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ink/ink1952.xml" ContentType="application/inkml+xml"/>
  <Override PartName="/word/ink/ink1953.xml" ContentType="application/inkml+xml"/>
  <Override PartName="/word/ink/ink1954.xml" ContentType="application/inkml+xml"/>
  <Override PartName="/word/ink/ink1955.xml" ContentType="application/inkml+xml"/>
  <Override PartName="/word/ink/ink1956.xml" ContentType="application/inkml+xml"/>
  <Override PartName="/word/ink/ink1957.xml" ContentType="application/inkml+xml"/>
  <Override PartName="/word/ink/ink1958.xml" ContentType="application/inkml+xml"/>
  <Override PartName="/word/ink/ink1959.xml" ContentType="application/inkml+xml"/>
  <Override PartName="/word/ink/ink1960.xml" ContentType="application/inkml+xml"/>
  <Override PartName="/word/ink/ink1961.xml" ContentType="application/inkml+xml"/>
  <Override PartName="/word/ink/ink1962.xml" ContentType="application/inkml+xml"/>
  <Override PartName="/word/ink/ink1963.xml" ContentType="application/inkml+xml"/>
  <Override PartName="/word/ink/ink1964.xml" ContentType="application/inkml+xml"/>
  <Override PartName="/word/ink/ink1965.xml" ContentType="application/inkml+xml"/>
  <Override PartName="/word/ink/ink1966.xml" ContentType="application/inkml+xml"/>
  <Override PartName="/word/ink/ink1967.xml" ContentType="application/inkml+xml"/>
  <Override PartName="/word/ink/ink1968.xml" ContentType="application/inkml+xml"/>
  <Override PartName="/word/ink/ink1969.xml" ContentType="application/inkml+xml"/>
  <Override PartName="/word/ink/ink1970.xml" ContentType="application/inkml+xml"/>
  <Override PartName="/word/ink/ink1971.xml" ContentType="application/inkml+xml"/>
  <Override PartName="/word/ink/ink1972.xml" ContentType="application/inkml+xml"/>
  <Override PartName="/word/ink/ink1973.xml" ContentType="application/inkml+xml"/>
  <Override PartName="/word/ink/ink1974.xml" ContentType="application/inkml+xml"/>
  <Override PartName="/word/ink/ink1975.xml" ContentType="application/inkml+xml"/>
  <Override PartName="/word/ink/ink1976.xml" ContentType="application/inkml+xml"/>
  <Override PartName="/word/ink/ink1977.xml" ContentType="application/inkml+xml"/>
  <Override PartName="/word/ink/ink1978.xml" ContentType="application/inkml+xml"/>
  <Override PartName="/word/ink/ink1979.xml" ContentType="application/inkml+xml"/>
  <Override PartName="/word/ink/ink1980.xml" ContentType="application/inkml+xml"/>
  <Override PartName="/word/ink/ink1981.xml" ContentType="application/inkml+xml"/>
  <Override PartName="/word/ink/ink1982.xml" ContentType="application/inkml+xml"/>
  <Override PartName="/word/ink/ink1983.xml" ContentType="application/inkml+xml"/>
  <Override PartName="/word/ink/ink1984.xml" ContentType="application/inkml+xml"/>
  <Override PartName="/word/ink/ink1985.xml" ContentType="application/inkml+xml"/>
  <Override PartName="/word/ink/ink1986.xml" ContentType="application/inkml+xml"/>
  <Override PartName="/word/ink/ink1987.xml" ContentType="application/inkml+xml"/>
  <Override PartName="/word/ink/ink1988.xml" ContentType="application/inkml+xml"/>
  <Override PartName="/word/ink/ink1989.xml" ContentType="application/inkml+xml"/>
  <Override PartName="/word/ink/ink1990.xml" ContentType="application/inkml+xml"/>
  <Override PartName="/word/ink/ink1991.xml" ContentType="application/inkml+xml"/>
  <Override PartName="/word/ink/ink1992.xml" ContentType="application/inkml+xml"/>
  <Override PartName="/word/ink/ink1993.xml" ContentType="application/inkml+xml"/>
  <Override PartName="/word/ink/ink1994.xml" ContentType="application/inkml+xml"/>
  <Override PartName="/word/ink/ink1995.xml" ContentType="application/inkml+xml"/>
  <Override PartName="/word/ink/ink1996.xml" ContentType="application/inkml+xml"/>
  <Override PartName="/word/ink/ink1997.xml" ContentType="application/inkml+xml"/>
  <Override PartName="/word/ink/ink1998.xml" ContentType="application/inkml+xml"/>
  <Override PartName="/word/ink/ink1999.xml" ContentType="application/inkml+xml"/>
  <Override PartName="/word/ink/ink2000.xml" ContentType="application/inkml+xml"/>
  <Override PartName="/word/ink/ink2001.xml" ContentType="application/inkml+xml"/>
  <Override PartName="/word/ink/ink2002.xml" ContentType="application/inkml+xml"/>
  <Override PartName="/word/ink/ink2003.xml" ContentType="application/inkml+xml"/>
  <Override PartName="/word/ink/ink2004.xml" ContentType="application/inkml+xml"/>
  <Override PartName="/word/ink/ink2005.xml" ContentType="application/inkml+xml"/>
  <Override PartName="/word/ink/ink2006.xml" ContentType="application/inkml+xml"/>
  <Override PartName="/word/ink/ink2007.xml" ContentType="application/inkml+xml"/>
  <Override PartName="/word/ink/ink2008.xml" ContentType="application/inkml+xml"/>
  <Override PartName="/word/ink/ink2009.xml" ContentType="application/inkml+xml"/>
  <Override PartName="/word/ink/ink2010.xml" ContentType="application/inkml+xml"/>
  <Override PartName="/word/ink/ink2011.xml" ContentType="application/inkml+xml"/>
  <Override PartName="/word/ink/ink2012.xml" ContentType="application/inkml+xml"/>
  <Override PartName="/word/ink/ink2013.xml" ContentType="application/inkml+xml"/>
  <Override PartName="/word/ink/ink2014.xml" ContentType="application/inkml+xml"/>
  <Override PartName="/word/ink/ink2015.xml" ContentType="application/inkml+xml"/>
  <Override PartName="/word/ink/ink2016.xml" ContentType="application/inkml+xml"/>
  <Override PartName="/word/ink/ink2017.xml" ContentType="application/inkml+xml"/>
  <Override PartName="/word/ink/ink2018.xml" ContentType="application/inkml+xml"/>
  <Override PartName="/word/ink/ink2019.xml" ContentType="application/inkml+xml"/>
  <Override PartName="/word/ink/ink2020.xml" ContentType="application/inkml+xml"/>
  <Override PartName="/word/ink/ink2021.xml" ContentType="application/inkml+xml"/>
  <Override PartName="/word/ink/ink2022.xml" ContentType="application/inkml+xml"/>
  <Override PartName="/word/ink/ink2023.xml" ContentType="application/inkml+xml"/>
  <Override PartName="/word/ink/ink2024.xml" ContentType="application/inkml+xml"/>
  <Override PartName="/word/ink/ink2025.xml" ContentType="application/inkml+xml"/>
  <Override PartName="/word/ink/ink2026.xml" ContentType="application/inkml+xml"/>
  <Override PartName="/word/ink/ink2027.xml" ContentType="application/inkml+xml"/>
  <Override PartName="/word/ink/ink2028.xml" ContentType="application/inkml+xml"/>
  <Override PartName="/word/ink/ink2029.xml" ContentType="application/inkml+xml"/>
  <Override PartName="/word/ink/ink2030.xml" ContentType="application/inkml+xml"/>
  <Override PartName="/word/ink/ink2031.xml" ContentType="application/inkml+xml"/>
  <Override PartName="/word/ink/ink2032.xml" ContentType="application/inkml+xml"/>
  <Override PartName="/word/ink/ink2033.xml" ContentType="application/inkml+xml"/>
  <Override PartName="/word/ink/ink2034.xml" ContentType="application/inkml+xml"/>
  <Override PartName="/word/ink/ink2035.xml" ContentType="application/inkml+xml"/>
  <Override PartName="/word/ink/ink2036.xml" ContentType="application/inkml+xml"/>
  <Override PartName="/word/ink/ink2037.xml" ContentType="application/inkml+xml"/>
  <Override PartName="/word/ink/ink2038.xml" ContentType="application/inkml+xml"/>
  <Override PartName="/word/ink/ink2039.xml" ContentType="application/inkml+xml"/>
  <Override PartName="/word/ink/ink2040.xml" ContentType="application/inkml+xml"/>
  <Override PartName="/word/ink/ink2041.xml" ContentType="application/inkml+xml"/>
  <Override PartName="/word/ink/ink2042.xml" ContentType="application/inkml+xml"/>
  <Override PartName="/word/ink/ink2043.xml" ContentType="application/inkml+xml"/>
  <Override PartName="/word/ink/ink2044.xml" ContentType="application/inkml+xml"/>
  <Override PartName="/word/ink/ink2045.xml" ContentType="application/inkml+xml"/>
  <Override PartName="/word/ink/ink2046.xml" ContentType="application/inkml+xml"/>
  <Override PartName="/word/ink/ink2047.xml" ContentType="application/inkml+xml"/>
  <Override PartName="/word/ink/ink2048.xml" ContentType="application/inkml+xml"/>
  <Override PartName="/word/ink/ink2049.xml" ContentType="application/inkml+xml"/>
  <Override PartName="/word/ink/ink2050.xml" ContentType="application/inkml+xml"/>
  <Override PartName="/word/ink/ink2051.xml" ContentType="application/inkml+xml"/>
  <Override PartName="/word/ink/ink2052.xml" ContentType="application/inkml+xml"/>
  <Override PartName="/word/ink/ink2053.xml" ContentType="application/inkml+xml"/>
  <Override PartName="/word/ink/ink2054.xml" ContentType="application/inkml+xml"/>
  <Override PartName="/word/ink/ink2055.xml" ContentType="application/inkml+xml"/>
  <Override PartName="/word/ink/ink2056.xml" ContentType="application/inkml+xml"/>
  <Override PartName="/word/ink/ink2057.xml" ContentType="application/inkml+xml"/>
  <Override PartName="/word/ink/ink2058.xml" ContentType="application/inkml+xml"/>
  <Override PartName="/word/ink/ink2059.xml" ContentType="application/inkml+xml"/>
  <Override PartName="/word/ink/ink2060.xml" ContentType="application/inkml+xml"/>
  <Override PartName="/word/ink/ink2061.xml" ContentType="application/inkml+xml"/>
  <Override PartName="/word/ink/ink2062.xml" ContentType="application/inkml+xml"/>
  <Override PartName="/word/ink/ink2063.xml" ContentType="application/inkml+xml"/>
  <Override PartName="/word/ink/ink2064.xml" ContentType="application/inkml+xml"/>
  <Override PartName="/word/ink/ink2065.xml" ContentType="application/inkml+xml"/>
  <Override PartName="/word/ink/ink2066.xml" ContentType="application/inkml+xml"/>
  <Override PartName="/word/ink/ink2067.xml" ContentType="application/inkml+xml"/>
  <Override PartName="/word/ink/ink2068.xml" ContentType="application/inkml+xml"/>
  <Override PartName="/word/ink/ink2069.xml" ContentType="application/inkml+xml"/>
  <Override PartName="/word/ink/ink2070.xml" ContentType="application/inkml+xml"/>
  <Override PartName="/word/ink/ink2071.xml" ContentType="application/inkml+xml"/>
  <Override PartName="/word/ink/ink2072.xml" ContentType="application/inkml+xml"/>
  <Override PartName="/word/ink/ink2073.xml" ContentType="application/inkml+xml"/>
  <Override PartName="/word/ink/ink2074.xml" ContentType="application/inkml+xml"/>
  <Override PartName="/word/ink/ink2075.xml" ContentType="application/inkml+xml"/>
  <Override PartName="/word/ink/ink2076.xml" ContentType="application/inkml+xml"/>
  <Override PartName="/word/ink/ink2077.xml" ContentType="application/inkml+xml"/>
  <Override PartName="/word/ink/ink2078.xml" ContentType="application/inkml+xml"/>
  <Override PartName="/word/ink/ink2079.xml" ContentType="application/inkml+xml"/>
  <Override PartName="/word/ink/ink2080.xml" ContentType="application/inkml+xml"/>
  <Override PartName="/word/ink/ink2081.xml" ContentType="application/inkml+xml"/>
  <Override PartName="/word/ink/ink2082.xml" ContentType="application/inkml+xml"/>
  <Override PartName="/word/ink/ink2083.xml" ContentType="application/inkml+xml"/>
  <Override PartName="/word/ink/ink2084.xml" ContentType="application/inkml+xml"/>
  <Override PartName="/word/ink/ink2085.xml" ContentType="application/inkml+xml"/>
  <Override PartName="/word/ink/ink2086.xml" ContentType="application/inkml+xml"/>
  <Override PartName="/word/ink/ink2087.xml" ContentType="application/inkml+xml"/>
  <Override PartName="/word/ink/ink2088.xml" ContentType="application/inkml+xml"/>
  <Override PartName="/word/ink/ink2089.xml" ContentType="application/inkml+xml"/>
  <Override PartName="/word/ink/ink2090.xml" ContentType="application/inkml+xml"/>
  <Override PartName="/word/ink/ink2091.xml" ContentType="application/inkml+xml"/>
  <Override PartName="/word/ink/ink2092.xml" ContentType="application/inkml+xml"/>
  <Override PartName="/word/ink/ink2093.xml" ContentType="application/inkml+xml"/>
  <Override PartName="/word/ink/ink2094.xml" ContentType="application/inkml+xml"/>
  <Override PartName="/word/ink/ink2095.xml" ContentType="application/inkml+xml"/>
  <Override PartName="/word/ink/ink2096.xml" ContentType="application/inkml+xml"/>
  <Override PartName="/word/ink/ink2097.xml" ContentType="application/inkml+xml"/>
  <Override PartName="/word/ink/ink2098.xml" ContentType="application/inkml+xml"/>
  <Override PartName="/word/ink/ink2099.xml" ContentType="application/inkml+xml"/>
  <Override PartName="/word/ink/ink2100.xml" ContentType="application/inkml+xml"/>
  <Override PartName="/word/ink/ink2101.xml" ContentType="application/inkml+xml"/>
  <Override PartName="/word/ink/ink2102.xml" ContentType="application/inkml+xml"/>
  <Override PartName="/word/ink/ink2103.xml" ContentType="application/inkml+xml"/>
  <Override PartName="/word/ink/ink2104.xml" ContentType="application/inkml+xml"/>
  <Override PartName="/word/ink/ink2105.xml" ContentType="application/inkml+xml"/>
  <Override PartName="/word/ink/ink2106.xml" ContentType="application/inkml+xml"/>
  <Override PartName="/word/ink/ink2107.xml" ContentType="application/inkml+xml"/>
  <Override PartName="/word/ink/ink2108.xml" ContentType="application/inkml+xml"/>
  <Override PartName="/word/ink/ink2109.xml" ContentType="application/inkml+xml"/>
  <Override PartName="/word/ink/ink2110.xml" ContentType="application/inkml+xml"/>
  <Override PartName="/word/ink/ink2111.xml" ContentType="application/inkml+xml"/>
  <Override PartName="/word/ink/ink2112.xml" ContentType="application/inkml+xml"/>
  <Override PartName="/word/ink/ink2113.xml" ContentType="application/inkml+xml"/>
  <Override PartName="/word/ink/ink2114.xml" ContentType="application/inkml+xml"/>
  <Override PartName="/word/ink/ink2115.xml" ContentType="application/inkml+xml"/>
  <Override PartName="/word/ink/ink2116.xml" ContentType="application/inkml+xml"/>
  <Override PartName="/word/ink/ink2117.xml" ContentType="application/inkml+xml"/>
  <Override PartName="/word/ink/ink2118.xml" ContentType="application/inkml+xml"/>
  <Override PartName="/word/ink/ink2119.xml" ContentType="application/inkml+xml"/>
  <Override PartName="/word/ink/ink2120.xml" ContentType="application/inkml+xml"/>
  <Override PartName="/word/ink/ink2121.xml" ContentType="application/inkml+xml"/>
  <Override PartName="/word/ink/ink2122.xml" ContentType="application/inkml+xml"/>
  <Override PartName="/word/ink/ink2123.xml" ContentType="application/inkml+xml"/>
  <Override PartName="/word/ink/ink2124.xml" ContentType="application/inkml+xml"/>
  <Override PartName="/word/ink/ink2125.xml" ContentType="application/inkml+xml"/>
  <Override PartName="/word/ink/ink2126.xml" ContentType="application/inkml+xml"/>
  <Override PartName="/word/ink/ink2127.xml" ContentType="application/inkml+xml"/>
  <Override PartName="/word/ink/ink2128.xml" ContentType="application/inkml+xml"/>
  <Override PartName="/word/ink/ink2129.xml" ContentType="application/inkml+xml"/>
  <Override PartName="/word/ink/ink2130.xml" ContentType="application/inkml+xml"/>
  <Override PartName="/word/ink/ink2131.xml" ContentType="application/inkml+xml"/>
  <Override PartName="/word/ink/ink2132.xml" ContentType="application/inkml+xml"/>
  <Override PartName="/word/ink/ink2133.xml" ContentType="application/inkml+xml"/>
  <Override PartName="/word/ink/ink2134.xml" ContentType="application/inkml+xml"/>
  <Override PartName="/word/ink/ink2135.xml" ContentType="application/inkml+xml"/>
  <Override PartName="/word/ink/ink2136.xml" ContentType="application/inkml+xml"/>
  <Override PartName="/word/ink/ink2137.xml" ContentType="application/inkml+xml"/>
  <Override PartName="/word/ink/ink2138.xml" ContentType="application/inkml+xml"/>
  <Override PartName="/word/ink/ink2139.xml" ContentType="application/inkml+xml"/>
  <Override PartName="/word/ink/ink2140.xml" ContentType="application/inkml+xml"/>
  <Override PartName="/word/ink/ink2141.xml" ContentType="application/inkml+xml"/>
  <Override PartName="/word/ink/ink2142.xml" ContentType="application/inkml+xml"/>
  <Override PartName="/word/ink/ink2143.xml" ContentType="application/inkml+xml"/>
  <Override PartName="/word/ink/ink2144.xml" ContentType="application/inkml+xml"/>
  <Override PartName="/word/ink/ink2145.xml" ContentType="application/inkml+xml"/>
  <Override PartName="/word/ink/ink2146.xml" ContentType="application/inkml+xml"/>
  <Override PartName="/word/ink/ink2147.xml" ContentType="application/inkml+xml"/>
  <Override PartName="/word/ink/ink2148.xml" ContentType="application/inkml+xml"/>
  <Override PartName="/word/ink/ink2149.xml" ContentType="application/inkml+xml"/>
  <Override PartName="/word/ink/ink2150.xml" ContentType="application/inkml+xml"/>
  <Override PartName="/word/ink/ink2151.xml" ContentType="application/inkml+xml"/>
  <Override PartName="/word/ink/ink2152.xml" ContentType="application/inkml+xml"/>
  <Override PartName="/word/ink/ink2153.xml" ContentType="application/inkml+xml"/>
  <Override PartName="/word/ink/ink2154.xml" ContentType="application/inkml+xml"/>
  <Override PartName="/word/ink/ink2155.xml" ContentType="application/inkml+xml"/>
  <Override PartName="/word/ink/ink2156.xml" ContentType="application/inkml+xml"/>
  <Override PartName="/word/ink/ink2157.xml" ContentType="application/inkml+xml"/>
  <Override PartName="/word/ink/ink2158.xml" ContentType="application/inkml+xml"/>
  <Override PartName="/word/ink/ink2159.xml" ContentType="application/inkml+xml"/>
  <Override PartName="/word/ink/ink2160.xml" ContentType="application/inkml+xml"/>
  <Override PartName="/word/ink/ink2161.xml" ContentType="application/inkml+xml"/>
  <Override PartName="/word/ink/ink2162.xml" ContentType="application/inkml+xml"/>
  <Override PartName="/word/ink/ink2163.xml" ContentType="application/inkml+xml"/>
  <Override PartName="/word/ink/ink2164.xml" ContentType="application/inkml+xml"/>
  <Override PartName="/word/ink/ink2165.xml" ContentType="application/inkml+xml"/>
  <Override PartName="/word/ink/ink2166.xml" ContentType="application/inkml+xml"/>
  <Override PartName="/word/ink/ink2167.xml" ContentType="application/inkml+xml"/>
  <Override PartName="/word/ink/ink2168.xml" ContentType="application/inkml+xml"/>
  <Override PartName="/word/ink/ink2169.xml" ContentType="application/inkml+xml"/>
  <Override PartName="/word/ink/ink2170.xml" ContentType="application/inkml+xml"/>
  <Override PartName="/word/ink/ink2171.xml" ContentType="application/inkml+xml"/>
  <Override PartName="/word/ink/ink2172.xml" ContentType="application/inkml+xml"/>
  <Override PartName="/word/ink/ink2173.xml" ContentType="application/inkml+xml"/>
  <Override PartName="/word/ink/ink2174.xml" ContentType="application/inkml+xml"/>
  <Override PartName="/word/ink/ink2175.xml" ContentType="application/inkml+xml"/>
  <Override PartName="/word/ink/ink2176.xml" ContentType="application/inkml+xml"/>
  <Override PartName="/word/ink/ink2177.xml" ContentType="application/inkml+xml"/>
  <Override PartName="/word/ink/ink2178.xml" ContentType="application/inkml+xml"/>
  <Override PartName="/word/ink/ink2179.xml" ContentType="application/inkml+xml"/>
  <Override PartName="/word/ink/ink2180.xml" ContentType="application/inkml+xml"/>
  <Override PartName="/word/ink/ink2181.xml" ContentType="application/inkml+xml"/>
  <Override PartName="/word/ink/ink2182.xml" ContentType="application/inkml+xml"/>
  <Override PartName="/word/ink/ink2183.xml" ContentType="application/inkml+xml"/>
  <Override PartName="/word/ink/ink2184.xml" ContentType="application/inkml+xml"/>
  <Override PartName="/word/ink/ink2185.xml" ContentType="application/inkml+xml"/>
  <Override PartName="/word/ink/ink2186.xml" ContentType="application/inkml+xml"/>
  <Override PartName="/word/ink/ink2187.xml" ContentType="application/inkml+xml"/>
  <Override PartName="/word/ink/ink2188.xml" ContentType="application/inkml+xml"/>
  <Override PartName="/word/ink/ink2189.xml" ContentType="application/inkml+xml"/>
  <Override PartName="/word/ink/ink2190.xml" ContentType="application/inkml+xml"/>
  <Override PartName="/word/ink/ink2191.xml" ContentType="application/inkml+xml"/>
  <Override PartName="/word/ink/ink2192.xml" ContentType="application/inkml+xml"/>
  <Override PartName="/word/ink/ink2193.xml" ContentType="application/inkml+xml"/>
  <Override PartName="/word/ink/ink2194.xml" ContentType="application/inkml+xml"/>
  <Override PartName="/word/ink/ink2195.xml" ContentType="application/inkml+xml"/>
  <Override PartName="/word/ink/ink2196.xml" ContentType="application/inkml+xml"/>
  <Override PartName="/word/ink/ink2197.xml" ContentType="application/inkml+xml"/>
  <Override PartName="/word/ink/ink2198.xml" ContentType="application/inkml+xml"/>
  <Override PartName="/word/ink/ink2199.xml" ContentType="application/inkml+xml"/>
  <Override PartName="/word/ink/ink2200.xml" ContentType="application/inkml+xml"/>
  <Override PartName="/word/ink/ink2201.xml" ContentType="application/inkml+xml"/>
  <Override PartName="/word/ink/ink2202.xml" ContentType="application/inkml+xml"/>
  <Override PartName="/word/ink/ink2203.xml" ContentType="application/inkml+xml"/>
  <Override PartName="/word/ink/ink2204.xml" ContentType="application/inkml+xml"/>
  <Override PartName="/word/ink/ink2205.xml" ContentType="application/inkml+xml"/>
  <Override PartName="/word/ink/ink2206.xml" ContentType="application/inkml+xml"/>
  <Override PartName="/word/ink/ink2207.xml" ContentType="application/inkml+xml"/>
  <Override PartName="/word/ink/ink2208.xml" ContentType="application/inkml+xml"/>
  <Override PartName="/word/ink/ink2209.xml" ContentType="application/inkml+xml"/>
  <Override PartName="/word/ink/ink2210.xml" ContentType="application/inkml+xml"/>
  <Override PartName="/word/ink/ink2211.xml" ContentType="application/inkml+xml"/>
  <Override PartName="/word/ink/ink2212.xml" ContentType="application/inkml+xml"/>
  <Override PartName="/word/ink/ink2213.xml" ContentType="application/inkml+xml"/>
  <Override PartName="/word/ink/ink2214.xml" ContentType="application/inkml+xml"/>
  <Override PartName="/word/ink/ink2215.xml" ContentType="application/inkml+xml"/>
  <Override PartName="/word/ink/ink2216.xml" ContentType="application/inkml+xml"/>
  <Override PartName="/word/ink/ink2217.xml" ContentType="application/inkml+xml"/>
  <Override PartName="/word/ink/ink2218.xml" ContentType="application/inkml+xml"/>
  <Override PartName="/word/ink/ink2219.xml" ContentType="application/inkml+xml"/>
  <Override PartName="/word/ink/ink2220.xml" ContentType="application/inkml+xml"/>
  <Override PartName="/word/ink/ink2221.xml" ContentType="application/inkml+xml"/>
  <Override PartName="/word/ink/ink2222.xml" ContentType="application/inkml+xml"/>
  <Override PartName="/word/ink/ink2223.xml" ContentType="application/inkml+xml"/>
  <Override PartName="/word/ink/ink2224.xml" ContentType="application/inkml+xml"/>
  <Override PartName="/word/ink/ink2225.xml" ContentType="application/inkml+xml"/>
  <Override PartName="/word/ink/ink2226.xml" ContentType="application/inkml+xml"/>
  <Override PartName="/word/ink/ink2227.xml" ContentType="application/inkml+xml"/>
  <Override PartName="/word/ink/ink2228.xml" ContentType="application/inkml+xml"/>
  <Override PartName="/word/ink/ink2229.xml" ContentType="application/inkml+xml"/>
  <Override PartName="/word/ink/ink2230.xml" ContentType="application/inkml+xml"/>
  <Override PartName="/word/ink/ink2231.xml" ContentType="application/inkml+xml"/>
  <Override PartName="/word/ink/ink2232.xml" ContentType="application/inkml+xml"/>
  <Override PartName="/word/ink/ink2233.xml" ContentType="application/inkml+xml"/>
  <Override PartName="/word/ink/ink2234.xml" ContentType="application/inkml+xml"/>
  <Override PartName="/word/ink/ink2235.xml" ContentType="application/inkml+xml"/>
  <Override PartName="/word/ink/ink2236.xml" ContentType="application/inkml+xml"/>
  <Override PartName="/word/ink/ink2237.xml" ContentType="application/inkml+xml"/>
  <Override PartName="/word/ink/ink2238.xml" ContentType="application/inkml+xml"/>
  <Override PartName="/word/ink/ink2239.xml" ContentType="application/inkml+xml"/>
  <Override PartName="/word/ink/ink2240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71A5" w:rsidRPr="002D6855" w:rsidRDefault="007371A5" w:rsidP="002D6855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t>ABSOLUTE VALUE EQUATIONS</w:t>
      </w:r>
    </w:p>
    <w:p w:rsidR="007371A5" w:rsidRDefault="007371A5" w:rsidP="002D6855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DB4B0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An </w:t>
      </w:r>
      <w:r>
        <w:rPr>
          <w:rFonts w:ascii="Calibri" w:hAnsi="Calibri"/>
          <w:b/>
          <w:i/>
          <w:sz w:val="28"/>
          <w:szCs w:val="28"/>
        </w:rPr>
        <w:t>absolute value equation</w:t>
      </w:r>
      <w:r>
        <w:rPr>
          <w:rFonts w:ascii="Calibri" w:hAnsi="Calibri"/>
          <w:sz w:val="28"/>
          <w:szCs w:val="28"/>
        </w:rPr>
        <w:t xml:space="preserve"> is an equation that includes an absolute value of a variable expression.</w:t>
      </w:r>
    </w:p>
    <w:p w:rsidR="006858FA" w:rsidRDefault="006858FA" w:rsidP="006858F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The 2 case</w:t>
      </w:r>
      <w:r w:rsidR="008056C0">
        <w:rPr>
          <w:rFonts w:ascii="Calibri" w:hAnsi="Calibri"/>
          <w:sz w:val="28"/>
          <w:szCs w:val="28"/>
        </w:rPr>
        <w:t>s</w:t>
      </w:r>
      <w:r>
        <w:rPr>
          <w:rFonts w:ascii="Calibri" w:hAnsi="Calibri"/>
          <w:sz w:val="28"/>
          <w:szCs w:val="28"/>
        </w:rPr>
        <w:t xml:space="preserve"> to consider are when:</w:t>
      </w:r>
    </w:p>
    <w:p w:rsidR="006858FA" w:rsidRDefault="00A10312" w:rsidP="006858F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4496" behindDoc="0" locked="0" layoutInCell="1" allowOverlap="1">
                <wp:simplePos x="0" y="0"/>
                <wp:positionH relativeFrom="column">
                  <wp:posOffset>5120756</wp:posOffset>
                </wp:positionH>
                <wp:positionV relativeFrom="paragraph">
                  <wp:posOffset>79010</wp:posOffset>
                </wp:positionV>
                <wp:extent cx="68400" cy="185760"/>
                <wp:effectExtent l="38100" t="38100" r="46355" b="4318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684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7A526D97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06" o:spid="_x0000_s1026" type="#_x0000_t75" style="position:absolute;margin-left:402.85pt;margin-top:5.85pt;width:6.4pt;height:15.5pt;z-index:2520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">
                <v:imagedata r:id="rId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3472" behindDoc="0" locked="0" layoutInCell="1" allowOverlap="1">
                <wp:simplePos x="0" y="0"/>
                <wp:positionH relativeFrom="column">
                  <wp:posOffset>5040116</wp:posOffset>
                </wp:positionH>
                <wp:positionV relativeFrom="paragraph">
                  <wp:posOffset>183770</wp:posOffset>
                </wp:positionV>
                <wp:extent cx="30600" cy="28800"/>
                <wp:effectExtent l="38100" t="38100" r="45720" b="4762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06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7C50C" id="Ink 505" o:spid="_x0000_s1026" type="#_x0000_t75" style="position:absolute;margin-left:396.5pt;margin-top:14.15pt;width:3.05pt;height:2.9pt;z-index:2520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">
                <v:imagedata r:id="rId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927916</wp:posOffset>
                </wp:positionH>
                <wp:positionV relativeFrom="paragraph">
                  <wp:posOffset>84259</wp:posOffset>
                </wp:positionV>
                <wp:extent cx="2784240" cy="44640"/>
                <wp:effectExtent l="19050" t="95250" r="73660" b="8890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27842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57594" id="Ink 96" o:spid="_x0000_s1026" type="#_x0000_t75" style="position:absolute;margin-left:150.5pt;margin-top:2.6pt;width:222.15pt;height:10.85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">
                <v:imagedata r:id="rId12" o:title=""/>
              </v:shape>
            </w:pict>
          </mc:Fallback>
        </mc:AlternateContent>
      </w:r>
      <w:r w:rsidR="006858FA">
        <w:rPr>
          <w:rFonts w:ascii="Calibri" w:hAnsi="Calibri"/>
          <w:sz w:val="28"/>
          <w:szCs w:val="28"/>
        </w:rPr>
        <w:t>*The expression i</w:t>
      </w:r>
      <w:r w:rsidR="008056C0">
        <w:rPr>
          <w:rFonts w:ascii="Calibri" w:hAnsi="Calibri"/>
          <w:sz w:val="28"/>
          <w:szCs w:val="28"/>
        </w:rPr>
        <w:t>nside the absolute value symbol</w:t>
      </w:r>
      <w:r w:rsidR="006858FA">
        <w:rPr>
          <w:rFonts w:ascii="Calibri" w:hAnsi="Calibri"/>
          <w:sz w:val="28"/>
          <w:szCs w:val="28"/>
        </w:rPr>
        <w:t xml:space="preserve"> is positive or 0.</w:t>
      </w:r>
    </w:p>
    <w:p w:rsidR="006858FA" w:rsidRDefault="00A10312" w:rsidP="006858FA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2448" behindDoc="0" locked="0" layoutInCell="1" allowOverlap="1">
                <wp:simplePos x="0" y="0"/>
                <wp:positionH relativeFrom="column">
                  <wp:posOffset>4999076</wp:posOffset>
                </wp:positionH>
                <wp:positionV relativeFrom="paragraph">
                  <wp:posOffset>2960</wp:posOffset>
                </wp:positionV>
                <wp:extent cx="87840" cy="88920"/>
                <wp:effectExtent l="38100" t="38100" r="45720" b="4445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878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53401" id="Ink 504" o:spid="_x0000_s1026" type="#_x0000_t75" style="position:absolute;margin-left:393.15pt;margin-top:-.25pt;width:7.9pt;height:7.95pt;z-index:2520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">
                <v:imagedata r:id="rId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1424" behindDoc="0" locked="0" layoutInCell="1" allowOverlap="1">
                <wp:simplePos x="0" y="0"/>
                <wp:positionH relativeFrom="column">
                  <wp:posOffset>4956236</wp:posOffset>
                </wp:positionH>
                <wp:positionV relativeFrom="paragraph">
                  <wp:posOffset>36800</wp:posOffset>
                </wp:positionV>
                <wp:extent cx="24840" cy="103320"/>
                <wp:effectExtent l="38100" t="38100" r="32385" b="4953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48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028C7" id="Ink 503" o:spid="_x0000_s1026" type="#_x0000_t75" style="position:absolute;margin-left:389.9pt;margin-top:2.55pt;width:2.7pt;height:8.95pt;z-index:2520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">
                <v:imagedata r:id="rId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0400" behindDoc="0" locked="0" layoutInCell="1" allowOverlap="1">
                <wp:simplePos x="0" y="0"/>
                <wp:positionH relativeFrom="column">
                  <wp:posOffset>4868036</wp:posOffset>
                </wp:positionH>
                <wp:positionV relativeFrom="paragraph">
                  <wp:posOffset>-5320</wp:posOffset>
                </wp:positionV>
                <wp:extent cx="15120" cy="140040"/>
                <wp:effectExtent l="38100" t="38100" r="42545" b="5080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51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2F2EA" id="Ink 502" o:spid="_x0000_s1026" type="#_x0000_t75" style="position:absolute;margin-left:382.8pt;margin-top:-.9pt;width:2.1pt;height:12pt;z-index:2520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">
                <v:imagedata r:id="rId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9376" behindDoc="0" locked="0" layoutInCell="1" allowOverlap="1">
                <wp:simplePos x="0" y="0"/>
                <wp:positionH relativeFrom="column">
                  <wp:posOffset>4790996</wp:posOffset>
                </wp:positionH>
                <wp:positionV relativeFrom="paragraph">
                  <wp:posOffset>112400</wp:posOffset>
                </wp:positionV>
                <wp:extent cx="43920" cy="4320"/>
                <wp:effectExtent l="38100" t="38100" r="32385" b="3429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43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F4E9C" id="Ink 501" o:spid="_x0000_s1026" type="#_x0000_t75" style="position:absolute;margin-left:376.85pt;margin-top:8.4pt;width:4.25pt;height:1.35pt;z-index:2520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">
                <v:imagedata r:id="rId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8352" behindDoc="0" locked="0" layoutInCell="1" allowOverlap="1">
                <wp:simplePos x="0" y="0"/>
                <wp:positionH relativeFrom="column">
                  <wp:posOffset>4725476</wp:posOffset>
                </wp:positionH>
                <wp:positionV relativeFrom="paragraph">
                  <wp:posOffset>71720</wp:posOffset>
                </wp:positionV>
                <wp:extent cx="29520" cy="158400"/>
                <wp:effectExtent l="38100" t="19050" r="46990" b="5143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295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7EE57" id="Ink 500" o:spid="_x0000_s1026" type="#_x0000_t75" style="position:absolute;margin-left:371.55pt;margin-top:5.15pt;width:3.3pt;height:13.4pt;z-index:2520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">
                <v:imagedata r:id="rId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304" behindDoc="0" locked="0" layoutInCell="1" allowOverlap="1">
                <wp:simplePos x="0" y="0"/>
                <wp:positionH relativeFrom="column">
                  <wp:posOffset>5685596</wp:posOffset>
                </wp:positionH>
                <wp:positionV relativeFrom="paragraph">
                  <wp:posOffset>14344</wp:posOffset>
                </wp:positionV>
                <wp:extent cx="1030680" cy="180360"/>
                <wp:effectExtent l="57150" t="95250" r="74295" b="10541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0306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CB0AF" id="Ink 369" o:spid="_x0000_s1026" type="#_x0000_t75" style="position:absolute;margin-left:445.9pt;margin-top:-3.3pt;width:84.55pt;height:22.2pt;z-index:2519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">
                <v:imagedata r:id="rId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232" behindDoc="0" locked="0" layoutInCell="1" allowOverlap="1">
                <wp:simplePos x="0" y="0"/>
                <wp:positionH relativeFrom="column">
                  <wp:posOffset>6542756</wp:posOffset>
                </wp:positionH>
                <wp:positionV relativeFrom="paragraph">
                  <wp:posOffset>-67736</wp:posOffset>
                </wp:positionV>
                <wp:extent cx="47520" cy="241200"/>
                <wp:effectExtent l="38100" t="38100" r="48260" b="4508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4752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78234" id="Ink 366" o:spid="_x0000_s1026" type="#_x0000_t75" style="position:absolute;margin-left:514.8pt;margin-top:-5.7pt;width:4.6pt;height:19.8pt;z-index:2519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">
                <v:imagedata r:id="rId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208" behindDoc="0" locked="0" layoutInCell="1" allowOverlap="1">
                <wp:simplePos x="0" y="0"/>
                <wp:positionH relativeFrom="column">
                  <wp:posOffset>6441236</wp:posOffset>
                </wp:positionH>
                <wp:positionV relativeFrom="paragraph">
                  <wp:posOffset>21184</wp:posOffset>
                </wp:positionV>
                <wp:extent cx="66600" cy="131400"/>
                <wp:effectExtent l="38100" t="38100" r="48260" b="4064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666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58066" id="Ink 365" o:spid="_x0000_s1026" type="#_x0000_t75" style="position:absolute;margin-left:506.75pt;margin-top:1.25pt;width:6.2pt;height:11.2pt;z-index:2519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">
                <v:imagedata r:id="rId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184" behindDoc="0" locked="0" layoutInCell="1" allowOverlap="1">
                <wp:simplePos x="0" y="0"/>
                <wp:positionH relativeFrom="column">
                  <wp:posOffset>6342956</wp:posOffset>
                </wp:positionH>
                <wp:positionV relativeFrom="paragraph">
                  <wp:posOffset>70144</wp:posOffset>
                </wp:positionV>
                <wp:extent cx="53280" cy="15120"/>
                <wp:effectExtent l="38100" t="38100" r="42545" b="4254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532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1E3E3" id="Ink 364" o:spid="_x0000_s1026" type="#_x0000_t75" style="position:absolute;margin-left:499pt;margin-top:5.1pt;width:5.05pt;height:2pt;z-index:2519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">
                <v:imagedata r:id="rId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2160" behindDoc="0" locked="0" layoutInCell="1" allowOverlap="1">
                <wp:simplePos x="0" y="0"/>
                <wp:positionH relativeFrom="column">
                  <wp:posOffset>6223436</wp:posOffset>
                </wp:positionH>
                <wp:positionV relativeFrom="paragraph">
                  <wp:posOffset>66184</wp:posOffset>
                </wp:positionV>
                <wp:extent cx="36720" cy="101880"/>
                <wp:effectExtent l="38100" t="38100" r="40005" b="5080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367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C169C" id="Ink 363" o:spid="_x0000_s1026" type="#_x0000_t75" style="position:absolute;margin-left:489.5pt;margin-top:4.85pt;width:3.85pt;height:8.85pt;z-index:2519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">
                <v:imagedata r:id="rId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136" behindDoc="0" locked="0" layoutInCell="1" allowOverlap="1">
                <wp:simplePos x="0" y="0"/>
                <wp:positionH relativeFrom="column">
                  <wp:posOffset>6184196</wp:posOffset>
                </wp:positionH>
                <wp:positionV relativeFrom="paragraph">
                  <wp:posOffset>79864</wp:posOffset>
                </wp:positionV>
                <wp:extent cx="53280" cy="92520"/>
                <wp:effectExtent l="38100" t="38100" r="42545" b="4127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532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CA62A" id="Ink 362" o:spid="_x0000_s1026" type="#_x0000_t75" style="position:absolute;margin-left:486.6pt;margin-top:5.95pt;width:5.1pt;height:8.1pt;z-index:2519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">
                <v:imagedata r:id="rId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112" behindDoc="0" locked="0" layoutInCell="1" allowOverlap="1">
                <wp:simplePos x="0" y="0"/>
                <wp:positionH relativeFrom="column">
                  <wp:posOffset>6070796</wp:posOffset>
                </wp:positionH>
                <wp:positionV relativeFrom="paragraph">
                  <wp:posOffset>53584</wp:posOffset>
                </wp:positionV>
                <wp:extent cx="71640" cy="143640"/>
                <wp:effectExtent l="38100" t="38100" r="43180" b="4699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716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CFAD2" id="Ink 361" o:spid="_x0000_s1026" type="#_x0000_t75" style="position:absolute;margin-left:477.65pt;margin-top:3.75pt;width:6.5pt;height:12.3pt;z-index:2519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">
                <v:imagedata r:id="rId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088" behindDoc="0" locked="0" layoutInCell="1" allowOverlap="1">
                <wp:simplePos x="0" y="0"/>
                <wp:positionH relativeFrom="column">
                  <wp:posOffset>5809796</wp:posOffset>
                </wp:positionH>
                <wp:positionV relativeFrom="paragraph">
                  <wp:posOffset>156184</wp:posOffset>
                </wp:positionV>
                <wp:extent cx="40320" cy="14040"/>
                <wp:effectExtent l="38100" t="38100" r="36195" b="4318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40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C8A69" id="Ink 360" o:spid="_x0000_s1026" type="#_x0000_t75" style="position:absolute;margin-left:457.1pt;margin-top:11.95pt;width:3.85pt;height:1.9pt;z-index:2519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">
                <v:imagedata r:id="rId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064" behindDoc="0" locked="0" layoutInCell="1" allowOverlap="1">
                <wp:simplePos x="0" y="0"/>
                <wp:positionH relativeFrom="column">
                  <wp:posOffset>5807636</wp:posOffset>
                </wp:positionH>
                <wp:positionV relativeFrom="paragraph">
                  <wp:posOffset>81664</wp:posOffset>
                </wp:positionV>
                <wp:extent cx="84240" cy="26640"/>
                <wp:effectExtent l="38100" t="38100" r="30480" b="3111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842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D4394" id="Ink 359" o:spid="_x0000_s1026" type="#_x0000_t75" style="position:absolute;margin-left:457pt;margin-top:6.1pt;width:7.3pt;height:2.8pt;z-index:2519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">
                <v:imagedata r:id="rId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040" behindDoc="0" locked="0" layoutInCell="1" allowOverlap="1">
                <wp:simplePos x="0" y="0"/>
                <wp:positionH relativeFrom="column">
                  <wp:posOffset>5649236</wp:posOffset>
                </wp:positionH>
                <wp:positionV relativeFrom="paragraph">
                  <wp:posOffset>65104</wp:posOffset>
                </wp:positionV>
                <wp:extent cx="90720" cy="245880"/>
                <wp:effectExtent l="38100" t="38100" r="43180" b="4000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9072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2DB69" id="Ink 358" o:spid="_x0000_s1026" type="#_x0000_t75" style="position:absolute;margin-left:444.35pt;margin-top:4.65pt;width:8.15pt;height:20.45pt;z-index:2519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">
                <v:imagedata r:id="rId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016" behindDoc="0" locked="0" layoutInCell="1" allowOverlap="1">
                <wp:simplePos x="0" y="0"/>
                <wp:positionH relativeFrom="column">
                  <wp:posOffset>5930396</wp:posOffset>
                </wp:positionH>
                <wp:positionV relativeFrom="paragraph">
                  <wp:posOffset>10024</wp:posOffset>
                </wp:positionV>
                <wp:extent cx="41760" cy="243000"/>
                <wp:effectExtent l="38100" t="38100" r="34925" b="4318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4176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96750" id="Ink 357" o:spid="_x0000_s1026" type="#_x0000_t75" style="position:absolute;margin-left:466.5pt;margin-top:.45pt;width:4.25pt;height:19.9pt;z-index:2519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">
                <v:imagedata r:id="rId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661316</wp:posOffset>
                </wp:positionH>
                <wp:positionV relativeFrom="paragraph">
                  <wp:posOffset>139249</wp:posOffset>
                </wp:positionV>
                <wp:extent cx="616680" cy="9360"/>
                <wp:effectExtent l="38100" t="76200" r="69215" b="10541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616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BCD12" id="Ink 97" o:spid="_x0000_s1026" type="#_x0000_t75" style="position:absolute;margin-left:286.95pt;margin-top:6.4pt;width:51.7pt;height:9.3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">
                <v:imagedata r:id="rId46" o:title=""/>
              </v:shape>
            </w:pict>
          </mc:Fallback>
        </mc:AlternateContent>
      </w:r>
      <w:r w:rsidR="006858FA">
        <w:rPr>
          <w:rFonts w:ascii="Calibri" w:hAnsi="Calibri"/>
          <w:sz w:val="28"/>
          <w:szCs w:val="28"/>
        </w:rPr>
        <w:t>*The expression inside the absolute value symbol is negative.</w: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0416" behindDoc="0" locked="0" layoutInCell="1" allowOverlap="1">
                <wp:simplePos x="0" y="0"/>
                <wp:positionH relativeFrom="column">
                  <wp:posOffset>5370956</wp:posOffset>
                </wp:positionH>
                <wp:positionV relativeFrom="paragraph">
                  <wp:posOffset>-39111</wp:posOffset>
                </wp:positionV>
                <wp:extent cx="109440" cy="278280"/>
                <wp:effectExtent l="38100" t="38100" r="43180" b="4572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0944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1A296" id="Ink 332" o:spid="_x0000_s1026" type="#_x0000_t75" style="position:absolute;margin-left:422.55pt;margin-top:-3.4pt;width:9.45pt;height:22.8pt;z-index:2519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">
                <v:imagedata r:id="rId48" o:title=""/>
              </v:shape>
            </w:pict>
          </mc:Fallback>
        </mc:AlternateContent>
      </w:r>
    </w:p>
    <w:p w:rsidR="007371A5" w:rsidRPr="002C5432" w:rsidRDefault="00A10312" w:rsidP="00513244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75520" behindDoc="0" locked="0" layoutInCell="1" allowOverlap="1">
                <wp:simplePos x="0" y="0"/>
                <wp:positionH relativeFrom="column">
                  <wp:posOffset>4904756</wp:posOffset>
                </wp:positionH>
                <wp:positionV relativeFrom="paragraph">
                  <wp:posOffset>142735</wp:posOffset>
                </wp:positionV>
                <wp:extent cx="148320" cy="78840"/>
                <wp:effectExtent l="38100" t="38100" r="4445" b="3556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483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9A5A1" id="Ink 507" o:spid="_x0000_s1026" type="#_x0000_t75" style="position:absolute;margin-left:385.85pt;margin-top:10.8pt;width:12.45pt;height:7.1pt;z-index:2520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">
                <v:imagedata r:id="rId5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7328" behindDoc="0" locked="0" layoutInCell="1" allowOverlap="1">
                <wp:simplePos x="0" y="0"/>
                <wp:positionH relativeFrom="column">
                  <wp:posOffset>4892156</wp:posOffset>
                </wp:positionH>
                <wp:positionV relativeFrom="paragraph">
                  <wp:posOffset>-154985</wp:posOffset>
                </wp:positionV>
                <wp:extent cx="115560" cy="409320"/>
                <wp:effectExtent l="38100" t="38100" r="37465" b="4826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1556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260B1" id="Ink 499" o:spid="_x0000_s1026" type="#_x0000_t75" style="position:absolute;margin-left:384.55pt;margin-top:-12.65pt;width:10.45pt;height:33.4pt;z-index:2520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">
                <v:imagedata r:id="rId5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9392" behindDoc="0" locked="0" layoutInCell="1" allowOverlap="1">
                <wp:simplePos x="0" y="0"/>
                <wp:positionH relativeFrom="column">
                  <wp:posOffset>5175116</wp:posOffset>
                </wp:positionH>
                <wp:positionV relativeFrom="paragraph">
                  <wp:posOffset>-41361</wp:posOffset>
                </wp:positionV>
                <wp:extent cx="102240" cy="330840"/>
                <wp:effectExtent l="38100" t="38100" r="50165" b="5016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0224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17549" id="Ink 331" o:spid="_x0000_s1026" type="#_x0000_t75" style="position:absolute;margin-left:407pt;margin-top:-3.75pt;width:8.95pt;height:26.8pt;z-index:2518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">
                <v:imagedata r:id="rId54" o:title=""/>
              </v:shape>
            </w:pict>
          </mc:Fallback>
        </mc:AlternateContent>
      </w:r>
      <w:r w:rsidR="007371A5">
        <w:rPr>
          <w:rFonts w:ascii="Calibri" w:hAnsi="Calibri"/>
          <w:b/>
          <w:sz w:val="28"/>
          <w:szCs w:val="28"/>
          <w:u w:val="single"/>
        </w:rPr>
        <w:t>SOLVING ABSOLUTE VALUE EQUATIONS GRAPHICALLY</w:t>
      </w:r>
    </w:p>
    <w:p w:rsidR="007371A5" w:rsidRDefault="00A10312" w:rsidP="005747C5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8656" behindDoc="0" locked="0" layoutInCell="1" allowOverlap="1">
                <wp:simplePos x="0" y="0"/>
                <wp:positionH relativeFrom="column">
                  <wp:posOffset>4967396</wp:posOffset>
                </wp:positionH>
                <wp:positionV relativeFrom="paragraph">
                  <wp:posOffset>226165</wp:posOffset>
                </wp:positionV>
                <wp:extent cx="66600" cy="73800"/>
                <wp:effectExtent l="57150" t="95250" r="86360" b="11684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666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DFED9" id="Ink 471" o:spid="_x0000_s1026" type="#_x0000_t75" style="position:absolute;margin-left:389.2pt;margin-top:12.75pt;width:9.55pt;height:15.1pt;z-index:2520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">
                <v:imagedata r:id="rId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7632" behindDoc="0" locked="0" layoutInCell="1" allowOverlap="1">
                <wp:simplePos x="0" y="0"/>
                <wp:positionH relativeFrom="column">
                  <wp:posOffset>6144596</wp:posOffset>
                </wp:positionH>
                <wp:positionV relativeFrom="paragraph">
                  <wp:posOffset>200245</wp:posOffset>
                </wp:positionV>
                <wp:extent cx="87120" cy="103320"/>
                <wp:effectExtent l="76200" t="95250" r="84455" b="12573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871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87D48" id="Ink 470" o:spid="_x0000_s1026" type="#_x0000_t75" style="position:absolute;margin-left:481.6pt;margin-top:10.35pt;width:11.65pt;height:18.35pt;z-index:2520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">
                <v:imagedata r:id="rId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6496" behindDoc="0" locked="0" layoutInCell="1" allowOverlap="1">
                <wp:simplePos x="0" y="0"/>
                <wp:positionH relativeFrom="column">
                  <wp:posOffset>4450436</wp:posOffset>
                </wp:positionH>
                <wp:positionV relativeFrom="paragraph">
                  <wp:posOffset>218109</wp:posOffset>
                </wp:positionV>
                <wp:extent cx="2445120" cy="85320"/>
                <wp:effectExtent l="38100" t="95250" r="69850" b="8636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24451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6C5CF" id="Ink 377" o:spid="_x0000_s1026" type="#_x0000_t75" style="position:absolute;margin-left:349.35pt;margin-top:13pt;width:195.6pt;height:13.8pt;z-index:2519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">
                <v:imagedata r:id="rId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5472" behindDoc="0" locked="0" layoutInCell="1" allowOverlap="1">
                <wp:simplePos x="0" y="0"/>
                <wp:positionH relativeFrom="column">
                  <wp:posOffset>4409756</wp:posOffset>
                </wp:positionH>
                <wp:positionV relativeFrom="paragraph">
                  <wp:posOffset>227109</wp:posOffset>
                </wp:positionV>
                <wp:extent cx="2482560" cy="56160"/>
                <wp:effectExtent l="38100" t="38100" r="32385" b="3937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24825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E3AF4" id="Ink 376" o:spid="_x0000_s1026" type="#_x0000_t75" style="position:absolute;margin-left:346.85pt;margin-top:17.45pt;width:196.35pt;height:5.2pt;z-index:2519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">
                <v:imagedata r:id="rId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4448" behindDoc="0" locked="0" layoutInCell="1" allowOverlap="1">
                <wp:simplePos x="0" y="0"/>
                <wp:positionH relativeFrom="column">
                  <wp:posOffset>5081876</wp:posOffset>
                </wp:positionH>
                <wp:positionV relativeFrom="paragraph">
                  <wp:posOffset>254829</wp:posOffset>
                </wp:positionV>
                <wp:extent cx="8640" cy="3960"/>
                <wp:effectExtent l="38100" t="38100" r="29845" b="3429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86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D2883" id="Ink 375" o:spid="_x0000_s1026" type="#_x0000_t75" style="position:absolute;margin-left:399.9pt;margin-top:19.75pt;width:1.3pt;height:.9pt;z-index:2519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">
                <v:imagedata r:id="rId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3424" behindDoc="0" locked="0" layoutInCell="1" allowOverlap="1">
                <wp:simplePos x="0" y="0"/>
                <wp:positionH relativeFrom="column">
                  <wp:posOffset>4424516</wp:posOffset>
                </wp:positionH>
                <wp:positionV relativeFrom="paragraph">
                  <wp:posOffset>153669</wp:posOffset>
                </wp:positionV>
                <wp:extent cx="269640" cy="178920"/>
                <wp:effectExtent l="38100" t="38100" r="16510" b="5016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2696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D0CAF" id="Ink 374" o:spid="_x0000_s1026" type="#_x0000_t75" style="position:absolute;margin-left:347.85pt;margin-top:11.6pt;width:22.1pt;height:15.15pt;z-index:2519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">
                <v:imagedata r:id="rId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2400" behindDoc="0" locked="0" layoutInCell="1" allowOverlap="1">
                <wp:simplePos x="0" y="0"/>
                <wp:positionH relativeFrom="column">
                  <wp:posOffset>6781436</wp:posOffset>
                </wp:positionH>
                <wp:positionV relativeFrom="paragraph">
                  <wp:posOffset>191829</wp:posOffset>
                </wp:positionV>
                <wp:extent cx="188640" cy="134280"/>
                <wp:effectExtent l="38100" t="38100" r="20955" b="3746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886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71A75" id="Ink 373" o:spid="_x0000_s1026" type="#_x0000_t75" style="position:absolute;margin-left:533.55pt;margin-top:14.7pt;width:15.75pt;height:11.35pt;z-index:2519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">
                <v:imagedata r:id="rId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1376" behindDoc="0" locked="0" layoutInCell="1" allowOverlap="1">
                <wp:simplePos x="0" y="0"/>
                <wp:positionH relativeFrom="column">
                  <wp:posOffset>4624676</wp:posOffset>
                </wp:positionH>
                <wp:positionV relativeFrom="paragraph">
                  <wp:posOffset>217029</wp:posOffset>
                </wp:positionV>
                <wp:extent cx="2187000" cy="48600"/>
                <wp:effectExtent l="38100" t="38100" r="41910" b="4699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21870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388CA" id="Ink 372" o:spid="_x0000_s1026" type="#_x0000_t75" style="position:absolute;margin-left:363.85pt;margin-top:16.6pt;width:172.95pt;height:4.85pt;z-index:2519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">
                <v:imagedata r:id="rId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0352" behindDoc="0" locked="0" layoutInCell="1" allowOverlap="1">
                <wp:simplePos x="0" y="0"/>
                <wp:positionH relativeFrom="column">
                  <wp:posOffset>5120756</wp:posOffset>
                </wp:positionH>
                <wp:positionV relativeFrom="paragraph">
                  <wp:posOffset>151509</wp:posOffset>
                </wp:positionV>
                <wp:extent cx="94680" cy="33840"/>
                <wp:effectExtent l="38100" t="38100" r="38735" b="4254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946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EC12F" id="Ink 371" o:spid="_x0000_s1026" type="#_x0000_t75" style="position:absolute;margin-left:402.9pt;margin-top:11.6pt;width:8.1pt;height:3.3pt;z-index:2519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">
                <v:imagedata r:id="rId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9328" behindDoc="0" locked="0" layoutInCell="1" allowOverlap="1">
                <wp:simplePos x="0" y="0"/>
                <wp:positionH relativeFrom="column">
                  <wp:posOffset>5087276</wp:posOffset>
                </wp:positionH>
                <wp:positionV relativeFrom="paragraph">
                  <wp:posOffset>181749</wp:posOffset>
                </wp:positionV>
                <wp:extent cx="63360" cy="128520"/>
                <wp:effectExtent l="38100" t="38100" r="51435" b="4318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633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3740A" id="Ink 370" o:spid="_x0000_s1026" type="#_x0000_t75" style="position:absolute;margin-left:400.1pt;margin-top:13.95pt;width:6pt;height:10.9pt;z-index:2519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">
                <v:imagedata r:id="rId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4992" behindDoc="0" locked="0" layoutInCell="1" allowOverlap="1">
                <wp:simplePos x="0" y="0"/>
                <wp:positionH relativeFrom="column">
                  <wp:posOffset>4733756</wp:posOffset>
                </wp:positionH>
                <wp:positionV relativeFrom="paragraph">
                  <wp:posOffset>-198771</wp:posOffset>
                </wp:positionV>
                <wp:extent cx="526680" cy="911880"/>
                <wp:effectExtent l="38100" t="38100" r="45085" b="4064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526680" cy="9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4AEDE" id="Ink 356" o:spid="_x0000_s1026" type="#_x0000_t75" style="position:absolute;margin-left:372.15pt;margin-top:-16.25pt;width:42.4pt;height:72.7pt;z-index:2519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">
                <v:imagedata r:id="rId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3968" behindDoc="0" locked="0" layoutInCell="1" allowOverlap="1">
                <wp:simplePos x="0" y="0"/>
                <wp:positionH relativeFrom="column">
                  <wp:posOffset>5018156</wp:posOffset>
                </wp:positionH>
                <wp:positionV relativeFrom="paragraph">
                  <wp:posOffset>246189</wp:posOffset>
                </wp:positionV>
                <wp:extent cx="10800" cy="16560"/>
                <wp:effectExtent l="38100" t="38100" r="46355" b="4064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08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5C829" id="Ink 355" o:spid="_x0000_s1026" type="#_x0000_t75" style="position:absolute;margin-left:394.85pt;margin-top:18.85pt;width:1.65pt;height:2.4pt;z-index:2519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">
                <v:imagedata r:id="rId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8848" behindDoc="0" locked="0" layoutInCell="1" allowOverlap="1">
                <wp:simplePos x="0" y="0"/>
                <wp:positionH relativeFrom="column">
                  <wp:posOffset>5910956</wp:posOffset>
                </wp:positionH>
                <wp:positionV relativeFrom="paragraph">
                  <wp:posOffset>133509</wp:posOffset>
                </wp:positionV>
                <wp:extent cx="55800" cy="272160"/>
                <wp:effectExtent l="38100" t="38100" r="40005" b="3302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5580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4CFB6" id="Ink 350" o:spid="_x0000_s1026" type="#_x0000_t75" style="position:absolute;margin-left:465.05pt;margin-top:10.1pt;width:5.35pt;height:22.25pt;z-index:2519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">
                <v:imagedata r:id="rId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7824" behindDoc="0" locked="0" layoutInCell="1" allowOverlap="1">
                <wp:simplePos x="0" y="0"/>
                <wp:positionH relativeFrom="column">
                  <wp:posOffset>5818076</wp:posOffset>
                </wp:positionH>
                <wp:positionV relativeFrom="paragraph">
                  <wp:posOffset>176709</wp:posOffset>
                </wp:positionV>
                <wp:extent cx="48960" cy="144000"/>
                <wp:effectExtent l="38100" t="38100" r="46355" b="4699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489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AAB06" id="Ink 349" o:spid="_x0000_s1026" type="#_x0000_t75" style="position:absolute;margin-left:457.65pt;margin-top:13.55pt;width:4.75pt;height:12.2pt;z-index:2519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">
                <v:imagedata r:id="rId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5776" behindDoc="0" locked="0" layoutInCell="1" allowOverlap="1">
                <wp:simplePos x="0" y="0"/>
                <wp:positionH relativeFrom="column">
                  <wp:posOffset>5725556</wp:posOffset>
                </wp:positionH>
                <wp:positionV relativeFrom="paragraph">
                  <wp:posOffset>242589</wp:posOffset>
                </wp:positionV>
                <wp:extent cx="25920" cy="81360"/>
                <wp:effectExtent l="38100" t="38100" r="50800" b="3302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259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058F6" id="Ink 347" o:spid="_x0000_s1026" type="#_x0000_t75" style="position:absolute;margin-left:450.4pt;margin-top:18.65pt;width:2.95pt;height:7.25pt;z-index:2519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">
                <v:imagedata r:id="rId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5056" behindDoc="0" locked="0" layoutInCell="1" allowOverlap="1">
                <wp:simplePos x="0" y="0"/>
                <wp:positionH relativeFrom="column">
                  <wp:posOffset>6139196</wp:posOffset>
                </wp:positionH>
                <wp:positionV relativeFrom="paragraph">
                  <wp:posOffset>233949</wp:posOffset>
                </wp:positionV>
                <wp:extent cx="31680" cy="35280"/>
                <wp:effectExtent l="38100" t="38100" r="45085" b="4127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316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BCCF4" id="Ink 317" o:spid="_x0000_s1026" type="#_x0000_t75" style="position:absolute;margin-left:482.75pt;margin-top:17.95pt;width:3.75pt;height:3.8pt;z-index:2518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">
                <v:imagedata r:id="rId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174436</wp:posOffset>
                </wp:positionH>
                <wp:positionV relativeFrom="paragraph">
                  <wp:posOffset>269214</wp:posOffset>
                </wp:positionV>
                <wp:extent cx="702360" cy="29160"/>
                <wp:effectExtent l="57150" t="95250" r="78740" b="10477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7023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138F3" id="Ink 98" o:spid="_x0000_s1026" type="#_x0000_t75" style="position:absolute;margin-left:91.05pt;margin-top:16.7pt;width:59.45pt;height:11.35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">
                <v:imagedata r:id="rId88" o:title=""/>
              </v:shape>
            </w:pict>
          </mc:Fallback>
        </mc:AlternateContent>
      </w:r>
      <w:r w:rsidR="006858F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0" b="0"/>
                <wp:wrapNone/>
                <wp:docPr id="69" name="Group 3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828800"/>
                          <a:chOff x="8024" y="8451"/>
                          <a:chExt cx="2880" cy="2880"/>
                        </a:xfrm>
                      </wpg:grpSpPr>
                      <wpg:grpSp>
                        <wpg:cNvPr id="70" name="Group 3557"/>
                        <wpg:cNvGrpSpPr>
                          <a:grpSpLocks/>
                        </wpg:cNvGrpSpPr>
                        <wpg:grpSpPr bwMode="auto">
                          <a:xfrm>
                            <a:off x="8024" y="8451"/>
                            <a:ext cx="2880" cy="2880"/>
                            <a:chOff x="7598" y="6728"/>
                            <a:chExt cx="2304" cy="2304"/>
                          </a:xfrm>
                        </wpg:grpSpPr>
                        <wps:wsp>
                          <wps:cNvPr id="71" name="AutoShape 35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38" y="6728"/>
                              <a:ext cx="0" cy="230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AutoShape 35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8" y="6728"/>
                              <a:ext cx="0" cy="230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AutoShape 35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86" y="6728"/>
                              <a:ext cx="0" cy="230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AutoShape 35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74" y="6728"/>
                              <a:ext cx="0" cy="230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AutoShape 35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62" y="6728"/>
                              <a:ext cx="0" cy="2304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6" name="AutoShape 35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50" y="6728"/>
                              <a:ext cx="0" cy="230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7" name="AutoShape 35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8" y="6728"/>
                              <a:ext cx="2304" cy="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AutoShape 35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8" y="7016"/>
                              <a:ext cx="2304" cy="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AutoShape 35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8" y="7304"/>
                              <a:ext cx="2304" cy="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0" name="AutoShape 35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8" y="7592"/>
                              <a:ext cx="2304" cy="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AutoShape 35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8" y="7880"/>
                              <a:ext cx="2304" cy="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2" name="AutoShape 35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8" y="8168"/>
                              <a:ext cx="2304" cy="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AutoShape 35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8" y="8456"/>
                              <a:ext cx="2304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4" name="AutoShape 35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8" y="8744"/>
                              <a:ext cx="2304" cy="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AutoShape 35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8" y="9032"/>
                              <a:ext cx="2304" cy="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AutoShape 35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26" y="6728"/>
                              <a:ext cx="0" cy="230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AutoShape 35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14" y="6728"/>
                              <a:ext cx="0" cy="230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AutoShape 3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02" y="6728"/>
                              <a:ext cx="0" cy="2304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9" name="Text Box 3556"/>
                        <wps:cNvSpPr txBox="1">
                          <a:spLocks noChangeArrowheads="1"/>
                        </wps:cNvSpPr>
                        <wps:spPr bwMode="auto">
                          <a:xfrm>
                            <a:off x="10645" y="10611"/>
                            <a:ext cx="259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5747C5" w:rsidRDefault="00230E25" w:rsidP="005747C5">
                              <w:pPr>
                                <w:jc w:val="right"/>
                                <w:rPr>
                                  <w:i/>
                                  <w:sz w:val="20"/>
                                </w:rPr>
                              </w:pPr>
                              <w:proofErr w:type="gramStart"/>
                              <w:r w:rsidRPr="005747C5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Text Box 3576"/>
                        <wps:cNvSpPr txBox="1">
                          <a:spLocks noChangeArrowheads="1"/>
                        </wps:cNvSpPr>
                        <wps:spPr bwMode="auto">
                          <a:xfrm>
                            <a:off x="8834" y="8451"/>
                            <a:ext cx="259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5747C5" w:rsidRDefault="00230E25" w:rsidP="005747C5">
                              <w:pPr>
                                <w:jc w:val="right"/>
                                <w:rPr>
                                  <w:sz w:val="20"/>
                                </w:rPr>
                              </w:pPr>
                              <w:proofErr w:type="gramStart"/>
                              <w:r w:rsidRPr="005747C5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  <w:proofErr w:type="gramEnd"/>
                              <w:r w:rsidRPr="005747C5">
                                <w:rPr>
                                  <w:sz w:val="20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" name="Text Box 3578"/>
                        <wps:cNvSpPr txBox="1">
                          <a:spLocks noChangeArrowheads="1"/>
                        </wps:cNvSpPr>
                        <wps:spPr bwMode="auto">
                          <a:xfrm>
                            <a:off x="8925" y="9035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5747C5" w:rsidRDefault="00230E25" w:rsidP="005747C5">
                              <w:pPr>
                                <w:jc w:val="right"/>
                                <w:rPr>
                                  <w:rFonts w:ascii="Calibri" w:hAnsi="Calibri"/>
                                  <w:sz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  <w:lang w:val="en-C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" name="Text Box 3577"/>
                        <wps:cNvSpPr txBox="1">
                          <a:spLocks noChangeArrowheads="1"/>
                        </wps:cNvSpPr>
                        <wps:spPr bwMode="auto">
                          <a:xfrm>
                            <a:off x="8834" y="10611"/>
                            <a:ext cx="259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CC13F9" w:rsidRDefault="00230E25" w:rsidP="005747C5">
                              <w:pPr>
                                <w:jc w:val="right"/>
                                <w:rPr>
                                  <w:rFonts w:ascii="Calibri" w:hAnsi="Calibri"/>
                                  <w:sz w:val="16"/>
                                  <w:szCs w:val="16"/>
                                </w:rPr>
                              </w:pPr>
                              <w:r w:rsidRPr="00CC13F9">
                                <w:rPr>
                                  <w:rFonts w:ascii="Calibri" w:hAnsi="Calibri"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" name="Text Box 3580"/>
                        <wps:cNvSpPr txBox="1">
                          <a:spLocks noChangeArrowheads="1"/>
                        </wps:cNvSpPr>
                        <wps:spPr bwMode="auto">
                          <a:xfrm>
                            <a:off x="8236" y="10635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3E349E" w:rsidRDefault="00230E25" w:rsidP="005747C5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" name="Text Box 3581"/>
                        <wps:cNvSpPr txBox="1">
                          <a:spLocks noChangeArrowheads="1"/>
                        </wps:cNvSpPr>
                        <wps:spPr bwMode="auto">
                          <a:xfrm>
                            <a:off x="9687" y="10635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3E349E" w:rsidRDefault="00230E25" w:rsidP="005747C5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" name="Text Box 3588"/>
                        <wps:cNvSpPr txBox="1">
                          <a:spLocks noChangeArrowheads="1"/>
                        </wps:cNvSpPr>
                        <wps:spPr bwMode="auto">
                          <a:xfrm>
                            <a:off x="8925" y="9752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3E349E" w:rsidRDefault="00230E25" w:rsidP="005747C5">
                              <w:pPr>
                                <w:jc w:val="right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92" o:spid="_x0000_s1026" style="position:absolute;left:0;text-align:left;margin-left:5in;margin-top:0;width:2in;height:2in;z-index:251657728" coordorigin="8024,8451" coordsize="288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">
                <v:group id="Group 3557" o:spid="_x0000_s1027" style="position:absolute;left:8024;top:8451;width:2880;height:2880" coordorigin="7598,6728" coordsize="2304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558" o:spid="_x0000_s1028" type="#_x0000_t32" style="position:absolute;left:9038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ywKsQAAADbAAAADwAAAGRycy9kb3ducmV2LnhtbESPzWsCMRTE7wX/h/AEL0WzVurHapRi&#10;qfXgwc/7Y/PcLG5elk3UtX99Uyh4HGbmN8xs0dhS3Kj2hWMF/V4CgjhzuuBcwfHw1R2D8AFZY+mY&#10;FDzIw2Leeplhqt2dd3Tbh1xECPsUFZgQqlRKnxmy6HuuIo7e2dUWQ5R1LnWN9wi3pXxLkqG0WHBc&#10;MFjR0lB22V+tgsFqwp+Pyc/y1Wy27yWd+OCG30p12s3HFESgJjzD/+21VjDqw9+X+AP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PLAqxAAAANsAAAAPAAAAAAAAAAAA&#10;AAAAAKECAABkcnMvZG93bnJldi54bWxQSwUGAAAAAAQABAD5AAAAkgMAAAAA&#10;" strokecolor="#7f7f7f" strokeweight=".25pt"/>
                  <v:shape id="AutoShape 3559" o:spid="_x0000_s1029" type="#_x0000_t32" style="position:absolute;left:7598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4uXcUAAADbAAAADwAAAGRycy9kb3ducmV2LnhtbESPzWsCMRTE70L/h/AKXkSztfi1GqUo&#10;th48tH7cH5vXzdLNy7KJuvrXm4LgcZiZ3zCzRWNLcabaF44VvPUSEMSZ0wXnCg77dXcMwgdkjaVj&#10;UnAlD4v5S2uGqXYX/qHzLuQiQtinqMCEUKVS+syQRd9zFXH0fl1tMURZ51LXeIlwW8p+kgylxYLj&#10;gsGKloayv93JKnj/nPDqOrktO2b7PSjpyHs3/FKq/dp8TEEEasIz/GhvtIJRH/6/xB8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+4uXcUAAADbAAAADwAAAAAAAAAA&#10;AAAAAAChAgAAZHJzL2Rvd25yZXYueG1sUEsFBgAAAAAEAAQA+QAAAJMDAAAAAA==&#10;" strokecolor="#7f7f7f" strokeweight=".25pt"/>
                  <v:shape id="AutoShape 3560" o:spid="_x0000_s1030" type="#_x0000_t32" style="position:absolute;left:7886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KLxsUAAADbAAAADwAAAGRycy9kb3ducmV2LnhtbESPT2sCMRTE74LfITyhF9FsK9W6NUpR&#10;tB48+Ke9PzbPzeLmZdlEXf30plDwOMzMb5jJrLGluFDtC8cKXvsJCOLM6YJzBT+HZe8DhA/IGkvH&#10;pOBGHmbTdmuCqXZX3tFlH3IRIexTVGBCqFIpfWbIou+7ijh6R1dbDFHWudQ1XiPclvItSYbSYsFx&#10;wWBFc0PZaX+2CgarMS9u4/u8azbb95J++eCG30q9dJqvTxCBmvAM/7fXWsFoAH9f4g+Q0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KKLxsUAAADbAAAADwAAAAAAAAAA&#10;AAAAAAChAgAAZHJzL2Rvd25yZXYueG1sUEsFBgAAAAAEAAQA+QAAAJMDAAAAAA==&#10;" strokecolor="#7f7f7f" strokeweight=".25pt"/>
                  <v:shape id="AutoShape 3561" o:spid="_x0000_s1031" type="#_x0000_t32" style="position:absolute;left:8174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sTssUAAADbAAAADwAAAGRycy9kb3ducmV2LnhtbESPT2sCMRTE70K/Q3gFL0Wzaqt1axRR&#10;qj148F/vj83rZnHzsmyirn76plDwOMzMb5jJrLGluFDtC8cKet0EBHHmdMG5guPhs/MOwgdkjaVj&#10;UnAjD7PpU2uCqXZX3tFlH3IRIexTVGBCqFIpfWbIou+6ijh6P662GKKsc6lrvEa4LWU/SYbSYsFx&#10;wWBFC0PZaX+2CgarMS9v4/vixWy2byV988EN10q1n5v5B4hATXiE/9tfWsHoFf6+xB8gp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0sTssUAAADbAAAADwAAAAAAAAAA&#10;AAAAAAChAgAAZHJzL2Rvd25yZXYueG1sUEsFBgAAAAAEAAQA+QAAAJMDAAAAAA==&#10;" strokecolor="#7f7f7f" strokeweight=".25pt"/>
                  <v:shape id="AutoShape 3562" o:spid="_x0000_s1032" type="#_x0000_t32" style="position:absolute;left:8462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P5p8UAAADbAAAADwAAAGRycy9kb3ducmV2LnhtbESPT0sDMRTE74LfITyhN5tVqpZt01Is&#10;FS0U6Z9Dj4/Nc5N287Ik6Xb99kYQPA4z8xtmOu9dIzoK0XpW8DAsQBBXXluuFRz2q/sxiJiQNTae&#10;ScE3RZjPbm+mWGp/5S11u1SLDOFYogKTUltKGStDDuPQt8TZ+/LBYcoy1FIHvGa4a+RjUTxLh5bz&#10;gsGWXg1V593FKVie1nbx8bkeHe3lFN42574zaJQa3PWLCYhEffoP/7XftYKXJ/j9kn+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P5p8UAAADbAAAADwAAAAAAAAAA&#10;AAAAAAChAgAAZHJzL2Rvd25yZXYueG1sUEsFBgAAAAAEAAQA+QAAAJMDAAAAAA==&#10;" strokeweight=".5pt"/>
                  <v:shape id="AutoShape 3563" o:spid="_x0000_s1033" type="#_x0000_t32" style="position:absolute;left:8750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UoXsUAAADbAAAADwAAAGRycy9kb3ducmV2LnhtbESPQWvCQBSE70L/w/IKvYhuqphq6ipi&#10;qXrooY3t/ZF9zYZm34bsVqO/3hUEj8PMfMPMl52txYFaXzlW8DxMQBAXTldcKvjevw+mIHxA1lg7&#10;JgUn8rBcPPTmmGl35C865KEUEcI+QwUmhCaT0heGLPqha4ij9+taiyHKtpS6xWOE21qOkiSVFiuO&#10;CwYbWhsq/vJ/q2C8mfHbaXZe983H56SmH967dKvU02O3egURqAv38K290wpeUrh+iT9AL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NUoXsUAAADbAAAADwAAAAAAAAAA&#10;AAAAAAChAgAAZHJzL2Rvd25yZXYueG1sUEsFBgAAAAAEAAQA+QAAAJMDAAAAAA==&#10;" strokecolor="#7f7f7f" strokeweight=".25pt"/>
                  <v:shape id="AutoShape 3564" o:spid="_x0000_s1034" type="#_x0000_t32" style="position:absolute;left:7598;top:6728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mNxcQAAADbAAAADwAAAGRycy9kb3ducmV2LnhtbESPT2sCMRTE7wW/Q3hCL0WzKv5bjSKK&#10;1kMPrbb3x+a5Wdy8LJtUVz+9KQg9DjPzG2a+bGwpLlT7wrGCXjcBQZw5XXCu4Pu47UxA+ICssXRM&#10;Cm7kYblovcwx1e7KX3Q5hFxECPsUFZgQqlRKnxmy6LuuIo7eydUWQ5R1LnWN1wi3pewnyUhaLDgu&#10;GKxobSg7H36tgsFuypvb9L5+Mx+fw5J++OhG70q9tpvVDESgJvyHn+29VjAew9+X+AP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mY3FxAAAANsAAAAPAAAAAAAAAAAA&#10;AAAAAKECAABkcnMvZG93bnJldi54bWxQSwUGAAAAAAQABAD5AAAAkgMAAAAA&#10;" strokecolor="#7f7f7f" strokeweight=".25pt"/>
                  <v:shape id="AutoShape 3565" o:spid="_x0000_s1035" type="#_x0000_t32" style="position:absolute;left:7598;top:7016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YZt8EAAADbAAAADwAAAGRycy9kb3ducmV2LnhtbERPPW/CMBDdK/U/WFeJpSoOVFBIMQiB&#10;CgwMEOh+iq9x1PgcxQYCvx4PSIxP73sya20lztT40rGCXjcBQZw7XXKh4Hj4+RiB8AFZY+WYFFzJ&#10;w2z6+jLBVLsL7+mchULEEPYpKjAh1KmUPjdk0XddTRy5P9dYDBE2hdQNXmK4rWQ/SYbSYsmxwWBN&#10;C0P5f3ayCj5XY15ex7fFu9nuBhX98sEN10p13tr5N4hAbXiKH+6NVvAVx8Yv8QfI6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Bhm3wQAAANsAAAAPAAAAAAAAAAAAAAAA&#10;AKECAABkcnMvZG93bnJldi54bWxQSwUGAAAAAAQABAD5AAAAjwMAAAAA&#10;" strokecolor="#7f7f7f" strokeweight=".25pt"/>
                  <v:shape id="AutoShape 3566" o:spid="_x0000_s1036" type="#_x0000_t32" style="position:absolute;left:7598;top:7304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q8LMUAAADbAAAADwAAAGRycy9kb3ducmV2LnhtbESPS2/CMBCE75X4D9YicanAKRWPpBiE&#10;QLQ99FBe91W8jaPG6yg2EPj1uBJSj6OZ+UYzW7S2EmdqfOlYwcsgAUGcO11yoeCw3/SnIHxA1lg5&#10;JgVX8rCYd55mmGl34S2dd6EQEcI+QwUmhDqT0ueGLPqBq4mj9+MaiyHKppC6wUuE20oOk2QsLZYc&#10;FwzWtDKU/+5OVsHre8rra3pbPZuv71FFR9678YdSvW67fAMRqA3/4Uf7UyuYpPD3Jf4A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q8LMUAAADbAAAADwAAAAAAAAAA&#10;AAAAAAChAgAAZHJzL2Rvd25yZXYueG1sUEsFBgAAAAAEAAQA+QAAAJMDAAAAAA==&#10;" strokecolor="#7f7f7f" strokeweight=".25pt"/>
                  <v:shape id="AutoShape 3567" o:spid="_x0000_s1037" type="#_x0000_t32" style="position:absolute;left:7598;top:7592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VllsIAAADbAAAADwAAAGRycy9kb3ducmV2LnhtbERPu27CMBTdK/EP1kViqYpDq0YhxSBE&#10;1dKBgUe7X8WXOCK+jmKThH49Hip1PDrvxWqwteio9ZVjBbNpAoK4cLriUsH36eMpA+EDssbaMSm4&#10;kYfVcvSwwFy7ng/UHUMpYgj7HBWYEJpcSl8YsuinriGO3Nm1FkOEbSl1i30Mt7V8TpJUWqw4Nhhs&#10;aGOouByvVsHL55zfb/PfzaPZ7V9r+uGTS7dKTcbD+g1EoCH8i//cX1pBFtfHL/E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aVllsIAAADbAAAADwAAAAAAAAAAAAAA&#10;AAChAgAAZHJzL2Rvd25yZXYueG1sUEsFBgAAAAAEAAQA+QAAAJADAAAAAA==&#10;" strokecolor="#7f7f7f" strokeweight=".25pt"/>
                  <v:shape id="AutoShape 3568" o:spid="_x0000_s1038" type="#_x0000_t32" style="position:absolute;left:7598;top:7880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nADcUAAADbAAAADwAAAGRycy9kb3ducmV2LnhtbESPS2vDMBCE74X+B7GBXkosJ6XBdqKE&#10;ktDHIYc874u1sUyslbHUxOmvrwqFHIeZ+YaZLXrbiAt1vnasYJSkIIhLp2uuFBz278MMhA/IGhvH&#10;pOBGHhbzx4cZFtpdeUuXXahEhLAvUIEJoS2k9KUhiz5xLXH0Tq6zGKLsKqk7vEa4beQ4TSfSYs1x&#10;wWBLS0PlefdtFbx85Ly65T/LZ7PevDZ05L2bfCr1NOjfpiAC9eEe/m9/aQXZCP6+xB8g5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nADcUAAADbAAAADwAAAAAAAAAA&#10;AAAAAAChAgAAZHJzL2Rvd25yZXYueG1sUEsFBgAAAAAEAAQA+QAAAJMDAAAAAA==&#10;" strokecolor="#7f7f7f" strokeweight=".25pt"/>
                  <v:shape id="AutoShape 3569" o:spid="_x0000_s1039" type="#_x0000_t32" style="position:absolute;left:7598;top:8168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teesUAAADbAAAADwAAAGRycy9kb3ducmV2LnhtbESPT2vCQBTE7wW/w/IKXkqz0aIkqauI&#10;0tqDh9Y/90f2NRuafRuyq8Z+ercg9DjMzG+Y2aK3jThT52vHCkZJCoK4dLrmSsFh//acgfABWWPj&#10;mBRcycNiPniYYaHdhb/ovAuViBD2BSowIbSFlL40ZNEnriWO3rfrLIYou0rqDi8Rbhs5TtOptFhz&#10;XDDY0spQ+bM7WQUv7zmvr/nv6slsPycNHXnvphulho/98hVEoD78h+/tD60gG8Pfl/gD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teesUAAADbAAAADwAAAAAAAAAA&#10;AAAAAAChAgAAZHJzL2Rvd25yZXYueG1sUEsFBgAAAAAEAAQA+QAAAJMDAAAAAA==&#10;" strokecolor="#7f7f7f" strokeweight=".25pt"/>
                  <v:shape id="AutoShape 3570" o:spid="_x0000_s1040" type="#_x0000_t32" style="position:absolute;left:7598;top:8456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O0b8QAAADbAAAADwAAAGRycy9kb3ducmV2LnhtbESPQWsCMRSE74X+h/CE3jSrLUVWo0il&#10;pRWK1Hrw+Ng8N9HNy5LEdfvvm4LQ4zAz3zDzZe8a0VGI1rOC8agAQVx5bblWsP9+HU5BxISssfFM&#10;Cn4ownJxfzfHUvsrf1G3S7XIEI4lKjAptaWUsTLkMI58S5y9ow8OU5ahljrgNcNdIydF8SwdWs4L&#10;Blt6MVSddxenYH3a2NXHdvN0sJdTePs8951Bo9TDoF/NQCTq03/41n7XCqaP8Pcl/w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I7RvxAAAANsAAAAPAAAAAAAAAAAA&#10;AAAAAKECAABkcnMvZG93bnJldi54bWxQSwUGAAAAAAQABAD5AAAAkgMAAAAA&#10;" strokeweight=".5pt"/>
                  <v:shape id="AutoShape 3571" o:spid="_x0000_s1041" type="#_x0000_t32" style="position:absolute;left:7598;top:8744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5jlcUAAADbAAAADwAAAGRycy9kb3ducmV2LnhtbESPT2vCQBTE74V+h+UVehHdWK3E1FXE&#10;4p9DD62x90f2NRuafRuyW41+elcQehxm5jfMbNHZWhyp9ZVjBcNBAoK4cLriUsEhX/dTED4ga6wd&#10;k4IzeVjMHx9mmGl34i867kMpIoR9hgpMCE0mpS8MWfQD1xBH78e1FkOUbSl1i6cIt7V8SZKJtFhx&#10;XDDY0MpQ8bv/swpGmym/n6eXVc98fL7W9M25m2yVen7qlm8gAnXhP3xv77SCdAy3L/EHy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p5jlcUAAADbAAAADwAAAAAAAAAA&#10;AAAAAAChAgAAZHJzL2Rvd25yZXYueG1sUEsFBgAAAAAEAAQA+QAAAJMDAAAAAA==&#10;" strokecolor="#7f7f7f" strokeweight=".25pt"/>
                  <v:shape id="AutoShape 3572" o:spid="_x0000_s1042" type="#_x0000_t32" style="position:absolute;left:7598;top:9032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LGDsUAAADbAAAADwAAAGRycy9kb3ducmV2LnhtbESPT2vCQBTE74V+h+UJvRSzaYuSRFcp&#10;lrYePPj3/sg+s8Hs25Ddauyn7xYEj8PM/IaZznvbiDN1vnas4CVJQRCXTtdcKdjvPocZCB+QNTaO&#10;ScGVPMxnjw9TLLS78IbO21CJCGFfoAITQltI6UtDFn3iWuLoHV1nMUTZVVJ3eIlw28jXNB1LizXH&#10;BYMtLQyVp+2PVfD2lfPHNf9dPJvVetTQgXdu/K3U06B/n4AI1Id7+NZeagXZCP6/xB8gZ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dLGDsUAAADbAAAADwAAAAAAAAAA&#10;AAAAAAChAgAAZHJzL2Rvd25yZXYueG1sUEsFBgAAAAAEAAQA+QAAAJMDAAAAAA==&#10;" strokecolor="#7f7f7f" strokeweight=".25pt"/>
                  <v:shape id="AutoShape 3573" o:spid="_x0000_s1043" type="#_x0000_t32" style="position:absolute;left:9326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BYecUAAADbAAAADwAAAGRycy9kb3ducmV2LnhtbESPQWvCQBSE7wX/w/IEL6XZ2GLQmFXE&#10;ou2hh1br/ZF9ZoPZtyG7auyv7xaEHoeZ+YYplr1txIU6XztWME5SEMSl0zVXCr73m6cpCB+QNTaO&#10;ScGNPCwXg4cCc+2u/EWXXahEhLDPUYEJoc2l9KUhiz5xLXH0jq6zGKLsKqk7vEa4beRzmmbSYs1x&#10;wWBLa0PlaXe2Cl62M369zX7Wj+bjc9LQgfcue1NqNOxXcxCB+vAfvrfftYJpBn9f4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BYecUAAADbAAAADwAAAAAAAAAA&#10;AAAAAAChAgAAZHJzL2Rvd25yZXYueG1sUEsFBgAAAAAEAAQA+QAAAJMDAAAAAA==&#10;" strokecolor="#7f7f7f" strokeweight=".25pt"/>
                  <v:shape id="AutoShape 3574" o:spid="_x0000_s1044" type="#_x0000_t32" style="position:absolute;left:9614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z94sUAAADbAAAADwAAAGRycy9kb3ducmV2LnhtbESPT2vCQBTE70K/w/IKXsRs2lKN0VWK&#10;pdWDh9Y/90f2mQ3Nvg3ZVWM/fVcoeBxm5jfMbNHZWpyp9ZVjBU9JCoK4cLriUsF+9zHMQPiArLF2&#10;TAqu5GExf+jNMNfuwt903oZSRAj7HBWYEJpcSl8YsugT1xBH7+haiyHKtpS6xUuE21o+p+lIWqw4&#10;LhhsaGmo+NmerIKXzwm/Xye/y4HZfL3WdOCdG62U6j92b1MQgbpwD/+311pBNobbl/gD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z94sUAAADbAAAADwAAAAAAAAAA&#10;AAAAAAChAgAAZHJzL2Rvd25yZXYueG1sUEsFBgAAAAAEAAQA+QAAAJMDAAAAAA==&#10;" strokecolor="#7f7f7f" strokeweight=".25pt"/>
                  <v:shape id="AutoShape 3575" o:spid="_x0000_s1045" type="#_x0000_t32" style="position:absolute;left:9902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NpkMIAAADbAAAADwAAAGRycy9kb3ducmV2LnhtbERPu27CMBTdK/EP1kViqYpDq0YhxSBE&#10;1dKBgUe7X8WXOCK+jmKThH49Hip1PDrvxWqwteio9ZVjBbNpAoK4cLriUsH36eMpA+EDssbaMSm4&#10;kYfVcvSwwFy7ng/UHUMpYgj7HBWYEJpcSl8YsuinriGO3Nm1FkOEbSl1i30Mt7V8TpJUWqw4Nhhs&#10;aGOouByvVsHL55zfb/PfzaPZ7V9r+uGTS7dKTcbD+g1EoCH8i//cX1pBFsfGL/E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9NpkMIAAADbAAAADwAAAAAAAAAAAAAA&#10;AAChAgAAZHJzL2Rvd25yZXYueG1sUEsFBgAAAAAEAAQA+QAAAJADAAAAAA==&#10;" strokecolor="#7f7f7f" strokeweight=".25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56" o:spid="_x0000_s1046" type="#_x0000_t202" style="position:absolute;left:10645;top:10611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mercMA&#10;AADbAAAADwAAAGRycy9kb3ducmV2LnhtbESPQYvCMBSE78L+h/CEvWmqB9GuUURWEBYWaz3s8dk8&#10;22DzUpus1n9vBMHjMDPfMPNlZ2txpdYbxwpGwwQEceG04VLBId8MpiB8QNZYOyYFd/KwXHz05phq&#10;d+OMrvtQighhn6KCKoQmldIXFVn0Q9cQR+/kWoshyraUusVbhNtajpNkIi0ajgsVNrSuqDjv/62C&#10;1R9n3+bye9xlp8zk+Szhn8lZqc9+t/oCEagL7/CrvdUKpjN4fo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mercMAAADbAAAADwAAAAAAAAAAAAAAAACYAgAAZHJzL2Rv&#10;d25yZXYueG1sUEsFBgAAAAAEAAQA9QAAAIgDAAAAAA==&#10;" filled="f" stroked="f">
                  <v:textbox inset="0,0,0,0">
                    <w:txbxContent>
                      <w:p w:rsidR="00230E25" w:rsidRPr="005747C5" w:rsidRDefault="00230E25" w:rsidP="005747C5">
                        <w:pPr>
                          <w:jc w:val="right"/>
                          <w:rPr>
                            <w:i/>
                            <w:sz w:val="20"/>
                          </w:rPr>
                        </w:pPr>
                        <w:proofErr w:type="gramStart"/>
                        <w:r w:rsidRPr="005747C5">
                          <w:rPr>
                            <w:i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576" o:spid="_x0000_s1047" type="#_x0000_t202" style="position:absolute;left:8834;top:8451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h7c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f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qh7cAAAADbAAAADwAAAAAAAAAAAAAAAACYAgAAZHJzL2Rvd25y&#10;ZXYueG1sUEsFBgAAAAAEAAQA9QAAAIUDAAAAAA==&#10;" filled="f" stroked="f">
                  <v:textbox inset="0,0,0,0">
                    <w:txbxContent>
                      <w:p w:rsidR="00230E25" w:rsidRPr="005747C5" w:rsidRDefault="00230E25" w:rsidP="005747C5">
                        <w:pPr>
                          <w:jc w:val="right"/>
                          <w:rPr>
                            <w:sz w:val="20"/>
                          </w:rPr>
                        </w:pPr>
                        <w:proofErr w:type="gramStart"/>
                        <w:r w:rsidRPr="005747C5">
                          <w:rPr>
                            <w:i/>
                            <w:sz w:val="20"/>
                          </w:rPr>
                          <w:t>y</w:t>
                        </w:r>
                        <w:proofErr w:type="gramEnd"/>
                        <w:r w:rsidRPr="005747C5">
                          <w:rPr>
                            <w:sz w:val="20"/>
                          </w:rPr>
                          <w:t> </w:t>
                        </w:r>
                      </w:p>
                    </w:txbxContent>
                  </v:textbox>
                </v:shape>
                <v:shape id="Text Box 3578" o:spid="_x0000_s1048" type="#_x0000_t202" style="position:absolute;left:8925;top:9035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1yn8QA&#10;AADbAAAADwAAAGRycy9kb3ducmV2LnhtbESPT2sCMRTE74V+h/AKXkrNugfRrVGsVuihHrTi+bF5&#10;3V3cvCxJ9t+3bwqCx2FmfsOsNoOpRUfOV5YVzKYJCOLc6ooLBZefw9sChA/IGmvLpGAkD5v189MK&#10;M217PlF3DoWIEPYZKihDaDIpfV6SQT+1DXH0fq0zGKJ0hdQO+wg3tUyTZC4NVhwXSmxoV1J+O7dG&#10;wXzv2v7Eu9f95fMbj02RXj/Gq1KTl2H7DiLQEB7he/tLK1jO4P9L/AF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9cp/EAAAA2wAAAA8AAAAAAAAAAAAAAAAAmAIAAGRycy9k&#10;b3ducmV2LnhtbFBLBQYAAAAABAAEAPUAAACJAwAAAAA=&#10;" stroked="f">
                  <v:textbox inset="0,0,0,0">
                    <w:txbxContent>
                      <w:p w:rsidR="00230E25" w:rsidRPr="005747C5" w:rsidRDefault="00230E25" w:rsidP="005747C5">
                        <w:pPr>
                          <w:jc w:val="right"/>
                          <w:rPr>
                            <w:rFonts w:ascii="Calibri" w:hAnsi="Calibri"/>
                            <w:sz w:val="20"/>
                            <w:lang w:val="en-CA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  <w:lang w:val="en-CA"/>
                          </w:rPr>
                          <w:t>4</w:t>
                        </w:r>
                      </w:p>
                    </w:txbxContent>
                  </v:textbox>
                </v:shape>
                <v:shape id="Text Box 3577" o:spid="_x0000_s1049" type="#_x0000_t202" style="position:absolute;left:8834;top:10611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SaAc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JoBxQAAANsAAAAPAAAAAAAAAAAAAAAAAJgCAABkcnMv&#10;ZG93bnJldi54bWxQSwUGAAAAAAQABAD1AAAAigMAAAAA&#10;" filled="f" stroked="f">
                  <v:textbox inset="0,0,0,0">
                    <w:txbxContent>
                      <w:p w:rsidR="00230E25" w:rsidRPr="00CC13F9" w:rsidRDefault="00230E25" w:rsidP="005747C5">
                        <w:pPr>
                          <w:jc w:val="right"/>
                          <w:rPr>
                            <w:rFonts w:ascii="Calibri" w:hAnsi="Calibri"/>
                            <w:sz w:val="16"/>
                            <w:szCs w:val="16"/>
                          </w:rPr>
                        </w:pPr>
                        <w:r w:rsidRPr="00CC13F9">
                          <w:rPr>
                            <w:rFonts w:ascii="Calibri" w:hAnsi="Calibri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3580" o:spid="_x0000_s1050" type="#_x0000_t202" style="position:absolute;left:8236;top:10635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NJc8UA&#10;AADbAAAADwAAAGRycy9kb3ducmV2LnhtbESPT2vCQBTE7wW/w/KEXopumoLU6CrWtNBDPWjF8yP7&#10;TILZt2F3zZ9v3y0Uehxm5jfMejuYRnTkfG1ZwfM8AUFcWF1zqeD8/TF7BeEDssbGMikYycN2M3lY&#10;Y6Ztz0fqTqEUEcI+QwVVCG0mpS8qMujntiWO3tU6gyFKV0rtsI9w08g0SRbSYM1xocKW9hUVt9Pd&#10;KFjk7t4fef+Un9+/8NCW6eVtvCj1OB12KxCBhvAf/mt/agXL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I0lzxQAAANsAAAAPAAAAAAAAAAAAAAAAAJgCAABkcnMv&#10;ZG93bnJldi54bWxQSwUGAAAAAAQABAD1AAAAigMAAAAA&#10;" stroked="f">
                  <v:textbox inset="0,0,0,0">
                    <w:txbxContent>
                      <w:p w:rsidR="00230E25" w:rsidRPr="003E349E" w:rsidRDefault="00230E25" w:rsidP="005747C5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</w:rPr>
                          <w:t>-2</w:t>
                        </w:r>
                      </w:p>
                    </w:txbxContent>
                  </v:textbox>
                </v:shape>
                <v:shape id="Text Box 3581" o:spid="_x0000_s1051" type="#_x0000_t202" style="position:absolute;left:9687;top:10635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rRB8UA&#10;AADbAAAADwAAAGRycy9kb3ducmV2LnhtbESPT2vCQBTE7wW/w/KEXopuGorU6CrWtNBDPWjF8yP7&#10;TILZt2F3zZ9v3y0Uehxm5jfMejuYRnTkfG1ZwfM8AUFcWF1zqeD8/TF7BeEDssbGMikYycN2M3lY&#10;Y6Ztz0fqTqEUEcI+QwVVCG0mpS8qMujntiWO3tU6gyFKV0rtsI9w08g0SRbSYM1xocKW9hUVt9Pd&#10;KFjk7t4fef+Un9+/8NCW6eVtvCj1OB12KxCBhvAf/mt/agXL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tEHxQAAANsAAAAPAAAAAAAAAAAAAAAAAJgCAABkcnMv&#10;ZG93bnJldi54bWxQSwUGAAAAAAQABAD1AAAAigMAAAAA&#10;" stroked="f">
                  <v:textbox inset="0,0,0,0">
                    <w:txbxContent>
                      <w:p w:rsidR="00230E25" w:rsidRPr="003E349E" w:rsidRDefault="00230E25" w:rsidP="005747C5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3588" o:spid="_x0000_s1052" type="#_x0000_t202" style="position:absolute;left:8925;top:9752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Z0nMUA&#10;AADbAAAADwAAAGRycy9kb3ducmV2LnhtbESPT2vCQBTE7wW/w/KEXopuGqjU6CrWtNBDPWjF8yP7&#10;TILZt2F3zZ9v3y0Uehxm5jfMejuYRnTkfG1ZwfM8AUFcWF1zqeD8/TF7BeEDssbGMikYycN2M3lY&#10;Y6Ztz0fqTqEUEcI+QwVVCG0mpS8qMujntiWO3tU6gyFKV0rtsI9w08g0SRbSYM1xocKW9hUVt9Pd&#10;KFjk7t4fef+Un9+/8NCW6eVtvCj1OB12KxCBhvAf/mt/agXL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hnScxQAAANsAAAAPAAAAAAAAAAAAAAAAAJgCAABkcnMv&#10;ZG93bnJldi54bWxQSwUGAAAAAAQABAD1AAAAigMAAAAA&#10;" stroked="f">
                  <v:textbox inset="0,0,0,0">
                    <w:txbxContent>
                      <w:p w:rsidR="00230E25" w:rsidRPr="003E349E" w:rsidRDefault="00230E25" w:rsidP="005747C5">
                        <w:pPr>
                          <w:jc w:val="right"/>
                          <w:rPr>
                            <w:rFonts w:ascii="Calibri" w:hAnsi="Calibri"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586F26">
        <w:rPr>
          <w:rFonts w:ascii="Calibri" w:hAnsi="Calibri"/>
          <w:sz w:val="28"/>
          <w:szCs w:val="28"/>
        </w:rPr>
        <w:t>ex</w:t>
      </w:r>
      <w:proofErr w:type="gramEnd"/>
      <w:r w:rsidR="00586F26">
        <w:rPr>
          <w:rFonts w:ascii="Calibri" w:hAnsi="Calibri"/>
          <w:sz w:val="28"/>
          <w:szCs w:val="28"/>
        </w:rPr>
        <w:t xml:space="preserve"> 1</w:t>
      </w:r>
      <w:r w:rsidR="007371A5">
        <w:rPr>
          <w:rFonts w:ascii="Calibri" w:hAnsi="Calibri"/>
          <w:sz w:val="28"/>
          <w:szCs w:val="28"/>
        </w:rPr>
        <w:t>:</w:t>
      </w:r>
      <w:r w:rsidR="007371A5">
        <w:rPr>
          <w:rFonts w:ascii="Calibri" w:hAnsi="Calibri"/>
          <w:sz w:val="28"/>
          <w:szCs w:val="28"/>
        </w:rPr>
        <w:tab/>
        <w:t xml:space="preserve">Solve  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 w:rsidRPr="00773E3F">
        <w:rPr>
          <w:rFonts w:ascii="Calibri" w:hAnsi="Calibri"/>
          <w:sz w:val="28"/>
          <w:szCs w:val="28"/>
        </w:rPr>
        <w:t> 2</w:t>
      </w:r>
      <w:r w:rsidR="007371A5" w:rsidRPr="00773E3F">
        <w:rPr>
          <w:i/>
          <w:sz w:val="28"/>
          <w:szCs w:val="28"/>
        </w:rPr>
        <w:t>x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>
        <w:rPr>
          <w:rFonts w:ascii="Calibri" w:hAnsi="Calibri"/>
          <w:sz w:val="28"/>
          <w:szCs w:val="28"/>
        </w:rPr>
        <w:t>3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>  =  5  graphically.</w:t>
      </w:r>
    </w:p>
    <w:p w:rsidR="007371A5" w:rsidRDefault="00A10312" w:rsidP="006C4D4C">
      <w:pPr>
        <w:numPr>
          <w:ilvl w:val="0"/>
          <w:numId w:val="1"/>
        </w:numPr>
        <w:tabs>
          <w:tab w:val="left" w:pos="1440"/>
          <w:tab w:val="right" w:pos="10080"/>
        </w:tabs>
        <w:spacing w:before="280"/>
        <w:ind w:left="14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6544" behindDoc="0" locked="0" layoutInCell="1" allowOverlap="1">
                <wp:simplePos x="0" y="0"/>
                <wp:positionH relativeFrom="column">
                  <wp:posOffset>6243956</wp:posOffset>
                </wp:positionH>
                <wp:positionV relativeFrom="paragraph">
                  <wp:posOffset>113890</wp:posOffset>
                </wp:positionV>
                <wp:extent cx="200520" cy="352080"/>
                <wp:effectExtent l="38100" t="38100" r="47625" b="4826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20052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17ECC" id="Ink 508" o:spid="_x0000_s1026" type="#_x0000_t75" style="position:absolute;margin-left:491.05pt;margin-top:8.35pt;width:16.75pt;height:28.75pt;z-index:2520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">
                <v:imagedata r:id="rId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280" behindDoc="0" locked="0" layoutInCell="1" allowOverlap="1">
                <wp:simplePos x="0" y="0"/>
                <wp:positionH relativeFrom="column">
                  <wp:posOffset>4626476</wp:posOffset>
                </wp:positionH>
                <wp:positionV relativeFrom="paragraph">
                  <wp:posOffset>-462606</wp:posOffset>
                </wp:positionV>
                <wp:extent cx="998640" cy="1484280"/>
                <wp:effectExtent l="57150" t="76200" r="68580" b="9715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998640" cy="148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6CD2C" id="Ink 368" o:spid="_x0000_s1026" type="#_x0000_t75" style="position:absolute;margin-left:362.05pt;margin-top:-40.55pt;width:82.1pt;height:123.95pt;z-index:2519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">
                <v:imagedata r:id="rId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256" behindDoc="0" locked="0" layoutInCell="1" allowOverlap="1">
                <wp:simplePos x="0" y="0"/>
                <wp:positionH relativeFrom="column">
                  <wp:posOffset>5586236</wp:posOffset>
                </wp:positionH>
                <wp:positionV relativeFrom="paragraph">
                  <wp:posOffset>-503646</wp:posOffset>
                </wp:positionV>
                <wp:extent cx="872640" cy="1535400"/>
                <wp:effectExtent l="57150" t="76200" r="60960" b="8445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872640" cy="153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06C52" id="Ink 367" o:spid="_x0000_s1026" type="#_x0000_t75" style="position:absolute;margin-left:438.75pt;margin-top:-43.4pt;width:71.35pt;height:126.85pt;z-index:2519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">
                <v:imagedata r:id="rId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920" behindDoc="0" locked="0" layoutInCell="1" allowOverlap="1">
                <wp:simplePos x="0" y="0"/>
                <wp:positionH relativeFrom="column">
                  <wp:posOffset>5239916</wp:posOffset>
                </wp:positionH>
                <wp:positionV relativeFrom="paragraph">
                  <wp:posOffset>370794</wp:posOffset>
                </wp:positionV>
                <wp:extent cx="56160" cy="76680"/>
                <wp:effectExtent l="38100" t="38100" r="39370" b="3810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561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E2689" id="Ink 353" o:spid="_x0000_s1026" type="#_x0000_t75" style="position:absolute;margin-left:412pt;margin-top:28.75pt;width:5.65pt;height:7.1pt;z-index:2519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">
                <v:imagedata r:id="rId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872" behindDoc="0" locked="0" layoutInCell="1" allowOverlap="1">
                <wp:simplePos x="0" y="0"/>
                <wp:positionH relativeFrom="column">
                  <wp:posOffset>5240276</wp:posOffset>
                </wp:positionH>
                <wp:positionV relativeFrom="paragraph">
                  <wp:posOffset>372594</wp:posOffset>
                </wp:positionV>
                <wp:extent cx="68760" cy="71280"/>
                <wp:effectExtent l="19050" t="38100" r="45720" b="4318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687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2A338" id="Ink 351" o:spid="_x0000_s1026" type="#_x0000_t75" style="position:absolute;margin-left:412pt;margin-top:28.75pt;width:6.55pt;height:6.85pt;z-index:2519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">
                <v:imagedata r:id="rId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6800" behindDoc="0" locked="0" layoutInCell="1" allowOverlap="1">
                <wp:simplePos x="0" y="0"/>
                <wp:positionH relativeFrom="column">
                  <wp:posOffset>5706116</wp:posOffset>
                </wp:positionH>
                <wp:positionV relativeFrom="paragraph">
                  <wp:posOffset>354</wp:posOffset>
                </wp:positionV>
                <wp:extent cx="34920" cy="32040"/>
                <wp:effectExtent l="38100" t="38100" r="41910" b="4445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349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F8108" id="Ink 348" o:spid="_x0000_s1026" type="#_x0000_t75" style="position:absolute;margin-left:448.9pt;margin-top:-.4pt;width:3.65pt;height:3.25pt;z-index:2519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">
                <v:imagedata r:id="rId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752" behindDoc="0" locked="0" layoutInCell="1" allowOverlap="1">
                <wp:simplePos x="0" y="0"/>
                <wp:positionH relativeFrom="column">
                  <wp:posOffset>5648156</wp:posOffset>
                </wp:positionH>
                <wp:positionV relativeFrom="paragraph">
                  <wp:posOffset>120234</wp:posOffset>
                </wp:positionV>
                <wp:extent cx="18360" cy="99720"/>
                <wp:effectExtent l="38100" t="38100" r="39370" b="3365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83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40FEF" id="Ink 346" o:spid="_x0000_s1026" type="#_x0000_t75" style="position:absolute;margin-left:444.35pt;margin-top:9pt;width:2.25pt;height:8.65pt;z-index:2519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">
                <v:imagedata r:id="rId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728" behindDoc="0" locked="0" layoutInCell="1" allowOverlap="1">
                <wp:simplePos x="0" y="0"/>
                <wp:positionH relativeFrom="column">
                  <wp:posOffset>5483996</wp:posOffset>
                </wp:positionH>
                <wp:positionV relativeFrom="paragraph">
                  <wp:posOffset>104394</wp:posOffset>
                </wp:positionV>
                <wp:extent cx="59760" cy="127080"/>
                <wp:effectExtent l="38100" t="38100" r="35560" b="4445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597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7EED4" id="Ink 345" o:spid="_x0000_s1026" type="#_x0000_t75" style="position:absolute;margin-left:431.3pt;margin-top:7.8pt;width:5.75pt;height:10.9pt;z-index:2519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">
                <v:imagedata r:id="rId1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704" behindDoc="0" locked="0" layoutInCell="1" allowOverlap="1">
                <wp:simplePos x="0" y="0"/>
                <wp:positionH relativeFrom="column">
                  <wp:posOffset>5358356</wp:posOffset>
                </wp:positionH>
                <wp:positionV relativeFrom="paragraph">
                  <wp:posOffset>118074</wp:posOffset>
                </wp:positionV>
                <wp:extent cx="53280" cy="191160"/>
                <wp:effectExtent l="38100" t="38100" r="42545" b="3746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532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7A018" id="Ink 344" o:spid="_x0000_s1026" type="#_x0000_t75" style="position:absolute;margin-left:421.35pt;margin-top:8.85pt;width:5.1pt;height:15.95pt;z-index:2519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">
                <v:imagedata r:id="rId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680" behindDoc="0" locked="0" layoutInCell="1" allowOverlap="1">
                <wp:simplePos x="0" y="0"/>
                <wp:positionH relativeFrom="column">
                  <wp:posOffset>5262956</wp:posOffset>
                </wp:positionH>
                <wp:positionV relativeFrom="paragraph">
                  <wp:posOffset>394914</wp:posOffset>
                </wp:positionV>
                <wp:extent cx="45000" cy="39960"/>
                <wp:effectExtent l="38100" t="38100" r="50800" b="3683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450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77DD1" id="Ink 343" o:spid="_x0000_s1026" type="#_x0000_t75" style="position:absolute;margin-left:413.85pt;margin-top:30.7pt;width:4.65pt;height:4.15pt;z-index:2519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">
                <v:imagedata r:id="rId1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1200" behindDoc="0" locked="0" layoutInCell="1" allowOverlap="1">
                <wp:simplePos x="0" y="0"/>
                <wp:positionH relativeFrom="column">
                  <wp:posOffset>5604236</wp:posOffset>
                </wp:positionH>
                <wp:positionV relativeFrom="paragraph">
                  <wp:posOffset>-484206</wp:posOffset>
                </wp:positionV>
                <wp:extent cx="847800" cy="1594080"/>
                <wp:effectExtent l="38100" t="38100" r="47625" b="4445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847800" cy="159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8B7CE" id="Ink 323" o:spid="_x0000_s1026" type="#_x0000_t75" style="position:absolute;margin-left:440.95pt;margin-top:-38.7pt;width:67.6pt;height:126.45pt;z-index:2518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">
                <v:imagedata r:id="rId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4032" behindDoc="0" locked="0" layoutInCell="1" allowOverlap="1">
                <wp:simplePos x="0" y="0"/>
                <wp:positionH relativeFrom="column">
                  <wp:posOffset>5936516</wp:posOffset>
                </wp:positionH>
                <wp:positionV relativeFrom="paragraph">
                  <wp:posOffset>425514</wp:posOffset>
                </wp:positionV>
                <wp:extent cx="41400" cy="23760"/>
                <wp:effectExtent l="19050" t="38100" r="53975" b="5270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41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DBD64" id="Ink 316" o:spid="_x0000_s1026" type="#_x0000_t75" style="position:absolute;margin-left:466.95pt;margin-top:32.9pt;width:4.3pt;height:3.1pt;z-index:2518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">
                <v:imagedata r:id="rId1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092436</wp:posOffset>
                </wp:positionH>
                <wp:positionV relativeFrom="paragraph">
                  <wp:posOffset>22659</wp:posOffset>
                </wp:positionV>
                <wp:extent cx="154080" cy="16560"/>
                <wp:effectExtent l="57150" t="95250" r="74930" b="9779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54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F8574" id="Ink 100" o:spid="_x0000_s1026" type="#_x0000_t75" style="position:absolute;margin-left:163.2pt;margin-top:-2.7pt;width:16pt;height:9.35pt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">
                <v:imagedata r:id="rId114" o:title=""/>
              </v:shape>
            </w:pict>
          </mc:Fallback>
        </mc:AlternateContent>
      </w:r>
      <w:r w:rsidR="007371A5">
        <w:rPr>
          <w:rFonts w:ascii="Calibri" w:hAnsi="Calibri"/>
          <w:sz w:val="28"/>
          <w:szCs w:val="28"/>
        </w:rPr>
        <w:t xml:space="preserve">Graph     </w:t>
      </w:r>
      <w:r w:rsidR="007371A5" w:rsidRPr="00324507">
        <w:rPr>
          <w:i/>
          <w:sz w:val="28"/>
          <w:szCs w:val="28"/>
        </w:rPr>
        <w:t>y</w:t>
      </w:r>
      <w:r w:rsidR="007371A5">
        <w:rPr>
          <w:rFonts w:ascii="Calibri" w:hAnsi="Calibri"/>
          <w:sz w:val="28"/>
          <w:szCs w:val="28"/>
        </w:rPr>
        <w:t xml:space="preserve">  =  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t>2</w:t>
      </w:r>
      <w:r w:rsidR="007371A5" w:rsidRPr="00773E3F">
        <w:rPr>
          <w:i/>
          <w:sz w:val="28"/>
          <w:szCs w:val="28"/>
        </w:rPr>
        <w:t>x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>
        <w:rPr>
          <w:rFonts w:ascii="Calibri" w:hAnsi="Calibri"/>
          <w:sz w:val="28"/>
          <w:szCs w:val="28"/>
        </w:rPr>
        <w:t>3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 xml:space="preserve">     and     </w:t>
      </w:r>
      <w:r w:rsidR="007371A5" w:rsidRPr="00324507">
        <w:rPr>
          <w:i/>
          <w:sz w:val="28"/>
          <w:szCs w:val="28"/>
        </w:rPr>
        <w:t>y</w:t>
      </w:r>
      <w:r w:rsidR="007371A5">
        <w:rPr>
          <w:rFonts w:ascii="Calibri" w:hAnsi="Calibri"/>
          <w:sz w:val="28"/>
          <w:szCs w:val="28"/>
        </w:rPr>
        <w:t>  =  5</w: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4736" behindDoc="0" locked="0" layoutInCell="1" allowOverlap="1">
                <wp:simplePos x="0" y="0"/>
                <wp:positionH relativeFrom="column">
                  <wp:posOffset>6799796</wp:posOffset>
                </wp:positionH>
                <wp:positionV relativeFrom="paragraph">
                  <wp:posOffset>-27145</wp:posOffset>
                </wp:positionV>
                <wp:extent cx="57960" cy="289800"/>
                <wp:effectExtent l="38100" t="38100" r="18415" b="3429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5796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5723E" id="Ink 516" o:spid="_x0000_s1026" type="#_x0000_t75" style="position:absolute;margin-left:535pt;margin-top:-2.5pt;width:5.55pt;height:23.6pt;z-index:2520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">
                <v:imagedata r:id="rId1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3712" behindDoc="0" locked="0" layoutInCell="1" allowOverlap="1">
                <wp:simplePos x="0" y="0"/>
                <wp:positionH relativeFrom="column">
                  <wp:posOffset>6647876</wp:posOffset>
                </wp:positionH>
                <wp:positionV relativeFrom="paragraph">
                  <wp:posOffset>108935</wp:posOffset>
                </wp:positionV>
                <wp:extent cx="83160" cy="24480"/>
                <wp:effectExtent l="38100" t="38100" r="31750" b="3302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831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E6EEE" id="Ink 515" o:spid="_x0000_s1026" type="#_x0000_t75" style="position:absolute;margin-left:523.1pt;margin-top:8.2pt;width:7.35pt;height:2.75pt;z-index:2520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">
                <v:imagedata r:id="rId1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2688" behindDoc="0" locked="0" layoutInCell="1" allowOverlap="1">
                <wp:simplePos x="0" y="0"/>
                <wp:positionH relativeFrom="column">
                  <wp:posOffset>6656156</wp:posOffset>
                </wp:positionH>
                <wp:positionV relativeFrom="paragraph">
                  <wp:posOffset>124055</wp:posOffset>
                </wp:positionV>
                <wp:extent cx="50400" cy="129240"/>
                <wp:effectExtent l="38100" t="38100" r="45085" b="4254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504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F9378" id="Ink 514" o:spid="_x0000_s1026" type="#_x0000_t75" style="position:absolute;margin-left:523.6pt;margin-top:9.35pt;width:4.95pt;height:11pt;z-index:2520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">
                <v:imagedata r:id="rId1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1664" behindDoc="0" locked="0" layoutInCell="1" allowOverlap="1">
                <wp:simplePos x="0" y="0"/>
                <wp:positionH relativeFrom="column">
                  <wp:posOffset>6562916</wp:posOffset>
                </wp:positionH>
                <wp:positionV relativeFrom="paragraph">
                  <wp:posOffset>205415</wp:posOffset>
                </wp:positionV>
                <wp:extent cx="41760" cy="90720"/>
                <wp:effectExtent l="38100" t="38100" r="34925" b="4318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417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69A31" id="Ink 513" o:spid="_x0000_s1026" type="#_x0000_t75" style="position:absolute;margin-left:516.35pt;margin-top:15.8pt;width:4.15pt;height:7.95pt;z-index:2520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">
                <v:imagedata r:id="rId1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0640" behindDoc="0" locked="0" layoutInCell="1" allowOverlap="1">
                <wp:simplePos x="0" y="0"/>
                <wp:positionH relativeFrom="column">
                  <wp:posOffset>6394076</wp:posOffset>
                </wp:positionH>
                <wp:positionV relativeFrom="paragraph">
                  <wp:posOffset>106055</wp:posOffset>
                </wp:positionV>
                <wp:extent cx="140400" cy="193320"/>
                <wp:effectExtent l="38100" t="38100" r="50165" b="3556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4040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4208B" id="Ink 512" o:spid="_x0000_s1026" type="#_x0000_t75" style="position:absolute;margin-left:502.9pt;margin-top:7.85pt;width:12pt;height:16.1pt;z-index:2520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">
                <v:imagedata r:id="rId1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7568" behindDoc="0" locked="0" layoutInCell="1" allowOverlap="1">
                <wp:simplePos x="0" y="0"/>
                <wp:positionH relativeFrom="column">
                  <wp:posOffset>6258356</wp:posOffset>
                </wp:positionH>
                <wp:positionV relativeFrom="paragraph">
                  <wp:posOffset>80135</wp:posOffset>
                </wp:positionV>
                <wp:extent cx="52200" cy="227520"/>
                <wp:effectExtent l="38100" t="38100" r="43180" b="3937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5220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E198C" id="Ink 509" o:spid="_x0000_s1026" type="#_x0000_t75" style="position:absolute;margin-left:492.25pt;margin-top:5.85pt;width:5.05pt;height:18.75pt;z-index:2520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">
                <v:imagedata r:id="rId1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1760" behindDoc="0" locked="0" layoutInCell="1" allowOverlap="1">
                <wp:simplePos x="0" y="0"/>
                <wp:positionH relativeFrom="column">
                  <wp:posOffset>4288076</wp:posOffset>
                </wp:positionH>
                <wp:positionV relativeFrom="paragraph">
                  <wp:posOffset>130024</wp:posOffset>
                </wp:positionV>
                <wp:extent cx="3600" cy="7920"/>
                <wp:effectExtent l="38100" t="38100" r="34925" b="3048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3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3078D" id="Ink 137" o:spid="_x0000_s1026" type="#_x0000_t75" style="position:absolute;margin-left:337.15pt;margin-top:9.85pt;width:1.1pt;height:1.3pt;z-index:2517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">
                <v:imagedata r:id="rId1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4131836</wp:posOffset>
                </wp:positionH>
                <wp:positionV relativeFrom="paragraph">
                  <wp:posOffset>133624</wp:posOffset>
                </wp:positionV>
                <wp:extent cx="25560" cy="163800"/>
                <wp:effectExtent l="38100" t="38100" r="50800" b="4635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55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47614" id="Ink 135" o:spid="_x0000_s1026" type="#_x0000_t75" style="position:absolute;margin-left:324.9pt;margin-top:10.05pt;width:3pt;height:13.85pt;z-index:2516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">
                <v:imagedata r:id="rId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3244796</wp:posOffset>
                </wp:positionH>
                <wp:positionV relativeFrom="paragraph">
                  <wp:posOffset>200944</wp:posOffset>
                </wp:positionV>
                <wp:extent cx="14760" cy="9360"/>
                <wp:effectExtent l="38100" t="19050" r="42545" b="4826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4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BF760" id="Ink 127" o:spid="_x0000_s1026" type="#_x0000_t75" style="position:absolute;margin-left:255pt;margin-top:15.3pt;width:1.95pt;height:1.6pt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">
                <v:imagedata r:id="rId1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823436</wp:posOffset>
                </wp:positionH>
                <wp:positionV relativeFrom="paragraph">
                  <wp:posOffset>103024</wp:posOffset>
                </wp:positionV>
                <wp:extent cx="319680" cy="220680"/>
                <wp:effectExtent l="38100" t="38100" r="42545" b="4635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3196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D84CE" id="Ink 108" o:spid="_x0000_s1026" type="#_x0000_t75" style="position:absolute;margin-left:64.4pt;margin-top:7.55pt;width:26.1pt;height:18.45pt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">
                <v:imagedata r:id="rId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-245404</wp:posOffset>
                </wp:positionH>
                <wp:positionV relativeFrom="paragraph">
                  <wp:posOffset>142264</wp:posOffset>
                </wp:positionV>
                <wp:extent cx="221040" cy="246240"/>
                <wp:effectExtent l="38100" t="38100" r="45720" b="4000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2104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A6425" id="Ink 102" o:spid="_x0000_s1026" type="#_x0000_t75" style="position:absolute;margin-left:-19.9pt;margin-top:10.65pt;width:18.5pt;height:20.65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">
                <v:imagedata r:id="rId1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098996</wp:posOffset>
                </wp:positionH>
                <wp:positionV relativeFrom="paragraph">
                  <wp:posOffset>20944</wp:posOffset>
                </wp:positionV>
                <wp:extent cx="507600" cy="11160"/>
                <wp:effectExtent l="0" t="95250" r="83185" b="12255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5076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91079" id="Ink 101" o:spid="_x0000_s1026" type="#_x0000_t75" style="position:absolute;margin-left:242.35pt;margin-top:-3.1pt;width:43.65pt;height:10.25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">
                <v:imagedata r:id="rId1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609316</wp:posOffset>
                </wp:positionH>
                <wp:positionV relativeFrom="paragraph">
                  <wp:posOffset>42184</wp:posOffset>
                </wp:positionV>
                <wp:extent cx="869400" cy="23040"/>
                <wp:effectExtent l="38100" t="95250" r="83185" b="9144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8694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D1848" id="Ink 99" o:spid="_x0000_s1026" type="#_x0000_t75" style="position:absolute;margin-left:125.4pt;margin-top:-1.2pt;width:72.15pt;height:9.7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">
                <v:imagedata r:id="rId140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2944" behindDoc="0" locked="0" layoutInCell="1" allowOverlap="1">
                <wp:simplePos x="0" y="0"/>
                <wp:positionH relativeFrom="column">
                  <wp:posOffset>5252876</wp:posOffset>
                </wp:positionH>
                <wp:positionV relativeFrom="paragraph">
                  <wp:posOffset>-262451</wp:posOffset>
                </wp:positionV>
                <wp:extent cx="387360" cy="707400"/>
                <wp:effectExtent l="19050" t="38100" r="31750" b="5461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387360" cy="70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F4EC3" id="Ink 354" o:spid="_x0000_s1026" type="#_x0000_t75" style="position:absolute;margin-left:413.35pt;margin-top:-21.2pt;width:31.1pt;height:56.9pt;z-index:2519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">
                <v:imagedata r:id="rId1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3008" behindDoc="0" locked="0" layoutInCell="1" allowOverlap="1">
                <wp:simplePos x="0" y="0"/>
                <wp:positionH relativeFrom="column">
                  <wp:posOffset>5704316</wp:posOffset>
                </wp:positionH>
                <wp:positionV relativeFrom="paragraph">
                  <wp:posOffset>199069</wp:posOffset>
                </wp:positionV>
                <wp:extent cx="34560" cy="42480"/>
                <wp:effectExtent l="38100" t="19050" r="41910" b="5334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345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8538D" id="Ink 315" o:spid="_x0000_s1026" type="#_x0000_t75" style="position:absolute;margin-left:448.65pt;margin-top:15.05pt;width:3.85pt;height:4.5pt;z-index:2518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">
                <v:imagedata r:id="rId1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3514796</wp:posOffset>
                </wp:positionH>
                <wp:positionV relativeFrom="paragraph">
                  <wp:posOffset>-115226</wp:posOffset>
                </wp:positionV>
                <wp:extent cx="100080" cy="293040"/>
                <wp:effectExtent l="38100" t="38100" r="14605" b="5016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0008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1726F" id="Ink 138" o:spid="_x0000_s1026" type="#_x0000_t75" style="position:absolute;margin-left:276.35pt;margin-top:-9.4pt;width:9pt;height:23.95pt;z-index:2517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">
                <v:imagedata r:id="rId1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4059836</wp:posOffset>
                </wp:positionH>
                <wp:positionV relativeFrom="paragraph">
                  <wp:posOffset>6454</wp:posOffset>
                </wp:positionV>
                <wp:extent cx="355320" cy="77760"/>
                <wp:effectExtent l="0" t="38100" r="6985" b="5588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3553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54227" id="Ink 136" o:spid="_x0000_s1026" type="#_x0000_t75" style="position:absolute;margin-left:319.2pt;margin-top:-.15pt;width:29pt;height:7.45pt;z-index:2517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">
                <v:imagedata r:id="rId1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4001876</wp:posOffset>
                </wp:positionH>
                <wp:positionV relativeFrom="paragraph">
                  <wp:posOffset>8974</wp:posOffset>
                </wp:positionV>
                <wp:extent cx="57600" cy="93240"/>
                <wp:effectExtent l="57150" t="38100" r="38100" b="4064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576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CC436" id="Ink 134" o:spid="_x0000_s1026" type="#_x0000_t75" style="position:absolute;margin-left:314.45pt;margin-top:.15pt;width:5.75pt;height:8.5pt;z-index:2516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">
                <v:imagedata r:id="rId1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3884156</wp:posOffset>
                </wp:positionH>
                <wp:positionV relativeFrom="paragraph">
                  <wp:posOffset>21934</wp:posOffset>
                </wp:positionV>
                <wp:extent cx="91800" cy="69480"/>
                <wp:effectExtent l="38100" t="38100" r="41910" b="4508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918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9F74F" id="Ink 133" o:spid="_x0000_s1026" type="#_x0000_t75" style="position:absolute;margin-left:305.25pt;margin-top:1.3pt;width:8.35pt;height:6.5pt;z-index:2516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">
                <v:imagedata r:id="rId1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3752036</wp:posOffset>
                </wp:positionH>
                <wp:positionV relativeFrom="paragraph">
                  <wp:posOffset>334</wp:posOffset>
                </wp:positionV>
                <wp:extent cx="67680" cy="104400"/>
                <wp:effectExtent l="38100" t="38100" r="46990" b="4826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676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3DEAC" id="Ink 132" o:spid="_x0000_s1026" type="#_x0000_t75" style="position:absolute;margin-left:294.8pt;margin-top:-.45pt;width:6.6pt;height:9.4pt;z-index:2516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">
                <v:imagedata r:id="rId1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3588236</wp:posOffset>
                </wp:positionH>
                <wp:positionV relativeFrom="paragraph">
                  <wp:posOffset>43174</wp:posOffset>
                </wp:positionV>
                <wp:extent cx="135720" cy="21240"/>
                <wp:effectExtent l="38100" t="38100" r="36195" b="3619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357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9B092" id="Ink 131" o:spid="_x0000_s1026" type="#_x0000_t75" style="position:absolute;margin-left:282.15pt;margin-top:3pt;width:11.55pt;height:2.4pt;z-index:251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">
                <v:imagedata r:id="rId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3656996</wp:posOffset>
                </wp:positionH>
                <wp:positionV relativeFrom="paragraph">
                  <wp:posOffset>-86066</wp:posOffset>
                </wp:positionV>
                <wp:extent cx="69480" cy="253080"/>
                <wp:effectExtent l="38100" t="38100" r="45085" b="5207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6948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DC032" id="Ink 130" o:spid="_x0000_s1026" type="#_x0000_t75" style="position:absolute;margin-left:287.25pt;margin-top:-7.3pt;width:6.65pt;height:20.9pt;z-index:2516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">
                <v:imagedata r:id="rId1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3417596</wp:posOffset>
                </wp:positionH>
                <wp:positionV relativeFrom="paragraph">
                  <wp:posOffset>21214</wp:posOffset>
                </wp:positionV>
                <wp:extent cx="62280" cy="99720"/>
                <wp:effectExtent l="38100" t="38100" r="52070" b="5270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622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4D822" id="Ink 129" o:spid="_x0000_s1026" type="#_x0000_t75" style="position:absolute;margin-left:268.75pt;margin-top:1.05pt;width:5.8pt;height:9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">
                <v:imagedata r:id="rId1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3281156</wp:posOffset>
                </wp:positionH>
                <wp:positionV relativeFrom="paragraph">
                  <wp:posOffset>-87146</wp:posOffset>
                </wp:positionV>
                <wp:extent cx="113760" cy="194400"/>
                <wp:effectExtent l="38100" t="38100" r="38735" b="5334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11376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EEC22" id="Ink 128" o:spid="_x0000_s1026" type="#_x0000_t75" style="position:absolute;margin-left:257.8pt;margin-top:-7.45pt;width:10.15pt;height:16.55pt;z-index:2516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">
                <v:imagedata r:id="rId1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3203756</wp:posOffset>
                </wp:positionH>
                <wp:positionV relativeFrom="paragraph">
                  <wp:posOffset>19054</wp:posOffset>
                </wp:positionV>
                <wp:extent cx="29880" cy="92520"/>
                <wp:effectExtent l="38100" t="38100" r="46355" b="4127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298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C0D07" id="Ink 126" o:spid="_x0000_s1026" type="#_x0000_t75" style="position:absolute;margin-left:251.65pt;margin-top:1pt;width:3.5pt;height:8.35pt;z-index:2516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">
                <v:imagedata r:id="rId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3116636</wp:posOffset>
                </wp:positionH>
                <wp:positionV relativeFrom="paragraph">
                  <wp:posOffset>-2906</wp:posOffset>
                </wp:positionV>
                <wp:extent cx="54360" cy="113760"/>
                <wp:effectExtent l="57150" t="38100" r="41275" b="3873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543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65A23" id="Ink 125" o:spid="_x0000_s1026" type="#_x0000_t75" style="position:absolute;margin-left:244.75pt;margin-top:-.75pt;width:5.6pt;height:10.2pt;z-index:251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">
                <v:imagedata r:id="rId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2927636</wp:posOffset>
                </wp:positionH>
                <wp:positionV relativeFrom="paragraph">
                  <wp:posOffset>-93266</wp:posOffset>
                </wp:positionV>
                <wp:extent cx="109440" cy="203400"/>
                <wp:effectExtent l="38100" t="57150" r="43180" b="4445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094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E6614" id="Ink 124" o:spid="_x0000_s1026" type="#_x0000_t75" style="position:absolute;margin-left:229.9pt;margin-top:-8pt;width:9.9pt;height:17.35pt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">
                <v:imagedata r:id="rId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2807036</wp:posOffset>
                </wp:positionH>
                <wp:positionV relativeFrom="paragraph">
                  <wp:posOffset>29854</wp:posOffset>
                </wp:positionV>
                <wp:extent cx="104400" cy="84960"/>
                <wp:effectExtent l="38100" t="38100" r="10160" b="4889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044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4251F" id="Ink 123" o:spid="_x0000_s1026" type="#_x0000_t75" style="position:absolute;margin-left:220.6pt;margin-top:1.8pt;width:9.05pt;height:8pt;z-index:2516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">
                <v:imagedata r:id="rId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2688596</wp:posOffset>
                </wp:positionH>
                <wp:positionV relativeFrom="paragraph">
                  <wp:posOffset>34894</wp:posOffset>
                </wp:positionV>
                <wp:extent cx="71280" cy="94320"/>
                <wp:effectExtent l="38100" t="38100" r="43180" b="3937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712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B25DE" id="Ink 122" o:spid="_x0000_s1026" type="#_x0000_t75" style="position:absolute;margin-left:211.05pt;margin-top:2.25pt;width:6.7pt;height:8.65pt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">
                <v:imagedata r:id="rId1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2563316</wp:posOffset>
                </wp:positionH>
                <wp:positionV relativeFrom="paragraph">
                  <wp:posOffset>-63386</wp:posOffset>
                </wp:positionV>
                <wp:extent cx="88920" cy="205560"/>
                <wp:effectExtent l="57150" t="38100" r="44450" b="4254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8892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3D798" id="Ink 121" o:spid="_x0000_s1026" type="#_x0000_t75" style="position:absolute;margin-left:201.15pt;margin-top:-5.45pt;width:8.15pt;height:17.25pt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">
                <v:imagedata r:id="rId1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2402396</wp:posOffset>
                </wp:positionH>
                <wp:positionV relativeFrom="paragraph">
                  <wp:posOffset>53614</wp:posOffset>
                </wp:positionV>
                <wp:extent cx="106200" cy="28800"/>
                <wp:effectExtent l="38100" t="38100" r="46355" b="4762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062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8F328" id="Ink 120" o:spid="_x0000_s1026" type="#_x0000_t75" style="position:absolute;margin-left:188.65pt;margin-top:3.6pt;width:9.35pt;height:3.3pt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">
                <v:imagedata r:id="rId1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2431556</wp:posOffset>
                </wp:positionH>
                <wp:positionV relativeFrom="paragraph">
                  <wp:posOffset>-78146</wp:posOffset>
                </wp:positionV>
                <wp:extent cx="59760" cy="231840"/>
                <wp:effectExtent l="38100" t="19050" r="54610" b="5397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5976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DE8EC" id="Ink 119" o:spid="_x0000_s1026" type="#_x0000_t75" style="position:absolute;margin-left:190.95pt;margin-top:-6.75pt;width:5.85pt;height:19.35pt;z-index:251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">
                <v:imagedata r:id="rId1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2211596</wp:posOffset>
                </wp:positionH>
                <wp:positionV relativeFrom="paragraph">
                  <wp:posOffset>82774</wp:posOffset>
                </wp:positionV>
                <wp:extent cx="145080" cy="29880"/>
                <wp:effectExtent l="38100" t="38100" r="45720" b="4635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450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07EA7" id="Ink 118" o:spid="_x0000_s1026" type="#_x0000_t75" style="position:absolute;margin-left:173.7pt;margin-top:6.05pt;width:12.3pt;height:3.25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">
                <v:imagedata r:id="rId1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2263796</wp:posOffset>
                </wp:positionH>
                <wp:positionV relativeFrom="paragraph">
                  <wp:posOffset>-72386</wp:posOffset>
                </wp:positionV>
                <wp:extent cx="135000" cy="322920"/>
                <wp:effectExtent l="38100" t="38100" r="36830" b="3937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3500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09791" id="Ink 117" o:spid="_x0000_s1026" type="#_x0000_t75" style="position:absolute;margin-left:177.8pt;margin-top:-6.25pt;width:11.65pt;height:26.65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">
                <v:imagedata r:id="rId1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2137076</wp:posOffset>
                </wp:positionH>
                <wp:positionV relativeFrom="paragraph">
                  <wp:posOffset>38854</wp:posOffset>
                </wp:positionV>
                <wp:extent cx="101160" cy="94320"/>
                <wp:effectExtent l="38100" t="38100" r="51435" b="3937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011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A0F68" id="Ink 116" o:spid="_x0000_s1026" type="#_x0000_t75" style="position:absolute;margin-left:167.8pt;margin-top:2.45pt;width:9pt;height:8.65pt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">
                <v:imagedata r:id="rId1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2058956</wp:posOffset>
                </wp:positionH>
                <wp:positionV relativeFrom="paragraph">
                  <wp:posOffset>-64106</wp:posOffset>
                </wp:positionV>
                <wp:extent cx="73440" cy="207000"/>
                <wp:effectExtent l="38100" t="38100" r="41275" b="4127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7344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713D8" id="Ink 115" o:spid="_x0000_s1026" type="#_x0000_t75" style="position:absolute;margin-left:161.55pt;margin-top:-5.55pt;width:6.9pt;height:17.35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">
                <v:imagedata r:id="rId1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896956</wp:posOffset>
                </wp:positionH>
                <wp:positionV relativeFrom="paragraph">
                  <wp:posOffset>-65906</wp:posOffset>
                </wp:positionV>
                <wp:extent cx="87840" cy="201600"/>
                <wp:effectExtent l="57150" t="38100" r="45720" b="4635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8784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B4EF1" id="Ink 114" o:spid="_x0000_s1026" type="#_x0000_t75" style="position:absolute;margin-left:148.7pt;margin-top:-5.6pt;width:8pt;height:16.7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">
                <v:imagedata r:id="rId1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1685636</wp:posOffset>
                </wp:positionH>
                <wp:positionV relativeFrom="paragraph">
                  <wp:posOffset>-51506</wp:posOffset>
                </wp:positionV>
                <wp:extent cx="126720" cy="170280"/>
                <wp:effectExtent l="38100" t="38100" r="45085" b="3937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267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B1090" id="Ink 113" o:spid="_x0000_s1026" type="#_x0000_t75" style="position:absolute;margin-left:132.2pt;margin-top:-4.6pt;width:11.05pt;height:14.7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">
                <v:imagedata r:id="rId1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1631636</wp:posOffset>
                </wp:positionH>
                <wp:positionV relativeFrom="paragraph">
                  <wp:posOffset>-72386</wp:posOffset>
                </wp:positionV>
                <wp:extent cx="25200" cy="210600"/>
                <wp:effectExtent l="38100" t="38100" r="51435" b="5651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252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38019" id="Ink 112" o:spid="_x0000_s1026" type="#_x0000_t75" style="position:absolute;margin-left:127.75pt;margin-top:-6.25pt;width:3.4pt;height:17.85pt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">
                <v:imagedata r:id="rId1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1518236</wp:posOffset>
                </wp:positionH>
                <wp:positionV relativeFrom="paragraph">
                  <wp:posOffset>39214</wp:posOffset>
                </wp:positionV>
                <wp:extent cx="107280" cy="8280"/>
                <wp:effectExtent l="38100" t="38100" r="45720" b="4889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07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793A1" id="Ink 111" o:spid="_x0000_s1026" type="#_x0000_t75" style="position:absolute;margin-left:119.15pt;margin-top:2.6pt;width:9.3pt;height:1.75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">
                <v:imagedata r:id="rId1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1538756</wp:posOffset>
                </wp:positionH>
                <wp:positionV relativeFrom="paragraph">
                  <wp:posOffset>-74906</wp:posOffset>
                </wp:positionV>
                <wp:extent cx="23760" cy="195840"/>
                <wp:effectExtent l="38100" t="19050" r="52705" b="5207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2376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E2C16" id="Ink 110" o:spid="_x0000_s1026" type="#_x0000_t75" style="position:absolute;margin-left:120.45pt;margin-top:-6.35pt;width:3.15pt;height:16.35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">
                <v:imagedata r:id="rId1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1332836</wp:posOffset>
                </wp:positionH>
                <wp:positionV relativeFrom="paragraph">
                  <wp:posOffset>-59786</wp:posOffset>
                </wp:positionV>
                <wp:extent cx="121680" cy="187560"/>
                <wp:effectExtent l="57150" t="38100" r="50165" b="4127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2168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444B0" id="Ink 109" o:spid="_x0000_s1026" type="#_x0000_t75" style="position:absolute;margin-left:104.25pt;margin-top:-5.25pt;width:10.85pt;height:15.95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">
                <v:imagedata r:id="rId1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889316</wp:posOffset>
                </wp:positionH>
                <wp:positionV relativeFrom="paragraph">
                  <wp:posOffset>-63386</wp:posOffset>
                </wp:positionV>
                <wp:extent cx="24480" cy="240120"/>
                <wp:effectExtent l="19050" t="38100" r="52070" b="4572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2448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286B0" id="Ink 107" o:spid="_x0000_s1026" type="#_x0000_t75" style="position:absolute;margin-left:69.4pt;margin-top:-5.35pt;width:2.95pt;height:19.75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">
                <v:imagedata r:id="rId2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95116</wp:posOffset>
                </wp:positionH>
                <wp:positionV relativeFrom="paragraph">
                  <wp:posOffset>-82466</wp:posOffset>
                </wp:positionV>
                <wp:extent cx="136080" cy="204480"/>
                <wp:effectExtent l="38100" t="38100" r="54610" b="4318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3608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52BAE" id="Ink 106" o:spid="_x0000_s1026" type="#_x0000_t75" style="position:absolute;margin-left:38.35pt;margin-top:-6.85pt;width:11.9pt;height:17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">
                <v:imagedata r:id="rId2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341756</wp:posOffset>
                </wp:positionH>
                <wp:positionV relativeFrom="paragraph">
                  <wp:posOffset>21214</wp:posOffset>
                </wp:positionV>
                <wp:extent cx="100800" cy="193320"/>
                <wp:effectExtent l="38100" t="38100" r="13970" b="3556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10080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3AFDB" id="Ink 105" o:spid="_x0000_s1026" type="#_x0000_t75" style="position:absolute;margin-left:26.35pt;margin-top:1.25pt;width:9.2pt;height:16.15pt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">
                <v:imagedata r:id="rId2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191636</wp:posOffset>
                </wp:positionH>
                <wp:positionV relativeFrom="paragraph">
                  <wp:posOffset>30574</wp:posOffset>
                </wp:positionV>
                <wp:extent cx="126000" cy="95760"/>
                <wp:effectExtent l="57150" t="38100" r="7620" b="3810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260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D6352" id="Ink 104" o:spid="_x0000_s1026" type="#_x0000_t75" style="position:absolute;margin-left:14.4pt;margin-top:1.85pt;width:10.95pt;height:8.85pt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">
                <v:imagedata r:id="rId2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76076</wp:posOffset>
                </wp:positionH>
                <wp:positionV relativeFrom="paragraph">
                  <wp:posOffset>43174</wp:posOffset>
                </wp:positionV>
                <wp:extent cx="66600" cy="124920"/>
                <wp:effectExtent l="38100" t="38100" r="48260" b="4699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666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D952C" id="Ink 103" o:spid="_x0000_s1026" type="#_x0000_t75" style="position:absolute;margin-left:5.5pt;margin-top:2.85pt;width:6.35pt;height:11.15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">
                <v:imagedata r:id="rId208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4512" behindDoc="0" locked="0" layoutInCell="1" allowOverlap="1">
                <wp:simplePos x="0" y="0"/>
                <wp:positionH relativeFrom="column">
                  <wp:posOffset>6900236</wp:posOffset>
                </wp:positionH>
                <wp:positionV relativeFrom="paragraph">
                  <wp:posOffset>81619</wp:posOffset>
                </wp:positionV>
                <wp:extent cx="129600" cy="175320"/>
                <wp:effectExtent l="38100" t="38100" r="41910" b="3429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296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61913" id="Ink 336" o:spid="_x0000_s1026" type="#_x0000_t75" style="position:absolute;margin-left:542.8pt;margin-top:6.1pt;width:11.2pt;height:14.55pt;z-index:2519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">
                <v:imagedata r:id="rId2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3488" behindDoc="0" locked="0" layoutInCell="1" allowOverlap="1">
                <wp:simplePos x="0" y="0"/>
                <wp:positionH relativeFrom="column">
                  <wp:posOffset>6800876</wp:posOffset>
                </wp:positionH>
                <wp:positionV relativeFrom="paragraph">
                  <wp:posOffset>93859</wp:posOffset>
                </wp:positionV>
                <wp:extent cx="54720" cy="128520"/>
                <wp:effectExtent l="38100" t="38100" r="21590" b="4318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547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A54DC" id="Ink 335" o:spid="_x0000_s1026" type="#_x0000_t75" style="position:absolute;margin-left:535.15pt;margin-top:7.05pt;width:5.15pt;height:10.9pt;z-index:2519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">
                <v:imagedata r:id="rId2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2464" behindDoc="0" locked="0" layoutInCell="1" allowOverlap="1">
                <wp:simplePos x="0" y="0"/>
                <wp:positionH relativeFrom="column">
                  <wp:posOffset>6573716</wp:posOffset>
                </wp:positionH>
                <wp:positionV relativeFrom="paragraph">
                  <wp:posOffset>116179</wp:posOffset>
                </wp:positionV>
                <wp:extent cx="93960" cy="119880"/>
                <wp:effectExtent l="38100" t="38100" r="1905" b="3302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939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A3F9A" id="Ink 334" o:spid="_x0000_s1026" type="#_x0000_t75" style="position:absolute;margin-left:517.25pt;margin-top:8.8pt;width:8.3pt;height:10.25pt;z-index:2519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">
                <v:imagedata r:id="rId2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1440" behindDoc="0" locked="0" layoutInCell="1" allowOverlap="1">
                <wp:simplePos x="0" y="0"/>
                <wp:positionH relativeFrom="column">
                  <wp:posOffset>6362036</wp:posOffset>
                </wp:positionH>
                <wp:positionV relativeFrom="paragraph">
                  <wp:posOffset>195019</wp:posOffset>
                </wp:positionV>
                <wp:extent cx="189720" cy="21240"/>
                <wp:effectExtent l="38100" t="38100" r="39370" b="3619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897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8D99C" id="Ink 333" o:spid="_x0000_s1026" type="#_x0000_t75" style="position:absolute;margin-left:500.65pt;margin-top:14.9pt;width:15.75pt;height:2.55pt;z-index:2519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">
                <v:imagedata r:id="rId2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5552" behindDoc="0" locked="0" layoutInCell="1" allowOverlap="1">
                <wp:simplePos x="0" y="0"/>
                <wp:positionH relativeFrom="column">
                  <wp:posOffset>4566716</wp:posOffset>
                </wp:positionH>
                <wp:positionV relativeFrom="paragraph">
                  <wp:posOffset>173044</wp:posOffset>
                </wp:positionV>
                <wp:extent cx="3600" cy="720"/>
                <wp:effectExtent l="38100" t="38100" r="53975" b="5651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36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2650F" id="Ink 171" o:spid="_x0000_s1026" type="#_x0000_t75" style="position:absolute;margin-left:358.85pt;margin-top:12.95pt;width:1.6pt;height:1.3pt;z-index:2517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">
                <v:imagedata r:id="rId2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4528" behindDoc="0" locked="0" layoutInCell="1" allowOverlap="1">
                <wp:simplePos x="0" y="0"/>
                <wp:positionH relativeFrom="column">
                  <wp:posOffset>4370876</wp:posOffset>
                </wp:positionH>
                <wp:positionV relativeFrom="paragraph">
                  <wp:posOffset>57844</wp:posOffset>
                </wp:positionV>
                <wp:extent cx="128160" cy="140400"/>
                <wp:effectExtent l="38100" t="38100" r="5715" b="5016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281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D99EB" id="Ink 170" o:spid="_x0000_s1026" type="#_x0000_t75" style="position:absolute;margin-left:343.65pt;margin-top:4pt;width:11.15pt;height:12.25pt;z-index:2517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">
                <v:imagedata r:id="rId2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3504" behindDoc="0" locked="0" layoutInCell="1" allowOverlap="1">
                <wp:simplePos x="0" y="0"/>
                <wp:positionH relativeFrom="column">
                  <wp:posOffset>4193756</wp:posOffset>
                </wp:positionH>
                <wp:positionV relativeFrom="paragraph">
                  <wp:posOffset>105004</wp:posOffset>
                </wp:positionV>
                <wp:extent cx="140760" cy="109440"/>
                <wp:effectExtent l="38100" t="38100" r="50165" b="4318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407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6BC58" id="Ink 169" o:spid="_x0000_s1026" type="#_x0000_t75" style="position:absolute;margin-left:329.8pt;margin-top:7.7pt;width:12.1pt;height:9.8pt;z-index:2517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">
                <v:imagedata r:id="rId2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2480" behindDoc="0" locked="0" layoutInCell="1" allowOverlap="1">
                <wp:simplePos x="0" y="0"/>
                <wp:positionH relativeFrom="column">
                  <wp:posOffset>4238756</wp:posOffset>
                </wp:positionH>
                <wp:positionV relativeFrom="paragraph">
                  <wp:posOffset>21124</wp:posOffset>
                </wp:positionV>
                <wp:extent cx="55800" cy="202680"/>
                <wp:effectExtent l="38100" t="38100" r="40005" b="4508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558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9B647" id="Ink 168" o:spid="_x0000_s1026" type="#_x0000_t75" style="position:absolute;margin-left:333.3pt;margin-top:1.15pt;width:5.4pt;height:16.9pt;z-index:2517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">
                <v:imagedata r:id="rId2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1456" behindDoc="0" locked="0" layoutInCell="1" allowOverlap="1">
                <wp:simplePos x="0" y="0"/>
                <wp:positionH relativeFrom="column">
                  <wp:posOffset>4164236</wp:posOffset>
                </wp:positionH>
                <wp:positionV relativeFrom="paragraph">
                  <wp:posOffset>100684</wp:posOffset>
                </wp:positionV>
                <wp:extent cx="51840" cy="122040"/>
                <wp:effectExtent l="38100" t="38100" r="43815" b="4953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518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2CD53" id="Ink 167" o:spid="_x0000_s1026" type="#_x0000_t75" style="position:absolute;margin-left:327.25pt;margin-top:7.45pt;width:5.3pt;height:10.7pt;z-index:2517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">
                <v:imagedata r:id="rId2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0432" behindDoc="0" locked="0" layoutInCell="1" allowOverlap="1">
                <wp:simplePos x="0" y="0"/>
                <wp:positionH relativeFrom="column">
                  <wp:posOffset>4059476</wp:posOffset>
                </wp:positionH>
                <wp:positionV relativeFrom="paragraph">
                  <wp:posOffset>106084</wp:posOffset>
                </wp:positionV>
                <wp:extent cx="76680" cy="100800"/>
                <wp:effectExtent l="38100" t="38100" r="38100" b="5207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766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3E8FE" id="Ink 166" o:spid="_x0000_s1026" type="#_x0000_t75" style="position:absolute;margin-left:319pt;margin-top:7.95pt;width:7.1pt;height:9pt;z-index:2517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">
                <v:imagedata r:id="rId2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9408" behindDoc="0" locked="0" layoutInCell="1" allowOverlap="1">
                <wp:simplePos x="0" y="0"/>
                <wp:positionH relativeFrom="column">
                  <wp:posOffset>3958316</wp:posOffset>
                </wp:positionH>
                <wp:positionV relativeFrom="paragraph">
                  <wp:posOffset>92404</wp:posOffset>
                </wp:positionV>
                <wp:extent cx="68040" cy="122760"/>
                <wp:effectExtent l="38100" t="38100" r="46355" b="4889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680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B0440" id="Ink 165" o:spid="_x0000_s1026" type="#_x0000_t75" style="position:absolute;margin-left:311.1pt;margin-top:6.8pt;width:6.6pt;height:10.85pt;z-index:251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">
                <v:imagedata r:id="rId2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8384" behindDoc="0" locked="0" layoutInCell="1" allowOverlap="1">
                <wp:simplePos x="0" y="0"/>
                <wp:positionH relativeFrom="column">
                  <wp:posOffset>3759596</wp:posOffset>
                </wp:positionH>
                <wp:positionV relativeFrom="paragraph">
                  <wp:posOffset>197164</wp:posOffset>
                </wp:positionV>
                <wp:extent cx="136440" cy="20160"/>
                <wp:effectExtent l="38100" t="38100" r="35560" b="3746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36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307A2" id="Ink 164" o:spid="_x0000_s1026" type="#_x0000_t75" style="position:absolute;margin-left:295.65pt;margin-top:15pt;width:11.7pt;height:2.55pt;z-index:2517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">
                <v:imagedata r:id="rId2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7360" behindDoc="0" locked="0" layoutInCell="1" allowOverlap="1">
                <wp:simplePos x="0" y="0"/>
                <wp:positionH relativeFrom="column">
                  <wp:posOffset>3808556</wp:posOffset>
                </wp:positionH>
                <wp:positionV relativeFrom="paragraph">
                  <wp:posOffset>7804</wp:posOffset>
                </wp:positionV>
                <wp:extent cx="118440" cy="292680"/>
                <wp:effectExtent l="38100" t="38100" r="34290" b="5080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1844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AD8EE" id="Ink 163" o:spid="_x0000_s1026" type="#_x0000_t75" style="position:absolute;margin-left:299.45pt;margin-top:.05pt;width:10.35pt;height:24.1pt;z-index:2517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">
                <v:imagedata r:id="rId2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6336" behindDoc="0" locked="0" layoutInCell="1" allowOverlap="1">
                <wp:simplePos x="0" y="0"/>
                <wp:positionH relativeFrom="column">
                  <wp:posOffset>3634676</wp:posOffset>
                </wp:positionH>
                <wp:positionV relativeFrom="paragraph">
                  <wp:posOffset>15364</wp:posOffset>
                </wp:positionV>
                <wp:extent cx="78840" cy="225000"/>
                <wp:effectExtent l="38100" t="38100" r="35560" b="4191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788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C5A98" id="Ink 162" o:spid="_x0000_s1026" type="#_x0000_t75" style="position:absolute;margin-left:285.7pt;margin-top:.8pt;width:7.25pt;height:18.6pt;z-index:2517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">
                <v:imagedata r:id="rId2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5312" behindDoc="0" locked="0" layoutInCell="1" allowOverlap="1">
                <wp:simplePos x="0" y="0"/>
                <wp:positionH relativeFrom="column">
                  <wp:posOffset>3415436</wp:posOffset>
                </wp:positionH>
                <wp:positionV relativeFrom="paragraph">
                  <wp:posOffset>10324</wp:posOffset>
                </wp:positionV>
                <wp:extent cx="161280" cy="190080"/>
                <wp:effectExtent l="38100" t="38100" r="10795" b="3873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612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0665D" id="Ink 161" o:spid="_x0000_s1026" type="#_x0000_t75" style="position:absolute;margin-left:268.4pt;margin-top:.2pt;width:13.95pt;height:16.2pt;z-index:2517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">
                <v:imagedata r:id="rId2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4288" behindDoc="0" locked="0" layoutInCell="1" allowOverlap="1">
                <wp:simplePos x="0" y="0"/>
                <wp:positionH relativeFrom="column">
                  <wp:posOffset>3366116</wp:posOffset>
                </wp:positionH>
                <wp:positionV relativeFrom="paragraph">
                  <wp:posOffset>73324</wp:posOffset>
                </wp:positionV>
                <wp:extent cx="12960" cy="3600"/>
                <wp:effectExtent l="38100" t="38100" r="44450" b="3492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29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1E066" id="Ink 160" o:spid="_x0000_s1026" type="#_x0000_t75" style="position:absolute;margin-left:264.65pt;margin-top:5.2pt;width:1.65pt;height:1.35pt;z-index:2517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">
                <v:imagedata r:id="rId2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3264" behindDoc="0" locked="0" layoutInCell="1" allowOverlap="1">
                <wp:simplePos x="0" y="0"/>
                <wp:positionH relativeFrom="column">
                  <wp:posOffset>3357116</wp:posOffset>
                </wp:positionH>
                <wp:positionV relativeFrom="paragraph">
                  <wp:posOffset>125884</wp:posOffset>
                </wp:positionV>
                <wp:extent cx="28080" cy="94680"/>
                <wp:effectExtent l="38100" t="38100" r="48260" b="3873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280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11449" id="Ink 159" o:spid="_x0000_s1026" type="#_x0000_t75" style="position:absolute;margin-left:263.8pt;margin-top:9.55pt;width:3.2pt;height:8.3pt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">
                <v:imagedata r:id="rId2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2240" behindDoc="0" locked="0" layoutInCell="1" allowOverlap="1">
                <wp:simplePos x="0" y="0"/>
                <wp:positionH relativeFrom="column">
                  <wp:posOffset>3255956</wp:posOffset>
                </wp:positionH>
                <wp:positionV relativeFrom="paragraph">
                  <wp:posOffset>97804</wp:posOffset>
                </wp:positionV>
                <wp:extent cx="69480" cy="123120"/>
                <wp:effectExtent l="38100" t="38100" r="45085" b="4889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694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808DB" id="Ink 158" o:spid="_x0000_s1026" type="#_x0000_t75" style="position:absolute;margin-left:255.85pt;margin-top:7.15pt;width:6.4pt;height:10.9pt;z-index:2517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">
                <v:imagedata r:id="rId2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1216" behindDoc="0" locked="0" layoutInCell="1" allowOverlap="1">
                <wp:simplePos x="0" y="0"/>
                <wp:positionH relativeFrom="column">
                  <wp:posOffset>3061556</wp:posOffset>
                </wp:positionH>
                <wp:positionV relativeFrom="paragraph">
                  <wp:posOffset>36604</wp:posOffset>
                </wp:positionV>
                <wp:extent cx="97920" cy="182880"/>
                <wp:effectExtent l="38100" t="38100" r="54610" b="4572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979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5F14E" id="Ink 157" o:spid="_x0000_s1026" type="#_x0000_t75" style="position:absolute;margin-left:240.45pt;margin-top:2.3pt;width:8.95pt;height:15.55pt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">
                <v:imagedata r:id="rId2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0192" behindDoc="0" locked="0" layoutInCell="1" allowOverlap="1">
                <wp:simplePos x="0" y="0"/>
                <wp:positionH relativeFrom="column">
                  <wp:posOffset>2956076</wp:posOffset>
                </wp:positionH>
                <wp:positionV relativeFrom="paragraph">
                  <wp:posOffset>128764</wp:posOffset>
                </wp:positionV>
                <wp:extent cx="104040" cy="69480"/>
                <wp:effectExtent l="38100" t="38100" r="48895" b="4508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040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2F4C9" id="Ink 156" o:spid="_x0000_s1026" type="#_x0000_t75" style="position:absolute;margin-left:232.4pt;margin-top:9.65pt;width:9.05pt;height:6.65pt;z-index:2517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">
                <v:imagedata r:id="rId2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9168" behindDoc="0" locked="0" layoutInCell="1" allowOverlap="1">
                <wp:simplePos x="0" y="0"/>
                <wp:positionH relativeFrom="column">
                  <wp:posOffset>2854916</wp:posOffset>
                </wp:positionH>
                <wp:positionV relativeFrom="paragraph">
                  <wp:posOffset>121204</wp:posOffset>
                </wp:positionV>
                <wp:extent cx="66960" cy="83520"/>
                <wp:effectExtent l="19050" t="38100" r="47625" b="5016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669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04CD8" id="Ink 155" o:spid="_x0000_s1026" type="#_x0000_t75" style="position:absolute;margin-left:224.2pt;margin-top:9.05pt;width:6.35pt;height:7.8pt;z-index:2517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">
                <v:imagedata r:id="rId2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8144" behindDoc="0" locked="0" layoutInCell="1" allowOverlap="1">
                <wp:simplePos x="0" y="0"/>
                <wp:positionH relativeFrom="column">
                  <wp:posOffset>2724236</wp:posOffset>
                </wp:positionH>
                <wp:positionV relativeFrom="paragraph">
                  <wp:posOffset>29404</wp:posOffset>
                </wp:positionV>
                <wp:extent cx="62640" cy="179640"/>
                <wp:effectExtent l="38100" t="38100" r="52070" b="4953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626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4B97C" id="Ink 154" o:spid="_x0000_s1026" type="#_x0000_t75" style="position:absolute;margin-left:213.8pt;margin-top:1.8pt;width:6.4pt;height:15.2pt;z-index:2517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">
                <v:imagedata r:id="rId2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7120" behindDoc="0" locked="0" layoutInCell="1" allowOverlap="1">
                <wp:simplePos x="0" y="0"/>
                <wp:positionH relativeFrom="column">
                  <wp:posOffset>2561876</wp:posOffset>
                </wp:positionH>
                <wp:positionV relativeFrom="paragraph">
                  <wp:posOffset>123004</wp:posOffset>
                </wp:positionV>
                <wp:extent cx="114480" cy="10440"/>
                <wp:effectExtent l="38100" t="57150" r="38100" b="4699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14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FEA5E" id="Ink 152" o:spid="_x0000_s1026" type="#_x0000_t75" style="position:absolute;margin-left:201.25pt;margin-top:9.05pt;width:9.9pt;height:1.95pt;z-index:251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">
                <v:imagedata r:id="rId2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6096" behindDoc="0" locked="0" layoutInCell="1" allowOverlap="1">
                <wp:simplePos x="0" y="0"/>
                <wp:positionH relativeFrom="column">
                  <wp:posOffset>2611916</wp:posOffset>
                </wp:positionH>
                <wp:positionV relativeFrom="paragraph">
                  <wp:posOffset>19324</wp:posOffset>
                </wp:positionV>
                <wp:extent cx="30960" cy="186480"/>
                <wp:effectExtent l="38100" t="38100" r="45720" b="4254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309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382D9" id="Ink 151" o:spid="_x0000_s1026" type="#_x0000_t75" style="position:absolute;margin-left:204.95pt;margin-top:.95pt;width:3.8pt;height:15.75pt;z-index:2517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">
                <v:imagedata r:id="rId2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2418956</wp:posOffset>
                </wp:positionH>
                <wp:positionV relativeFrom="paragraph">
                  <wp:posOffset>7804</wp:posOffset>
                </wp:positionV>
                <wp:extent cx="123120" cy="189720"/>
                <wp:effectExtent l="57150" t="38100" r="29845" b="3937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231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49DD6" id="Ink 150" o:spid="_x0000_s1026" type="#_x0000_t75" style="position:absolute;margin-left:189.65pt;margin-top:.05pt;width:10.95pt;height:16.3pt;z-index:2517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">
                <v:imagedata r:id="rId2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4048" behindDoc="0" locked="0" layoutInCell="1" allowOverlap="1">
                <wp:simplePos x="0" y="0"/>
                <wp:positionH relativeFrom="column">
                  <wp:posOffset>2218796</wp:posOffset>
                </wp:positionH>
                <wp:positionV relativeFrom="paragraph">
                  <wp:posOffset>103924</wp:posOffset>
                </wp:positionV>
                <wp:extent cx="137520" cy="222480"/>
                <wp:effectExtent l="38100" t="38100" r="53340" b="4445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3752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6011C" id="Ink 149" o:spid="_x0000_s1026" type="#_x0000_t75" style="position:absolute;margin-left:174.15pt;margin-top:7.85pt;width:12.05pt;height:18.55pt;z-index:2517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">
                <v:imagedata r:id="rId2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3024" behindDoc="0" locked="0" layoutInCell="1" allowOverlap="1">
                <wp:simplePos x="0" y="0"/>
                <wp:positionH relativeFrom="column">
                  <wp:posOffset>2250116</wp:posOffset>
                </wp:positionH>
                <wp:positionV relativeFrom="paragraph">
                  <wp:posOffset>91324</wp:posOffset>
                </wp:positionV>
                <wp:extent cx="5760" cy="3600"/>
                <wp:effectExtent l="38100" t="38100" r="32385" b="3492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57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DB81D" id="Ink 148" o:spid="_x0000_s1026" type="#_x0000_t75" style="position:absolute;margin-left:176.7pt;margin-top:6.75pt;width:1.15pt;height:1.2pt;z-index:2517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">
                <v:imagedata r:id="rId2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2000" behindDoc="0" locked="0" layoutInCell="1" allowOverlap="1">
                <wp:simplePos x="0" y="0"/>
                <wp:positionH relativeFrom="column">
                  <wp:posOffset>2232476</wp:posOffset>
                </wp:positionH>
                <wp:positionV relativeFrom="paragraph">
                  <wp:posOffset>98884</wp:posOffset>
                </wp:positionV>
                <wp:extent cx="24840" cy="125280"/>
                <wp:effectExtent l="38100" t="38100" r="51435" b="4635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248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B8D83" id="Ink 147" o:spid="_x0000_s1026" type="#_x0000_t75" style="position:absolute;margin-left:175.1pt;margin-top:7.3pt;width:3.1pt;height:10.95pt;z-index:2517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">
                <v:imagedata r:id="rId2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2126636</wp:posOffset>
                </wp:positionH>
                <wp:positionV relativeFrom="paragraph">
                  <wp:posOffset>95644</wp:posOffset>
                </wp:positionV>
                <wp:extent cx="77760" cy="106200"/>
                <wp:effectExtent l="38100" t="38100" r="55880" b="4635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77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45BDA" id="Ink 146" o:spid="_x0000_s1026" type="#_x0000_t75" style="position:absolute;margin-left:166.75pt;margin-top:7.1pt;width:7.35pt;height:9.5pt;z-index:2517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">
                <v:imagedata r:id="rId2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column">
                  <wp:posOffset>1988036</wp:posOffset>
                </wp:positionH>
                <wp:positionV relativeFrom="paragraph">
                  <wp:posOffset>21844</wp:posOffset>
                </wp:positionV>
                <wp:extent cx="64080" cy="189360"/>
                <wp:effectExtent l="38100" t="38100" r="50800" b="3937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640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7D55A" id="Ink 145" o:spid="_x0000_s1026" type="#_x0000_t75" style="position:absolute;margin-left:155.85pt;margin-top:1.15pt;width:6.4pt;height:15.95pt;z-index:2517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">
                <v:imagedata r:id="rId2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8928" behindDoc="0" locked="0" layoutInCell="1" allowOverlap="1">
                <wp:simplePos x="0" y="0"/>
                <wp:positionH relativeFrom="column">
                  <wp:posOffset>1781036</wp:posOffset>
                </wp:positionH>
                <wp:positionV relativeFrom="paragraph">
                  <wp:posOffset>71164</wp:posOffset>
                </wp:positionV>
                <wp:extent cx="78480" cy="140400"/>
                <wp:effectExtent l="19050" t="38100" r="55245" b="5016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784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3D26B" id="Ink 144" o:spid="_x0000_s1026" type="#_x0000_t75" style="position:absolute;margin-left:139.7pt;margin-top:5pt;width:7.35pt;height:12.2pt;z-index:2517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">
                <v:imagedata r:id="rId2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7904" behindDoc="0" locked="0" layoutInCell="1" allowOverlap="1">
                <wp:simplePos x="0" y="0"/>
                <wp:positionH relativeFrom="column">
                  <wp:posOffset>1610756</wp:posOffset>
                </wp:positionH>
                <wp:positionV relativeFrom="paragraph">
                  <wp:posOffset>59644</wp:posOffset>
                </wp:positionV>
                <wp:extent cx="127080" cy="170280"/>
                <wp:effectExtent l="38100" t="38100" r="44450" b="3937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270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9C277" id="Ink 143" o:spid="_x0000_s1026" type="#_x0000_t75" style="position:absolute;margin-left:126.35pt;margin-top:4.1pt;width:11.15pt;height:14.7pt;z-index:2517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">
                <v:imagedata r:id="rId2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6880" behindDoc="0" locked="0" layoutInCell="1" allowOverlap="1">
                <wp:simplePos x="0" y="0"/>
                <wp:positionH relativeFrom="column">
                  <wp:posOffset>1626236</wp:posOffset>
                </wp:positionH>
                <wp:positionV relativeFrom="paragraph">
                  <wp:posOffset>67564</wp:posOffset>
                </wp:positionV>
                <wp:extent cx="10080" cy="159480"/>
                <wp:effectExtent l="38100" t="38100" r="47625" b="5016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00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99D4A" id="Ink 142" o:spid="_x0000_s1026" type="#_x0000_t75" style="position:absolute;margin-left:127.65pt;margin-top:4.75pt;width:1.85pt;height:13.65pt;z-index:2517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">
                <v:imagedata r:id="rId2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1454516</wp:posOffset>
                </wp:positionH>
                <wp:positionV relativeFrom="paragraph">
                  <wp:posOffset>59644</wp:posOffset>
                </wp:positionV>
                <wp:extent cx="105480" cy="151560"/>
                <wp:effectExtent l="38100" t="38100" r="46990" b="3937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054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954EF" id="Ink 141" o:spid="_x0000_s1026" type="#_x0000_t75" style="position:absolute;margin-left:113.85pt;margin-top:4.15pt;width:9.65pt;height:13.1pt;z-index:2517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">
                <v:imagedata r:id="rId2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4832" behindDoc="0" locked="0" layoutInCell="1" allowOverlap="1">
                <wp:simplePos x="0" y="0"/>
                <wp:positionH relativeFrom="column">
                  <wp:posOffset>1437236</wp:posOffset>
                </wp:positionH>
                <wp:positionV relativeFrom="paragraph">
                  <wp:posOffset>75484</wp:posOffset>
                </wp:positionV>
                <wp:extent cx="39240" cy="176760"/>
                <wp:effectExtent l="38100" t="38100" r="56515" b="5207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92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F5AC8" id="Ink 140" o:spid="_x0000_s1026" type="#_x0000_t75" style="position:absolute;margin-left:112.4pt;margin-top:5.4pt;width:4.45pt;height:15.05pt;z-index:2517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">
                <v:imagedata r:id="rId2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3808" behindDoc="0" locked="0" layoutInCell="1" allowOverlap="1">
                <wp:simplePos x="0" y="0"/>
                <wp:positionH relativeFrom="column">
                  <wp:posOffset>928916</wp:posOffset>
                </wp:positionH>
                <wp:positionV relativeFrom="paragraph">
                  <wp:posOffset>83044</wp:posOffset>
                </wp:positionV>
                <wp:extent cx="102960" cy="164880"/>
                <wp:effectExtent l="38100" t="38100" r="30480" b="4508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029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90647" id="Ink 139" o:spid="_x0000_s1026" type="#_x0000_t75" style="position:absolute;margin-left:72.4pt;margin-top:6pt;width:9.25pt;height:14.3pt;z-index:2517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">
                <v:imagedata r:id="rId280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9616" behindDoc="0" locked="0" layoutInCell="1" allowOverlap="1">
                <wp:simplePos x="0" y="0"/>
                <wp:positionH relativeFrom="column">
                  <wp:posOffset>6209396</wp:posOffset>
                </wp:positionH>
                <wp:positionV relativeFrom="paragraph">
                  <wp:posOffset>71225</wp:posOffset>
                </wp:positionV>
                <wp:extent cx="32760" cy="139680"/>
                <wp:effectExtent l="38100" t="38100" r="43815" b="3238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327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2E9FB" id="Ink 511" o:spid="_x0000_s1026" type="#_x0000_t75" style="position:absolute;margin-left:488.5pt;margin-top:5.25pt;width:3.45pt;height:11.75pt;z-index:2520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">
                <v:imagedata r:id="rId2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8592" behindDoc="0" locked="0" layoutInCell="1" allowOverlap="1">
                <wp:simplePos x="0" y="0"/>
                <wp:positionH relativeFrom="column">
                  <wp:posOffset>6101036</wp:posOffset>
                </wp:positionH>
                <wp:positionV relativeFrom="paragraph">
                  <wp:posOffset>99305</wp:posOffset>
                </wp:positionV>
                <wp:extent cx="81360" cy="74880"/>
                <wp:effectExtent l="38100" t="38100" r="33020" b="4000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813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A1FDD" id="Ink 510" o:spid="_x0000_s1026" type="#_x0000_t75" style="position:absolute;margin-left:479.95pt;margin-top:7.35pt;width:7.25pt;height:6.9pt;z-index:2520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">
                <v:imagedata r:id="rId2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2208" behindDoc="0" locked="0" layoutInCell="1" allowOverlap="1">
                <wp:simplePos x="0" y="0"/>
                <wp:positionH relativeFrom="column">
                  <wp:posOffset>5018876</wp:posOffset>
                </wp:positionH>
                <wp:positionV relativeFrom="paragraph">
                  <wp:posOffset>52865</wp:posOffset>
                </wp:positionV>
                <wp:extent cx="10080" cy="121320"/>
                <wp:effectExtent l="38100" t="19050" r="47625" b="50165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00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F0643" id="Ink 494" o:spid="_x0000_s1026" type="#_x0000_t75" style="position:absolute;margin-left:394.65pt;margin-top:3.75pt;width:1.8pt;height:10.35pt;z-index:2520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">
                <v:imagedata r:id="rId2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1184" behindDoc="0" locked="0" layoutInCell="1" allowOverlap="1">
                <wp:simplePos x="0" y="0"/>
                <wp:positionH relativeFrom="column">
                  <wp:posOffset>4921316</wp:posOffset>
                </wp:positionH>
                <wp:positionV relativeFrom="paragraph">
                  <wp:posOffset>101105</wp:posOffset>
                </wp:positionV>
                <wp:extent cx="58320" cy="10800"/>
                <wp:effectExtent l="38100" t="38100" r="37465" b="4635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58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71DFC" id="Ink 493" o:spid="_x0000_s1026" type="#_x0000_t75" style="position:absolute;margin-left:387.15pt;margin-top:7.5pt;width:5.35pt;height:1.75pt;z-index:2520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">
                <v:imagedata r:id="rId2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0176" behindDoc="0" locked="0" layoutInCell="1" allowOverlap="1">
                <wp:simplePos x="0" y="0"/>
                <wp:positionH relativeFrom="column">
                  <wp:posOffset>5626556</wp:posOffset>
                </wp:positionH>
                <wp:positionV relativeFrom="paragraph">
                  <wp:posOffset>20689</wp:posOffset>
                </wp:positionV>
                <wp:extent cx="720" cy="2160"/>
                <wp:effectExtent l="38100" t="38100" r="37465" b="3619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7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83263" id="Ink 322" o:spid="_x0000_s1026" type="#_x0000_t75" style="position:absolute;margin-left:442.65pt;margin-top:1.25pt;width:.95pt;height:1.05pt;z-index:2518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">
                <v:imagedata r:id="rId2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9152" behindDoc="0" locked="0" layoutInCell="1" allowOverlap="1">
                <wp:simplePos x="0" y="0"/>
                <wp:positionH relativeFrom="column">
                  <wp:posOffset>5552756</wp:posOffset>
                </wp:positionH>
                <wp:positionV relativeFrom="paragraph">
                  <wp:posOffset>91969</wp:posOffset>
                </wp:positionV>
                <wp:extent cx="26640" cy="30600"/>
                <wp:effectExtent l="38100" t="38100" r="31115" b="4572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266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06CB8" id="Ink 321" o:spid="_x0000_s1026" type="#_x0000_t75" style="position:absolute;margin-left:436.9pt;margin-top:6.95pt;width:2.75pt;height:3pt;z-index:2518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">
                <v:imagedata r:id="rId2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560" behindDoc="0" locked="0" layoutInCell="1" allowOverlap="1">
                <wp:simplePos x="0" y="0"/>
                <wp:positionH relativeFrom="column">
                  <wp:posOffset>4118156</wp:posOffset>
                </wp:positionH>
                <wp:positionV relativeFrom="paragraph">
                  <wp:posOffset>147034</wp:posOffset>
                </wp:positionV>
                <wp:extent cx="133920" cy="130680"/>
                <wp:effectExtent l="38100" t="38100" r="38100" b="4127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339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AAFDA" id="Ink 213" o:spid="_x0000_s1026" type="#_x0000_t75" style="position:absolute;margin-left:323.7pt;margin-top:11.15pt;width:11.65pt;height:11.35pt;z-index:2517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">
                <v:imagedata r:id="rId2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7536" behindDoc="0" locked="0" layoutInCell="1" allowOverlap="1">
                <wp:simplePos x="0" y="0"/>
                <wp:positionH relativeFrom="column">
                  <wp:posOffset>3966956</wp:posOffset>
                </wp:positionH>
                <wp:positionV relativeFrom="paragraph">
                  <wp:posOffset>166834</wp:posOffset>
                </wp:positionV>
                <wp:extent cx="115920" cy="109440"/>
                <wp:effectExtent l="38100" t="38100" r="36830" b="4318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159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23332" id="Ink 212" o:spid="_x0000_s1026" type="#_x0000_t75" style="position:absolute;margin-left:311.95pt;margin-top:12.6pt;width:10.15pt;height:9.7pt;z-index:2517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">
                <v:imagedata r:id="rId2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512" behindDoc="0" locked="0" layoutInCell="1" allowOverlap="1">
                <wp:simplePos x="0" y="0"/>
                <wp:positionH relativeFrom="column">
                  <wp:posOffset>3982796</wp:posOffset>
                </wp:positionH>
                <wp:positionV relativeFrom="paragraph">
                  <wp:posOffset>150994</wp:posOffset>
                </wp:positionV>
                <wp:extent cx="34560" cy="133560"/>
                <wp:effectExtent l="38100" t="38100" r="41910" b="3810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345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E2FC0" id="Ink 211" o:spid="_x0000_s1026" type="#_x0000_t75" style="position:absolute;margin-left:313.1pt;margin-top:11.45pt;width:3.75pt;height:11.45pt;z-index:2517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">
                <v:imagedata r:id="rId2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8320" behindDoc="0" locked="0" layoutInCell="1" allowOverlap="1">
                <wp:simplePos x="0" y="0"/>
                <wp:positionH relativeFrom="column">
                  <wp:posOffset>3062636</wp:posOffset>
                </wp:positionH>
                <wp:positionV relativeFrom="paragraph">
                  <wp:posOffset>201034</wp:posOffset>
                </wp:positionV>
                <wp:extent cx="81360" cy="5760"/>
                <wp:effectExtent l="19050" t="19050" r="52070" b="5143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81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F08EA" id="Ink 203" o:spid="_x0000_s1026" type="#_x0000_t75" style="position:absolute;margin-left:240.65pt;margin-top:15.3pt;width:7.35pt;height:1.35pt;z-index:2517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">
                <v:imagedata r:id="rId3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3200" behindDoc="0" locked="0" layoutInCell="1" allowOverlap="1">
                <wp:simplePos x="0" y="0"/>
                <wp:positionH relativeFrom="column">
                  <wp:posOffset>2728196</wp:posOffset>
                </wp:positionH>
                <wp:positionV relativeFrom="paragraph">
                  <wp:posOffset>199234</wp:posOffset>
                </wp:positionV>
                <wp:extent cx="115920" cy="16560"/>
                <wp:effectExtent l="38100" t="38100" r="36830" b="4064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15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0ADBF" id="Ink 198" o:spid="_x0000_s1026" type="#_x0000_t75" style="position:absolute;margin-left:214.35pt;margin-top:15.3pt;width:10.05pt;height:2.3pt;z-index:2517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">
                <v:imagedata r:id="rId3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9104" behindDoc="0" locked="0" layoutInCell="1" allowOverlap="1">
                <wp:simplePos x="0" y="0"/>
                <wp:positionH relativeFrom="column">
                  <wp:posOffset>2479436</wp:posOffset>
                </wp:positionH>
                <wp:positionV relativeFrom="paragraph">
                  <wp:posOffset>215434</wp:posOffset>
                </wp:positionV>
                <wp:extent cx="98280" cy="13320"/>
                <wp:effectExtent l="38100" t="38100" r="35560" b="4445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982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1A9BB" id="Ink 194" o:spid="_x0000_s1026" type="#_x0000_t75" style="position:absolute;margin-left:194.8pt;margin-top:16.3pt;width:8.65pt;height:2.1pt;z-index:2517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">
                <v:imagedata r:id="rId3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7840" behindDoc="0" locked="0" layoutInCell="1" allowOverlap="1">
                <wp:simplePos x="0" y="0"/>
                <wp:positionH relativeFrom="column">
                  <wp:posOffset>1488356</wp:posOffset>
                </wp:positionH>
                <wp:positionV relativeFrom="paragraph">
                  <wp:posOffset>149194</wp:posOffset>
                </wp:positionV>
                <wp:extent cx="7200" cy="4320"/>
                <wp:effectExtent l="19050" t="38100" r="50165" b="3429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7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7AEDC" id="Ink 183" o:spid="_x0000_s1026" type="#_x0000_t75" style="position:absolute;margin-left:116.65pt;margin-top:11.05pt;width:1.55pt;height:1.6pt;z-index:2517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">
                <v:imagedata r:id="rId3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3744" behindDoc="0" locked="0" layoutInCell="1" allowOverlap="1">
                <wp:simplePos x="0" y="0"/>
                <wp:positionH relativeFrom="column">
                  <wp:posOffset>1184156</wp:posOffset>
                </wp:positionH>
                <wp:positionV relativeFrom="paragraph">
                  <wp:posOffset>111394</wp:posOffset>
                </wp:positionV>
                <wp:extent cx="46080" cy="206640"/>
                <wp:effectExtent l="38100" t="38100" r="49530" b="4127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460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85BC0" id="Ink 179" o:spid="_x0000_s1026" type="#_x0000_t75" style="position:absolute;margin-left:92.7pt;margin-top:8.25pt;width:4.65pt;height:17.3pt;z-index:2517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">
                <v:imagedata r:id="rId3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2720" behindDoc="0" locked="0" layoutInCell="1" allowOverlap="1">
                <wp:simplePos x="0" y="0"/>
                <wp:positionH relativeFrom="column">
                  <wp:posOffset>1056356</wp:posOffset>
                </wp:positionH>
                <wp:positionV relativeFrom="paragraph">
                  <wp:posOffset>99874</wp:posOffset>
                </wp:positionV>
                <wp:extent cx="65880" cy="228600"/>
                <wp:effectExtent l="38100" t="38100" r="48895" b="3810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6588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C4E67" id="Ink 178" o:spid="_x0000_s1026" type="#_x0000_t75" style="position:absolute;margin-left:82.55pt;margin-top:7.3pt;width:6.25pt;height:19.1pt;z-index:2517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">
                <v:imagedata r:id="rId3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9648" behindDoc="0" locked="0" layoutInCell="1" allowOverlap="1">
                <wp:simplePos x="0" y="0"/>
                <wp:positionH relativeFrom="column">
                  <wp:posOffset>296036</wp:posOffset>
                </wp:positionH>
                <wp:positionV relativeFrom="paragraph">
                  <wp:posOffset>73234</wp:posOffset>
                </wp:positionV>
                <wp:extent cx="332280" cy="248040"/>
                <wp:effectExtent l="38100" t="38100" r="48895" b="38100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33228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9252C" id="Ink 175" o:spid="_x0000_s1026" type="#_x0000_t75" style="position:absolute;margin-left:22.85pt;margin-top:5.2pt;width:27.3pt;height:20.6pt;z-index:2517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">
                <v:imagedata r:id="rId312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7344" behindDoc="0" locked="0" layoutInCell="1" allowOverlap="1">
                <wp:simplePos x="0" y="0"/>
                <wp:positionH relativeFrom="column">
                  <wp:posOffset>6576956</wp:posOffset>
                </wp:positionH>
                <wp:positionV relativeFrom="paragraph">
                  <wp:posOffset>89274</wp:posOffset>
                </wp:positionV>
                <wp:extent cx="269280" cy="234360"/>
                <wp:effectExtent l="38100" t="38100" r="16510" b="3238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26928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78EC3" id="Ink 329" o:spid="_x0000_s1026" type="#_x0000_t75" style="position:absolute;margin-left:517.4pt;margin-top:6.75pt;width:22.1pt;height:19.25pt;z-index:2518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">
                <v:imagedata r:id="rId3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8128" behindDoc="0" locked="0" layoutInCell="1" allowOverlap="1">
                <wp:simplePos x="0" y="0"/>
                <wp:positionH relativeFrom="column">
                  <wp:posOffset>5447996</wp:posOffset>
                </wp:positionH>
                <wp:positionV relativeFrom="paragraph">
                  <wp:posOffset>8634</wp:posOffset>
                </wp:positionV>
                <wp:extent cx="50760" cy="51840"/>
                <wp:effectExtent l="38100" t="38100" r="45085" b="4381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507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EB4AB" id="Ink 320" o:spid="_x0000_s1026" type="#_x0000_t75" style="position:absolute;margin-left:428.7pt;margin-top:.35pt;width:4.7pt;height:4.75pt;z-index:2518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">
                <v:imagedata r:id="rId3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1984" behindDoc="0" locked="0" layoutInCell="1" allowOverlap="1">
                <wp:simplePos x="0" y="0"/>
                <wp:positionH relativeFrom="column">
                  <wp:posOffset>5451236</wp:posOffset>
                </wp:positionH>
                <wp:positionV relativeFrom="paragraph">
                  <wp:posOffset>8634</wp:posOffset>
                </wp:positionV>
                <wp:extent cx="59760" cy="34920"/>
                <wp:effectExtent l="19050" t="38100" r="54610" b="4191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597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4045A" id="Ink 314" o:spid="_x0000_s1026" type="#_x0000_t75" style="position:absolute;margin-left:428.75pt;margin-top:0;width:5.85pt;height:4.05pt;z-index:2518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">
                <v:imagedata r:id="rId3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6864" behindDoc="0" locked="0" layoutInCell="1" allowOverlap="1">
                <wp:simplePos x="0" y="0"/>
                <wp:positionH relativeFrom="column">
                  <wp:posOffset>5151716</wp:posOffset>
                </wp:positionH>
                <wp:positionV relativeFrom="paragraph">
                  <wp:posOffset>181074</wp:posOffset>
                </wp:positionV>
                <wp:extent cx="46080" cy="75960"/>
                <wp:effectExtent l="38100" t="38100" r="49530" b="3873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460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D611B" id="Ink 309" o:spid="_x0000_s1026" type="#_x0000_t75" style="position:absolute;margin-left:405.15pt;margin-top:13.8pt;width:4.65pt;height:7.05pt;z-index:2518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">
                <v:imagedata r:id="rId3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5840" behindDoc="0" locked="0" layoutInCell="1" allowOverlap="1">
                <wp:simplePos x="0" y="0"/>
                <wp:positionH relativeFrom="column">
                  <wp:posOffset>5139476</wp:posOffset>
                </wp:positionH>
                <wp:positionV relativeFrom="paragraph">
                  <wp:posOffset>192594</wp:posOffset>
                </wp:positionV>
                <wp:extent cx="14040" cy="3600"/>
                <wp:effectExtent l="38100" t="38100" r="43180" b="3492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40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386EA" id="Ink 308" o:spid="_x0000_s1026" type="#_x0000_t75" style="position:absolute;margin-left:404.45pt;margin-top:14.85pt;width:1.6pt;height:.95pt;z-index:2518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">
                <v:imagedata r:id="rId3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4816" behindDoc="0" locked="0" layoutInCell="1" allowOverlap="1">
                <wp:simplePos x="0" y="0"/>
                <wp:positionH relativeFrom="column">
                  <wp:posOffset>5054516</wp:posOffset>
                </wp:positionH>
                <wp:positionV relativeFrom="paragraph">
                  <wp:posOffset>199434</wp:posOffset>
                </wp:positionV>
                <wp:extent cx="57240" cy="5760"/>
                <wp:effectExtent l="38100" t="38100" r="38100" b="3238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57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442E9" id="Ink 307" o:spid="_x0000_s1026" type="#_x0000_t75" style="position:absolute;margin-left:397.7pt;margin-top:15.4pt;width:5.25pt;height:1.2pt;z-index:2518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">
                <v:imagedata r:id="rId3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3792" behindDoc="0" locked="0" layoutInCell="1" allowOverlap="1">
                <wp:simplePos x="0" y="0"/>
                <wp:positionH relativeFrom="column">
                  <wp:posOffset>5158916</wp:posOffset>
                </wp:positionH>
                <wp:positionV relativeFrom="paragraph">
                  <wp:posOffset>-14766</wp:posOffset>
                </wp:positionV>
                <wp:extent cx="16560" cy="69840"/>
                <wp:effectExtent l="38100" t="38100" r="40640" b="4508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65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2D988" id="Ink 306" o:spid="_x0000_s1026" type="#_x0000_t75" style="position:absolute;margin-left:405.9pt;margin-top:-1.55pt;width:2pt;height:6.35pt;z-index:2518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">
                <v:imagedata r:id="rId3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2768" behindDoc="0" locked="0" layoutInCell="1" allowOverlap="1">
                <wp:simplePos x="0" y="0"/>
                <wp:positionH relativeFrom="column">
                  <wp:posOffset>5045516</wp:posOffset>
                </wp:positionH>
                <wp:positionV relativeFrom="paragraph">
                  <wp:posOffset>17994</wp:posOffset>
                </wp:positionV>
                <wp:extent cx="83880" cy="7560"/>
                <wp:effectExtent l="19050" t="19050" r="49530" b="5016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83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08B34" id="Ink 305" o:spid="_x0000_s1026" type="#_x0000_t75" style="position:absolute;margin-left:396.85pt;margin-top:.9pt;width:7.5pt;height:1.7pt;z-index:2518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">
                <v:imagedata r:id="rId3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5488" behindDoc="0" locked="0" layoutInCell="1" allowOverlap="1">
                <wp:simplePos x="0" y="0"/>
                <wp:positionH relativeFrom="column">
                  <wp:posOffset>3879116</wp:posOffset>
                </wp:positionH>
                <wp:positionV relativeFrom="paragraph">
                  <wp:posOffset>-55101</wp:posOffset>
                </wp:positionV>
                <wp:extent cx="90720" cy="130320"/>
                <wp:effectExtent l="57150" t="38100" r="43180" b="4127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907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C4A8E" id="Ink 210" o:spid="_x0000_s1026" type="#_x0000_t75" style="position:absolute;margin-left:304.7pt;margin-top:-4.8pt;width:8.6pt;height:11.45pt;z-index:2517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">
                <v:imagedata r:id="rId3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464" behindDoc="0" locked="0" layoutInCell="1" allowOverlap="1">
                <wp:simplePos x="0" y="0"/>
                <wp:positionH relativeFrom="column">
                  <wp:posOffset>3712076</wp:posOffset>
                </wp:positionH>
                <wp:positionV relativeFrom="paragraph">
                  <wp:posOffset>9699</wp:posOffset>
                </wp:positionV>
                <wp:extent cx="120240" cy="15120"/>
                <wp:effectExtent l="19050" t="38100" r="51435" b="4254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20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7F039" id="Ink 209" o:spid="_x0000_s1026" type="#_x0000_t75" style="position:absolute;margin-left:291.8pt;margin-top:.25pt;width:10.4pt;height:2.3pt;z-index:2517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">
                <v:imagedata r:id="rId3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3440" behindDoc="0" locked="0" layoutInCell="1" allowOverlap="1">
                <wp:simplePos x="0" y="0"/>
                <wp:positionH relativeFrom="column">
                  <wp:posOffset>3721076</wp:posOffset>
                </wp:positionH>
                <wp:positionV relativeFrom="paragraph">
                  <wp:posOffset>-47901</wp:posOffset>
                </wp:positionV>
                <wp:extent cx="90000" cy="136440"/>
                <wp:effectExtent l="57150" t="38100" r="24765" b="5461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900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F4F69" id="Ink 208" o:spid="_x0000_s1026" type="#_x0000_t75" style="position:absolute;margin-left:292.3pt;margin-top:-4.45pt;width:8.5pt;height:12.2pt;z-index:2517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">
                <v:imagedata r:id="rId3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2416" behindDoc="0" locked="0" layoutInCell="1" allowOverlap="1">
                <wp:simplePos x="0" y="0"/>
                <wp:positionH relativeFrom="column">
                  <wp:posOffset>3556556</wp:posOffset>
                </wp:positionH>
                <wp:positionV relativeFrom="paragraph">
                  <wp:posOffset>-30261</wp:posOffset>
                </wp:positionV>
                <wp:extent cx="107640" cy="133560"/>
                <wp:effectExtent l="38100" t="38100" r="45085" b="5715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1076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D2EF5" id="Ink 207" o:spid="_x0000_s1026" type="#_x0000_t75" style="position:absolute;margin-left:279.3pt;margin-top:-3.1pt;width:9.95pt;height:11.95pt;z-index:2517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">
                <v:imagedata r:id="rId3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1392" behindDoc="0" locked="0" layoutInCell="1" allowOverlap="1">
                <wp:simplePos x="0" y="0"/>
                <wp:positionH relativeFrom="column">
                  <wp:posOffset>3334796</wp:posOffset>
                </wp:positionH>
                <wp:positionV relativeFrom="paragraph">
                  <wp:posOffset>-41061</wp:posOffset>
                </wp:positionV>
                <wp:extent cx="155520" cy="145440"/>
                <wp:effectExtent l="38100" t="38100" r="16510" b="4508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555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3AE50" id="Ink 206" o:spid="_x0000_s1026" type="#_x0000_t75" style="position:absolute;margin-left:261.9pt;margin-top:-3.8pt;width:13.5pt;height:12.75pt;z-index:2517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">
                <v:imagedata r:id="rId3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0368" behindDoc="0" locked="0" layoutInCell="1" allowOverlap="1">
                <wp:simplePos x="0" y="0"/>
                <wp:positionH relativeFrom="column">
                  <wp:posOffset>3054716</wp:posOffset>
                </wp:positionH>
                <wp:positionV relativeFrom="paragraph">
                  <wp:posOffset>97899</wp:posOffset>
                </wp:positionV>
                <wp:extent cx="90360" cy="19800"/>
                <wp:effectExtent l="38100" t="38100" r="43180" b="3746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903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78DA4" id="Ink 205" o:spid="_x0000_s1026" type="#_x0000_t75" style="position:absolute;margin-left:240.1pt;margin-top:7.35pt;width:8.1pt;height:2.5pt;z-index:2517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">
                <v:imagedata r:id="rId3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9344" behindDoc="0" locked="0" layoutInCell="1" allowOverlap="1">
                <wp:simplePos x="0" y="0"/>
                <wp:positionH relativeFrom="column">
                  <wp:posOffset>3041036</wp:posOffset>
                </wp:positionH>
                <wp:positionV relativeFrom="paragraph">
                  <wp:posOffset>46779</wp:posOffset>
                </wp:positionV>
                <wp:extent cx="110520" cy="11880"/>
                <wp:effectExtent l="38100" t="38100" r="41910" b="4572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10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C6BC1" id="Ink 204" o:spid="_x0000_s1026" type="#_x0000_t75" style="position:absolute;margin-left:239.05pt;margin-top:3.3pt;width:9.5pt;height:2.05pt;z-index:2517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">
                <v:imagedata r:id="rId3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7296" behindDoc="0" locked="0" layoutInCell="1" allowOverlap="1">
                <wp:simplePos x="0" y="0"/>
                <wp:positionH relativeFrom="column">
                  <wp:posOffset>3055436</wp:posOffset>
                </wp:positionH>
                <wp:positionV relativeFrom="paragraph">
                  <wp:posOffset>-42861</wp:posOffset>
                </wp:positionV>
                <wp:extent cx="31680" cy="156960"/>
                <wp:effectExtent l="38100" t="38100" r="45085" b="5270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316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E4DAE" id="Ink 202" o:spid="_x0000_s1026" type="#_x0000_t75" style="position:absolute;margin-left:239.85pt;margin-top:-3.8pt;width:3.8pt;height:13.55pt;z-index:2517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">
                <v:imagedata r:id="rId3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6272" behindDoc="0" locked="0" layoutInCell="1" allowOverlap="1">
                <wp:simplePos x="0" y="0"/>
                <wp:positionH relativeFrom="column">
                  <wp:posOffset>2995676</wp:posOffset>
                </wp:positionH>
                <wp:positionV relativeFrom="paragraph">
                  <wp:posOffset>-32061</wp:posOffset>
                </wp:positionV>
                <wp:extent cx="16920" cy="138960"/>
                <wp:effectExtent l="57150" t="38100" r="40640" b="5207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69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6A120" id="Ink 201" o:spid="_x0000_s1026" type="#_x0000_t75" style="position:absolute;margin-left:235.2pt;margin-top:-3pt;width:2.65pt;height:12pt;z-index:2517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">
                <v:imagedata r:id="rId3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5248" behindDoc="0" locked="0" layoutInCell="1" allowOverlap="1">
                <wp:simplePos x="0" y="0"/>
                <wp:positionH relativeFrom="column">
                  <wp:posOffset>2906756</wp:posOffset>
                </wp:positionH>
                <wp:positionV relativeFrom="paragraph">
                  <wp:posOffset>42459</wp:posOffset>
                </wp:positionV>
                <wp:extent cx="77040" cy="20520"/>
                <wp:effectExtent l="38100" t="38100" r="37465" b="3683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770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0DF9D" id="Ink 200" o:spid="_x0000_s1026" type="#_x0000_t75" style="position:absolute;margin-left:228.45pt;margin-top:2.9pt;width:6.9pt;height:2.6pt;z-index:2517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">
                <v:imagedata r:id="rId3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4224" behindDoc="0" locked="0" layoutInCell="1" allowOverlap="1">
                <wp:simplePos x="0" y="0"/>
                <wp:positionH relativeFrom="column">
                  <wp:posOffset>2917916</wp:posOffset>
                </wp:positionH>
                <wp:positionV relativeFrom="paragraph">
                  <wp:posOffset>-29901</wp:posOffset>
                </wp:positionV>
                <wp:extent cx="20520" cy="151200"/>
                <wp:effectExtent l="38100" t="38100" r="55880" b="3937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205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23B7B" id="Ink 199" o:spid="_x0000_s1026" type="#_x0000_t75" style="position:absolute;margin-left:229.05pt;margin-top:-2.8pt;width:2.85pt;height:12.95pt;z-index:2517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">
                <v:imagedata r:id="rId3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2176" behindDoc="0" locked="0" layoutInCell="1" allowOverlap="1">
                <wp:simplePos x="0" y="0"/>
                <wp:positionH relativeFrom="column">
                  <wp:posOffset>2780036</wp:posOffset>
                </wp:positionH>
                <wp:positionV relativeFrom="paragraph">
                  <wp:posOffset>-26301</wp:posOffset>
                </wp:positionV>
                <wp:extent cx="22320" cy="158400"/>
                <wp:effectExtent l="38100" t="19050" r="53975" b="5143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223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294F4" id="Ink 197" o:spid="_x0000_s1026" type="#_x0000_t75" style="position:absolute;margin-left:218.25pt;margin-top:-2.55pt;width:2.95pt;height:13.45pt;z-index:2517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">
                <v:imagedata r:id="rId3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1152" behindDoc="0" locked="0" layoutInCell="1" allowOverlap="1">
                <wp:simplePos x="0" y="0"/>
                <wp:positionH relativeFrom="column">
                  <wp:posOffset>2466476</wp:posOffset>
                </wp:positionH>
                <wp:positionV relativeFrom="paragraph">
                  <wp:posOffset>111579</wp:posOffset>
                </wp:positionV>
                <wp:extent cx="96840" cy="12600"/>
                <wp:effectExtent l="38100" t="38100" r="36830" b="4508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96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A9BA5" id="Ink 196" o:spid="_x0000_s1026" type="#_x0000_t75" style="position:absolute;margin-left:193.7pt;margin-top:8.4pt;width:8.6pt;height:2.1pt;z-index:2517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">
                <v:imagedata r:id="rId3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0128" behindDoc="0" locked="0" layoutInCell="1" allowOverlap="1">
                <wp:simplePos x="0" y="0"/>
                <wp:positionH relativeFrom="column">
                  <wp:posOffset>2461796</wp:posOffset>
                </wp:positionH>
                <wp:positionV relativeFrom="paragraph">
                  <wp:posOffset>35979</wp:posOffset>
                </wp:positionV>
                <wp:extent cx="96120" cy="7920"/>
                <wp:effectExtent l="38100" t="19050" r="37465" b="4953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96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765ED" id="Ink 195" o:spid="_x0000_s1026" type="#_x0000_t75" style="position:absolute;margin-left:193.45pt;margin-top:2.4pt;width:8.35pt;height:1.45pt;z-index:2517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">
                <v:imagedata r:id="rId3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8080" behindDoc="0" locked="0" layoutInCell="1" allowOverlap="1">
                <wp:simplePos x="0" y="0"/>
                <wp:positionH relativeFrom="column">
                  <wp:posOffset>2485196</wp:posOffset>
                </wp:positionH>
                <wp:positionV relativeFrom="paragraph">
                  <wp:posOffset>-13701</wp:posOffset>
                </wp:positionV>
                <wp:extent cx="5760" cy="134280"/>
                <wp:effectExtent l="38100" t="38100" r="51435" b="3746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57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045DE" id="Ink 193" o:spid="_x0000_s1026" type="#_x0000_t75" style="position:absolute;margin-left:195.1pt;margin-top:-1.6pt;width:1.65pt;height:11.55pt;z-index:2517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">
                <v:imagedata r:id="rId3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7056" behindDoc="0" locked="0" layoutInCell="1" allowOverlap="1">
                <wp:simplePos x="0" y="0"/>
                <wp:positionH relativeFrom="column">
                  <wp:posOffset>2352356</wp:posOffset>
                </wp:positionH>
                <wp:positionV relativeFrom="paragraph">
                  <wp:posOffset>-2541</wp:posOffset>
                </wp:positionV>
                <wp:extent cx="97560" cy="137520"/>
                <wp:effectExtent l="38100" t="38100" r="55245" b="5334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975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8A24E" id="Ink 192" o:spid="_x0000_s1026" type="#_x0000_t75" style="position:absolute;margin-left:184.55pt;margin-top:-.9pt;width:9.05pt;height:12.25pt;z-index:2517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">
                <v:imagedata r:id="rId3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6032" behindDoc="0" locked="0" layoutInCell="1" allowOverlap="1">
                <wp:simplePos x="0" y="0"/>
                <wp:positionH relativeFrom="column">
                  <wp:posOffset>2163716</wp:posOffset>
                </wp:positionH>
                <wp:positionV relativeFrom="paragraph">
                  <wp:posOffset>105459</wp:posOffset>
                </wp:positionV>
                <wp:extent cx="113040" cy="32040"/>
                <wp:effectExtent l="38100" t="38100" r="39370" b="4445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130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3E0E4" id="Ink 191" o:spid="_x0000_s1026" type="#_x0000_t75" style="position:absolute;margin-left:169.9pt;margin-top:7.9pt;width:9.75pt;height:3.55pt;z-index:2517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">
                <v:imagedata r:id="rId3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5008" behindDoc="0" locked="0" layoutInCell="1" allowOverlap="1">
                <wp:simplePos x="0" y="0"/>
                <wp:positionH relativeFrom="column">
                  <wp:posOffset>2184596</wp:posOffset>
                </wp:positionH>
                <wp:positionV relativeFrom="paragraph">
                  <wp:posOffset>55779</wp:posOffset>
                </wp:positionV>
                <wp:extent cx="82800" cy="16560"/>
                <wp:effectExtent l="19050" t="38100" r="50800" b="4064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828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6149B" id="Ink 190" o:spid="_x0000_s1026" type="#_x0000_t75" style="position:absolute;margin-left:171.65pt;margin-top:3.95pt;width:7.3pt;height:2.3pt;z-index:2517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">
                <v:imagedata r:id="rId3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3984" behindDoc="0" locked="0" layoutInCell="1" allowOverlap="1">
                <wp:simplePos x="0" y="0"/>
                <wp:positionH relativeFrom="column">
                  <wp:posOffset>2181356</wp:posOffset>
                </wp:positionH>
                <wp:positionV relativeFrom="paragraph">
                  <wp:posOffset>-4341</wp:posOffset>
                </wp:positionV>
                <wp:extent cx="89280" cy="64080"/>
                <wp:effectExtent l="38100" t="38100" r="44450" b="5080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892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5AA71" id="Ink 189" o:spid="_x0000_s1026" type="#_x0000_t75" style="position:absolute;margin-left:171.4pt;margin-top:-.85pt;width:7.9pt;height:5.95pt;z-index:2517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">
                <v:imagedata r:id="rId3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2960" behindDoc="0" locked="0" layoutInCell="1" allowOverlap="1">
                <wp:simplePos x="0" y="0"/>
                <wp:positionH relativeFrom="column">
                  <wp:posOffset>2183876</wp:posOffset>
                </wp:positionH>
                <wp:positionV relativeFrom="paragraph">
                  <wp:posOffset>-9021</wp:posOffset>
                </wp:positionV>
                <wp:extent cx="8640" cy="178200"/>
                <wp:effectExtent l="57150" t="38100" r="48895" b="5080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86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90FB2" id="Ink 188" o:spid="_x0000_s1026" type="#_x0000_t75" style="position:absolute;margin-left:171.25pt;margin-top:-1pt;width:1.95pt;height:14.95pt;z-index:2517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">
                <v:imagedata r:id="rId3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1936" behindDoc="0" locked="0" layoutInCell="1" allowOverlap="1">
                <wp:simplePos x="0" y="0"/>
                <wp:positionH relativeFrom="column">
                  <wp:posOffset>2127716</wp:posOffset>
                </wp:positionH>
                <wp:positionV relativeFrom="paragraph">
                  <wp:posOffset>-53661</wp:posOffset>
                </wp:positionV>
                <wp:extent cx="16200" cy="197280"/>
                <wp:effectExtent l="38100" t="38100" r="41275" b="5080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62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6C816" id="Ink 187" o:spid="_x0000_s1026" type="#_x0000_t75" style="position:absolute;margin-left:166.85pt;margin-top:-4.65pt;width:2.55pt;height:16.6pt;z-index:2517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">
                <v:imagedata r:id="rId3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0912" behindDoc="0" locked="0" layoutInCell="1" allowOverlap="1">
                <wp:simplePos x="0" y="0"/>
                <wp:positionH relativeFrom="column">
                  <wp:posOffset>2025836</wp:posOffset>
                </wp:positionH>
                <wp:positionV relativeFrom="paragraph">
                  <wp:posOffset>43539</wp:posOffset>
                </wp:positionV>
                <wp:extent cx="72720" cy="20520"/>
                <wp:effectExtent l="38100" t="38100" r="41910" b="3683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727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A8C8D" id="Ink 186" o:spid="_x0000_s1026" type="#_x0000_t75" style="position:absolute;margin-left:159.1pt;margin-top:3.05pt;width:6.55pt;height:2.55pt;z-index:2517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">
                <v:imagedata r:id="rId3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9888" behindDoc="0" locked="0" layoutInCell="1" allowOverlap="1">
                <wp:simplePos x="0" y="0"/>
                <wp:positionH relativeFrom="column">
                  <wp:posOffset>2034116</wp:posOffset>
                </wp:positionH>
                <wp:positionV relativeFrom="paragraph">
                  <wp:posOffset>-29901</wp:posOffset>
                </wp:positionV>
                <wp:extent cx="10800" cy="154440"/>
                <wp:effectExtent l="38100" t="38100" r="46355" b="3619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08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E3714" id="Ink 185" o:spid="_x0000_s1026" type="#_x0000_t75" style="position:absolute;margin-left:159.6pt;margin-top:-2.65pt;width:1.7pt;height:12.95pt;z-index:2517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">
                <v:imagedata r:id="rId3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8864" behindDoc="0" locked="0" layoutInCell="1" allowOverlap="1">
                <wp:simplePos x="0" y="0"/>
                <wp:positionH relativeFrom="column">
                  <wp:posOffset>1839716</wp:posOffset>
                </wp:positionH>
                <wp:positionV relativeFrom="paragraph">
                  <wp:posOffset>-34581</wp:posOffset>
                </wp:positionV>
                <wp:extent cx="150840" cy="156600"/>
                <wp:effectExtent l="19050" t="38100" r="20955" b="3429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508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736DB" id="Ink 184" o:spid="_x0000_s1026" type="#_x0000_t75" style="position:absolute;margin-left:144.3pt;margin-top:-3pt;width:13pt;height:13.35pt;z-index:2517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">
                <v:imagedata r:id="rId3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6816" behindDoc="0" locked="0" layoutInCell="1" allowOverlap="1">
                <wp:simplePos x="0" y="0"/>
                <wp:positionH relativeFrom="column">
                  <wp:posOffset>1468556</wp:posOffset>
                </wp:positionH>
                <wp:positionV relativeFrom="paragraph">
                  <wp:posOffset>-13341</wp:posOffset>
                </wp:positionV>
                <wp:extent cx="32040" cy="141120"/>
                <wp:effectExtent l="38100" t="38100" r="44450" b="4953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320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12159" id="Ink 182" o:spid="_x0000_s1026" type="#_x0000_t75" style="position:absolute;margin-left:115pt;margin-top:-1.55pt;width:3.45pt;height:12.2pt;z-index:2517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">
                <v:imagedata r:id="rId3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5792" behindDoc="0" locked="0" layoutInCell="1" allowOverlap="1">
                <wp:simplePos x="0" y="0"/>
                <wp:positionH relativeFrom="column">
                  <wp:posOffset>1544516</wp:posOffset>
                </wp:positionH>
                <wp:positionV relativeFrom="paragraph">
                  <wp:posOffset>-7581</wp:posOffset>
                </wp:positionV>
                <wp:extent cx="74520" cy="136440"/>
                <wp:effectExtent l="38100" t="38100" r="40005" b="5461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745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CBAC6" id="Ink 181" o:spid="_x0000_s1026" type="#_x0000_t75" style="position:absolute;margin-left:121.1pt;margin-top:-1.25pt;width:7.05pt;height:12.15pt;z-index:2517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">
                <v:imagedata r:id="rId3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4768" behindDoc="0" locked="0" layoutInCell="1" allowOverlap="1">
                <wp:simplePos x="0" y="0"/>
                <wp:positionH relativeFrom="column">
                  <wp:posOffset>1115396</wp:posOffset>
                </wp:positionH>
                <wp:positionV relativeFrom="paragraph">
                  <wp:posOffset>1779</wp:posOffset>
                </wp:positionV>
                <wp:extent cx="258480" cy="92520"/>
                <wp:effectExtent l="38100" t="38100" r="46355" b="4127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2584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35860" id="Ink 180" o:spid="_x0000_s1026" type="#_x0000_t75" style="position:absolute;margin-left:87.45pt;margin-top:-.4pt;width:21.3pt;height:8.45pt;z-index:2517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">
                <v:imagedata r:id="rId3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1696" behindDoc="0" locked="0" layoutInCell="1" allowOverlap="1">
                <wp:simplePos x="0" y="0"/>
                <wp:positionH relativeFrom="column">
                  <wp:posOffset>909476</wp:posOffset>
                </wp:positionH>
                <wp:positionV relativeFrom="paragraph">
                  <wp:posOffset>-741</wp:posOffset>
                </wp:positionV>
                <wp:extent cx="31680" cy="97920"/>
                <wp:effectExtent l="38100" t="38100" r="45085" b="5461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316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5F4BA" id="Ink 177" o:spid="_x0000_s1026" type="#_x0000_t75" style="position:absolute;margin-left:71pt;margin-top:-.5pt;width:3.9pt;height:8.8pt;z-index:2517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">
                <v:imagedata r:id="rId3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0672" behindDoc="0" locked="0" layoutInCell="1" allowOverlap="1">
                <wp:simplePos x="0" y="0"/>
                <wp:positionH relativeFrom="column">
                  <wp:posOffset>785996</wp:posOffset>
                </wp:positionH>
                <wp:positionV relativeFrom="paragraph">
                  <wp:posOffset>-38901</wp:posOffset>
                </wp:positionV>
                <wp:extent cx="113400" cy="152640"/>
                <wp:effectExtent l="38100" t="38100" r="39370" b="3810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134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37637" id="Ink 176" o:spid="_x0000_s1026" type="#_x0000_t75" style="position:absolute;margin-left:61.35pt;margin-top:-3.6pt;width:10pt;height:13.2pt;z-index:2517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">
                <v:imagedata r:id="rId3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8624" behindDoc="0" locked="0" layoutInCell="1" allowOverlap="1">
                <wp:simplePos x="0" y="0"/>
                <wp:positionH relativeFrom="column">
                  <wp:posOffset>364436</wp:posOffset>
                </wp:positionH>
                <wp:positionV relativeFrom="paragraph">
                  <wp:posOffset>-77061</wp:posOffset>
                </wp:positionV>
                <wp:extent cx="45720" cy="213120"/>
                <wp:effectExtent l="38100" t="38100" r="49530" b="3492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457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069A6" id="Ink 174" o:spid="_x0000_s1026" type="#_x0000_t75" style="position:absolute;margin-left:28.25pt;margin-top:-6.5pt;width:4.55pt;height:17.7pt;z-index:2517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">
                <v:imagedata r:id="rId3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7600" behindDoc="0" locked="0" layoutInCell="1" allowOverlap="1">
                <wp:simplePos x="0" y="0"/>
                <wp:positionH relativeFrom="column">
                  <wp:posOffset>44036</wp:posOffset>
                </wp:positionH>
                <wp:positionV relativeFrom="paragraph">
                  <wp:posOffset>37419</wp:posOffset>
                </wp:positionV>
                <wp:extent cx="81000" cy="108720"/>
                <wp:effectExtent l="19050" t="38100" r="52705" b="4381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810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8C5B5" id="Ink 173" o:spid="_x0000_s1026" type="#_x0000_t75" style="position:absolute;margin-left:3pt;margin-top:2.5pt;width:7.5pt;height:9.6pt;z-index:251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">
                <v:imagedata r:id="rId3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6576" behindDoc="0" locked="0" layoutInCell="1" allowOverlap="1">
                <wp:simplePos x="0" y="0"/>
                <wp:positionH relativeFrom="column">
                  <wp:posOffset>-154684</wp:posOffset>
                </wp:positionH>
                <wp:positionV relativeFrom="paragraph">
                  <wp:posOffset>108339</wp:posOffset>
                </wp:positionV>
                <wp:extent cx="173520" cy="14400"/>
                <wp:effectExtent l="38100" t="38100" r="36195" b="4318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173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1E2B1" id="Ink 172" o:spid="_x0000_s1026" type="#_x0000_t75" style="position:absolute;margin-left:-12.7pt;margin-top:8.05pt;width:14.7pt;height:2.4pt;z-index:2517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">
                <v:imagedata r:id="rId392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6320" behindDoc="0" locked="0" layoutInCell="1" allowOverlap="1">
                <wp:simplePos x="0" y="0"/>
                <wp:positionH relativeFrom="column">
                  <wp:posOffset>6347636</wp:posOffset>
                </wp:positionH>
                <wp:positionV relativeFrom="paragraph">
                  <wp:posOffset>-386376</wp:posOffset>
                </wp:positionV>
                <wp:extent cx="180000" cy="906840"/>
                <wp:effectExtent l="38100" t="38100" r="48895" b="4572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80000" cy="90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C2580" id="Ink 328" o:spid="_x0000_s1026" type="#_x0000_t75" style="position:absolute;margin-left:499.4pt;margin-top:-30.7pt;width:14.95pt;height:72.15pt;z-index:2518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">
                <v:imagedata r:id="rId3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7104" behindDoc="0" locked="0" layoutInCell="1" allowOverlap="1">
                <wp:simplePos x="0" y="0"/>
                <wp:positionH relativeFrom="column">
                  <wp:posOffset>5353316</wp:posOffset>
                </wp:positionH>
                <wp:positionV relativeFrom="paragraph">
                  <wp:posOffset>-24936</wp:posOffset>
                </wp:positionV>
                <wp:extent cx="40320" cy="63720"/>
                <wp:effectExtent l="38100" t="38100" r="36195" b="3175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403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E8C72" id="Ink 319" o:spid="_x0000_s1026" type="#_x0000_t75" style="position:absolute;margin-left:421.25pt;margin-top:-2.3pt;width:3.8pt;height:5.65pt;z-index:2518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">
                <v:imagedata r:id="rId3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6080" behindDoc="0" locked="0" layoutInCell="1" allowOverlap="1">
                <wp:simplePos x="0" y="0"/>
                <wp:positionH relativeFrom="column">
                  <wp:posOffset>5268716</wp:posOffset>
                </wp:positionH>
                <wp:positionV relativeFrom="paragraph">
                  <wp:posOffset>151104</wp:posOffset>
                </wp:positionV>
                <wp:extent cx="61200" cy="92520"/>
                <wp:effectExtent l="38100" t="38100" r="34290" b="4127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612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E6CF0" id="Ink 318" o:spid="_x0000_s1026" type="#_x0000_t75" style="position:absolute;margin-left:414.5pt;margin-top:11.5pt;width:5.55pt;height:8.15pt;z-index:2518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">
                <v:imagedata r:id="rId3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1744" behindDoc="0" locked="0" layoutInCell="1" allowOverlap="1">
                <wp:simplePos x="0" y="0"/>
                <wp:positionH relativeFrom="column">
                  <wp:posOffset>5267276</wp:posOffset>
                </wp:positionH>
                <wp:positionV relativeFrom="paragraph">
                  <wp:posOffset>-11256</wp:posOffset>
                </wp:positionV>
                <wp:extent cx="12600" cy="405000"/>
                <wp:effectExtent l="38100" t="38100" r="45085" b="5270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2600" cy="40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DAE92" id="Ink 304" o:spid="_x0000_s1026" type="#_x0000_t75" style="position:absolute;margin-left:414.2pt;margin-top:-1.3pt;width:2.05pt;height:32.95pt;z-index:2518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">
                <v:imagedata r:id="rId4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5968" behindDoc="0" locked="0" layoutInCell="1" allowOverlap="1">
                <wp:simplePos x="0" y="0"/>
                <wp:positionH relativeFrom="column">
                  <wp:posOffset>3326876</wp:posOffset>
                </wp:positionH>
                <wp:positionV relativeFrom="paragraph">
                  <wp:posOffset>183849</wp:posOffset>
                </wp:positionV>
                <wp:extent cx="18720" cy="9720"/>
                <wp:effectExtent l="38100" t="38100" r="38735" b="4762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87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53272" id="Ink 230" o:spid="_x0000_s1026" type="#_x0000_t75" style="position:absolute;margin-left:261.4pt;margin-top:13.95pt;width:2.5pt;height:1.8pt;z-index:2517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">
                <v:imagedata r:id="rId4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4944" behindDoc="0" locked="0" layoutInCell="1" allowOverlap="1">
                <wp:simplePos x="0" y="0"/>
                <wp:positionH relativeFrom="column">
                  <wp:posOffset>3384116</wp:posOffset>
                </wp:positionH>
                <wp:positionV relativeFrom="paragraph">
                  <wp:posOffset>-19551</wp:posOffset>
                </wp:positionV>
                <wp:extent cx="28440" cy="132480"/>
                <wp:effectExtent l="38100" t="38100" r="48260" b="3937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284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0E6D0" id="Ink 229" o:spid="_x0000_s1026" type="#_x0000_t75" style="position:absolute;margin-left:265.9pt;margin-top:-2.05pt;width:3.45pt;height:11.55pt;z-index:2517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">
                <v:imagedata r:id="rId4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3920" behindDoc="0" locked="0" layoutInCell="1" allowOverlap="1">
                <wp:simplePos x="0" y="0"/>
                <wp:positionH relativeFrom="column">
                  <wp:posOffset>3168836</wp:posOffset>
                </wp:positionH>
                <wp:positionV relativeFrom="paragraph">
                  <wp:posOffset>40929</wp:posOffset>
                </wp:positionV>
                <wp:extent cx="163080" cy="16560"/>
                <wp:effectExtent l="38100" t="38100" r="46990" b="4064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63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EFF51" id="Ink 228" o:spid="_x0000_s1026" type="#_x0000_t75" style="position:absolute;margin-left:249.15pt;margin-top:2.75pt;width:13.7pt;height:2.35pt;z-index:2517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">
                <v:imagedata r:id="rId4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896" behindDoc="0" locked="0" layoutInCell="1" allowOverlap="1">
                <wp:simplePos x="0" y="0"/>
                <wp:positionH relativeFrom="column">
                  <wp:posOffset>3227876</wp:posOffset>
                </wp:positionH>
                <wp:positionV relativeFrom="paragraph">
                  <wp:posOffset>51729</wp:posOffset>
                </wp:positionV>
                <wp:extent cx="20880" cy="106200"/>
                <wp:effectExtent l="38100" t="38100" r="36830" b="4635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208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416A0" id="Ink 227" o:spid="_x0000_s1026" type="#_x0000_t75" style="position:absolute;margin-left:253.8pt;margin-top:3.5pt;width:2.8pt;height:9.45pt;z-index:2517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">
                <v:imagedata r:id="rId4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1872" behindDoc="0" locked="0" layoutInCell="1" allowOverlap="1">
                <wp:simplePos x="0" y="0"/>
                <wp:positionH relativeFrom="column">
                  <wp:posOffset>3051836</wp:posOffset>
                </wp:positionH>
                <wp:positionV relativeFrom="paragraph">
                  <wp:posOffset>50649</wp:posOffset>
                </wp:positionV>
                <wp:extent cx="96120" cy="109440"/>
                <wp:effectExtent l="57150" t="38100" r="37465" b="4318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961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C7D7A" id="Ink 226" o:spid="_x0000_s1026" type="#_x0000_t75" style="position:absolute;margin-left:239.55pt;margin-top:3.45pt;width:8.75pt;height:9.75pt;z-index:2517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">
                <v:imagedata r:id="rId4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0848" behindDoc="0" locked="0" layoutInCell="1" allowOverlap="1">
                <wp:simplePos x="0" y="0"/>
                <wp:positionH relativeFrom="column">
                  <wp:posOffset>2865716</wp:posOffset>
                </wp:positionH>
                <wp:positionV relativeFrom="paragraph">
                  <wp:posOffset>107529</wp:posOffset>
                </wp:positionV>
                <wp:extent cx="95040" cy="33480"/>
                <wp:effectExtent l="38100" t="38100" r="38735" b="4318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950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CC80D" id="Ink 225" o:spid="_x0000_s1026" type="#_x0000_t75" style="position:absolute;margin-left:225.15pt;margin-top:8.05pt;width:8.5pt;height:3.7pt;z-index:2517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">
                <v:imagedata r:id="rId4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9824" behindDoc="0" locked="0" layoutInCell="1" allowOverlap="1">
                <wp:simplePos x="0" y="0"/>
                <wp:positionH relativeFrom="column">
                  <wp:posOffset>2873636</wp:posOffset>
                </wp:positionH>
                <wp:positionV relativeFrom="paragraph">
                  <wp:posOffset>75849</wp:posOffset>
                </wp:positionV>
                <wp:extent cx="122760" cy="10800"/>
                <wp:effectExtent l="38100" t="38100" r="48895" b="4635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22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F9F82" id="Ink 224" o:spid="_x0000_s1026" type="#_x0000_t75" style="position:absolute;margin-left:225.8pt;margin-top:5.6pt;width:10.55pt;height:1.85pt;z-index:2517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">
                <v:imagedata r:id="rId4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8800" behindDoc="0" locked="0" layoutInCell="1" allowOverlap="1">
                <wp:simplePos x="0" y="0"/>
                <wp:positionH relativeFrom="column">
                  <wp:posOffset>2900636</wp:posOffset>
                </wp:positionH>
                <wp:positionV relativeFrom="paragraph">
                  <wp:posOffset>17529</wp:posOffset>
                </wp:positionV>
                <wp:extent cx="113400" cy="29520"/>
                <wp:effectExtent l="38100" t="38100" r="39370" b="4699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134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0C9BE" id="Ink 223" o:spid="_x0000_s1026" type="#_x0000_t75" style="position:absolute;margin-left:228.05pt;margin-top:.8pt;width:9.8pt;height:3.3pt;z-index:2517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">
                <v:imagedata r:id="rId4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7776" behindDoc="0" locked="0" layoutInCell="1" allowOverlap="1">
                <wp:simplePos x="0" y="0"/>
                <wp:positionH relativeFrom="column">
                  <wp:posOffset>2904236</wp:posOffset>
                </wp:positionH>
                <wp:positionV relativeFrom="paragraph">
                  <wp:posOffset>16089</wp:posOffset>
                </wp:positionV>
                <wp:extent cx="28080" cy="136080"/>
                <wp:effectExtent l="38100" t="38100" r="48260" b="3556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280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AAEB6" id="Ink 222" o:spid="_x0000_s1026" type="#_x0000_t75" style="position:absolute;margin-left:228pt;margin-top:.8pt;width:3.5pt;height:11.75pt;z-index:2517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">
                <v:imagedata r:id="rId4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6752" behindDoc="0" locked="0" layoutInCell="1" allowOverlap="1">
                <wp:simplePos x="0" y="0"/>
                <wp:positionH relativeFrom="column">
                  <wp:posOffset>2748356</wp:posOffset>
                </wp:positionH>
                <wp:positionV relativeFrom="paragraph">
                  <wp:posOffset>19329</wp:posOffset>
                </wp:positionV>
                <wp:extent cx="113760" cy="144000"/>
                <wp:effectExtent l="38100" t="38100" r="19685" b="4699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137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72F80" id="Ink 221" o:spid="_x0000_s1026" type="#_x0000_t75" style="position:absolute;margin-left:215.75pt;margin-top:1.1pt;width:10.3pt;height:12.3pt;z-index:2517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">
                <v:imagedata r:id="rId4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5728" behindDoc="0" locked="0" layoutInCell="1" allowOverlap="1">
                <wp:simplePos x="0" y="0"/>
                <wp:positionH relativeFrom="column">
                  <wp:posOffset>2518676</wp:posOffset>
                </wp:positionH>
                <wp:positionV relativeFrom="paragraph">
                  <wp:posOffset>131649</wp:posOffset>
                </wp:positionV>
                <wp:extent cx="74880" cy="32760"/>
                <wp:effectExtent l="38100" t="38100" r="40005" b="4381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748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7341F" id="Ink 220" o:spid="_x0000_s1026" type="#_x0000_t75" style="position:absolute;margin-left:197.8pt;margin-top:9.95pt;width:6.95pt;height:3.7pt;z-index:2517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">
                <v:imagedata r:id="rId4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4704" behindDoc="0" locked="0" layoutInCell="1" allowOverlap="1">
                <wp:simplePos x="0" y="0"/>
                <wp:positionH relativeFrom="column">
                  <wp:posOffset>2494556</wp:posOffset>
                </wp:positionH>
                <wp:positionV relativeFrom="paragraph">
                  <wp:posOffset>82689</wp:posOffset>
                </wp:positionV>
                <wp:extent cx="133560" cy="10800"/>
                <wp:effectExtent l="38100" t="38100" r="38100" b="4635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335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3C816" id="Ink 219" o:spid="_x0000_s1026" type="#_x0000_t75" style="position:absolute;margin-left:195.9pt;margin-top:6pt;width:11.4pt;height:2pt;z-index:2517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">
                <v:imagedata r:id="rId4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3680" behindDoc="0" locked="0" layoutInCell="1" allowOverlap="1">
                <wp:simplePos x="0" y="0"/>
                <wp:positionH relativeFrom="column">
                  <wp:posOffset>2536676</wp:posOffset>
                </wp:positionH>
                <wp:positionV relativeFrom="paragraph">
                  <wp:posOffset>13209</wp:posOffset>
                </wp:positionV>
                <wp:extent cx="124920" cy="45360"/>
                <wp:effectExtent l="38100" t="38100" r="46990" b="5016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249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7BFAD" id="Ink 218" o:spid="_x0000_s1026" type="#_x0000_t75" style="position:absolute;margin-left:199.25pt;margin-top:.5pt;width:10.85pt;height:4.55pt;z-index:2517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">
                <v:imagedata r:id="rId4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2656" behindDoc="0" locked="0" layoutInCell="1" allowOverlap="1">
                <wp:simplePos x="0" y="0"/>
                <wp:positionH relativeFrom="column">
                  <wp:posOffset>2363516</wp:posOffset>
                </wp:positionH>
                <wp:positionV relativeFrom="paragraph">
                  <wp:posOffset>43449</wp:posOffset>
                </wp:positionV>
                <wp:extent cx="191880" cy="127080"/>
                <wp:effectExtent l="38100" t="38100" r="36830" b="4445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918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F5798" id="Ink 217" o:spid="_x0000_s1026" type="#_x0000_t75" style="position:absolute;margin-left:185.6pt;margin-top:2.8pt;width:16.25pt;height:11.15pt;z-index:2517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">
                <v:imagedata r:id="rId4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1632" behindDoc="0" locked="0" layoutInCell="1" allowOverlap="1">
                <wp:simplePos x="0" y="0"/>
                <wp:positionH relativeFrom="column">
                  <wp:posOffset>2405996</wp:posOffset>
                </wp:positionH>
                <wp:positionV relativeFrom="paragraph">
                  <wp:posOffset>44529</wp:posOffset>
                </wp:positionV>
                <wp:extent cx="19080" cy="127080"/>
                <wp:effectExtent l="38100" t="38100" r="38100" b="4445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90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C62E7" id="Ink 216" o:spid="_x0000_s1026" type="#_x0000_t75" style="position:absolute;margin-left:188.9pt;margin-top:3.15pt;width:2.6pt;height:10.9pt;z-index:2517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">
                <v:imagedata r:id="rId4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608" behindDoc="0" locked="0" layoutInCell="1" allowOverlap="1">
                <wp:simplePos x="0" y="0"/>
                <wp:positionH relativeFrom="column">
                  <wp:posOffset>2183156</wp:posOffset>
                </wp:positionH>
                <wp:positionV relativeFrom="paragraph">
                  <wp:posOffset>67569</wp:posOffset>
                </wp:positionV>
                <wp:extent cx="126000" cy="72720"/>
                <wp:effectExtent l="57150" t="38100" r="45720" b="4191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260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C4AD5" id="Ink 215" o:spid="_x0000_s1026" type="#_x0000_t75" style="position:absolute;margin-left:171.25pt;margin-top:4.85pt;width:11.05pt;height:6.85pt;z-index:2517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">
                <v:imagedata r:id="rId4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584" behindDoc="0" locked="0" layoutInCell="1" allowOverlap="1">
                <wp:simplePos x="0" y="0"/>
                <wp:positionH relativeFrom="column">
                  <wp:posOffset>2085596</wp:posOffset>
                </wp:positionH>
                <wp:positionV relativeFrom="paragraph">
                  <wp:posOffset>37689</wp:posOffset>
                </wp:positionV>
                <wp:extent cx="29880" cy="141120"/>
                <wp:effectExtent l="38100" t="38100" r="46355" b="4953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298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1678F" id="Ink 214" o:spid="_x0000_s1026" type="#_x0000_t75" style="position:absolute;margin-left:163.5pt;margin-top:2.3pt;width:3.7pt;height:12.3pt;z-index:2517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">
                <v:imagedata r:id="rId434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896" behindDoc="0" locked="0" layoutInCell="1" allowOverlap="1">
                <wp:simplePos x="0" y="0"/>
                <wp:positionH relativeFrom="column">
                  <wp:posOffset>5245676</wp:posOffset>
                </wp:positionH>
                <wp:positionV relativeFrom="paragraph">
                  <wp:posOffset>29334</wp:posOffset>
                </wp:positionV>
                <wp:extent cx="14040" cy="10800"/>
                <wp:effectExtent l="38100" t="38100" r="43180" b="4635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4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153E8" id="Ink 352" o:spid="_x0000_s1026" type="#_x0000_t75" style="position:absolute;margin-left:412.55pt;margin-top:1.8pt;width:2.05pt;height:1.75pt;z-index:2519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">
                <v:imagedata r:id="rId4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0656" behindDoc="0" locked="0" layoutInCell="1" allowOverlap="1">
                <wp:simplePos x="0" y="0"/>
                <wp:positionH relativeFrom="column">
                  <wp:posOffset>5959916</wp:posOffset>
                </wp:positionH>
                <wp:positionV relativeFrom="paragraph">
                  <wp:posOffset>-40146</wp:posOffset>
                </wp:positionV>
                <wp:extent cx="163800" cy="226080"/>
                <wp:effectExtent l="38100" t="38100" r="8255" b="4064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638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8043C" id="Ink 342" o:spid="_x0000_s1026" type="#_x0000_t75" style="position:absolute;margin-left:468.95pt;margin-top:-3.5pt;width:13.8pt;height:18.55pt;z-index:2519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">
                <v:imagedata r:id="rId4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9632" behindDoc="0" locked="0" layoutInCell="1" allowOverlap="1">
                <wp:simplePos x="0" y="0"/>
                <wp:positionH relativeFrom="column">
                  <wp:posOffset>5906276</wp:posOffset>
                </wp:positionH>
                <wp:positionV relativeFrom="paragraph">
                  <wp:posOffset>-9186</wp:posOffset>
                </wp:positionV>
                <wp:extent cx="69120" cy="129600"/>
                <wp:effectExtent l="38100" t="38100" r="45720" b="4191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691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AA54F" id="Ink 341" o:spid="_x0000_s1026" type="#_x0000_t75" style="position:absolute;margin-left:464.7pt;margin-top:-1.15pt;width:6.35pt;height:11.15pt;z-index:2519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">
                <v:imagedata r:id="rId4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8608" behindDoc="0" locked="0" layoutInCell="1" allowOverlap="1">
                <wp:simplePos x="0" y="0"/>
                <wp:positionH relativeFrom="column">
                  <wp:posOffset>5802596</wp:posOffset>
                </wp:positionH>
                <wp:positionV relativeFrom="paragraph">
                  <wp:posOffset>50934</wp:posOffset>
                </wp:positionV>
                <wp:extent cx="71640" cy="9360"/>
                <wp:effectExtent l="38100" t="38100" r="43180" b="4826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716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1B3ED" id="Ink 340" o:spid="_x0000_s1026" type="#_x0000_t75" style="position:absolute;margin-left:456.6pt;margin-top:3.5pt;width:6.35pt;height:1.7pt;z-index:2519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">
                <v:imagedata r:id="rId4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7584" behindDoc="0" locked="0" layoutInCell="1" allowOverlap="1">
                <wp:simplePos x="0" y="0"/>
                <wp:positionH relativeFrom="column">
                  <wp:posOffset>5731316</wp:posOffset>
                </wp:positionH>
                <wp:positionV relativeFrom="paragraph">
                  <wp:posOffset>91614</wp:posOffset>
                </wp:positionV>
                <wp:extent cx="27720" cy="73440"/>
                <wp:effectExtent l="38100" t="38100" r="48895" b="4127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277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960EA" id="Ink 339" o:spid="_x0000_s1026" type="#_x0000_t75" style="position:absolute;margin-left:450.9pt;margin-top:6.85pt;width:3.1pt;height:6.55pt;z-index:2519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">
                <v:imagedata r:id="rId4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6560" behindDoc="0" locked="0" layoutInCell="1" allowOverlap="1">
                <wp:simplePos x="0" y="0"/>
                <wp:positionH relativeFrom="column">
                  <wp:posOffset>5607476</wp:posOffset>
                </wp:positionH>
                <wp:positionV relativeFrom="paragraph">
                  <wp:posOffset>18894</wp:posOffset>
                </wp:positionV>
                <wp:extent cx="104040" cy="110520"/>
                <wp:effectExtent l="38100" t="38100" r="29845" b="4191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040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8D631" id="Ink 338" o:spid="_x0000_s1026" type="#_x0000_t75" style="position:absolute;margin-left:441.1pt;margin-top:.95pt;width:9.2pt;height:9.8pt;z-index:2519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">
                <v:imagedata r:id="rId4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5536" behindDoc="0" locked="0" layoutInCell="1" allowOverlap="1">
                <wp:simplePos x="0" y="0"/>
                <wp:positionH relativeFrom="column">
                  <wp:posOffset>5456276</wp:posOffset>
                </wp:positionH>
                <wp:positionV relativeFrom="paragraph">
                  <wp:posOffset>-17826</wp:posOffset>
                </wp:positionV>
                <wp:extent cx="72720" cy="159840"/>
                <wp:effectExtent l="38100" t="19050" r="41910" b="5016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727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EEEF8" id="Ink 337" o:spid="_x0000_s1026" type="#_x0000_t75" style="position:absolute;margin-left:429.1pt;margin-top:-1.85pt;width:6.65pt;height:13.5pt;z-index:2519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">
                <v:imagedata r:id="rId4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8368" behindDoc="0" locked="0" layoutInCell="1" allowOverlap="1">
                <wp:simplePos x="0" y="0"/>
                <wp:positionH relativeFrom="column">
                  <wp:posOffset>6632756</wp:posOffset>
                </wp:positionH>
                <wp:positionV relativeFrom="paragraph">
                  <wp:posOffset>-23586</wp:posOffset>
                </wp:positionV>
                <wp:extent cx="88920" cy="253800"/>
                <wp:effectExtent l="57150" t="38100" r="44450" b="5143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889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332E3" id="Ink 330" o:spid="_x0000_s1026" type="#_x0000_t75" style="position:absolute;margin-left:521.6pt;margin-top:-2.15pt;width:8.15pt;height:20.95pt;z-index:2518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">
                <v:imagedata r:id="rId4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2224" behindDoc="0" locked="0" layoutInCell="1" allowOverlap="1">
                <wp:simplePos x="0" y="0"/>
                <wp:positionH relativeFrom="column">
                  <wp:posOffset>5164676</wp:posOffset>
                </wp:positionH>
                <wp:positionV relativeFrom="paragraph">
                  <wp:posOffset>64974</wp:posOffset>
                </wp:positionV>
                <wp:extent cx="52920" cy="81360"/>
                <wp:effectExtent l="38100" t="38100" r="42545" b="3302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529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1FA37" id="Ink 324" o:spid="_x0000_s1026" type="#_x0000_t75" style="position:absolute;margin-left:406.2pt;margin-top:4.8pt;width:4.95pt;height:7.1pt;z-index:2518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">
                <v:imagedata r:id="rId4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0960" behindDoc="0" locked="0" layoutInCell="1" allowOverlap="1">
                <wp:simplePos x="0" y="0"/>
                <wp:positionH relativeFrom="column">
                  <wp:posOffset>5221916</wp:posOffset>
                </wp:positionH>
                <wp:positionV relativeFrom="paragraph">
                  <wp:posOffset>-1266</wp:posOffset>
                </wp:positionV>
                <wp:extent cx="93240" cy="90360"/>
                <wp:effectExtent l="57150" t="57150" r="21590" b="4318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932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1C83C" id="Ink 313" o:spid="_x0000_s1026" type="#_x0000_t75" style="position:absolute;margin-left:410.45pt;margin-top:-.85pt;width:8.75pt;height:8.55pt;z-index:2518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">
                <v:imagedata r:id="rId4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9936" behindDoc="0" locked="0" layoutInCell="1" allowOverlap="1">
                <wp:simplePos x="0" y="0"/>
                <wp:positionH relativeFrom="column">
                  <wp:posOffset>4997996</wp:posOffset>
                </wp:positionH>
                <wp:positionV relativeFrom="paragraph">
                  <wp:posOffset>-35106</wp:posOffset>
                </wp:positionV>
                <wp:extent cx="136800" cy="121680"/>
                <wp:effectExtent l="38100" t="38100" r="53975" b="5016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368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029A6" id="Ink 312" o:spid="_x0000_s1026" type="#_x0000_t75" style="position:absolute;margin-left:393.05pt;margin-top:-3.2pt;width:11.75pt;height:10.7pt;z-index:2518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">
                <v:imagedata r:id="rId4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8912" behindDoc="0" locked="0" layoutInCell="1" allowOverlap="1">
                <wp:simplePos x="0" y="0"/>
                <wp:positionH relativeFrom="column">
                  <wp:posOffset>4951916</wp:posOffset>
                </wp:positionH>
                <wp:positionV relativeFrom="paragraph">
                  <wp:posOffset>39414</wp:posOffset>
                </wp:positionV>
                <wp:extent cx="66240" cy="9000"/>
                <wp:effectExtent l="38100" t="19050" r="48260" b="4826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66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318F2" id="Ink 311" o:spid="_x0000_s1026" type="#_x0000_t75" style="position:absolute;margin-left:389.6pt;margin-top:2.65pt;width:5.9pt;height:1.45pt;z-index:2518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">
                <v:imagedata r:id="rId4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7888" behindDoc="0" locked="0" layoutInCell="1" allowOverlap="1">
                <wp:simplePos x="0" y="0"/>
                <wp:positionH relativeFrom="column">
                  <wp:posOffset>5203556</wp:posOffset>
                </wp:positionH>
                <wp:positionV relativeFrom="paragraph">
                  <wp:posOffset>25734</wp:posOffset>
                </wp:positionV>
                <wp:extent cx="101160" cy="6840"/>
                <wp:effectExtent l="38100" t="38100" r="32385" b="5080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011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45F8B" id="Ink 310" o:spid="_x0000_s1026" type="#_x0000_t75" style="position:absolute;margin-left:409.4pt;margin-top:1.5pt;width:8.75pt;height:1.65pt;z-index:2518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">
                <v:imagedata r:id="rId460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6608" behindDoc="0" locked="0" layoutInCell="1" allowOverlap="1">
                <wp:simplePos x="0" y="0"/>
                <wp:positionH relativeFrom="column">
                  <wp:posOffset>3172076</wp:posOffset>
                </wp:positionH>
                <wp:positionV relativeFrom="paragraph">
                  <wp:posOffset>-88607</wp:posOffset>
                </wp:positionV>
                <wp:extent cx="237960" cy="296640"/>
                <wp:effectExtent l="38100" t="38100" r="10160" b="4635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23796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04829" id="Ink 469" o:spid="_x0000_s1026" type="#_x0000_t75" style="position:absolute;margin-left:249.3pt;margin-top:-7.35pt;width:19.85pt;height:24.25pt;z-index:2520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">
                <v:imagedata r:id="rId4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5584" behindDoc="0" locked="0" layoutInCell="1" allowOverlap="1">
                <wp:simplePos x="0" y="0"/>
                <wp:positionH relativeFrom="column">
                  <wp:posOffset>3259196</wp:posOffset>
                </wp:positionH>
                <wp:positionV relativeFrom="paragraph">
                  <wp:posOffset>-17327</wp:posOffset>
                </wp:positionV>
                <wp:extent cx="99000" cy="132840"/>
                <wp:effectExtent l="38100" t="38100" r="34925" b="3873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990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B4667" id="Ink 468" o:spid="_x0000_s1026" type="#_x0000_t75" style="position:absolute;margin-left:256.1pt;margin-top:-1.8pt;width:8.9pt;height:11.45pt;z-index:2520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">
                <v:imagedata r:id="rId4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4560" behindDoc="0" locked="0" layoutInCell="1" allowOverlap="1">
                <wp:simplePos x="0" y="0"/>
                <wp:positionH relativeFrom="column">
                  <wp:posOffset>-495604</wp:posOffset>
                </wp:positionH>
                <wp:positionV relativeFrom="paragraph">
                  <wp:posOffset>-42527</wp:posOffset>
                </wp:positionV>
                <wp:extent cx="189000" cy="316440"/>
                <wp:effectExtent l="38100" t="38100" r="40005" b="4572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8900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5739C" id="Ink 467" o:spid="_x0000_s1026" type="#_x0000_t75" style="position:absolute;margin-left:-39.5pt;margin-top:-3.8pt;width:16.05pt;height:25.9pt;z-index:2520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">
                <v:imagedata r:id="rId4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3536" behindDoc="0" locked="0" layoutInCell="1" allowOverlap="1">
                <wp:simplePos x="0" y="0"/>
                <wp:positionH relativeFrom="column">
                  <wp:posOffset>-399484</wp:posOffset>
                </wp:positionH>
                <wp:positionV relativeFrom="paragraph">
                  <wp:posOffset>22993</wp:posOffset>
                </wp:positionV>
                <wp:extent cx="9360" cy="169920"/>
                <wp:effectExtent l="38100" t="38100" r="48260" b="4000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93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F3819" id="Ink 466" o:spid="_x0000_s1026" type="#_x0000_t75" style="position:absolute;margin-left:-31.85pt;margin-top:1.4pt;width:1.65pt;height:14.25pt;z-index:2520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">
                <v:imagedata r:id="rId4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5296" behindDoc="0" locked="0" layoutInCell="1" allowOverlap="1">
                <wp:simplePos x="0" y="0"/>
                <wp:positionH relativeFrom="column">
                  <wp:posOffset>4937876</wp:posOffset>
                </wp:positionH>
                <wp:positionV relativeFrom="paragraph">
                  <wp:posOffset>146964</wp:posOffset>
                </wp:positionV>
                <wp:extent cx="98280" cy="95760"/>
                <wp:effectExtent l="38100" t="38100" r="0" b="3810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982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8AC99" id="Ink 327" o:spid="_x0000_s1026" type="#_x0000_t75" style="position:absolute;margin-left:388.25pt;margin-top:11.25pt;width:8.7pt;height:8.4pt;z-index:2518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">
                <v:imagedata r:id="rId4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4272" behindDoc="0" locked="0" layoutInCell="1" allowOverlap="1">
                <wp:simplePos x="0" y="0"/>
                <wp:positionH relativeFrom="column">
                  <wp:posOffset>5012756</wp:posOffset>
                </wp:positionH>
                <wp:positionV relativeFrom="paragraph">
                  <wp:posOffset>109164</wp:posOffset>
                </wp:positionV>
                <wp:extent cx="33840" cy="43200"/>
                <wp:effectExtent l="38100" t="38100" r="42545" b="3302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338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ABE62" id="Ink 326" o:spid="_x0000_s1026" type="#_x0000_t75" style="position:absolute;margin-left:394.3pt;margin-top:8.3pt;width:3.35pt;height:4.1pt;z-index:2518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">
                <v:imagedata r:id="rId4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3248" behindDoc="0" locked="0" layoutInCell="1" allowOverlap="1">
                <wp:simplePos x="0" y="0"/>
                <wp:positionH relativeFrom="column">
                  <wp:posOffset>5069276</wp:posOffset>
                </wp:positionH>
                <wp:positionV relativeFrom="paragraph">
                  <wp:posOffset>-7476</wp:posOffset>
                </wp:positionV>
                <wp:extent cx="66600" cy="88560"/>
                <wp:effectExtent l="38100" t="38100" r="48260" b="4508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666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27F11" id="Ink 325" o:spid="_x0000_s1026" type="#_x0000_t75" style="position:absolute;margin-left:398.8pt;margin-top:-.9pt;width:6pt;height:7.65pt;z-index:2518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">
                <v:imagedata r:id="rId4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7232" behindDoc="0" locked="0" layoutInCell="1" allowOverlap="1">
                <wp:simplePos x="0" y="0"/>
                <wp:positionH relativeFrom="column">
                  <wp:posOffset>3720716</wp:posOffset>
                </wp:positionH>
                <wp:positionV relativeFrom="paragraph">
                  <wp:posOffset>201324</wp:posOffset>
                </wp:positionV>
                <wp:extent cx="577080" cy="32760"/>
                <wp:effectExtent l="19050" t="38100" r="52070" b="4381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5770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F2A4E" id="Ink 241" o:spid="_x0000_s1026" type="#_x0000_t75" style="position:absolute;margin-left:292.5pt;margin-top:15.35pt;width:46.45pt;height:3.8pt;z-index:2518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">
                <v:imagedata r:id="rId4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5184" behindDoc="0" locked="0" layoutInCell="1" allowOverlap="1">
                <wp:simplePos x="0" y="0"/>
                <wp:positionH relativeFrom="column">
                  <wp:posOffset>4119236</wp:posOffset>
                </wp:positionH>
                <wp:positionV relativeFrom="paragraph">
                  <wp:posOffset>-82371</wp:posOffset>
                </wp:positionV>
                <wp:extent cx="118440" cy="199080"/>
                <wp:effectExtent l="19050" t="38100" r="53340" b="4889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1184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5B435" id="Ink 239" o:spid="_x0000_s1026" type="#_x0000_t75" style="position:absolute;margin-left:323.85pt;margin-top:-7.1pt;width:10.55pt;height:17.1pt;z-index:2518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">
                <v:imagedata r:id="rId4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4160" behindDoc="0" locked="0" layoutInCell="1" allowOverlap="1">
                <wp:simplePos x="0" y="0"/>
                <wp:positionH relativeFrom="column">
                  <wp:posOffset>3886676</wp:posOffset>
                </wp:positionH>
                <wp:positionV relativeFrom="paragraph">
                  <wp:posOffset>-84171</wp:posOffset>
                </wp:positionV>
                <wp:extent cx="204120" cy="214920"/>
                <wp:effectExtent l="38100" t="38100" r="43815" b="5207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2041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A11A9" id="Ink 238" o:spid="_x0000_s1026" type="#_x0000_t75" style="position:absolute;margin-left:305.55pt;margin-top:-7.25pt;width:17.2pt;height:18.15pt;z-index:2518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">
                <v:imagedata r:id="rId4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3136" behindDoc="0" locked="0" layoutInCell="1" allowOverlap="1">
                <wp:simplePos x="0" y="0"/>
                <wp:positionH relativeFrom="column">
                  <wp:posOffset>3941036</wp:posOffset>
                </wp:positionH>
                <wp:positionV relativeFrom="paragraph">
                  <wp:posOffset>-82371</wp:posOffset>
                </wp:positionV>
                <wp:extent cx="33120" cy="216360"/>
                <wp:effectExtent l="38100" t="38100" r="43180" b="5080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331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755BE" id="Ink 237" o:spid="_x0000_s1026" type="#_x0000_t75" style="position:absolute;margin-left:309.85pt;margin-top:-7pt;width:3.7pt;height:18.05pt;z-index:2518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">
                <v:imagedata r:id="rId4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2112" behindDoc="0" locked="0" layoutInCell="1" allowOverlap="1">
                <wp:simplePos x="0" y="0"/>
                <wp:positionH relativeFrom="column">
                  <wp:posOffset>3678596</wp:posOffset>
                </wp:positionH>
                <wp:positionV relativeFrom="paragraph">
                  <wp:posOffset>-57531</wp:posOffset>
                </wp:positionV>
                <wp:extent cx="151560" cy="201240"/>
                <wp:effectExtent l="38100" t="38100" r="39370" b="4699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515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28A37" id="Ink 236" o:spid="_x0000_s1026" type="#_x0000_t75" style="position:absolute;margin-left:289pt;margin-top:-5.15pt;width:13.1pt;height:17pt;z-index:2518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">
                <v:imagedata r:id="rId4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088" behindDoc="0" locked="0" layoutInCell="1" allowOverlap="1">
                <wp:simplePos x="0" y="0"/>
                <wp:positionH relativeFrom="column">
                  <wp:posOffset>3699476</wp:posOffset>
                </wp:positionH>
                <wp:positionV relativeFrom="paragraph">
                  <wp:posOffset>-73011</wp:posOffset>
                </wp:positionV>
                <wp:extent cx="48600" cy="218520"/>
                <wp:effectExtent l="38100" t="38100" r="46990" b="4826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486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53C94" id="Ink 235" o:spid="_x0000_s1026" type="#_x0000_t75" style="position:absolute;margin-left:290.85pt;margin-top:-6.2pt;width:4.65pt;height:18.25pt;z-index:2518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">
                <v:imagedata r:id="rId4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064" behindDoc="0" locked="0" layoutInCell="1" allowOverlap="1">
                <wp:simplePos x="0" y="0"/>
                <wp:positionH relativeFrom="column">
                  <wp:posOffset>380276</wp:posOffset>
                </wp:positionH>
                <wp:positionV relativeFrom="paragraph">
                  <wp:posOffset>22389</wp:posOffset>
                </wp:positionV>
                <wp:extent cx="139320" cy="191520"/>
                <wp:effectExtent l="38100" t="38100" r="32385" b="3746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3932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11502" id="Ink 234" o:spid="_x0000_s1026" type="#_x0000_t75" style="position:absolute;margin-left:29.45pt;margin-top:1.15pt;width:12.15pt;height:16.3pt;z-index:2518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">
                <v:imagedata r:id="rId4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040" behindDoc="0" locked="0" layoutInCell="1" allowOverlap="1">
                <wp:simplePos x="0" y="0"/>
                <wp:positionH relativeFrom="column">
                  <wp:posOffset>191996</wp:posOffset>
                </wp:positionH>
                <wp:positionV relativeFrom="paragraph">
                  <wp:posOffset>37509</wp:posOffset>
                </wp:positionV>
                <wp:extent cx="153360" cy="181440"/>
                <wp:effectExtent l="38100" t="38100" r="37465" b="4762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533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25B3A" id="Ink 233" o:spid="_x0000_s1026" type="#_x0000_t75" style="position:absolute;margin-left:14.6pt;margin-top:2.4pt;width:13.2pt;height:15.45pt;z-index:2517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">
                <v:imagedata r:id="rId4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016" behindDoc="0" locked="0" layoutInCell="1" allowOverlap="1">
                <wp:simplePos x="0" y="0"/>
                <wp:positionH relativeFrom="column">
                  <wp:posOffset>215756</wp:posOffset>
                </wp:positionH>
                <wp:positionV relativeFrom="paragraph">
                  <wp:posOffset>15189</wp:posOffset>
                </wp:positionV>
                <wp:extent cx="11880" cy="238320"/>
                <wp:effectExtent l="38100" t="38100" r="45720" b="4762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18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D346D" id="Ink 232" o:spid="_x0000_s1026" type="#_x0000_t75" style="position:absolute;margin-left:16.6pt;margin-top:.75pt;width:1.9pt;height:19.65pt;z-index:2517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">
                <v:imagedata r:id="rId4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6992" behindDoc="0" locked="0" layoutInCell="1" allowOverlap="1">
                <wp:simplePos x="0" y="0"/>
                <wp:positionH relativeFrom="column">
                  <wp:posOffset>-50284</wp:posOffset>
                </wp:positionH>
                <wp:positionV relativeFrom="paragraph">
                  <wp:posOffset>1869</wp:posOffset>
                </wp:positionV>
                <wp:extent cx="141480" cy="240120"/>
                <wp:effectExtent l="38100" t="38100" r="11430" b="4572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4148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93650" id="Ink 231" o:spid="_x0000_s1026" type="#_x0000_t75" style="position:absolute;margin-left:-4.6pt;margin-top:-.25pt;width:12.25pt;height:19.95pt;z-index:2517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">
                <v:imagedata r:id="rId494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6928" behindDoc="0" locked="0" layoutInCell="1" allowOverlap="1">
                <wp:simplePos x="0" y="0"/>
                <wp:positionH relativeFrom="column">
                  <wp:posOffset>-73684</wp:posOffset>
                </wp:positionH>
                <wp:positionV relativeFrom="paragraph">
                  <wp:posOffset>41034</wp:posOffset>
                </wp:positionV>
                <wp:extent cx="630000" cy="78480"/>
                <wp:effectExtent l="38100" t="76200" r="74930" b="9334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6300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30126" id="Ink 270" o:spid="_x0000_s1026" type="#_x0000_t75" style="position:absolute;margin-left:-7.1pt;margin-top:-.15pt;width:52.5pt;height:12.4pt;z-index:2518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">
                <v:imagedata r:id="rId4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5904" behindDoc="0" locked="0" layoutInCell="1" allowOverlap="1">
                <wp:simplePos x="0" y="0"/>
                <wp:positionH relativeFrom="column">
                  <wp:posOffset>3631076</wp:posOffset>
                </wp:positionH>
                <wp:positionV relativeFrom="paragraph">
                  <wp:posOffset>-28446</wp:posOffset>
                </wp:positionV>
                <wp:extent cx="716400" cy="65160"/>
                <wp:effectExtent l="57150" t="95250" r="83820" b="10668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7164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15837" id="Ink 269" o:spid="_x0000_s1026" type="#_x0000_t75" style="position:absolute;margin-left:284.35pt;margin-top:-6pt;width:60.4pt;height:13.95pt;z-index:2518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">
                <v:imagedata r:id="rId4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6208" behindDoc="0" locked="0" layoutInCell="1" allowOverlap="1">
                <wp:simplePos x="0" y="0"/>
                <wp:positionH relativeFrom="column">
                  <wp:posOffset>-79084</wp:posOffset>
                </wp:positionH>
                <wp:positionV relativeFrom="paragraph">
                  <wp:posOffset>79554</wp:posOffset>
                </wp:positionV>
                <wp:extent cx="672480" cy="50760"/>
                <wp:effectExtent l="38100" t="38100" r="51435" b="4508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6724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F01F5" id="Ink 240" o:spid="_x0000_s1026" type="#_x0000_t75" style="position:absolute;margin-left:-6.7pt;margin-top:5.8pt;width:53.85pt;height:4.8pt;z-index:2518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">
                <v:imagedata r:id="rId500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8192" behindDoc="0" locked="0" layoutInCell="1" allowOverlap="1">
                <wp:simplePos x="0" y="0"/>
                <wp:positionH relativeFrom="column">
                  <wp:posOffset>517436</wp:posOffset>
                </wp:positionH>
                <wp:positionV relativeFrom="paragraph">
                  <wp:posOffset>-58501</wp:posOffset>
                </wp:positionV>
                <wp:extent cx="858240" cy="470880"/>
                <wp:effectExtent l="38100" t="38100" r="18415" b="4381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858240" cy="47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52466" id="Ink 281" o:spid="_x0000_s1026" type="#_x0000_t75" style="position:absolute;margin-left:40.2pt;margin-top:-5.05pt;width:68.6pt;height:38.1pt;z-index:2518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">
                <v:imagedata r:id="rId5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7952" behindDoc="0" locked="0" layoutInCell="1" allowOverlap="1">
                <wp:simplePos x="0" y="0"/>
                <wp:positionH relativeFrom="column">
                  <wp:posOffset>131876</wp:posOffset>
                </wp:positionH>
                <wp:positionV relativeFrom="paragraph">
                  <wp:posOffset>68219</wp:posOffset>
                </wp:positionV>
                <wp:extent cx="86040" cy="14760"/>
                <wp:effectExtent l="57150" t="95250" r="66675" b="9969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860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F4EAD" id="Ink 271" o:spid="_x0000_s1026" type="#_x0000_t75" style="position:absolute;margin-left:8.85pt;margin-top:1.35pt;width:10pt;height:8.45pt;z-index:2518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">
                <v:imagedata r:id="rId5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4880" behindDoc="0" locked="0" layoutInCell="1" allowOverlap="1">
                <wp:simplePos x="0" y="0"/>
                <wp:positionH relativeFrom="column">
                  <wp:posOffset>4254596</wp:posOffset>
                </wp:positionH>
                <wp:positionV relativeFrom="paragraph">
                  <wp:posOffset>3779</wp:posOffset>
                </wp:positionV>
                <wp:extent cx="169200" cy="32760"/>
                <wp:effectExtent l="38100" t="38100" r="40640" b="4381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692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47EE6" id="Ink 268" o:spid="_x0000_s1026" type="#_x0000_t75" style="position:absolute;margin-left:334.55pt;margin-top:-.2pt;width:14.25pt;height:3.6pt;z-index:2518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">
                <v:imagedata r:id="rId5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3856" behindDoc="0" locked="0" layoutInCell="1" allowOverlap="1">
                <wp:simplePos x="0" y="0"/>
                <wp:positionH relativeFrom="column">
                  <wp:posOffset>4215716</wp:posOffset>
                </wp:positionH>
                <wp:positionV relativeFrom="paragraph">
                  <wp:posOffset>60659</wp:posOffset>
                </wp:positionV>
                <wp:extent cx="105120" cy="173160"/>
                <wp:effectExtent l="38100" t="38100" r="28575" b="3683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051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CBC9A" id="Ink 267" o:spid="_x0000_s1026" type="#_x0000_t75" style="position:absolute;margin-left:331.4pt;margin-top:4.35pt;width:9.5pt;height:14.9pt;z-index:2518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">
                <v:imagedata r:id="rId5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2832" behindDoc="0" locked="0" layoutInCell="1" allowOverlap="1">
                <wp:simplePos x="0" y="0"/>
                <wp:positionH relativeFrom="column">
                  <wp:posOffset>4009436</wp:posOffset>
                </wp:positionH>
                <wp:positionV relativeFrom="paragraph">
                  <wp:posOffset>179099</wp:posOffset>
                </wp:positionV>
                <wp:extent cx="96480" cy="5760"/>
                <wp:effectExtent l="38100" t="38100" r="37465" b="5143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96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4B79D" id="Ink 266" o:spid="_x0000_s1026" type="#_x0000_t75" style="position:absolute;margin-left:315.2pt;margin-top:13.6pt;width:8.6pt;height:1.5pt;z-index:2518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">
                <v:imagedata r:id="rId5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1808" behindDoc="0" locked="0" layoutInCell="1" allowOverlap="1">
                <wp:simplePos x="0" y="0"/>
                <wp:positionH relativeFrom="column">
                  <wp:posOffset>4004756</wp:posOffset>
                </wp:positionH>
                <wp:positionV relativeFrom="paragraph">
                  <wp:posOffset>90539</wp:posOffset>
                </wp:positionV>
                <wp:extent cx="136800" cy="15120"/>
                <wp:effectExtent l="38100" t="38100" r="34925" b="4254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368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C996E" id="Ink 265" o:spid="_x0000_s1026" type="#_x0000_t75" style="position:absolute;margin-left:314.95pt;margin-top:6.65pt;width:11.65pt;height:2.15pt;z-index:2518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">
                <v:imagedata r:id="rId5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8736" behindDoc="0" locked="0" layoutInCell="1" allowOverlap="1">
                <wp:simplePos x="0" y="0"/>
                <wp:positionH relativeFrom="column">
                  <wp:posOffset>961316</wp:posOffset>
                </wp:positionH>
                <wp:positionV relativeFrom="paragraph">
                  <wp:posOffset>113579</wp:posOffset>
                </wp:positionV>
                <wp:extent cx="118800" cy="12240"/>
                <wp:effectExtent l="19050" t="57150" r="52705" b="4508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18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22E41" id="Ink 262" o:spid="_x0000_s1026" type="#_x0000_t75" style="position:absolute;margin-left:75.15pt;margin-top:8.3pt;width:10.45pt;height:1.95pt;z-index:2518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">
                <v:imagedata r:id="rId5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8496" behindDoc="0" locked="0" layoutInCell="1" allowOverlap="1">
                <wp:simplePos x="0" y="0"/>
                <wp:positionH relativeFrom="column">
                  <wp:posOffset>1389356</wp:posOffset>
                </wp:positionH>
                <wp:positionV relativeFrom="paragraph">
                  <wp:posOffset>-73981</wp:posOffset>
                </wp:positionV>
                <wp:extent cx="61920" cy="352800"/>
                <wp:effectExtent l="38100" t="38100" r="52705" b="4762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6192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69146" id="Ink 252" o:spid="_x0000_s1026" type="#_x0000_t75" style="position:absolute;margin-left:108.9pt;margin-top:-6.3pt;width:5.95pt;height:28.75pt;z-index:2518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">
                <v:imagedata r:id="rId5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7472" behindDoc="0" locked="0" layoutInCell="1" allowOverlap="1">
                <wp:simplePos x="0" y="0"/>
                <wp:positionH relativeFrom="column">
                  <wp:posOffset>1206836</wp:posOffset>
                </wp:positionH>
                <wp:positionV relativeFrom="paragraph">
                  <wp:posOffset>52739</wp:posOffset>
                </wp:positionV>
                <wp:extent cx="96840" cy="167040"/>
                <wp:effectExtent l="38100" t="38100" r="36830" b="4254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968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3C32D" id="Ink 251" o:spid="_x0000_s1026" type="#_x0000_t75" style="position:absolute;margin-left:94.6pt;margin-top:3.6pt;width:8.7pt;height:14.3pt;z-index:2518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">
                <v:imagedata r:id="rId5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4400" behindDoc="0" locked="0" layoutInCell="1" allowOverlap="1">
                <wp:simplePos x="0" y="0"/>
                <wp:positionH relativeFrom="column">
                  <wp:posOffset>801116</wp:posOffset>
                </wp:positionH>
                <wp:positionV relativeFrom="paragraph">
                  <wp:posOffset>74699</wp:posOffset>
                </wp:positionV>
                <wp:extent cx="44280" cy="136080"/>
                <wp:effectExtent l="38100" t="38100" r="51435" b="3556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442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48841" id="Ink 248" o:spid="_x0000_s1026" type="#_x0000_t75" style="position:absolute;margin-left:62.45pt;margin-top:5.45pt;width:4.7pt;height:11.6pt;z-index:2518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">
                <v:imagedata r:id="rId5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3376" behindDoc="0" locked="0" layoutInCell="1" allowOverlap="1">
                <wp:simplePos x="0" y="0"/>
                <wp:positionH relativeFrom="column">
                  <wp:posOffset>737756</wp:posOffset>
                </wp:positionH>
                <wp:positionV relativeFrom="paragraph">
                  <wp:posOffset>89819</wp:posOffset>
                </wp:positionV>
                <wp:extent cx="52560" cy="104040"/>
                <wp:effectExtent l="38100" t="38100" r="43180" b="4889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525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4D6F0" id="Ink 247" o:spid="_x0000_s1026" type="#_x0000_t75" style="position:absolute;margin-left:57.55pt;margin-top:6.55pt;width:5.35pt;height:9.4pt;z-index:2518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">
                <v:imagedata r:id="rId5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2352" behindDoc="0" locked="0" layoutInCell="1" allowOverlap="1">
                <wp:simplePos x="0" y="0"/>
                <wp:positionH relativeFrom="column">
                  <wp:posOffset>555596</wp:posOffset>
                </wp:positionH>
                <wp:positionV relativeFrom="paragraph">
                  <wp:posOffset>67139</wp:posOffset>
                </wp:positionV>
                <wp:extent cx="133560" cy="144360"/>
                <wp:effectExtent l="38100" t="38100" r="38100" b="4635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335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D927D" id="Ink 246" o:spid="_x0000_s1026" type="#_x0000_t75" style="position:absolute;margin-left:43.25pt;margin-top:4.8pt;width:11.5pt;height:12.45pt;z-index:2518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">
                <v:imagedata r:id="rId5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1328" behindDoc="0" locked="0" layoutInCell="1" allowOverlap="1">
                <wp:simplePos x="0" y="0"/>
                <wp:positionH relativeFrom="column">
                  <wp:posOffset>399356</wp:posOffset>
                </wp:positionH>
                <wp:positionV relativeFrom="paragraph">
                  <wp:posOffset>15299</wp:posOffset>
                </wp:positionV>
                <wp:extent cx="34920" cy="235080"/>
                <wp:effectExtent l="38100" t="38100" r="41910" b="5080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349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00678" id="Ink 245" o:spid="_x0000_s1026" type="#_x0000_t75" style="position:absolute;margin-left:30.75pt;margin-top:.7pt;width:4.1pt;height:19.6pt;z-index:2518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">
                <v:imagedata r:id="rId5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9280" behindDoc="0" locked="0" layoutInCell="1" allowOverlap="1">
                <wp:simplePos x="0" y="0"/>
                <wp:positionH relativeFrom="column">
                  <wp:posOffset>61316</wp:posOffset>
                </wp:positionH>
                <wp:positionV relativeFrom="paragraph">
                  <wp:posOffset>159299</wp:posOffset>
                </wp:positionV>
                <wp:extent cx="136800" cy="23040"/>
                <wp:effectExtent l="38100" t="38100" r="34925" b="3429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1368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877B7" id="Ink 243" o:spid="_x0000_s1026" type="#_x0000_t75" style="position:absolute;margin-left:4.55pt;margin-top:11.95pt;width:11.55pt;height:2.7pt;z-index:2518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">
                <v:imagedata r:id="rId5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8256" behindDoc="0" locked="0" layoutInCell="1" allowOverlap="1">
                <wp:simplePos x="0" y="0"/>
                <wp:positionH relativeFrom="column">
                  <wp:posOffset>-187084</wp:posOffset>
                </wp:positionH>
                <wp:positionV relativeFrom="paragraph">
                  <wp:posOffset>79739</wp:posOffset>
                </wp:positionV>
                <wp:extent cx="151920" cy="336600"/>
                <wp:effectExtent l="38100" t="38100" r="38735" b="4445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15192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24292" id="Ink 242" o:spid="_x0000_s1026" type="#_x0000_t75" style="position:absolute;margin-left:-15.35pt;margin-top:5.85pt;width:13.25pt;height:27.7pt;z-index:2518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">
                <v:imagedata r:id="rId530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2576" behindDoc="0" locked="0" layoutInCell="1" allowOverlap="1">
                <wp:simplePos x="0" y="0"/>
                <wp:positionH relativeFrom="column">
                  <wp:posOffset>5121836</wp:posOffset>
                </wp:positionH>
                <wp:positionV relativeFrom="paragraph">
                  <wp:posOffset>137462</wp:posOffset>
                </wp:positionV>
                <wp:extent cx="112680" cy="132480"/>
                <wp:effectExtent l="38100" t="38100" r="40005" b="3937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126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9097F" id="Ink 426" o:spid="_x0000_s1026" type="#_x0000_t75" style="position:absolute;margin-left:402.8pt;margin-top:10.15pt;width:10.05pt;height:11.7pt;z-index:2519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">
                <v:imagedata r:id="rId5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1552" behindDoc="0" locked="0" layoutInCell="1" allowOverlap="1">
                <wp:simplePos x="0" y="0"/>
                <wp:positionH relativeFrom="column">
                  <wp:posOffset>4963076</wp:posOffset>
                </wp:positionH>
                <wp:positionV relativeFrom="paragraph">
                  <wp:posOffset>110102</wp:posOffset>
                </wp:positionV>
                <wp:extent cx="6840" cy="3600"/>
                <wp:effectExtent l="38100" t="38100" r="31750" b="3492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68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4F550" id="Ink 425" o:spid="_x0000_s1026" type="#_x0000_t75" style="position:absolute;margin-left:390.45pt;margin-top:8.25pt;width:1.3pt;height:1pt;z-index:2519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">
                <v:imagedata r:id="rId5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0784" behindDoc="0" locked="0" layoutInCell="1" allowOverlap="1">
                <wp:simplePos x="0" y="0"/>
                <wp:positionH relativeFrom="column">
                  <wp:posOffset>3645116</wp:posOffset>
                </wp:positionH>
                <wp:positionV relativeFrom="paragraph">
                  <wp:posOffset>-147151</wp:posOffset>
                </wp:positionV>
                <wp:extent cx="215280" cy="330840"/>
                <wp:effectExtent l="38100" t="38100" r="13335" b="5016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21528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1C78A" id="Ink 264" o:spid="_x0000_s1026" type="#_x0000_t75" style="position:absolute;margin-left:286.35pt;margin-top:-12.1pt;width:18.3pt;height:27.4pt;z-index:2518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">
                <v:imagedata r:id="rId5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0304" behindDoc="0" locked="0" layoutInCell="1" allowOverlap="1">
                <wp:simplePos x="0" y="0"/>
                <wp:positionH relativeFrom="column">
                  <wp:posOffset>74276</wp:posOffset>
                </wp:positionH>
                <wp:positionV relativeFrom="paragraph">
                  <wp:posOffset>25289</wp:posOffset>
                </wp:positionV>
                <wp:extent cx="110160" cy="3960"/>
                <wp:effectExtent l="38100" t="38100" r="42545" b="3429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10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B3700" id="Ink 244" o:spid="_x0000_s1026" type="#_x0000_t75" style="position:absolute;margin-left:5.45pt;margin-top:1.55pt;width:9.55pt;height:1.3pt;z-index:2518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">
                <v:imagedata r:id="rId538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0528" behindDoc="0" locked="0" layoutInCell="1" allowOverlap="1">
                <wp:simplePos x="0" y="0"/>
                <wp:positionH relativeFrom="column">
                  <wp:posOffset>4816916</wp:posOffset>
                </wp:positionH>
                <wp:positionV relativeFrom="paragraph">
                  <wp:posOffset>-42988</wp:posOffset>
                </wp:positionV>
                <wp:extent cx="261360" cy="102240"/>
                <wp:effectExtent l="38100" t="38100" r="43815" b="5016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2613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3152A" id="Ink 424" o:spid="_x0000_s1026" type="#_x0000_t75" style="position:absolute;margin-left:378.85pt;margin-top:-3.95pt;width:21.5pt;height:9.2pt;z-index:2519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">
                <v:imagedata r:id="rId5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9504" behindDoc="0" locked="0" layoutInCell="1" allowOverlap="1">
                <wp:simplePos x="0" y="0"/>
                <wp:positionH relativeFrom="column">
                  <wp:posOffset>4809356</wp:posOffset>
                </wp:positionH>
                <wp:positionV relativeFrom="paragraph">
                  <wp:posOffset>22172</wp:posOffset>
                </wp:positionV>
                <wp:extent cx="2520" cy="1440"/>
                <wp:effectExtent l="38100" t="38100" r="36195" b="3683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25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9FFD6" id="Ink 423" o:spid="_x0000_s1026" type="#_x0000_t75" style="position:absolute;margin-left:378.35pt;margin-top:1.5pt;width:.95pt;height:.6pt;z-index:2519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">
                <v:imagedata r:id="rId5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8480" behindDoc="0" locked="0" layoutInCell="1" allowOverlap="1">
                <wp:simplePos x="0" y="0"/>
                <wp:positionH relativeFrom="column">
                  <wp:posOffset>4643396</wp:posOffset>
                </wp:positionH>
                <wp:positionV relativeFrom="paragraph">
                  <wp:posOffset>-23188</wp:posOffset>
                </wp:positionV>
                <wp:extent cx="79200" cy="89640"/>
                <wp:effectExtent l="38100" t="38100" r="35560" b="4381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792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7A49E" id="Ink 422" o:spid="_x0000_s1026" type="#_x0000_t75" style="position:absolute;margin-left:365.25pt;margin-top:-2.4pt;width:7.15pt;height:8.15pt;z-index:2519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">
                <v:imagedata r:id="rId5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7456" behindDoc="0" locked="0" layoutInCell="1" allowOverlap="1">
                <wp:simplePos x="0" y="0"/>
                <wp:positionH relativeFrom="column">
                  <wp:posOffset>4545116</wp:posOffset>
                </wp:positionH>
                <wp:positionV relativeFrom="paragraph">
                  <wp:posOffset>-5188</wp:posOffset>
                </wp:positionV>
                <wp:extent cx="68400" cy="91440"/>
                <wp:effectExtent l="19050" t="38100" r="46355" b="4191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684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F5250" id="Ink 421" o:spid="_x0000_s1026" type="#_x0000_t75" style="position:absolute;margin-left:357.55pt;margin-top:-.9pt;width:6.3pt;height:8.15pt;z-index:2519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">
                <v:imagedata r:id="rId5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6432" behindDoc="0" locked="0" layoutInCell="1" allowOverlap="1">
                <wp:simplePos x="0" y="0"/>
                <wp:positionH relativeFrom="column">
                  <wp:posOffset>4532876</wp:posOffset>
                </wp:positionH>
                <wp:positionV relativeFrom="paragraph">
                  <wp:posOffset>-3388</wp:posOffset>
                </wp:positionV>
                <wp:extent cx="31680" cy="134280"/>
                <wp:effectExtent l="38100" t="38100" r="45085" b="3746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316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521BE" id="Ink 420" o:spid="_x0000_s1026" type="#_x0000_t75" style="position:absolute;margin-left:356.4pt;margin-top:-.65pt;width:3.55pt;height:11.45pt;z-index:2519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">
                <v:imagedata r:id="rId5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5408" behindDoc="0" locked="0" layoutInCell="1" allowOverlap="1">
                <wp:simplePos x="0" y="0"/>
                <wp:positionH relativeFrom="column">
                  <wp:posOffset>4447556</wp:posOffset>
                </wp:positionH>
                <wp:positionV relativeFrom="paragraph">
                  <wp:posOffset>-15268</wp:posOffset>
                </wp:positionV>
                <wp:extent cx="39960" cy="91800"/>
                <wp:effectExtent l="19050" t="38100" r="36830" b="4191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399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7FD7F" id="Ink 419" o:spid="_x0000_s1026" type="#_x0000_t75" style="position:absolute;margin-left:349.7pt;margin-top:-1.55pt;width:4.35pt;height:8.25pt;z-index:2519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">
                <v:imagedata r:id="rId5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4384" behindDoc="0" locked="0" layoutInCell="1" allowOverlap="1">
                <wp:simplePos x="0" y="0"/>
                <wp:positionH relativeFrom="column">
                  <wp:posOffset>4382396</wp:posOffset>
                </wp:positionH>
                <wp:positionV relativeFrom="paragraph">
                  <wp:posOffset>-82228</wp:posOffset>
                </wp:positionV>
                <wp:extent cx="31320" cy="176040"/>
                <wp:effectExtent l="38100" t="38100" r="45085" b="3365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313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D8906" id="Ink 418" o:spid="_x0000_s1026" type="#_x0000_t75" style="position:absolute;margin-left:344.5pt;margin-top:-6.85pt;width:3.45pt;height:14.7pt;z-index:2519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">
                <v:imagedata r:id="rId5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3360" behindDoc="0" locked="0" layoutInCell="1" allowOverlap="1">
                <wp:simplePos x="0" y="0"/>
                <wp:positionH relativeFrom="column">
                  <wp:posOffset>4264316</wp:posOffset>
                </wp:positionH>
                <wp:positionV relativeFrom="paragraph">
                  <wp:posOffset>-29308</wp:posOffset>
                </wp:positionV>
                <wp:extent cx="74880" cy="132480"/>
                <wp:effectExtent l="38100" t="38100" r="40005" b="3937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748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62415" id="Ink 417" o:spid="_x0000_s1026" type="#_x0000_t75" style="position:absolute;margin-left:335.3pt;margin-top:-2.75pt;width:6.7pt;height:11.5pt;z-index:2519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">
                <v:imagedata r:id="rId5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2336" behindDoc="0" locked="0" layoutInCell="1" allowOverlap="1">
                <wp:simplePos x="0" y="0"/>
                <wp:positionH relativeFrom="column">
                  <wp:posOffset>3881636</wp:posOffset>
                </wp:positionH>
                <wp:positionV relativeFrom="paragraph">
                  <wp:posOffset>77612</wp:posOffset>
                </wp:positionV>
                <wp:extent cx="73800" cy="85320"/>
                <wp:effectExtent l="38100" t="38100" r="21590" b="4826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738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4B518" id="Ink 416" o:spid="_x0000_s1026" type="#_x0000_t75" style="position:absolute;margin-left:305.1pt;margin-top:5.65pt;width:6.95pt;height:7.7pt;z-index:2519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">
                <v:imagedata r:id="rId5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1312" behindDoc="0" locked="0" layoutInCell="1" allowOverlap="1">
                <wp:simplePos x="0" y="0"/>
                <wp:positionH relativeFrom="column">
                  <wp:posOffset>3905756</wp:posOffset>
                </wp:positionH>
                <wp:positionV relativeFrom="paragraph">
                  <wp:posOffset>2012</wp:posOffset>
                </wp:positionV>
                <wp:extent cx="147240" cy="149400"/>
                <wp:effectExtent l="38100" t="38100" r="43815" b="4127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472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41EB8" id="Ink 415" o:spid="_x0000_s1026" type="#_x0000_t75" style="position:absolute;margin-left:307.05pt;margin-top:-.3pt;width:12.55pt;height:12.7pt;z-index:2519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">
                <v:imagedata r:id="rId5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7408" behindDoc="0" locked="0" layoutInCell="1" allowOverlap="1">
                <wp:simplePos x="0" y="0"/>
                <wp:positionH relativeFrom="column">
                  <wp:posOffset>581156</wp:posOffset>
                </wp:positionH>
                <wp:positionV relativeFrom="paragraph">
                  <wp:posOffset>-27001</wp:posOffset>
                </wp:positionV>
                <wp:extent cx="235440" cy="329760"/>
                <wp:effectExtent l="38100" t="38100" r="31750" b="5143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23544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6E67E" id="Ink 290" o:spid="_x0000_s1026" type="#_x0000_t75" style="position:absolute;margin-left:45.15pt;margin-top:-2.6pt;width:20.05pt;height:27.15pt;z-index:2518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">
                <v:imagedata r:id="rId5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6384" behindDoc="0" locked="0" layoutInCell="1" allowOverlap="1">
                <wp:simplePos x="0" y="0"/>
                <wp:positionH relativeFrom="column">
                  <wp:posOffset>2126996</wp:posOffset>
                </wp:positionH>
                <wp:positionV relativeFrom="paragraph">
                  <wp:posOffset>73079</wp:posOffset>
                </wp:positionV>
                <wp:extent cx="120600" cy="20880"/>
                <wp:effectExtent l="19050" t="57150" r="51435" b="3683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206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280D6" id="Ink 289" o:spid="_x0000_s1026" type="#_x0000_t75" style="position:absolute;margin-left:167pt;margin-top:5.05pt;width:10.55pt;height:2.8pt;z-index:2518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">
                <v:imagedata r:id="rId5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5360" behindDoc="0" locked="0" layoutInCell="1" allowOverlap="1">
                <wp:simplePos x="0" y="0"/>
                <wp:positionH relativeFrom="column">
                  <wp:posOffset>2163716</wp:posOffset>
                </wp:positionH>
                <wp:positionV relativeFrom="paragraph">
                  <wp:posOffset>-6121</wp:posOffset>
                </wp:positionV>
                <wp:extent cx="58320" cy="215640"/>
                <wp:effectExtent l="38100" t="38100" r="37465" b="5143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583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F9F63" id="Ink 288" o:spid="_x0000_s1026" type="#_x0000_t75" style="position:absolute;margin-left:169.9pt;margin-top:-1pt;width:5.75pt;height:18.05pt;z-index:2518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">
                <v:imagedata r:id="rId5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4336" behindDoc="0" locked="0" layoutInCell="1" allowOverlap="1">
                <wp:simplePos x="0" y="0"/>
                <wp:positionH relativeFrom="column">
                  <wp:posOffset>1926836</wp:posOffset>
                </wp:positionH>
                <wp:positionV relativeFrom="paragraph">
                  <wp:posOffset>138959</wp:posOffset>
                </wp:positionV>
                <wp:extent cx="218880" cy="109080"/>
                <wp:effectExtent l="19050" t="38100" r="48260" b="4381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2188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B849B" id="Ink 287" o:spid="_x0000_s1026" type="#_x0000_t75" style="position:absolute;margin-left:151.3pt;margin-top:10.45pt;width:18.15pt;height:9.8pt;z-index:2518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">
                <v:imagedata r:id="rId5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9216" behindDoc="0" locked="0" layoutInCell="1" allowOverlap="1">
                <wp:simplePos x="0" y="0"/>
                <wp:positionH relativeFrom="column">
                  <wp:posOffset>1134116</wp:posOffset>
                </wp:positionH>
                <wp:positionV relativeFrom="paragraph">
                  <wp:posOffset>-43561</wp:posOffset>
                </wp:positionV>
                <wp:extent cx="428040" cy="310320"/>
                <wp:effectExtent l="57150" t="38100" r="0" b="5207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42804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145AF" id="Ink 282" o:spid="_x0000_s1026" type="#_x0000_t75" style="position:absolute;margin-left:88.65pt;margin-top:-4.05pt;width:35.1pt;height:25.8pt;z-index:2518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">
                <v:imagedata r:id="rId5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9760" behindDoc="0" locked="0" layoutInCell="1" allowOverlap="1">
                <wp:simplePos x="0" y="0"/>
                <wp:positionH relativeFrom="column">
                  <wp:posOffset>1145276</wp:posOffset>
                </wp:positionH>
                <wp:positionV relativeFrom="paragraph">
                  <wp:posOffset>87839</wp:posOffset>
                </wp:positionV>
                <wp:extent cx="87120" cy="16560"/>
                <wp:effectExtent l="38100" t="38100" r="46355" b="4064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871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FA124" id="Ink 263" o:spid="_x0000_s1026" type="#_x0000_t75" style="position:absolute;margin-left:89.65pt;margin-top:6.55pt;width:7.9pt;height:2.2pt;z-index:2518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">
                <v:imagedata r:id="rId5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7712" behindDoc="0" locked="0" layoutInCell="1" allowOverlap="1">
                <wp:simplePos x="0" y="0"/>
                <wp:positionH relativeFrom="column">
                  <wp:posOffset>1301156</wp:posOffset>
                </wp:positionH>
                <wp:positionV relativeFrom="paragraph">
                  <wp:posOffset>19079</wp:posOffset>
                </wp:positionV>
                <wp:extent cx="94680" cy="166320"/>
                <wp:effectExtent l="38100" t="38100" r="38735" b="4381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946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DDB0D" id="Ink 261" o:spid="_x0000_s1026" type="#_x0000_t75" style="position:absolute;margin-left:101.95pt;margin-top:1pt;width:8.55pt;height:14.15pt;z-index:2518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">
                <v:imagedata r:id="rId5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4640" behindDoc="0" locked="0" layoutInCell="1" allowOverlap="1">
                <wp:simplePos x="0" y="0"/>
                <wp:positionH relativeFrom="column">
                  <wp:posOffset>954116</wp:posOffset>
                </wp:positionH>
                <wp:positionV relativeFrom="paragraph">
                  <wp:posOffset>60479</wp:posOffset>
                </wp:positionV>
                <wp:extent cx="69840" cy="143640"/>
                <wp:effectExtent l="38100" t="38100" r="45085" b="4699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698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F4F92" id="Ink 258" o:spid="_x0000_s1026" type="#_x0000_t75" style="position:absolute;margin-left:74.5pt;margin-top:4.25pt;width:6.6pt;height:12.35pt;z-index:2518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">
                <v:imagedata r:id="rId5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3616" behindDoc="0" locked="0" layoutInCell="1" allowOverlap="1">
                <wp:simplePos x="0" y="0"/>
                <wp:positionH relativeFrom="column">
                  <wp:posOffset>874196</wp:posOffset>
                </wp:positionH>
                <wp:positionV relativeFrom="paragraph">
                  <wp:posOffset>78839</wp:posOffset>
                </wp:positionV>
                <wp:extent cx="81000" cy="100800"/>
                <wp:effectExtent l="38100" t="38100" r="52705" b="3302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810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57AE2" id="Ink 257" o:spid="_x0000_s1026" type="#_x0000_t75" style="position:absolute;margin-left:68.35pt;margin-top:5.75pt;width:7.5pt;height:8.95pt;z-index:2518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">
                <v:imagedata r:id="rId5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2592" behindDoc="0" locked="0" layoutInCell="1" allowOverlap="1">
                <wp:simplePos x="0" y="0"/>
                <wp:positionH relativeFrom="column">
                  <wp:posOffset>657116</wp:posOffset>
                </wp:positionH>
                <wp:positionV relativeFrom="paragraph">
                  <wp:posOffset>30239</wp:posOffset>
                </wp:positionV>
                <wp:extent cx="127440" cy="164160"/>
                <wp:effectExtent l="57150" t="38100" r="44450" b="4572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274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16F90" id="Ink 256" o:spid="_x0000_s1026" type="#_x0000_t75" style="position:absolute;margin-left:51.1pt;margin-top:1.9pt;width:11.25pt;height:14.1pt;z-index:2518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">
                <v:imagedata r:id="rId5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1568" behindDoc="0" locked="0" layoutInCell="1" allowOverlap="1">
                <wp:simplePos x="0" y="0"/>
                <wp:positionH relativeFrom="column">
                  <wp:posOffset>320516</wp:posOffset>
                </wp:positionH>
                <wp:positionV relativeFrom="paragraph">
                  <wp:posOffset>165599</wp:posOffset>
                </wp:positionV>
                <wp:extent cx="78840" cy="5760"/>
                <wp:effectExtent l="38100" t="38100" r="35560" b="5143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78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1AF7F" id="Ink 255" o:spid="_x0000_s1026" type="#_x0000_t75" style="position:absolute;margin-left:24.8pt;margin-top:12.55pt;width:7.15pt;height:1.55pt;z-index:2518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">
                <v:imagedata r:id="rId5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0544" behindDoc="0" locked="0" layoutInCell="1" allowOverlap="1">
                <wp:simplePos x="0" y="0"/>
                <wp:positionH relativeFrom="column">
                  <wp:posOffset>242036</wp:posOffset>
                </wp:positionH>
                <wp:positionV relativeFrom="paragraph">
                  <wp:posOffset>100079</wp:posOffset>
                </wp:positionV>
                <wp:extent cx="151200" cy="41040"/>
                <wp:effectExtent l="38100" t="38100" r="39370" b="3556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512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F89AA" id="Ink 254" o:spid="_x0000_s1026" type="#_x0000_t75" style="position:absolute;margin-left:18.6pt;margin-top:7.4pt;width:12.75pt;height:4.1pt;z-index:2518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">
                <v:imagedata r:id="rId5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9520" behindDoc="0" locked="0" layoutInCell="1" allowOverlap="1">
                <wp:simplePos x="0" y="0"/>
                <wp:positionH relativeFrom="column">
                  <wp:posOffset>-8884</wp:posOffset>
                </wp:positionH>
                <wp:positionV relativeFrom="paragraph">
                  <wp:posOffset>60839</wp:posOffset>
                </wp:positionV>
                <wp:extent cx="153000" cy="315000"/>
                <wp:effectExtent l="38100" t="38100" r="38100" b="4699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5300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88F3D" id="Ink 253" o:spid="_x0000_s1026" type="#_x0000_t75" style="position:absolute;margin-left:-1.3pt;margin-top:4.3pt;width:13.3pt;height:26.15pt;z-index:2518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">
                <v:imagedata r:id="rId584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3600" behindDoc="0" locked="0" layoutInCell="1" allowOverlap="1">
                <wp:simplePos x="0" y="0"/>
                <wp:positionH relativeFrom="column">
                  <wp:posOffset>3321476</wp:posOffset>
                </wp:positionH>
                <wp:positionV relativeFrom="paragraph">
                  <wp:posOffset>-118678</wp:posOffset>
                </wp:positionV>
                <wp:extent cx="927720" cy="450360"/>
                <wp:effectExtent l="38100" t="38100" r="44450" b="4508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927720" cy="4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58D1C" id="Ink 427" o:spid="_x0000_s1026" type="#_x0000_t75" style="position:absolute;margin-left:260.95pt;margin-top:-9.9pt;width:74.3pt;height:36.35pt;z-index:2519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">
                <v:imagedata r:id="rId5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640" behindDoc="0" locked="0" layoutInCell="1" allowOverlap="1">
                <wp:simplePos x="0" y="0"/>
                <wp:positionH relativeFrom="column">
                  <wp:posOffset>4050116</wp:posOffset>
                </wp:positionH>
                <wp:positionV relativeFrom="paragraph">
                  <wp:posOffset>-59491</wp:posOffset>
                </wp:positionV>
                <wp:extent cx="81720" cy="267840"/>
                <wp:effectExtent l="38100" t="38100" r="33020" b="3746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8172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CA3FA" id="Ink 383" o:spid="_x0000_s1026" type="#_x0000_t75" style="position:absolute;margin-left:318.45pt;margin-top:-5.05pt;width:7.3pt;height:21.9pt;z-index:2519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">
                <v:imagedata r:id="rId5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616" behindDoc="0" locked="0" layoutInCell="1" allowOverlap="1">
                <wp:simplePos x="0" y="0"/>
                <wp:positionH relativeFrom="column">
                  <wp:posOffset>4006916</wp:posOffset>
                </wp:positionH>
                <wp:positionV relativeFrom="paragraph">
                  <wp:posOffset>-32131</wp:posOffset>
                </wp:positionV>
                <wp:extent cx="57960" cy="104040"/>
                <wp:effectExtent l="38100" t="38100" r="37465" b="4889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579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0D2D2" id="Ink 382" o:spid="_x0000_s1026" type="#_x0000_t75" style="position:absolute;margin-left:315.15pt;margin-top:-2.9pt;width:5.35pt;height:9.05pt;z-index:2519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">
                <v:imagedata r:id="rId5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0592" behindDoc="0" locked="0" layoutInCell="1" allowOverlap="1">
                <wp:simplePos x="0" y="0"/>
                <wp:positionH relativeFrom="column">
                  <wp:posOffset>3789116</wp:posOffset>
                </wp:positionH>
                <wp:positionV relativeFrom="paragraph">
                  <wp:posOffset>3869</wp:posOffset>
                </wp:positionV>
                <wp:extent cx="95760" cy="156240"/>
                <wp:effectExtent l="19050" t="38100" r="38100" b="3429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957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61E45" id="Ink 381" o:spid="_x0000_s1026" type="#_x0000_t75" style="position:absolute;margin-left:297.85pt;margin-top:-.05pt;width:8.75pt;height:13.25pt;z-index:2519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">
                <v:imagedata r:id="rId5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568" behindDoc="0" locked="0" layoutInCell="1" allowOverlap="1">
                <wp:simplePos x="0" y="0"/>
                <wp:positionH relativeFrom="column">
                  <wp:posOffset>3689756</wp:posOffset>
                </wp:positionH>
                <wp:positionV relativeFrom="paragraph">
                  <wp:posOffset>-31051</wp:posOffset>
                </wp:positionV>
                <wp:extent cx="16560" cy="231840"/>
                <wp:effectExtent l="57150" t="38100" r="40640" b="3492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656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9B0CE" id="Ink 380" o:spid="_x0000_s1026" type="#_x0000_t75" style="position:absolute;margin-left:289.9pt;margin-top:-2.9pt;width:2.45pt;height:19.25pt;z-index:2519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">
                <v:imagedata r:id="rId5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544" behindDoc="0" locked="0" layoutInCell="1" allowOverlap="1">
                <wp:simplePos x="0" y="0"/>
                <wp:positionH relativeFrom="column">
                  <wp:posOffset>3479156</wp:posOffset>
                </wp:positionH>
                <wp:positionV relativeFrom="paragraph">
                  <wp:posOffset>108269</wp:posOffset>
                </wp:positionV>
                <wp:extent cx="176760" cy="15120"/>
                <wp:effectExtent l="38100" t="38100" r="33020" b="4254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76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41F9C" id="Ink 379" o:spid="_x0000_s1026" type="#_x0000_t75" style="position:absolute;margin-left:273.6pt;margin-top:7.95pt;width:14.7pt;height:2.15pt;z-index:2519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">
                <v:imagedata r:id="rId5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520" behindDoc="0" locked="0" layoutInCell="1" allowOverlap="1">
                <wp:simplePos x="0" y="0"/>
                <wp:positionH relativeFrom="column">
                  <wp:posOffset>3511916</wp:posOffset>
                </wp:positionH>
                <wp:positionV relativeFrom="paragraph">
                  <wp:posOffset>-31051</wp:posOffset>
                </wp:positionV>
                <wp:extent cx="18000" cy="231120"/>
                <wp:effectExtent l="38100" t="38100" r="39370" b="3619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800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34F7A" id="Ink 378" o:spid="_x0000_s1026" type="#_x0000_t75" style="position:absolute;margin-left:275.95pt;margin-top:-2.9pt;width:2.5pt;height:19.2pt;z-index:2519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">
                <v:imagedata r:id="rId5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9456" behindDoc="0" locked="0" layoutInCell="1" allowOverlap="1">
                <wp:simplePos x="0" y="0"/>
                <wp:positionH relativeFrom="column">
                  <wp:posOffset>479276</wp:posOffset>
                </wp:positionH>
                <wp:positionV relativeFrom="paragraph">
                  <wp:posOffset>116189</wp:posOffset>
                </wp:positionV>
                <wp:extent cx="106200" cy="54360"/>
                <wp:effectExtent l="38100" t="38100" r="46355" b="4127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1062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AABDE" id="Ink 292" o:spid="_x0000_s1026" type="#_x0000_t75" style="position:absolute;margin-left:37.2pt;margin-top:8.6pt;width:9.5pt;height:5.4pt;z-index:2518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">
                <v:imagedata r:id="rId6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8432" behindDoc="0" locked="0" layoutInCell="1" allowOverlap="1">
                <wp:simplePos x="0" y="0"/>
                <wp:positionH relativeFrom="column">
                  <wp:posOffset>326636</wp:posOffset>
                </wp:positionH>
                <wp:positionV relativeFrom="paragraph">
                  <wp:posOffset>136709</wp:posOffset>
                </wp:positionV>
                <wp:extent cx="220680" cy="162000"/>
                <wp:effectExtent l="38100" t="38100" r="46355" b="4762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2206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9113B" id="Ink 291" o:spid="_x0000_s1026" type="#_x0000_t75" style="position:absolute;margin-left:25.25pt;margin-top:10.35pt;width:18.3pt;height:13.6pt;z-index:2518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">
                <v:imagedata r:id="rId6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3312" behindDoc="0" locked="0" layoutInCell="1" allowOverlap="1">
                <wp:simplePos x="0" y="0"/>
                <wp:positionH relativeFrom="column">
                  <wp:posOffset>1934036</wp:posOffset>
                </wp:positionH>
                <wp:positionV relativeFrom="paragraph">
                  <wp:posOffset>-27091</wp:posOffset>
                </wp:positionV>
                <wp:extent cx="2520" cy="108000"/>
                <wp:effectExtent l="38100" t="38100" r="55245" b="4445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25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3B6F5" id="Ink 286" o:spid="_x0000_s1026" type="#_x0000_t75" style="position:absolute;margin-left:151.4pt;margin-top:-2.5pt;width:2.05pt;height:9.45pt;z-index:2518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">
                <v:imagedata r:id="rId6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2288" behindDoc="0" locked="0" layoutInCell="1" allowOverlap="1">
                <wp:simplePos x="0" y="0"/>
                <wp:positionH relativeFrom="column">
                  <wp:posOffset>1751156</wp:posOffset>
                </wp:positionH>
                <wp:positionV relativeFrom="paragraph">
                  <wp:posOffset>56789</wp:posOffset>
                </wp:positionV>
                <wp:extent cx="90360" cy="25560"/>
                <wp:effectExtent l="38100" t="38100" r="43180" b="5080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903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57EE0" id="Ink 285" o:spid="_x0000_s1026" type="#_x0000_t75" style="position:absolute;margin-left:137.55pt;margin-top:3.95pt;width:8pt;height:2.9pt;z-index:2518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">
                <v:imagedata r:id="rId6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1264" behindDoc="0" locked="0" layoutInCell="1" allowOverlap="1">
                <wp:simplePos x="0" y="0"/>
                <wp:positionH relativeFrom="column">
                  <wp:posOffset>1604996</wp:posOffset>
                </wp:positionH>
                <wp:positionV relativeFrom="paragraph">
                  <wp:posOffset>6389</wp:posOffset>
                </wp:positionV>
                <wp:extent cx="121320" cy="279720"/>
                <wp:effectExtent l="38100" t="57150" r="31115" b="4445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12132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5CE29" id="Ink 284" o:spid="_x0000_s1026" type="#_x0000_t75" style="position:absolute;margin-left:125.8pt;margin-top:-.2pt;width:10.85pt;height:23.6pt;z-index:2518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">
                <v:imagedata r:id="rId6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0240" behindDoc="0" locked="0" layoutInCell="1" allowOverlap="1">
                <wp:simplePos x="0" y="0"/>
                <wp:positionH relativeFrom="column">
                  <wp:posOffset>1380716</wp:posOffset>
                </wp:positionH>
                <wp:positionV relativeFrom="paragraph">
                  <wp:posOffset>48509</wp:posOffset>
                </wp:positionV>
                <wp:extent cx="90720" cy="178200"/>
                <wp:effectExtent l="57150" t="38100" r="24130" b="5080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9072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A1B93" id="Ink 283" o:spid="_x0000_s1026" type="#_x0000_t75" style="position:absolute;margin-left:107.95pt;margin-top:3.05pt;width:8.5pt;height:15.35pt;z-index:2518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">
                <v:imagedata r:id="rId610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1072" behindDoc="0" locked="0" layoutInCell="1" allowOverlap="1">
                <wp:simplePos x="0" y="0"/>
                <wp:positionH relativeFrom="column">
                  <wp:posOffset>5434316</wp:posOffset>
                </wp:positionH>
                <wp:positionV relativeFrom="paragraph">
                  <wp:posOffset>7232</wp:posOffset>
                </wp:positionV>
                <wp:extent cx="23400" cy="54000"/>
                <wp:effectExtent l="38100" t="38100" r="34290" b="4127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234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BAEDC" id="Ink 405" o:spid="_x0000_s1026" type="#_x0000_t75" style="position:absolute;margin-left:427.45pt;margin-top:.1pt;width:2.8pt;height:5.15pt;z-index:2519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">
                <v:imagedata r:id="rId6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0048" behindDoc="0" locked="0" layoutInCell="1" allowOverlap="1">
                <wp:simplePos x="0" y="0"/>
                <wp:positionH relativeFrom="column">
                  <wp:posOffset>5374556</wp:posOffset>
                </wp:positionH>
                <wp:positionV relativeFrom="paragraph">
                  <wp:posOffset>6512</wp:posOffset>
                </wp:positionV>
                <wp:extent cx="19080" cy="93240"/>
                <wp:effectExtent l="38100" t="38100" r="38100" b="4064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90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A142F" id="Ink 404" o:spid="_x0000_s1026" type="#_x0000_t75" style="position:absolute;margin-left:422.7pt;margin-top:.05pt;width:2.5pt;height:8.25pt;z-index:2519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">
                <v:imagedata r:id="rId6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9024" behindDoc="0" locked="0" layoutInCell="1" allowOverlap="1">
                <wp:simplePos x="0" y="0"/>
                <wp:positionH relativeFrom="column">
                  <wp:posOffset>5042996</wp:posOffset>
                </wp:positionH>
                <wp:positionV relativeFrom="paragraph">
                  <wp:posOffset>187592</wp:posOffset>
                </wp:positionV>
                <wp:extent cx="159840" cy="17280"/>
                <wp:effectExtent l="19050" t="38100" r="50165" b="4000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59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9AE09" id="Ink 403" o:spid="_x0000_s1026" type="#_x0000_t75" style="position:absolute;margin-left:396.75pt;margin-top:14.3pt;width:13.45pt;height:2.3pt;z-index:2519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">
                <v:imagedata r:id="rId6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8000" behindDoc="0" locked="0" layoutInCell="1" allowOverlap="1">
                <wp:simplePos x="0" y="0"/>
                <wp:positionH relativeFrom="column">
                  <wp:posOffset>5016716</wp:posOffset>
                </wp:positionH>
                <wp:positionV relativeFrom="paragraph">
                  <wp:posOffset>127472</wp:posOffset>
                </wp:positionV>
                <wp:extent cx="209160" cy="10080"/>
                <wp:effectExtent l="38100" t="38100" r="38735" b="4762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209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8FE14" id="Ink 402" o:spid="_x0000_s1026" type="#_x0000_t75" style="position:absolute;margin-left:394.55pt;margin-top:9.45pt;width:17.3pt;height:1.9pt;z-index:2519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">
                <v:imagedata r:id="rId6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6976" behindDoc="0" locked="0" layoutInCell="1" allowOverlap="1">
                <wp:simplePos x="0" y="0"/>
                <wp:positionH relativeFrom="column">
                  <wp:posOffset>5200316</wp:posOffset>
                </wp:positionH>
                <wp:positionV relativeFrom="paragraph">
                  <wp:posOffset>39992</wp:posOffset>
                </wp:positionV>
                <wp:extent cx="19440" cy="202680"/>
                <wp:effectExtent l="38100" t="38100" r="38100" b="4508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94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F1582" id="Ink 401" o:spid="_x0000_s1026" type="#_x0000_t75" style="position:absolute;margin-left:409pt;margin-top:2.7pt;width:2.6pt;height:16.85pt;z-index:2519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">
                <v:imagedata r:id="rId6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5952" behindDoc="0" locked="0" layoutInCell="1" allowOverlap="1">
                <wp:simplePos x="0" y="0"/>
                <wp:positionH relativeFrom="column">
                  <wp:posOffset>5093396</wp:posOffset>
                </wp:positionH>
                <wp:positionV relativeFrom="paragraph">
                  <wp:posOffset>43952</wp:posOffset>
                </wp:positionV>
                <wp:extent cx="34920" cy="195840"/>
                <wp:effectExtent l="38100" t="38100" r="41910" b="3302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349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EEB46" id="Ink 400" o:spid="_x0000_s1026" type="#_x0000_t75" style="position:absolute;margin-left:400.45pt;margin-top:3.1pt;width:3.75pt;height:16.25pt;z-index:2519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">
                <v:imagedata r:id="rId6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4928" behindDoc="0" locked="0" layoutInCell="1" allowOverlap="1">
                <wp:simplePos x="0" y="0"/>
                <wp:positionH relativeFrom="column">
                  <wp:posOffset>4987916</wp:posOffset>
                </wp:positionH>
                <wp:positionV relativeFrom="paragraph">
                  <wp:posOffset>39632</wp:posOffset>
                </wp:positionV>
                <wp:extent cx="10440" cy="48600"/>
                <wp:effectExtent l="38100" t="38100" r="46990" b="4699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04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A9B50" id="Ink 399" o:spid="_x0000_s1026" type="#_x0000_t75" style="position:absolute;margin-left:392.3pt;margin-top:2.65pt;width:1.6pt;height:4.7pt;z-index:2519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">
                <v:imagedata r:id="rId6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3904" behindDoc="0" locked="0" layoutInCell="1" allowOverlap="1">
                <wp:simplePos x="0" y="0"/>
                <wp:positionH relativeFrom="column">
                  <wp:posOffset>4956956</wp:posOffset>
                </wp:positionH>
                <wp:positionV relativeFrom="paragraph">
                  <wp:posOffset>45032</wp:posOffset>
                </wp:positionV>
                <wp:extent cx="9000" cy="48600"/>
                <wp:effectExtent l="38100" t="38100" r="48260" b="4699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90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50B65" id="Ink 398" o:spid="_x0000_s1026" type="#_x0000_t75" style="position:absolute;margin-left:389.8pt;margin-top:3.15pt;width:1.6pt;height:4.65pt;z-index:2519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">
                <v:imagedata r:id="rId6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1856" behindDoc="0" locked="0" layoutInCell="1" allowOverlap="1">
                <wp:simplePos x="0" y="0"/>
                <wp:positionH relativeFrom="column">
                  <wp:posOffset>4712516</wp:posOffset>
                </wp:positionH>
                <wp:positionV relativeFrom="paragraph">
                  <wp:posOffset>142592</wp:posOffset>
                </wp:positionV>
                <wp:extent cx="105480" cy="23400"/>
                <wp:effectExtent l="38100" t="38100" r="46990" b="3429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054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DF352" id="Ink 396" o:spid="_x0000_s1026" type="#_x0000_t75" style="position:absolute;margin-left:370.65pt;margin-top:10.65pt;width:9.1pt;height:2.8pt;z-index:2519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">
                <v:imagedata r:id="rId6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808" behindDoc="0" locked="0" layoutInCell="1" allowOverlap="1">
                <wp:simplePos x="0" y="0"/>
                <wp:positionH relativeFrom="column">
                  <wp:posOffset>4214276</wp:posOffset>
                </wp:positionH>
                <wp:positionV relativeFrom="paragraph">
                  <wp:posOffset>14792</wp:posOffset>
                </wp:positionV>
                <wp:extent cx="96120" cy="184680"/>
                <wp:effectExtent l="38100" t="38100" r="37465" b="4445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9612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770D0" id="Ink 394" o:spid="_x0000_s1026" type="#_x0000_t75" style="position:absolute;margin-left:331.2pt;margin-top:.6pt;width:8.55pt;height:15.55pt;z-index:2519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">
                <v:imagedata r:id="rId6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760" behindDoc="0" locked="0" layoutInCell="1" allowOverlap="1">
                <wp:simplePos x="0" y="0"/>
                <wp:positionH relativeFrom="column">
                  <wp:posOffset>3549716</wp:posOffset>
                </wp:positionH>
                <wp:positionV relativeFrom="paragraph">
                  <wp:posOffset>67352</wp:posOffset>
                </wp:positionV>
                <wp:extent cx="94680" cy="202320"/>
                <wp:effectExtent l="38100" t="57150" r="38735" b="4572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946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D75FE" id="Ink 392" o:spid="_x0000_s1026" type="#_x0000_t75" style="position:absolute;margin-left:278.9pt;margin-top:4.6pt;width:8.55pt;height:17pt;z-index:2519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">
                <v:imagedata r:id="rId6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8672" behindDoc="0" locked="0" layoutInCell="1" allowOverlap="1">
                <wp:simplePos x="0" y="0"/>
                <wp:positionH relativeFrom="column">
                  <wp:posOffset>614276</wp:posOffset>
                </wp:positionH>
                <wp:positionV relativeFrom="paragraph">
                  <wp:posOffset>112499</wp:posOffset>
                </wp:positionV>
                <wp:extent cx="144000" cy="96840"/>
                <wp:effectExtent l="19050" t="38100" r="46990" b="3683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440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B5880" id="Ink 301" o:spid="_x0000_s1026" type="#_x0000_t75" style="position:absolute;margin-left:48.05pt;margin-top:8.35pt;width:12.2pt;height:8.85pt;z-index:2518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">
                <v:imagedata r:id="rId6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6624" behindDoc="0" locked="0" layoutInCell="1" allowOverlap="1">
                <wp:simplePos x="0" y="0"/>
                <wp:positionH relativeFrom="column">
                  <wp:posOffset>398996</wp:posOffset>
                </wp:positionH>
                <wp:positionV relativeFrom="paragraph">
                  <wp:posOffset>212939</wp:posOffset>
                </wp:positionV>
                <wp:extent cx="58320" cy="11160"/>
                <wp:effectExtent l="38100" t="38100" r="37465" b="4635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58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87654" id="Ink 299" o:spid="_x0000_s1026" type="#_x0000_t75" style="position:absolute;margin-left:30.95pt;margin-top:16.2pt;width:5.6pt;height:1.85pt;z-index:2518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">
                <v:imagedata r:id="rId6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1504" behindDoc="0" locked="0" layoutInCell="1" allowOverlap="1">
                <wp:simplePos x="0" y="0"/>
                <wp:positionH relativeFrom="column">
                  <wp:posOffset>43316</wp:posOffset>
                </wp:positionH>
                <wp:positionV relativeFrom="paragraph">
                  <wp:posOffset>120779</wp:posOffset>
                </wp:positionV>
                <wp:extent cx="44280" cy="198720"/>
                <wp:effectExtent l="38100" t="38100" r="51435" b="4953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442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69301" id="Ink 294" o:spid="_x0000_s1026" type="#_x0000_t75" style="position:absolute;margin-left:2.8pt;margin-top:9pt;width:4.7pt;height:16.7pt;z-index:2518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">
                <v:imagedata r:id="rId638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168" behindDoc="0" locked="0" layoutInCell="1" allowOverlap="1">
                <wp:simplePos x="0" y="0"/>
                <wp:positionH relativeFrom="column">
                  <wp:posOffset>3980636</wp:posOffset>
                </wp:positionH>
                <wp:positionV relativeFrom="paragraph">
                  <wp:posOffset>200377</wp:posOffset>
                </wp:positionV>
                <wp:extent cx="6840" cy="6120"/>
                <wp:effectExtent l="38100" t="38100" r="31750" b="3238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6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34400" id="Ink 409" o:spid="_x0000_s1026" type="#_x0000_t75" style="position:absolute;margin-left:313.05pt;margin-top:15.3pt;width:1.35pt;height:1.4pt;z-index:2519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">
                <v:imagedata r:id="rId6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2880" behindDoc="0" locked="0" layoutInCell="1" allowOverlap="1">
                <wp:simplePos x="0" y="0"/>
                <wp:positionH relativeFrom="column">
                  <wp:posOffset>4740956</wp:posOffset>
                </wp:positionH>
                <wp:positionV relativeFrom="paragraph">
                  <wp:posOffset>24697</wp:posOffset>
                </wp:positionV>
                <wp:extent cx="85320" cy="1440"/>
                <wp:effectExtent l="38100" t="38100" r="48260" b="3683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853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80098" id="Ink 397" o:spid="_x0000_s1026" type="#_x0000_t75" style="position:absolute;margin-left:372.9pt;margin-top:1.4pt;width:7.55pt;height:1.25pt;z-index:2519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">
                <v:imagedata r:id="rId6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832" behindDoc="0" locked="0" layoutInCell="1" allowOverlap="1">
                <wp:simplePos x="0" y="0"/>
                <wp:positionH relativeFrom="column">
                  <wp:posOffset>4511996</wp:posOffset>
                </wp:positionH>
                <wp:positionV relativeFrom="paragraph">
                  <wp:posOffset>-108503</wp:posOffset>
                </wp:positionV>
                <wp:extent cx="118080" cy="290520"/>
                <wp:effectExtent l="19050" t="38100" r="15875" b="5270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1808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F41FF" id="Ink 395" o:spid="_x0000_s1026" type="#_x0000_t75" style="position:absolute;margin-left:354.75pt;margin-top:-9pt;width:10.55pt;height:23.95pt;z-index:2519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">
                <v:imagedata r:id="rId6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784" behindDoc="0" locked="0" layoutInCell="1" allowOverlap="1">
                <wp:simplePos x="0" y="0"/>
                <wp:positionH relativeFrom="column">
                  <wp:posOffset>3564836</wp:posOffset>
                </wp:positionH>
                <wp:positionV relativeFrom="paragraph">
                  <wp:posOffset>135937</wp:posOffset>
                </wp:positionV>
                <wp:extent cx="123480" cy="165960"/>
                <wp:effectExtent l="57150" t="38100" r="0" b="4381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234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C54F8" id="Ink 393" o:spid="_x0000_s1026" type="#_x0000_t75" style="position:absolute;margin-left:280pt;margin-top:10.2pt;width:10.9pt;height:14.2pt;z-index:2519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">
                <v:imagedata r:id="rId6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0720" behindDoc="0" locked="0" layoutInCell="1" allowOverlap="1">
                <wp:simplePos x="0" y="0"/>
                <wp:positionH relativeFrom="column">
                  <wp:posOffset>682316</wp:posOffset>
                </wp:positionH>
                <wp:positionV relativeFrom="paragraph">
                  <wp:posOffset>90364</wp:posOffset>
                </wp:positionV>
                <wp:extent cx="55800" cy="172800"/>
                <wp:effectExtent l="38100" t="38100" r="40005" b="3683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558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B4BE9" id="Ink 303" o:spid="_x0000_s1026" type="#_x0000_t75" style="position:absolute;margin-left:53.3pt;margin-top:6.65pt;width:5.5pt;height:14.5pt;z-index:2518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">
                <v:imagedata r:id="rId6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9696" behindDoc="0" locked="0" layoutInCell="1" allowOverlap="1">
                <wp:simplePos x="0" y="0"/>
                <wp:positionH relativeFrom="column">
                  <wp:posOffset>587636</wp:posOffset>
                </wp:positionH>
                <wp:positionV relativeFrom="paragraph">
                  <wp:posOffset>52564</wp:posOffset>
                </wp:positionV>
                <wp:extent cx="251280" cy="21960"/>
                <wp:effectExtent l="38100" t="38100" r="34925" b="5461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251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4B08D" id="Ink 302" o:spid="_x0000_s1026" type="#_x0000_t75" style="position:absolute;margin-left:45.8pt;margin-top:3.5pt;width:20.7pt;height:3.05pt;z-index:2518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">
                <v:imagedata r:id="rId6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7648" behindDoc="0" locked="0" layoutInCell="1" allowOverlap="1">
                <wp:simplePos x="0" y="0"/>
                <wp:positionH relativeFrom="column">
                  <wp:posOffset>464156</wp:posOffset>
                </wp:positionH>
                <wp:positionV relativeFrom="paragraph">
                  <wp:posOffset>18724</wp:posOffset>
                </wp:positionV>
                <wp:extent cx="55080" cy="12600"/>
                <wp:effectExtent l="38100" t="38100" r="40640" b="4508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55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19868" id="Ink 300" o:spid="_x0000_s1026" type="#_x0000_t75" style="position:absolute;margin-left:36.1pt;margin-top:1.05pt;width:5.35pt;height:2pt;z-index:2518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">
                <v:imagedata r:id="rId6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5600" behindDoc="0" locked="0" layoutInCell="1" allowOverlap="1">
                <wp:simplePos x="0" y="0"/>
                <wp:positionH relativeFrom="column">
                  <wp:posOffset>310076</wp:posOffset>
                </wp:positionH>
                <wp:positionV relativeFrom="paragraph">
                  <wp:posOffset>-25916</wp:posOffset>
                </wp:positionV>
                <wp:extent cx="53640" cy="88920"/>
                <wp:effectExtent l="38100" t="38100" r="41910" b="4445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536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0D63F" id="Ink 298" o:spid="_x0000_s1026" type="#_x0000_t75" style="position:absolute;margin-left:24.05pt;margin-top:-2.6pt;width:5.2pt;height:8.1pt;z-index:2518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">
                <v:imagedata r:id="rId6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4576" behindDoc="0" locked="0" layoutInCell="1" allowOverlap="1">
                <wp:simplePos x="0" y="0"/>
                <wp:positionH relativeFrom="column">
                  <wp:posOffset>179756</wp:posOffset>
                </wp:positionH>
                <wp:positionV relativeFrom="paragraph">
                  <wp:posOffset>1804</wp:posOffset>
                </wp:positionV>
                <wp:extent cx="79200" cy="81000"/>
                <wp:effectExtent l="38100" t="38100" r="35560" b="5270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792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9E53B" id="Ink 297" o:spid="_x0000_s1026" type="#_x0000_t75" style="position:absolute;margin-left:13.7pt;margin-top:-.4pt;width:7.35pt;height:7.55pt;z-index:2518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">
                <v:imagedata r:id="rId6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3552" behindDoc="0" locked="0" layoutInCell="1" allowOverlap="1">
                <wp:simplePos x="0" y="0"/>
                <wp:positionH relativeFrom="column">
                  <wp:posOffset>188756</wp:posOffset>
                </wp:positionH>
                <wp:positionV relativeFrom="paragraph">
                  <wp:posOffset>-19436</wp:posOffset>
                </wp:positionV>
                <wp:extent cx="24480" cy="202680"/>
                <wp:effectExtent l="38100" t="38100" r="52070" b="4508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244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67802" id="Ink 296" o:spid="_x0000_s1026" type="#_x0000_t75" style="position:absolute;margin-left:14.35pt;margin-top:-2pt;width:3.05pt;height:16.9pt;z-index:2518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">
                <v:imagedata r:id="rId6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2528" behindDoc="0" locked="0" layoutInCell="1" allowOverlap="1">
                <wp:simplePos x="0" y="0"/>
                <wp:positionH relativeFrom="column">
                  <wp:posOffset>127196</wp:posOffset>
                </wp:positionH>
                <wp:positionV relativeFrom="paragraph">
                  <wp:posOffset>14404</wp:posOffset>
                </wp:positionV>
                <wp:extent cx="37080" cy="75960"/>
                <wp:effectExtent l="38100" t="38100" r="39370" b="3873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370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E9173" id="Ink 295" o:spid="_x0000_s1026" type="#_x0000_t75" style="position:absolute;margin-left:9.5pt;margin-top:.8pt;width:4.1pt;height:6.95pt;z-index:2518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">
                <v:imagedata r:id="rId6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0480" behindDoc="0" locked="0" layoutInCell="1" allowOverlap="1">
                <wp:simplePos x="0" y="0"/>
                <wp:positionH relativeFrom="column">
                  <wp:posOffset>-56044</wp:posOffset>
                </wp:positionH>
                <wp:positionV relativeFrom="paragraph">
                  <wp:posOffset>-12236</wp:posOffset>
                </wp:positionV>
                <wp:extent cx="83520" cy="128160"/>
                <wp:effectExtent l="38100" t="38100" r="50165" b="4381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835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FDB14" id="Ink 293" o:spid="_x0000_s1026" type="#_x0000_t75" style="position:absolute;margin-left:-4.9pt;margin-top:-1.45pt;width:7.65pt;height:11.3pt;z-index:2518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">
                <v:imagedata r:id="rId662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0288" behindDoc="0" locked="0" layoutInCell="1" allowOverlap="1">
                <wp:simplePos x="0" y="0"/>
                <wp:positionH relativeFrom="column">
                  <wp:posOffset>4572116</wp:posOffset>
                </wp:positionH>
                <wp:positionV relativeFrom="paragraph">
                  <wp:posOffset>-66473</wp:posOffset>
                </wp:positionV>
                <wp:extent cx="38160" cy="199440"/>
                <wp:effectExtent l="38100" t="38100" r="38100" b="4826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3816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B5621" id="Ink 414" o:spid="_x0000_s1026" type="#_x0000_t75" style="position:absolute;margin-left:359.55pt;margin-top:-5.65pt;width:4pt;height:16.55pt;z-index:2519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">
                <v:imagedata r:id="rId6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9264" behindDoc="0" locked="0" layoutInCell="1" allowOverlap="1">
                <wp:simplePos x="0" y="0"/>
                <wp:positionH relativeFrom="column">
                  <wp:posOffset>4313276</wp:posOffset>
                </wp:positionH>
                <wp:positionV relativeFrom="paragraph">
                  <wp:posOffset>3727</wp:posOffset>
                </wp:positionV>
                <wp:extent cx="180720" cy="75240"/>
                <wp:effectExtent l="38100" t="38100" r="48260" b="3937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1807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26CBE" id="Ink 413" o:spid="_x0000_s1026" type="#_x0000_t75" style="position:absolute;margin-left:339.3pt;margin-top:-.25pt;width:15pt;height:6.9pt;z-index:2519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">
                <v:imagedata r:id="rId6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8240" behindDoc="0" locked="0" layoutInCell="1" allowOverlap="1">
                <wp:simplePos x="0" y="0"/>
                <wp:positionH relativeFrom="column">
                  <wp:posOffset>4355756</wp:posOffset>
                </wp:positionH>
                <wp:positionV relativeFrom="paragraph">
                  <wp:posOffset>-80153</wp:posOffset>
                </wp:positionV>
                <wp:extent cx="7560" cy="191160"/>
                <wp:effectExtent l="38100" t="38100" r="50165" b="3746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75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BE193" id="Ink 412" o:spid="_x0000_s1026" type="#_x0000_t75" style="position:absolute;margin-left:342.5pt;margin-top:-6.7pt;width:1.8pt;height:15.95pt;z-index:2519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">
                <v:imagedata r:id="rId6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7216" behindDoc="0" locked="0" layoutInCell="1" allowOverlap="1">
                <wp:simplePos x="0" y="0"/>
                <wp:positionH relativeFrom="column">
                  <wp:posOffset>4132196</wp:posOffset>
                </wp:positionH>
                <wp:positionV relativeFrom="paragraph">
                  <wp:posOffset>21727</wp:posOffset>
                </wp:positionV>
                <wp:extent cx="172800" cy="80280"/>
                <wp:effectExtent l="38100" t="38100" r="17780" b="5334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1728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63080" id="Ink 411" o:spid="_x0000_s1026" type="#_x0000_t75" style="position:absolute;margin-left:324.8pt;margin-top:1.1pt;width:14.55pt;height:7.6pt;z-index:2519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">
                <v:imagedata r:id="rId6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192" behindDoc="0" locked="0" layoutInCell="1" allowOverlap="1">
                <wp:simplePos x="0" y="0"/>
                <wp:positionH relativeFrom="column">
                  <wp:posOffset>4013396</wp:posOffset>
                </wp:positionH>
                <wp:positionV relativeFrom="paragraph">
                  <wp:posOffset>-8513</wp:posOffset>
                </wp:positionV>
                <wp:extent cx="75600" cy="88560"/>
                <wp:effectExtent l="19050" t="38100" r="38735" b="4508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756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7D22B" id="Ink 410" o:spid="_x0000_s1026" type="#_x0000_t75" style="position:absolute;margin-left:315.45pt;margin-top:-1.15pt;width:7pt;height:8.15pt;z-index:2519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">
                <v:imagedata r:id="rId6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4144" behindDoc="0" locked="0" layoutInCell="1" allowOverlap="1">
                <wp:simplePos x="0" y="0"/>
                <wp:positionH relativeFrom="column">
                  <wp:posOffset>3967676</wp:posOffset>
                </wp:positionH>
                <wp:positionV relativeFrom="paragraph">
                  <wp:posOffset>-1673</wp:posOffset>
                </wp:positionV>
                <wp:extent cx="11880" cy="91800"/>
                <wp:effectExtent l="38100" t="38100" r="45720" b="4191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18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A2DC4" id="Ink 408" o:spid="_x0000_s1026" type="#_x0000_t75" style="position:absolute;margin-left:311.95pt;margin-top:-.65pt;width:2pt;height:8.25pt;z-index:2519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">
                <v:imagedata r:id="rId6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3120" behindDoc="0" locked="0" layoutInCell="1" allowOverlap="1">
                <wp:simplePos x="0" y="0"/>
                <wp:positionH relativeFrom="column">
                  <wp:posOffset>3871556</wp:posOffset>
                </wp:positionH>
                <wp:positionV relativeFrom="paragraph">
                  <wp:posOffset>12007</wp:posOffset>
                </wp:positionV>
                <wp:extent cx="43560" cy="93240"/>
                <wp:effectExtent l="38100" t="38100" r="33020" b="4064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435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F5864" id="Ink 407" o:spid="_x0000_s1026" type="#_x0000_t75" style="position:absolute;margin-left:304.5pt;margin-top:.45pt;width:4.3pt;height:8.55pt;z-index:2519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">
                <v:imagedata r:id="rId6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2096" behindDoc="0" locked="0" layoutInCell="1" allowOverlap="1">
                <wp:simplePos x="0" y="0"/>
                <wp:positionH relativeFrom="column">
                  <wp:posOffset>3764276</wp:posOffset>
                </wp:positionH>
                <wp:positionV relativeFrom="paragraph">
                  <wp:posOffset>18127</wp:posOffset>
                </wp:positionV>
                <wp:extent cx="62280" cy="91440"/>
                <wp:effectExtent l="38100" t="38100" r="52070" b="4191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622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FE419" id="Ink 406" o:spid="_x0000_s1026" type="#_x0000_t75" style="position:absolute;margin-left:295.8pt;margin-top:.95pt;width:6.2pt;height:8.35pt;z-index:2519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">
                <v:imagedata r:id="rId678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7088" behindDoc="0" locked="0" layoutInCell="1" allowOverlap="1">
                <wp:simplePos x="0" y="0"/>
                <wp:positionH relativeFrom="column">
                  <wp:posOffset>3021236</wp:posOffset>
                </wp:positionH>
                <wp:positionV relativeFrom="paragraph">
                  <wp:posOffset>168440</wp:posOffset>
                </wp:positionV>
                <wp:extent cx="9360" cy="29880"/>
                <wp:effectExtent l="38100" t="38100" r="48260" b="4635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93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3A2C8" id="Ink 489" o:spid="_x0000_s1026" type="#_x0000_t75" style="position:absolute;margin-left:237.35pt;margin-top:12.8pt;width:1.9pt;height:3.2pt;z-index:2520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">
                <v:imagedata r:id="rId6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6064" behindDoc="0" locked="0" layoutInCell="1" allowOverlap="1">
                <wp:simplePos x="0" y="0"/>
                <wp:positionH relativeFrom="column">
                  <wp:posOffset>3027356</wp:posOffset>
                </wp:positionH>
                <wp:positionV relativeFrom="paragraph">
                  <wp:posOffset>-61240</wp:posOffset>
                </wp:positionV>
                <wp:extent cx="97920" cy="150480"/>
                <wp:effectExtent l="38100" t="38100" r="16510" b="4064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9792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C6E4B" id="Ink 488" o:spid="_x0000_s1026" type="#_x0000_t75" style="position:absolute;margin-left:237.9pt;margin-top:-5.35pt;width:8.75pt;height:12.85pt;z-index:2520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">
                <v:imagedata r:id="rId6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5040" behindDoc="0" locked="0" layoutInCell="1" allowOverlap="1">
                <wp:simplePos x="0" y="0"/>
                <wp:positionH relativeFrom="column">
                  <wp:posOffset>2855276</wp:posOffset>
                </wp:positionH>
                <wp:positionV relativeFrom="paragraph">
                  <wp:posOffset>23360</wp:posOffset>
                </wp:positionV>
                <wp:extent cx="105480" cy="34200"/>
                <wp:effectExtent l="38100" t="38100" r="27940" b="4254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1054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855F5" id="Ink 487" o:spid="_x0000_s1026" type="#_x0000_t75" style="position:absolute;margin-left:224.3pt;margin-top:1.25pt;width:9.2pt;height:3.75pt;z-index:2520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">
                <v:imagedata r:id="rId6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4016" behindDoc="0" locked="0" layoutInCell="1" allowOverlap="1">
                <wp:simplePos x="0" y="0"/>
                <wp:positionH relativeFrom="column">
                  <wp:posOffset>2611556</wp:posOffset>
                </wp:positionH>
                <wp:positionV relativeFrom="paragraph">
                  <wp:posOffset>-5440</wp:posOffset>
                </wp:positionV>
                <wp:extent cx="349200" cy="166680"/>
                <wp:effectExtent l="38100" t="57150" r="51435" b="4318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3492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E5EA8" id="Ink 486" o:spid="_x0000_s1026" type="#_x0000_t75" style="position:absolute;margin-left:205.05pt;margin-top:-1.15pt;width:28.85pt;height:14.45pt;z-index:2520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">
                <v:imagedata r:id="rId6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2992" behindDoc="0" locked="0" layoutInCell="1" allowOverlap="1">
                <wp:simplePos x="0" y="0"/>
                <wp:positionH relativeFrom="column">
                  <wp:posOffset>2309516</wp:posOffset>
                </wp:positionH>
                <wp:positionV relativeFrom="paragraph">
                  <wp:posOffset>10040</wp:posOffset>
                </wp:positionV>
                <wp:extent cx="282960" cy="155520"/>
                <wp:effectExtent l="38100" t="19050" r="22225" b="5461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2829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F6C81" id="Ink 485" o:spid="_x0000_s1026" type="#_x0000_t75" style="position:absolute;margin-left:181.45pt;margin-top:.25pt;width:23.15pt;height:13.55pt;z-index:2520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">
                <v:imagedata r:id="rId6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1968" behindDoc="0" locked="0" layoutInCell="1" allowOverlap="1">
                <wp:simplePos x="0" y="0"/>
                <wp:positionH relativeFrom="column">
                  <wp:posOffset>2373956</wp:posOffset>
                </wp:positionH>
                <wp:positionV relativeFrom="paragraph">
                  <wp:posOffset>-58000</wp:posOffset>
                </wp:positionV>
                <wp:extent cx="10440" cy="238320"/>
                <wp:effectExtent l="38100" t="38100" r="46990" b="4762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044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E971C" id="Ink 484" o:spid="_x0000_s1026" type="#_x0000_t75" style="position:absolute;margin-left:186.5pt;margin-top:-5pt;width:1.9pt;height:19.65pt;z-index:2520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">
                <v:imagedata r:id="rId6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0944" behindDoc="0" locked="0" layoutInCell="1" allowOverlap="1">
                <wp:simplePos x="0" y="0"/>
                <wp:positionH relativeFrom="column">
                  <wp:posOffset>2154716</wp:posOffset>
                </wp:positionH>
                <wp:positionV relativeFrom="paragraph">
                  <wp:posOffset>34160</wp:posOffset>
                </wp:positionV>
                <wp:extent cx="112680" cy="166680"/>
                <wp:effectExtent l="38100" t="38100" r="40005" b="4318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1126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83AC2" id="Ink 483" o:spid="_x0000_s1026" type="#_x0000_t75" style="position:absolute;margin-left:169.35pt;margin-top:2.4pt;width:9.6pt;height:13.9pt;z-index:2520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">
                <v:imagedata r:id="rId6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9920" behindDoc="0" locked="0" layoutInCell="1" allowOverlap="1">
                <wp:simplePos x="0" y="0"/>
                <wp:positionH relativeFrom="column">
                  <wp:posOffset>2050676</wp:posOffset>
                </wp:positionH>
                <wp:positionV relativeFrom="paragraph">
                  <wp:posOffset>36320</wp:posOffset>
                </wp:positionV>
                <wp:extent cx="40680" cy="25560"/>
                <wp:effectExtent l="38100" t="38100" r="35560" b="3175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406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81150" id="Ink 482" o:spid="_x0000_s1026" type="#_x0000_t75" style="position:absolute;margin-left:161.05pt;margin-top:2.55pt;width:3.9pt;height:2.65pt;z-index:2520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">
                <v:imagedata r:id="rId6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8896" behindDoc="0" locked="0" layoutInCell="1" allowOverlap="1">
                <wp:simplePos x="0" y="0"/>
                <wp:positionH relativeFrom="column">
                  <wp:posOffset>2039876</wp:posOffset>
                </wp:positionH>
                <wp:positionV relativeFrom="paragraph">
                  <wp:posOffset>89960</wp:posOffset>
                </wp:positionV>
                <wp:extent cx="28080" cy="153360"/>
                <wp:effectExtent l="38100" t="38100" r="48260" b="3746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280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B8D16" id="Ink 481" o:spid="_x0000_s1026" type="#_x0000_t75" style="position:absolute;margin-left:160pt;margin-top:6.7pt;width:3.35pt;height:13.1pt;z-index:2520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">
                <v:imagedata r:id="rId6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7872" behindDoc="0" locked="0" layoutInCell="1" allowOverlap="1">
                <wp:simplePos x="0" y="0"/>
                <wp:positionH relativeFrom="column">
                  <wp:posOffset>1308356</wp:posOffset>
                </wp:positionH>
                <wp:positionV relativeFrom="paragraph">
                  <wp:posOffset>-27400</wp:posOffset>
                </wp:positionV>
                <wp:extent cx="538560" cy="430200"/>
                <wp:effectExtent l="19050" t="38100" r="52070" b="4635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53856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26395" id="Ink 480" o:spid="_x0000_s1026" type="#_x0000_t75" style="position:absolute;margin-left:102.65pt;margin-top:-2.6pt;width:43.3pt;height:34.85pt;z-index:2520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">
                <v:imagedata r:id="rId6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6848" behindDoc="0" locked="0" layoutInCell="1" allowOverlap="1">
                <wp:simplePos x="0" y="0"/>
                <wp:positionH relativeFrom="column">
                  <wp:posOffset>1406996</wp:posOffset>
                </wp:positionH>
                <wp:positionV relativeFrom="paragraph">
                  <wp:posOffset>25160</wp:posOffset>
                </wp:positionV>
                <wp:extent cx="19440" cy="242280"/>
                <wp:effectExtent l="38100" t="38100" r="38100" b="4381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944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038A5" id="Ink 479" o:spid="_x0000_s1026" type="#_x0000_t75" style="position:absolute;margin-left:110.15pt;margin-top:1.65pt;width:2.55pt;height:19.9pt;z-index:2520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">
                <v:imagedata r:id="rId7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5824" behindDoc="0" locked="0" layoutInCell="1" allowOverlap="1">
                <wp:simplePos x="0" y="0"/>
                <wp:positionH relativeFrom="column">
                  <wp:posOffset>1079756</wp:posOffset>
                </wp:positionH>
                <wp:positionV relativeFrom="paragraph">
                  <wp:posOffset>169520</wp:posOffset>
                </wp:positionV>
                <wp:extent cx="82800" cy="88920"/>
                <wp:effectExtent l="19050" t="38100" r="50800" b="4445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828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2C8D0" id="Ink 478" o:spid="_x0000_s1026" type="#_x0000_t75" style="position:absolute;margin-left:84.55pt;margin-top:12.8pt;width:7.45pt;height:8pt;z-index:2520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">
                <v:imagedata r:id="rId7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4800" behindDoc="0" locked="0" layoutInCell="1" allowOverlap="1">
                <wp:simplePos x="0" y="0"/>
                <wp:positionH relativeFrom="column">
                  <wp:posOffset>933956</wp:posOffset>
                </wp:positionH>
                <wp:positionV relativeFrom="paragraph">
                  <wp:posOffset>35240</wp:posOffset>
                </wp:positionV>
                <wp:extent cx="218520" cy="244800"/>
                <wp:effectExtent l="38100" t="38100" r="29210" b="4127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21852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7E959" id="Ink 477" o:spid="_x0000_s1026" type="#_x0000_t75" style="position:absolute;margin-left:73pt;margin-top:2.15pt;width:18.3pt;height:20.5pt;z-index:2520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">
                <v:imagedata r:id="rId7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2752" behindDoc="0" locked="0" layoutInCell="1" allowOverlap="1">
                <wp:simplePos x="0" y="0"/>
                <wp:positionH relativeFrom="column">
                  <wp:posOffset>270116</wp:posOffset>
                </wp:positionH>
                <wp:positionV relativeFrom="paragraph">
                  <wp:posOffset>68360</wp:posOffset>
                </wp:positionV>
                <wp:extent cx="113760" cy="239040"/>
                <wp:effectExtent l="38100" t="38100" r="38735" b="4699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1376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1FA12" id="Ink 475" o:spid="_x0000_s1026" type="#_x0000_t75" style="position:absolute;margin-left:20.65pt;margin-top:4.95pt;width:10pt;height:19.75pt;z-index:2520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">
                <v:imagedata r:id="rId7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1728" behindDoc="0" locked="0" layoutInCell="1" allowOverlap="1">
                <wp:simplePos x="0" y="0"/>
                <wp:positionH relativeFrom="column">
                  <wp:posOffset>-12844</wp:posOffset>
                </wp:positionH>
                <wp:positionV relativeFrom="paragraph">
                  <wp:posOffset>162680</wp:posOffset>
                </wp:positionV>
                <wp:extent cx="206280" cy="144720"/>
                <wp:effectExtent l="38100" t="38100" r="41910" b="4635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2062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5B05D" id="Ink 474" o:spid="_x0000_s1026" type="#_x0000_t75" style="position:absolute;margin-left:-1.55pt;margin-top:12.45pt;width:17.3pt;height:12.4pt;z-index:2520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">
                <v:imagedata r:id="rId7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0704" behindDoc="0" locked="0" layoutInCell="1" allowOverlap="1">
                <wp:simplePos x="0" y="0"/>
                <wp:positionH relativeFrom="column">
                  <wp:posOffset>-441964</wp:posOffset>
                </wp:positionH>
                <wp:positionV relativeFrom="paragraph">
                  <wp:posOffset>77720</wp:posOffset>
                </wp:positionV>
                <wp:extent cx="249480" cy="346680"/>
                <wp:effectExtent l="38100" t="38100" r="55880" b="3492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24948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3D615" id="Ink 473" o:spid="_x0000_s1026" type="#_x0000_t75" style="position:absolute;margin-left:-35.35pt;margin-top:5.75pt;width:20.9pt;height:28.3pt;z-index:2520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">
                <v:imagedata r:id="rId7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9680" behindDoc="0" locked="0" layoutInCell="1" allowOverlap="1">
                <wp:simplePos x="0" y="0"/>
                <wp:positionH relativeFrom="column">
                  <wp:posOffset>-366364</wp:posOffset>
                </wp:positionH>
                <wp:positionV relativeFrom="paragraph">
                  <wp:posOffset>178520</wp:posOffset>
                </wp:positionV>
                <wp:extent cx="111600" cy="201240"/>
                <wp:effectExtent l="19050" t="38100" r="41275" b="4699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116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451A8" id="Ink 472" o:spid="_x0000_s1026" type="#_x0000_t75" style="position:absolute;margin-left:-29.25pt;margin-top:13.55pt;width:9.7pt;height:16.9pt;z-index:2520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">
                <v:imagedata r:id="rId712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3776" behindDoc="0" locked="0" layoutInCell="1" allowOverlap="1">
                <wp:simplePos x="0" y="0"/>
                <wp:positionH relativeFrom="column">
                  <wp:posOffset>400076</wp:posOffset>
                </wp:positionH>
                <wp:positionV relativeFrom="paragraph">
                  <wp:posOffset>-40090</wp:posOffset>
                </wp:positionV>
                <wp:extent cx="300960" cy="125640"/>
                <wp:effectExtent l="38100" t="38100" r="42545" b="4635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3009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5F262" id="Ink 476" o:spid="_x0000_s1026" type="#_x0000_t75" style="position:absolute;margin-left:31.15pt;margin-top:-3.75pt;width:24.7pt;height:11.05pt;z-index:2520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">
                <v:imagedata r:id="rId7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6912" behindDoc="0" locked="0" layoutInCell="1" allowOverlap="1">
                <wp:simplePos x="0" y="0"/>
                <wp:positionH relativeFrom="column">
                  <wp:posOffset>5604236</wp:posOffset>
                </wp:positionH>
                <wp:positionV relativeFrom="paragraph">
                  <wp:posOffset>101107</wp:posOffset>
                </wp:positionV>
                <wp:extent cx="21600" cy="108360"/>
                <wp:effectExtent l="38100" t="38100" r="35560" b="4445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216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E0810" id="Ink 440" o:spid="_x0000_s1026" type="#_x0000_t75" style="position:absolute;margin-left:440.85pt;margin-top:7.55pt;width:2.65pt;height:9.4pt;z-index:2520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">
                <v:imagedata r:id="rId7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4864" behindDoc="0" locked="0" layoutInCell="1" allowOverlap="1">
                <wp:simplePos x="0" y="0"/>
                <wp:positionH relativeFrom="column">
                  <wp:posOffset>5293556</wp:posOffset>
                </wp:positionH>
                <wp:positionV relativeFrom="paragraph">
                  <wp:posOffset>186427</wp:posOffset>
                </wp:positionV>
                <wp:extent cx="174600" cy="10440"/>
                <wp:effectExtent l="38100" t="38100" r="35560" b="4699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746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EF476" id="Ink 438" o:spid="_x0000_s1026" type="#_x0000_t75" style="position:absolute;margin-left:416.4pt;margin-top:14.15pt;width:14.6pt;height:1.8pt;z-index:2520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">
                <v:imagedata r:id="rId7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3840" behindDoc="0" locked="0" layoutInCell="1" allowOverlap="1">
                <wp:simplePos x="0" y="0"/>
                <wp:positionH relativeFrom="column">
                  <wp:posOffset>5449076</wp:posOffset>
                </wp:positionH>
                <wp:positionV relativeFrom="paragraph">
                  <wp:posOffset>113707</wp:posOffset>
                </wp:positionV>
                <wp:extent cx="38160" cy="184680"/>
                <wp:effectExtent l="38100" t="38100" r="38100" b="4445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3816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E346D" id="Ink 437" o:spid="_x0000_s1026" type="#_x0000_t75" style="position:absolute;margin-left:428.6pt;margin-top:8.65pt;width:3.9pt;height:15.35pt;z-index:2520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">
                <v:imagedata r:id="rId7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2816" behindDoc="0" locked="0" layoutInCell="1" allowOverlap="1">
                <wp:simplePos x="0" y="0"/>
                <wp:positionH relativeFrom="column">
                  <wp:posOffset>5356196</wp:posOffset>
                </wp:positionH>
                <wp:positionV relativeFrom="paragraph">
                  <wp:posOffset>126307</wp:posOffset>
                </wp:positionV>
                <wp:extent cx="24480" cy="145800"/>
                <wp:effectExtent l="38100" t="38100" r="33020" b="4508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244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30BF1" id="Ink 436" o:spid="_x0000_s1026" type="#_x0000_t75" style="position:absolute;margin-left:421.3pt;margin-top:9.65pt;width:2.85pt;height:12.2pt;z-index:2520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">
                <v:imagedata r:id="rId7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1792" behindDoc="0" locked="0" layoutInCell="1" allowOverlap="1">
                <wp:simplePos x="0" y="0"/>
                <wp:positionH relativeFrom="column">
                  <wp:posOffset>5295716</wp:posOffset>
                </wp:positionH>
                <wp:positionV relativeFrom="paragraph">
                  <wp:posOffset>112627</wp:posOffset>
                </wp:positionV>
                <wp:extent cx="5760" cy="26280"/>
                <wp:effectExtent l="38100" t="38100" r="32385" b="3111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57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0340E" id="Ink 435" o:spid="_x0000_s1026" type="#_x0000_t75" style="position:absolute;margin-left:416.7pt;margin-top:8.5pt;width:1.15pt;height:2.7pt;z-index:2520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">
                <v:imagedata r:id="rId7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0768" behindDoc="0" locked="0" layoutInCell="1" allowOverlap="1">
                <wp:simplePos x="0" y="0"/>
                <wp:positionH relativeFrom="column">
                  <wp:posOffset>5257556</wp:posOffset>
                </wp:positionH>
                <wp:positionV relativeFrom="paragraph">
                  <wp:posOffset>103987</wp:posOffset>
                </wp:positionV>
                <wp:extent cx="3960" cy="57240"/>
                <wp:effectExtent l="38100" t="38100" r="34290" b="3810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39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B7109" id="Ink 434" o:spid="_x0000_s1026" type="#_x0000_t75" style="position:absolute;margin-left:413.55pt;margin-top:7.9pt;width:1.15pt;height:5.2pt;z-index:2520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">
                <v:imagedata r:id="rId7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4624" behindDoc="0" locked="0" layoutInCell="1" allowOverlap="1">
                <wp:simplePos x="0" y="0"/>
                <wp:positionH relativeFrom="column">
                  <wp:posOffset>3367916</wp:posOffset>
                </wp:positionH>
                <wp:positionV relativeFrom="paragraph">
                  <wp:posOffset>-67733</wp:posOffset>
                </wp:positionV>
                <wp:extent cx="1230840" cy="477360"/>
                <wp:effectExtent l="38100" t="38100" r="45720" b="3746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1230840" cy="47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5015C" id="Ink 428" o:spid="_x0000_s1026" type="#_x0000_t75" style="position:absolute;margin-left:264.75pt;margin-top:-5.95pt;width:97.95pt;height:38.8pt;z-index:2519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">
                <v:imagedata r:id="rId7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736" behindDoc="0" locked="0" layoutInCell="1" allowOverlap="1">
                <wp:simplePos x="0" y="0"/>
                <wp:positionH relativeFrom="column">
                  <wp:posOffset>4207076</wp:posOffset>
                </wp:positionH>
                <wp:positionV relativeFrom="paragraph">
                  <wp:posOffset>111187</wp:posOffset>
                </wp:positionV>
                <wp:extent cx="153720" cy="190440"/>
                <wp:effectExtent l="38100" t="38100" r="36830" b="3873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15372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81D3D" id="Ink 391" o:spid="_x0000_s1026" type="#_x0000_t75" style="position:absolute;margin-left:330.8pt;margin-top:8.3pt;width:12.95pt;height:15.95pt;z-index:2519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">
                <v:imagedata r:id="rId7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712" behindDoc="0" locked="0" layoutInCell="1" allowOverlap="1">
                <wp:simplePos x="0" y="0"/>
                <wp:positionH relativeFrom="column">
                  <wp:posOffset>4216796</wp:posOffset>
                </wp:positionH>
                <wp:positionV relativeFrom="paragraph">
                  <wp:posOffset>109387</wp:posOffset>
                </wp:positionV>
                <wp:extent cx="55800" cy="207000"/>
                <wp:effectExtent l="38100" t="38100" r="40005" b="4127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5580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1D602" id="Ink 390" o:spid="_x0000_s1026" type="#_x0000_t75" style="position:absolute;margin-left:331.7pt;margin-top:8.25pt;width:5.3pt;height:17.15pt;z-index:2519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">
                <v:imagedata r:id="rId7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688" behindDoc="0" locked="0" layoutInCell="1" allowOverlap="1">
                <wp:simplePos x="0" y="0"/>
                <wp:positionH relativeFrom="column">
                  <wp:posOffset>3835916</wp:posOffset>
                </wp:positionH>
                <wp:positionV relativeFrom="paragraph">
                  <wp:posOffset>124507</wp:posOffset>
                </wp:positionV>
                <wp:extent cx="169200" cy="185400"/>
                <wp:effectExtent l="38100" t="38100" r="40640" b="4381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692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A1D7E" id="Ink 389" o:spid="_x0000_s1026" type="#_x0000_t75" style="position:absolute;margin-left:301.55pt;margin-top:9.45pt;width:14.25pt;height:15.55pt;z-index:2519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">
                <v:imagedata r:id="rId7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664" behindDoc="0" locked="0" layoutInCell="1" allowOverlap="1">
                <wp:simplePos x="0" y="0"/>
                <wp:positionH relativeFrom="column">
                  <wp:posOffset>3540356</wp:posOffset>
                </wp:positionH>
                <wp:positionV relativeFrom="paragraph">
                  <wp:posOffset>115507</wp:posOffset>
                </wp:positionV>
                <wp:extent cx="142920" cy="213480"/>
                <wp:effectExtent l="38100" t="38100" r="28575" b="5334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14292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64313" id="Ink 388" o:spid="_x0000_s1026" type="#_x0000_t75" style="position:absolute;margin-left:278.2pt;margin-top:8.65pt;width:12.35pt;height:17.9pt;z-index:2519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">
                <v:imagedata r:id="rId736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3888" behindDoc="0" locked="0" layoutInCell="1" allowOverlap="1">
                <wp:simplePos x="0" y="0"/>
                <wp:positionH relativeFrom="column">
                  <wp:posOffset>275516</wp:posOffset>
                </wp:positionH>
                <wp:positionV relativeFrom="paragraph">
                  <wp:posOffset>190886</wp:posOffset>
                </wp:positionV>
                <wp:extent cx="57960" cy="52920"/>
                <wp:effectExtent l="38100" t="38100" r="37465" b="4254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579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77181" id="Ink 564" o:spid="_x0000_s1026" type="#_x0000_t75" style="position:absolute;margin-left:21.2pt;margin-top:14.55pt;width:5.45pt;height:5.05pt;z-index:2521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">
                <v:imagedata r:id="rId738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1904" behindDoc="0" locked="0" layoutInCell="1" allowOverlap="1">
                <wp:simplePos x="0" y="0"/>
                <wp:positionH relativeFrom="column">
                  <wp:posOffset>1998476</wp:posOffset>
                </wp:positionH>
                <wp:positionV relativeFrom="paragraph">
                  <wp:posOffset>5900</wp:posOffset>
                </wp:positionV>
                <wp:extent cx="135360" cy="388440"/>
                <wp:effectExtent l="38100" t="38100" r="36195" b="3111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135360" cy="38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521D7" id="Ink 523" o:spid="_x0000_s1026" type="#_x0000_t75" style="position:absolute;margin-left:157pt;margin-top:.1pt;width:11.55pt;height:31.35pt;z-index:2520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">
                <v:imagedata r:id="rId740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0880" behindDoc="0" locked="0" layoutInCell="1" allowOverlap="1">
                <wp:simplePos x="0" y="0"/>
                <wp:positionH relativeFrom="column">
                  <wp:posOffset>1355156</wp:posOffset>
                </wp:positionH>
                <wp:positionV relativeFrom="paragraph">
                  <wp:posOffset>19580</wp:posOffset>
                </wp:positionV>
                <wp:extent cx="109800" cy="326520"/>
                <wp:effectExtent l="38100" t="38100" r="43180" b="3556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10980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02A82" id="Ink 522" o:spid="_x0000_s1026" type="#_x0000_t75" style="position:absolute;margin-left:106.05pt;margin-top:1.2pt;width:9.7pt;height:26.5pt;z-index:2520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">
                <v:imagedata r:id="rId742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9856" behindDoc="0" locked="0" layoutInCell="1" allowOverlap="1">
                <wp:simplePos x="0" y="0"/>
                <wp:positionH relativeFrom="column">
                  <wp:posOffset>1855916</wp:posOffset>
                </wp:positionH>
                <wp:positionV relativeFrom="paragraph">
                  <wp:posOffset>132260</wp:posOffset>
                </wp:positionV>
                <wp:extent cx="118800" cy="13320"/>
                <wp:effectExtent l="38100" t="38100" r="33655" b="4445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1188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2520E" id="Ink 521" o:spid="_x0000_s1026" type="#_x0000_t75" style="position:absolute;margin-left:145.8pt;margin-top:9.8pt;width:10.2pt;height:2.1pt;z-index:2520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">
                <v:imagedata r:id="rId744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8832" behindDoc="0" locked="0" layoutInCell="1" allowOverlap="1">
                <wp:simplePos x="0" y="0"/>
                <wp:positionH relativeFrom="column">
                  <wp:posOffset>1827836</wp:posOffset>
                </wp:positionH>
                <wp:positionV relativeFrom="paragraph">
                  <wp:posOffset>129740</wp:posOffset>
                </wp:positionV>
                <wp:extent cx="63000" cy="159120"/>
                <wp:effectExtent l="19050" t="19050" r="51435" b="5080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630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1EA82" id="Ink 520" o:spid="_x0000_s1026" type="#_x0000_t75" style="position:absolute;margin-left:143.35pt;margin-top:9.85pt;width:6.15pt;height:13.45pt;z-index:2520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">
                <v:imagedata r:id="rId746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6784" behindDoc="0" locked="0" layoutInCell="1" allowOverlap="1">
                <wp:simplePos x="0" y="0"/>
                <wp:positionH relativeFrom="column">
                  <wp:posOffset>1456316</wp:posOffset>
                </wp:positionH>
                <wp:positionV relativeFrom="paragraph">
                  <wp:posOffset>116420</wp:posOffset>
                </wp:positionV>
                <wp:extent cx="177480" cy="180360"/>
                <wp:effectExtent l="38100" t="38100" r="32385" b="4826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774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8C955" id="Ink 518" o:spid="_x0000_s1026" type="#_x0000_t75" style="position:absolute;margin-left:114.05pt;margin-top:8.65pt;width:15.2pt;height:15.2pt;z-index:2520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">
                <v:imagedata r:id="rId748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5760" behindDoc="0" locked="0" layoutInCell="1" allowOverlap="1">
                <wp:simplePos x="0" y="0"/>
                <wp:positionH relativeFrom="column">
                  <wp:posOffset>1152476</wp:posOffset>
                </wp:positionH>
                <wp:positionV relativeFrom="paragraph">
                  <wp:posOffset>102740</wp:posOffset>
                </wp:positionV>
                <wp:extent cx="112320" cy="201240"/>
                <wp:effectExtent l="38100" t="38100" r="40640" b="4699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1123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CCC25" id="Ink 517" o:spid="_x0000_s1026" type="#_x0000_t75" style="position:absolute;margin-left:90pt;margin-top:7.8pt;width:10.05pt;height:16.9pt;z-index:2520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">
                <v:imagedata r:id="rId750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5280" behindDoc="0" locked="0" layoutInCell="1" allowOverlap="1">
                <wp:simplePos x="0" y="0"/>
                <wp:positionH relativeFrom="column">
                  <wp:posOffset>590156</wp:posOffset>
                </wp:positionH>
                <wp:positionV relativeFrom="paragraph">
                  <wp:posOffset>195620</wp:posOffset>
                </wp:positionV>
                <wp:extent cx="120960" cy="22320"/>
                <wp:effectExtent l="38100" t="38100" r="31750" b="3492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1209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7BBD8" id="Ink 497" o:spid="_x0000_s1026" type="#_x0000_t75" style="position:absolute;margin-left:46.1pt;margin-top:14.95pt;width:10.3pt;height:2.5pt;z-index:2520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">
                <v:imagedata r:id="rId752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5888" behindDoc="0" locked="0" layoutInCell="1" allowOverlap="1">
                <wp:simplePos x="0" y="0"/>
                <wp:positionH relativeFrom="column">
                  <wp:posOffset>5293556</wp:posOffset>
                </wp:positionH>
                <wp:positionV relativeFrom="paragraph">
                  <wp:posOffset>32617</wp:posOffset>
                </wp:positionV>
                <wp:extent cx="158040" cy="13320"/>
                <wp:effectExtent l="38100" t="38100" r="33020" b="4445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58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5889F" id="Ink 439" o:spid="_x0000_s1026" type="#_x0000_t75" style="position:absolute;margin-left:416.35pt;margin-top:2.1pt;width:13.35pt;height:2.1pt;z-index:2520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">
                <v:imagedata r:id="rId754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9744" behindDoc="0" locked="0" layoutInCell="1" allowOverlap="1">
                <wp:simplePos x="0" y="0"/>
                <wp:positionH relativeFrom="column">
                  <wp:posOffset>5069276</wp:posOffset>
                </wp:positionH>
                <wp:positionV relativeFrom="paragraph">
                  <wp:posOffset>78697</wp:posOffset>
                </wp:positionV>
                <wp:extent cx="88560" cy="3240"/>
                <wp:effectExtent l="38100" t="38100" r="45085" b="3492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885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7998C" id="Ink 433" o:spid="_x0000_s1026" type="#_x0000_t75" style="position:absolute;margin-left:398.75pt;margin-top:5.75pt;width:7.8pt;height:1.2pt;z-index:2519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">
                <v:imagedata r:id="rId756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8720" behindDoc="0" locked="0" layoutInCell="1" allowOverlap="1">
                <wp:simplePos x="0" y="0"/>
                <wp:positionH relativeFrom="column">
                  <wp:posOffset>5072516</wp:posOffset>
                </wp:positionH>
                <wp:positionV relativeFrom="paragraph">
                  <wp:posOffset>27577</wp:posOffset>
                </wp:positionV>
                <wp:extent cx="95760" cy="12960"/>
                <wp:effectExtent l="38100" t="38100" r="38100" b="4445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95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D436B" id="Ink 432" o:spid="_x0000_s1026" type="#_x0000_t75" style="position:absolute;margin-left:399.05pt;margin-top:1.65pt;width:8.35pt;height:1.9pt;z-index:2519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">
                <v:imagedata r:id="rId758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7696" behindDoc="0" locked="0" layoutInCell="1" allowOverlap="1">
                <wp:simplePos x="0" y="0"/>
                <wp:positionH relativeFrom="column">
                  <wp:posOffset>4940756</wp:posOffset>
                </wp:positionH>
                <wp:positionV relativeFrom="paragraph">
                  <wp:posOffset>11737</wp:posOffset>
                </wp:positionV>
                <wp:extent cx="40320" cy="107640"/>
                <wp:effectExtent l="38100" t="38100" r="36195" b="4508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403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FFEDF" id="Ink 431" o:spid="_x0000_s1026" type="#_x0000_t75" style="position:absolute;margin-left:388.45pt;margin-top:.5pt;width:4.2pt;height:9.4pt;z-index:2519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">
                <v:imagedata r:id="rId760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6672" behindDoc="0" locked="0" layoutInCell="1" allowOverlap="1">
                <wp:simplePos x="0" y="0"/>
                <wp:positionH relativeFrom="column">
                  <wp:posOffset>4882796</wp:posOffset>
                </wp:positionH>
                <wp:positionV relativeFrom="paragraph">
                  <wp:posOffset>11737</wp:posOffset>
                </wp:positionV>
                <wp:extent cx="60120" cy="128160"/>
                <wp:effectExtent l="38100" t="38100" r="35560" b="43815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601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1E34B" id="Ink 430" o:spid="_x0000_s1026" type="#_x0000_t75" style="position:absolute;margin-left:384.15pt;margin-top:.45pt;width:5.65pt;height:11.1pt;z-index:2519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">
                <v:imagedata r:id="rId762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5648" behindDoc="0" locked="0" layoutInCell="1" allowOverlap="1">
                <wp:simplePos x="0" y="0"/>
                <wp:positionH relativeFrom="column">
                  <wp:posOffset>4387076</wp:posOffset>
                </wp:positionH>
                <wp:positionV relativeFrom="paragraph">
                  <wp:posOffset>2737</wp:posOffset>
                </wp:positionV>
                <wp:extent cx="332280" cy="171000"/>
                <wp:effectExtent l="38100" t="57150" r="48895" b="3873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3322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33424" id="Ink 429" o:spid="_x0000_s1026" type="#_x0000_t75" style="position:absolute;margin-left:344.8pt;margin-top:-.5pt;width:27.1pt;height:14.65pt;z-index:2519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">
                <v:imagedata r:id="rId764" o:title=""/>
              </v:shape>
            </w:pict>
          </mc:Fallback>
        </mc:AlternateContent>
      </w:r>
    </w:p>
    <w:p w:rsidR="007371A5" w:rsidRDefault="00A10312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7808" behindDoc="0" locked="0" layoutInCell="1" allowOverlap="1">
                <wp:simplePos x="0" y="0"/>
                <wp:positionH relativeFrom="column">
                  <wp:posOffset>1673396</wp:posOffset>
                </wp:positionH>
                <wp:positionV relativeFrom="paragraph">
                  <wp:posOffset>-3275</wp:posOffset>
                </wp:positionV>
                <wp:extent cx="34920" cy="115920"/>
                <wp:effectExtent l="38100" t="38100" r="41910" b="36830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349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FEC58" id="Ink 519" o:spid="_x0000_s1026" type="#_x0000_t75" style="position:absolute;margin-left:131.3pt;margin-top:-.65pt;width:3.85pt;height:10.05pt;z-index:2520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">
                <v:imagedata r:id="rId7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6304" behindDoc="0" locked="0" layoutInCell="1" allowOverlap="1">
                <wp:simplePos x="0" y="0"/>
                <wp:positionH relativeFrom="column">
                  <wp:posOffset>767276</wp:posOffset>
                </wp:positionH>
                <wp:positionV relativeFrom="paragraph">
                  <wp:posOffset>-109835</wp:posOffset>
                </wp:positionV>
                <wp:extent cx="103320" cy="262440"/>
                <wp:effectExtent l="38100" t="38100" r="11430" b="4254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10332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C3EF7" id="Ink 498" o:spid="_x0000_s1026" type="#_x0000_t75" style="position:absolute;margin-left:59.95pt;margin-top:-9pt;width:9.2pt;height:21.45pt;z-index:2520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">
                <v:imagedata r:id="rId7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4256" behindDoc="0" locked="0" layoutInCell="1" allowOverlap="1">
                <wp:simplePos x="0" y="0"/>
                <wp:positionH relativeFrom="column">
                  <wp:posOffset>563156</wp:posOffset>
                </wp:positionH>
                <wp:positionV relativeFrom="paragraph">
                  <wp:posOffset>11845</wp:posOffset>
                </wp:positionV>
                <wp:extent cx="87120" cy="100440"/>
                <wp:effectExtent l="19050" t="38100" r="27305" b="5207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871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DA0BF" id="Ink 496" o:spid="_x0000_s1026" type="#_x0000_t75" style="position:absolute;margin-left:43.8pt;margin-top:.5pt;width:7.95pt;height:8.9pt;z-index:2520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">
                <v:imagedata r:id="rId7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3232" behindDoc="0" locked="0" layoutInCell="1" allowOverlap="1">
                <wp:simplePos x="0" y="0"/>
                <wp:positionH relativeFrom="column">
                  <wp:posOffset>476756</wp:posOffset>
                </wp:positionH>
                <wp:positionV relativeFrom="paragraph">
                  <wp:posOffset>71245</wp:posOffset>
                </wp:positionV>
                <wp:extent cx="43200" cy="81360"/>
                <wp:effectExtent l="19050" t="38100" r="52070" b="3302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432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470D5" id="Ink 495" o:spid="_x0000_s1026" type="#_x0000_t75" style="position:absolute;margin-left:37.1pt;margin-top:5.3pt;width:4.3pt;height:7.15pt;z-index:2520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">
                <v:imagedata r:id="rId7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0160" behindDoc="0" locked="0" layoutInCell="1" allowOverlap="1">
                <wp:simplePos x="0" y="0"/>
                <wp:positionH relativeFrom="column">
                  <wp:posOffset>297476</wp:posOffset>
                </wp:positionH>
                <wp:positionV relativeFrom="paragraph">
                  <wp:posOffset>-39995</wp:posOffset>
                </wp:positionV>
                <wp:extent cx="33840" cy="183240"/>
                <wp:effectExtent l="38100" t="38100" r="42545" b="4572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338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6DA71" id="Ink 492" o:spid="_x0000_s1026" type="#_x0000_t75" style="position:absolute;margin-left:22.9pt;margin-top:-3.6pt;width:3.7pt;height:15.4pt;z-index:2520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">
                <v:imagedata r:id="rId7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9136" behindDoc="0" locked="0" layoutInCell="1" allowOverlap="1">
                <wp:simplePos x="0" y="0"/>
                <wp:positionH relativeFrom="column">
                  <wp:posOffset>160676</wp:posOffset>
                </wp:positionH>
                <wp:positionV relativeFrom="paragraph">
                  <wp:posOffset>50365</wp:posOffset>
                </wp:positionV>
                <wp:extent cx="69840" cy="9000"/>
                <wp:effectExtent l="38100" t="38100" r="45085" b="4826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698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79D1D" id="Ink 491" o:spid="_x0000_s1026" type="#_x0000_t75" style="position:absolute;margin-left:12.35pt;margin-top:3.45pt;width:6.3pt;height:1.55pt;z-index:2520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">
                <v:imagedata r:id="rId7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8112" behindDoc="0" locked="0" layoutInCell="1" allowOverlap="1">
                <wp:simplePos x="0" y="0"/>
                <wp:positionH relativeFrom="column">
                  <wp:posOffset>36116</wp:posOffset>
                </wp:positionH>
                <wp:positionV relativeFrom="paragraph">
                  <wp:posOffset>-80315</wp:posOffset>
                </wp:positionV>
                <wp:extent cx="78120" cy="235080"/>
                <wp:effectExtent l="38100" t="38100" r="36195" b="3175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781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DC320" id="Ink 490" o:spid="_x0000_s1026" type="#_x0000_t75" style="position:absolute;margin-left:2.3pt;margin-top:-6.6pt;width:6.95pt;height:19.25pt;z-index:2520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">
                <v:imagedata r:id="rId7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1488" behindDoc="0" locked="0" layoutInCell="1" allowOverlap="1">
                <wp:simplePos x="0" y="0"/>
                <wp:positionH relativeFrom="column">
                  <wp:posOffset>5537996</wp:posOffset>
                </wp:positionH>
                <wp:positionV relativeFrom="paragraph">
                  <wp:posOffset>159178</wp:posOffset>
                </wp:positionV>
                <wp:extent cx="73800" cy="91080"/>
                <wp:effectExtent l="38100" t="38100" r="40640" b="4254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738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6064C" id="Ink 464" o:spid="_x0000_s1026" type="#_x0000_t75" style="position:absolute;margin-left:435.65pt;margin-top:12.15pt;width:6.8pt;height:8.15pt;z-index:2520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">
                <v:imagedata r:id="rId7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0464" behindDoc="0" locked="0" layoutInCell="1" allowOverlap="1">
                <wp:simplePos x="0" y="0"/>
                <wp:positionH relativeFrom="column">
                  <wp:posOffset>5503436</wp:posOffset>
                </wp:positionH>
                <wp:positionV relativeFrom="paragraph">
                  <wp:posOffset>29218</wp:posOffset>
                </wp:positionV>
                <wp:extent cx="39960" cy="227520"/>
                <wp:effectExtent l="38100" t="38100" r="36830" b="3937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3996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2D138" id="Ink 463" o:spid="_x0000_s1026" type="#_x0000_t75" style="position:absolute;margin-left:432.95pt;margin-top:1.85pt;width:4.1pt;height:18.75pt;z-index:2520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">
                <v:imagedata r:id="rId7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9440" behindDoc="0" locked="0" layoutInCell="1" allowOverlap="1">
                <wp:simplePos x="0" y="0"/>
                <wp:positionH relativeFrom="column">
                  <wp:posOffset>5390396</wp:posOffset>
                </wp:positionH>
                <wp:positionV relativeFrom="paragraph">
                  <wp:posOffset>134338</wp:posOffset>
                </wp:positionV>
                <wp:extent cx="48600" cy="159120"/>
                <wp:effectExtent l="38100" t="38100" r="46990" b="5080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486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2E584" id="Ink 462" o:spid="_x0000_s1026" type="#_x0000_t75" style="position:absolute;margin-left:423.9pt;margin-top:10.1pt;width:4.75pt;height:13.7pt;z-index:2520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">
                <v:imagedata r:id="rId7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8416" behindDoc="0" locked="0" layoutInCell="1" allowOverlap="1">
                <wp:simplePos x="0" y="0"/>
                <wp:positionH relativeFrom="column">
                  <wp:posOffset>5005196</wp:posOffset>
                </wp:positionH>
                <wp:positionV relativeFrom="paragraph">
                  <wp:posOffset>118498</wp:posOffset>
                </wp:positionV>
                <wp:extent cx="300600" cy="148320"/>
                <wp:effectExtent l="38100" t="38100" r="42545" b="4254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3006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4B878" id="Ink 461" o:spid="_x0000_s1026" type="#_x0000_t75" style="position:absolute;margin-left:393.75pt;margin-top:8.8pt;width:24.55pt;height:12.85pt;z-index:2520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">
                <v:imagedata r:id="rId7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6368" behindDoc="0" locked="0" layoutInCell="1" allowOverlap="1">
                <wp:simplePos x="0" y="0"/>
                <wp:positionH relativeFrom="column">
                  <wp:posOffset>4853276</wp:posOffset>
                </wp:positionH>
                <wp:positionV relativeFrom="paragraph">
                  <wp:posOffset>25978</wp:posOffset>
                </wp:positionV>
                <wp:extent cx="113760" cy="350280"/>
                <wp:effectExtent l="38100" t="38100" r="38735" b="5016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11376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2E116" id="Ink 459" o:spid="_x0000_s1026" type="#_x0000_t75" style="position:absolute;margin-left:381.65pt;margin-top:1.5pt;width:10pt;height:28.7pt;z-index:2520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">
                <v:imagedata r:id="rId7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5344" behindDoc="0" locked="0" layoutInCell="1" allowOverlap="1">
                <wp:simplePos x="0" y="0"/>
                <wp:positionH relativeFrom="column">
                  <wp:posOffset>4774076</wp:posOffset>
                </wp:positionH>
                <wp:positionV relativeFrom="paragraph">
                  <wp:posOffset>159538</wp:posOffset>
                </wp:positionV>
                <wp:extent cx="56520" cy="97200"/>
                <wp:effectExtent l="38100" t="38100" r="38735" b="3619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565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4E4D7" id="Ink 458" o:spid="_x0000_s1026" type="#_x0000_t75" style="position:absolute;margin-left:375.45pt;margin-top:12pt;width:5.45pt;height:8.75pt;z-index:2520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">
                <v:imagedata r:id="rId7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4320" behindDoc="0" locked="0" layoutInCell="1" allowOverlap="1">
                <wp:simplePos x="0" y="0"/>
                <wp:positionH relativeFrom="column">
                  <wp:posOffset>4616396</wp:posOffset>
                </wp:positionH>
                <wp:positionV relativeFrom="paragraph">
                  <wp:posOffset>105538</wp:posOffset>
                </wp:positionV>
                <wp:extent cx="96840" cy="138600"/>
                <wp:effectExtent l="38100" t="38100" r="36830" b="5207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968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2CA02" id="Ink 457" o:spid="_x0000_s1026" type="#_x0000_t75" style="position:absolute;margin-left:363pt;margin-top:7.8pt;width:8.65pt;height:11.95pt;z-index:2520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">
                <v:imagedata r:id="rId7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3296" behindDoc="0" locked="0" layoutInCell="1" allowOverlap="1">
                <wp:simplePos x="0" y="0"/>
                <wp:positionH relativeFrom="column">
                  <wp:posOffset>4484276</wp:posOffset>
                </wp:positionH>
                <wp:positionV relativeFrom="paragraph">
                  <wp:posOffset>155578</wp:posOffset>
                </wp:positionV>
                <wp:extent cx="117720" cy="91800"/>
                <wp:effectExtent l="38100" t="38100" r="34925" b="4191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177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6DB9B" id="Ink 456" o:spid="_x0000_s1026" type="#_x0000_t75" style="position:absolute;margin-left:352.75pt;margin-top:11.75pt;width:10.1pt;height:8.25pt;z-index:2520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">
                <v:imagedata r:id="rId7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2272" behindDoc="0" locked="0" layoutInCell="1" allowOverlap="1">
                <wp:simplePos x="0" y="0"/>
                <wp:positionH relativeFrom="column">
                  <wp:posOffset>4380236</wp:posOffset>
                </wp:positionH>
                <wp:positionV relativeFrom="paragraph">
                  <wp:posOffset>143698</wp:posOffset>
                </wp:positionV>
                <wp:extent cx="60120" cy="98280"/>
                <wp:effectExtent l="38100" t="38100" r="35560" b="3556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601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2167B" id="Ink 455" o:spid="_x0000_s1026" type="#_x0000_t75" style="position:absolute;margin-left:344.35pt;margin-top:10.8pt;width:5.75pt;height:8.7pt;z-index:2520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">
                <v:imagedata r:id="rId7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1248" behindDoc="0" locked="0" layoutInCell="1" allowOverlap="1">
                <wp:simplePos x="0" y="0"/>
                <wp:positionH relativeFrom="column">
                  <wp:posOffset>4020596</wp:posOffset>
                </wp:positionH>
                <wp:positionV relativeFrom="paragraph">
                  <wp:posOffset>-148262</wp:posOffset>
                </wp:positionV>
                <wp:extent cx="186840" cy="345240"/>
                <wp:effectExtent l="38100" t="38100" r="41910" b="3619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8684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CFCD8" id="Ink 454" o:spid="_x0000_s1026" type="#_x0000_t75" style="position:absolute;margin-left:316pt;margin-top:-12.25pt;width:15.6pt;height:28.15pt;z-index:2520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">
                <v:imagedata r:id="rId7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8960" behindDoc="0" locked="0" layoutInCell="1" allowOverlap="1">
                <wp:simplePos x="0" y="0"/>
                <wp:positionH relativeFrom="column">
                  <wp:posOffset>3587516</wp:posOffset>
                </wp:positionH>
                <wp:positionV relativeFrom="paragraph">
                  <wp:posOffset>-96062</wp:posOffset>
                </wp:positionV>
                <wp:extent cx="65160" cy="306360"/>
                <wp:effectExtent l="38100" t="38100" r="49530" b="3683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6516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056DE" id="Ink 442" o:spid="_x0000_s1026" type="#_x0000_t75" style="position:absolute;margin-left:281.8pt;margin-top:-8.25pt;width:6.15pt;height:25.1pt;z-index:2520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">
                <v:imagedata r:id="rId800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5216" behindDoc="0" locked="0" layoutInCell="1" allowOverlap="1">
                <wp:simplePos x="0" y="0"/>
                <wp:positionH relativeFrom="column">
                  <wp:posOffset>2002796</wp:posOffset>
                </wp:positionH>
                <wp:positionV relativeFrom="paragraph">
                  <wp:posOffset>163261</wp:posOffset>
                </wp:positionV>
                <wp:extent cx="11880" cy="6120"/>
                <wp:effectExtent l="38100" t="19050" r="45720" b="5143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1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464C9" id="Ink 536" o:spid="_x0000_s1026" type="#_x0000_t75" style="position:absolute;margin-left:157.25pt;margin-top:12.3pt;width:1.9pt;height:1.55pt;z-index:2521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">
                <v:imagedata r:id="rId802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2512" behindDoc="0" locked="0" layoutInCell="1" allowOverlap="1">
                <wp:simplePos x="0" y="0"/>
                <wp:positionH relativeFrom="column">
                  <wp:posOffset>5633036</wp:posOffset>
                </wp:positionH>
                <wp:positionV relativeFrom="paragraph">
                  <wp:posOffset>-79232</wp:posOffset>
                </wp:positionV>
                <wp:extent cx="282960" cy="169200"/>
                <wp:effectExtent l="57150" t="38100" r="3175" b="4064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2829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F0751" id="Ink 465" o:spid="_x0000_s1026" type="#_x0000_t75" style="position:absolute;margin-left:442.85pt;margin-top:-6.8pt;width:23.45pt;height:14.55pt;z-index:2520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">
                <v:imagedata r:id="rId804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7392" behindDoc="0" locked="0" layoutInCell="1" allowOverlap="1">
                <wp:simplePos x="0" y="0"/>
                <wp:positionH relativeFrom="column">
                  <wp:posOffset>4749596</wp:posOffset>
                </wp:positionH>
                <wp:positionV relativeFrom="paragraph">
                  <wp:posOffset>-20192</wp:posOffset>
                </wp:positionV>
                <wp:extent cx="226800" cy="109080"/>
                <wp:effectExtent l="38100" t="38100" r="40005" b="4381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2268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FAEF3" id="Ink 460" o:spid="_x0000_s1026" type="#_x0000_t75" style="position:absolute;margin-left:373.65pt;margin-top:-2.1pt;width:18.75pt;height:9.75pt;z-index:2520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">
                <v:imagedata r:id="rId806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0224" behindDoc="0" locked="0" layoutInCell="1" allowOverlap="1">
                <wp:simplePos x="0" y="0"/>
                <wp:positionH relativeFrom="column">
                  <wp:posOffset>4322636</wp:posOffset>
                </wp:positionH>
                <wp:positionV relativeFrom="paragraph">
                  <wp:posOffset>75928</wp:posOffset>
                </wp:positionV>
                <wp:extent cx="38160" cy="160920"/>
                <wp:effectExtent l="38100" t="38100" r="38100" b="4889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381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B19DF" id="Ink 453" o:spid="_x0000_s1026" type="#_x0000_t75" style="position:absolute;margin-left:339.85pt;margin-top:5.65pt;width:3.9pt;height:13.55pt;z-index:2520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">
                <v:imagedata r:id="rId808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9200" behindDoc="0" locked="0" layoutInCell="1" allowOverlap="1">
                <wp:simplePos x="0" y="0"/>
                <wp:positionH relativeFrom="column">
                  <wp:posOffset>4200596</wp:posOffset>
                </wp:positionH>
                <wp:positionV relativeFrom="paragraph">
                  <wp:posOffset>136048</wp:posOffset>
                </wp:positionV>
                <wp:extent cx="72000" cy="104040"/>
                <wp:effectExtent l="38100" t="38100" r="42545" b="4889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720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F33FD" id="Ink 452" o:spid="_x0000_s1026" type="#_x0000_t75" style="position:absolute;margin-left:330.15pt;margin-top:10.2pt;width:6.65pt;height:9.2pt;z-index:2520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">
                <v:imagedata r:id="rId810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8176" behindDoc="0" locked="0" layoutInCell="1" allowOverlap="1">
                <wp:simplePos x="0" y="0"/>
                <wp:positionH relativeFrom="column">
                  <wp:posOffset>4109516</wp:posOffset>
                </wp:positionH>
                <wp:positionV relativeFrom="paragraph">
                  <wp:posOffset>110488</wp:posOffset>
                </wp:positionV>
                <wp:extent cx="68760" cy="103320"/>
                <wp:effectExtent l="38100" t="38100" r="45720" b="4953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687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8834E" id="Ink 451" o:spid="_x0000_s1026" type="#_x0000_t75" style="position:absolute;margin-left:323.05pt;margin-top:8.35pt;width:6.3pt;height:9pt;z-index:2520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">
                <v:imagedata r:id="rId812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7152" behindDoc="0" locked="0" layoutInCell="1" allowOverlap="1">
                <wp:simplePos x="0" y="0"/>
                <wp:positionH relativeFrom="column">
                  <wp:posOffset>4060916</wp:posOffset>
                </wp:positionH>
                <wp:positionV relativeFrom="paragraph">
                  <wp:posOffset>78448</wp:posOffset>
                </wp:positionV>
                <wp:extent cx="13680" cy="8280"/>
                <wp:effectExtent l="38100" t="19050" r="43815" b="4889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3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3D618" id="Ink 450" o:spid="_x0000_s1026" type="#_x0000_t75" style="position:absolute;margin-left:319.3pt;margin-top:5.75pt;width:1.85pt;height:1.4pt;z-index:2520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">
                <v:imagedata r:id="rId814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6128" behindDoc="0" locked="0" layoutInCell="1" allowOverlap="1">
                <wp:simplePos x="0" y="0"/>
                <wp:positionH relativeFrom="column">
                  <wp:posOffset>4050476</wp:posOffset>
                </wp:positionH>
                <wp:positionV relativeFrom="paragraph">
                  <wp:posOffset>127408</wp:posOffset>
                </wp:positionV>
                <wp:extent cx="12240" cy="110520"/>
                <wp:effectExtent l="38100" t="38100" r="45085" b="4191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22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13604" id="Ink 449" o:spid="_x0000_s1026" type="#_x0000_t75" style="position:absolute;margin-left:318.35pt;margin-top:9.7pt;width:2pt;height:9.6pt;z-index:2520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">
                <v:imagedata r:id="rId816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5104" behindDoc="0" locked="0" layoutInCell="1" allowOverlap="1">
                <wp:simplePos x="0" y="0"/>
                <wp:positionH relativeFrom="column">
                  <wp:posOffset>3921956</wp:posOffset>
                </wp:positionH>
                <wp:positionV relativeFrom="paragraph">
                  <wp:posOffset>124168</wp:posOffset>
                </wp:positionV>
                <wp:extent cx="105120" cy="12600"/>
                <wp:effectExtent l="38100" t="38100" r="47625" b="4508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105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BD088" id="Ink 448" o:spid="_x0000_s1026" type="#_x0000_t75" style="position:absolute;margin-left:308.35pt;margin-top:9.25pt;width:9.2pt;height:2.15pt;z-index:2520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">
                <v:imagedata r:id="rId818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4080" behindDoc="0" locked="0" layoutInCell="1" allowOverlap="1">
                <wp:simplePos x="0" y="0"/>
                <wp:positionH relativeFrom="column">
                  <wp:posOffset>3965876</wp:posOffset>
                </wp:positionH>
                <wp:positionV relativeFrom="paragraph">
                  <wp:posOffset>36328</wp:posOffset>
                </wp:positionV>
                <wp:extent cx="22680" cy="192960"/>
                <wp:effectExtent l="38100" t="38100" r="34925" b="3619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2268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7784F" id="Ink 447" o:spid="_x0000_s1026" type="#_x0000_t75" style="position:absolute;margin-left:311.6pt;margin-top:2.5pt;width:2.8pt;height:16pt;z-index:2520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">
                <v:imagedata r:id="rId820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3056" behindDoc="0" locked="0" layoutInCell="1" allowOverlap="1">
                <wp:simplePos x="0" y="0"/>
                <wp:positionH relativeFrom="column">
                  <wp:posOffset>3823676</wp:posOffset>
                </wp:positionH>
                <wp:positionV relativeFrom="paragraph">
                  <wp:posOffset>115888</wp:posOffset>
                </wp:positionV>
                <wp:extent cx="76680" cy="87480"/>
                <wp:effectExtent l="38100" t="38100" r="38100" b="46355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766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DAD1E" id="Ink 446" o:spid="_x0000_s1026" type="#_x0000_t75" style="position:absolute;margin-left:300.45pt;margin-top:8.5pt;width:7.25pt;height:8.2pt;z-index:2520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">
                <v:imagedata r:id="rId822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2032" behindDoc="0" locked="0" layoutInCell="1" allowOverlap="1">
                <wp:simplePos x="0" y="0"/>
                <wp:positionH relativeFrom="column">
                  <wp:posOffset>3730076</wp:posOffset>
                </wp:positionH>
                <wp:positionV relativeFrom="paragraph">
                  <wp:posOffset>108328</wp:posOffset>
                </wp:positionV>
                <wp:extent cx="74160" cy="99720"/>
                <wp:effectExtent l="38100" t="38100" r="40640" b="5270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741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8CC07" id="Ink 445" o:spid="_x0000_s1026" type="#_x0000_t75" style="position:absolute;margin-left:293.35pt;margin-top:8pt;width:6.8pt;height:8.95pt;z-index:2520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">
                <v:imagedata r:id="rId824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1008" behindDoc="0" locked="0" layoutInCell="1" allowOverlap="1">
                <wp:simplePos x="0" y="0"/>
                <wp:positionH relativeFrom="column">
                  <wp:posOffset>3596516</wp:posOffset>
                </wp:positionH>
                <wp:positionV relativeFrom="paragraph">
                  <wp:posOffset>101488</wp:posOffset>
                </wp:positionV>
                <wp:extent cx="109800" cy="148320"/>
                <wp:effectExtent l="38100" t="38100" r="24130" b="4254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1098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07F2D" id="Ink 444" o:spid="_x0000_s1026" type="#_x0000_t75" style="position:absolute;margin-left:282.9pt;margin-top:7.65pt;width:9.5pt;height:12.7pt;z-index:2520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">
                <v:imagedata r:id="rId826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9984" behindDoc="0" locked="0" layoutInCell="1" allowOverlap="1">
                <wp:simplePos x="0" y="0"/>
                <wp:positionH relativeFrom="column">
                  <wp:posOffset>3589316</wp:posOffset>
                </wp:positionH>
                <wp:positionV relativeFrom="paragraph">
                  <wp:posOffset>93208</wp:posOffset>
                </wp:positionV>
                <wp:extent cx="38160" cy="141480"/>
                <wp:effectExtent l="19050" t="38100" r="38100" b="4953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381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390D5" id="Ink 443" o:spid="_x0000_s1026" type="#_x0000_t75" style="position:absolute;margin-left:282.05pt;margin-top:6.9pt;width:4.2pt;height:12.25pt;z-index:2520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">
                <v:imagedata r:id="rId828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6240" behindDoc="0" locked="0" layoutInCell="1" allowOverlap="1">
                <wp:simplePos x="0" y="0"/>
                <wp:positionH relativeFrom="column">
                  <wp:posOffset>2580236</wp:posOffset>
                </wp:positionH>
                <wp:positionV relativeFrom="paragraph">
                  <wp:posOffset>59851</wp:posOffset>
                </wp:positionV>
                <wp:extent cx="322920" cy="124920"/>
                <wp:effectExtent l="57150" t="57150" r="39370" b="4699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3229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DD93B" id="Ink 537" o:spid="_x0000_s1026" type="#_x0000_t75" style="position:absolute;margin-left:202.45pt;margin-top:4pt;width:26.8pt;height:11.3pt;z-index:2521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">
                <v:imagedata r:id="rId8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4192" behindDoc="0" locked="0" layoutInCell="1" allowOverlap="1">
                <wp:simplePos x="0" y="0"/>
                <wp:positionH relativeFrom="column">
                  <wp:posOffset>2109356</wp:posOffset>
                </wp:positionH>
                <wp:positionV relativeFrom="paragraph">
                  <wp:posOffset>19891</wp:posOffset>
                </wp:positionV>
                <wp:extent cx="143280" cy="7200"/>
                <wp:effectExtent l="38100" t="38100" r="47625" b="5016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143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4885C" id="Ink 535" o:spid="_x0000_s1026" type="#_x0000_t75" style="position:absolute;margin-left:165.65pt;margin-top:1pt;width:12.3pt;height:1.6pt;z-index:2521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">
                <v:imagedata r:id="rId8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3168" behindDoc="0" locked="0" layoutInCell="1" allowOverlap="1">
                <wp:simplePos x="0" y="0"/>
                <wp:positionH relativeFrom="column">
                  <wp:posOffset>1929356</wp:posOffset>
                </wp:positionH>
                <wp:positionV relativeFrom="paragraph">
                  <wp:posOffset>-8909</wp:posOffset>
                </wp:positionV>
                <wp:extent cx="520560" cy="210960"/>
                <wp:effectExtent l="38100" t="38100" r="32385" b="5588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5205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2E0F8" id="Ink 534" o:spid="_x0000_s1026" type="#_x0000_t75" style="position:absolute;margin-left:151.3pt;margin-top:-1.4pt;width:42.3pt;height:18pt;z-index:2521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">
                <v:imagedata r:id="rId8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2144" behindDoc="0" locked="0" layoutInCell="1" allowOverlap="1">
                <wp:simplePos x="0" y="0"/>
                <wp:positionH relativeFrom="column">
                  <wp:posOffset>1386476</wp:posOffset>
                </wp:positionH>
                <wp:positionV relativeFrom="paragraph">
                  <wp:posOffset>42931</wp:posOffset>
                </wp:positionV>
                <wp:extent cx="514800" cy="203040"/>
                <wp:effectExtent l="38100" t="57150" r="19050" b="4508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51480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6528D" id="Ink 533" o:spid="_x0000_s1026" type="#_x0000_t75" style="position:absolute;margin-left:108.55pt;margin-top:2.75pt;width:41.75pt;height:17.4pt;z-index:2521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">
                <v:imagedata r:id="rId8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1120" behindDoc="0" locked="0" layoutInCell="1" allowOverlap="1">
                <wp:simplePos x="0" y="0"/>
                <wp:positionH relativeFrom="column">
                  <wp:posOffset>1145996</wp:posOffset>
                </wp:positionH>
                <wp:positionV relativeFrom="paragraph">
                  <wp:posOffset>112051</wp:posOffset>
                </wp:positionV>
                <wp:extent cx="181800" cy="141120"/>
                <wp:effectExtent l="38100" t="38100" r="46990" b="4953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818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CA4CB" id="Ink 532" o:spid="_x0000_s1026" type="#_x0000_t75" style="position:absolute;margin-left:89.55pt;margin-top:8.3pt;width:15.75pt;height:12.3pt;z-index:2521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">
                <v:imagedata r:id="rId8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0096" behindDoc="0" locked="0" layoutInCell="1" allowOverlap="1">
                <wp:simplePos x="0" y="0"/>
                <wp:positionH relativeFrom="column">
                  <wp:posOffset>956276</wp:posOffset>
                </wp:positionH>
                <wp:positionV relativeFrom="paragraph">
                  <wp:posOffset>196651</wp:posOffset>
                </wp:positionV>
                <wp:extent cx="99720" cy="6120"/>
                <wp:effectExtent l="38100" t="19050" r="52705" b="5143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99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2C772" id="Ink 531" o:spid="_x0000_s1026" type="#_x0000_t75" style="position:absolute;margin-left:74.75pt;margin-top:14.9pt;width:8.9pt;height:1.55pt;z-index:2521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">
                <v:imagedata r:id="rId8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7024" behindDoc="0" locked="0" layoutInCell="1" allowOverlap="1">
                <wp:simplePos x="0" y="0"/>
                <wp:positionH relativeFrom="column">
                  <wp:posOffset>144836</wp:posOffset>
                </wp:positionH>
                <wp:positionV relativeFrom="paragraph">
                  <wp:posOffset>18811</wp:posOffset>
                </wp:positionV>
                <wp:extent cx="389880" cy="343440"/>
                <wp:effectExtent l="38100" t="38100" r="48895" b="3810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38988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1B4B1" id="Ink 528" o:spid="_x0000_s1026" type="#_x0000_t75" style="position:absolute;margin-left:10.95pt;margin-top:.9pt;width:31.7pt;height:28.2pt;z-index:2520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">
                <v:imagedata r:id="rId8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4976" behindDoc="0" locked="0" layoutInCell="1" allowOverlap="1">
                <wp:simplePos x="0" y="0"/>
                <wp:positionH relativeFrom="column">
                  <wp:posOffset>-158644</wp:posOffset>
                </wp:positionH>
                <wp:positionV relativeFrom="paragraph">
                  <wp:posOffset>168211</wp:posOffset>
                </wp:positionV>
                <wp:extent cx="138600" cy="167760"/>
                <wp:effectExtent l="38100" t="38100" r="13970" b="4191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3860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37629" id="Ink 526" o:spid="_x0000_s1026" type="#_x0000_t75" style="position:absolute;margin-left:-13.05pt;margin-top:12.75pt;width:12pt;height:14.35pt;z-index:2520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">
                <v:imagedata r:id="rId8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3952" behindDoc="0" locked="0" layoutInCell="1" allowOverlap="1">
                <wp:simplePos x="0" y="0"/>
                <wp:positionH relativeFrom="column">
                  <wp:posOffset>-364924</wp:posOffset>
                </wp:positionH>
                <wp:positionV relativeFrom="paragraph">
                  <wp:posOffset>263251</wp:posOffset>
                </wp:positionV>
                <wp:extent cx="218160" cy="16920"/>
                <wp:effectExtent l="38100" t="38100" r="48895" b="4064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2181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97ACC" id="Ink 525" o:spid="_x0000_s1026" type="#_x0000_t75" style="position:absolute;margin-left:-29.25pt;margin-top:20.4pt;width:18.25pt;height:2.4pt;z-index:2520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">
                <v:imagedata r:id="rId8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2928" behindDoc="0" locked="0" layoutInCell="1" allowOverlap="1">
                <wp:simplePos x="0" y="0"/>
                <wp:positionH relativeFrom="column">
                  <wp:posOffset>-383284</wp:posOffset>
                </wp:positionH>
                <wp:positionV relativeFrom="paragraph">
                  <wp:posOffset>188011</wp:posOffset>
                </wp:positionV>
                <wp:extent cx="202680" cy="4680"/>
                <wp:effectExtent l="38100" t="38100" r="45085" b="5270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2026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1CEEF" id="Ink 524" o:spid="_x0000_s1026" type="#_x0000_t75" style="position:absolute;margin-left:-30.65pt;margin-top:14.2pt;width:16.85pt;height:1.55pt;z-index:2520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">
                <v:imagedata r:id="rId848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9072" behindDoc="0" locked="0" layoutInCell="1" allowOverlap="1">
                <wp:simplePos x="0" y="0"/>
                <wp:positionH relativeFrom="column">
                  <wp:posOffset>813356</wp:posOffset>
                </wp:positionH>
                <wp:positionV relativeFrom="paragraph">
                  <wp:posOffset>-52919</wp:posOffset>
                </wp:positionV>
                <wp:extent cx="57600" cy="146520"/>
                <wp:effectExtent l="57150" t="38100" r="38100" b="4445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576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9D271" id="Ink 530" o:spid="_x0000_s1026" type="#_x0000_t75" style="position:absolute;margin-left:63.35pt;margin-top:-4.7pt;width:5.85pt;height:12.65pt;z-index:2520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">
                <v:imagedata r:id="rId8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8048" behindDoc="0" locked="0" layoutInCell="1" allowOverlap="1">
                <wp:simplePos x="0" y="0"/>
                <wp:positionH relativeFrom="column">
                  <wp:posOffset>764036</wp:posOffset>
                </wp:positionH>
                <wp:positionV relativeFrom="paragraph">
                  <wp:posOffset>-44639</wp:posOffset>
                </wp:positionV>
                <wp:extent cx="40320" cy="105480"/>
                <wp:effectExtent l="19050" t="38100" r="55245" b="4699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40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95AE7" id="Ink 529" o:spid="_x0000_s1026" type="#_x0000_t75" style="position:absolute;margin-left:59.65pt;margin-top:-4pt;width:4.3pt;height:9.35pt;z-index:2520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">
                <v:imagedata r:id="rId8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6000" behindDoc="0" locked="0" layoutInCell="1" allowOverlap="1">
                <wp:simplePos x="0" y="0"/>
                <wp:positionH relativeFrom="column">
                  <wp:posOffset>230156</wp:posOffset>
                </wp:positionH>
                <wp:positionV relativeFrom="paragraph">
                  <wp:posOffset>-93959</wp:posOffset>
                </wp:positionV>
                <wp:extent cx="29880" cy="246240"/>
                <wp:effectExtent l="38100" t="38100" r="46355" b="4000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2988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D9CC0" id="Ink 527" o:spid="_x0000_s1026" type="#_x0000_t75" style="position:absolute;margin-left:17.55pt;margin-top:-7.85pt;width:3.45pt;height:20.35pt;z-index:2520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">
                <v:imagedata r:id="rId854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0336" behindDoc="0" locked="0" layoutInCell="1" allowOverlap="1">
                <wp:simplePos x="0" y="0"/>
                <wp:positionH relativeFrom="column">
                  <wp:posOffset>1288556</wp:posOffset>
                </wp:positionH>
                <wp:positionV relativeFrom="paragraph">
                  <wp:posOffset>48786</wp:posOffset>
                </wp:positionV>
                <wp:extent cx="190080" cy="229680"/>
                <wp:effectExtent l="38100" t="38100" r="38735" b="3746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19008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FC078" id="Ink 541" o:spid="_x0000_s1026" type="#_x0000_t75" style="position:absolute;margin-left:100.8pt;margin-top:3.25pt;width:16.25pt;height:19.35pt;z-index:2521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">
                <v:imagedata r:id="rId8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9312" behindDoc="0" locked="0" layoutInCell="1" allowOverlap="1">
                <wp:simplePos x="0" y="0"/>
                <wp:positionH relativeFrom="column">
                  <wp:posOffset>1072916</wp:posOffset>
                </wp:positionH>
                <wp:positionV relativeFrom="paragraph">
                  <wp:posOffset>76866</wp:posOffset>
                </wp:positionV>
                <wp:extent cx="78840" cy="185040"/>
                <wp:effectExtent l="38100" t="38100" r="54610" b="4381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788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B476C" id="Ink 540" o:spid="_x0000_s1026" type="#_x0000_t75" style="position:absolute;margin-left:83.75pt;margin-top:5.55pt;width:7.45pt;height:15.75pt;z-index:2521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">
                <v:imagedata r:id="rId8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8288" behindDoc="0" locked="0" layoutInCell="1" allowOverlap="1">
                <wp:simplePos x="0" y="0"/>
                <wp:positionH relativeFrom="column">
                  <wp:posOffset>674036</wp:posOffset>
                </wp:positionH>
                <wp:positionV relativeFrom="paragraph">
                  <wp:posOffset>78306</wp:posOffset>
                </wp:positionV>
                <wp:extent cx="84240" cy="231120"/>
                <wp:effectExtent l="38100" t="38100" r="49530" b="3619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8424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54072" id="Ink 539" o:spid="_x0000_s1026" type="#_x0000_t75" style="position:absolute;margin-left:52.7pt;margin-top:5.55pt;width:7.7pt;height:19.35pt;z-index:2521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">
                <v:imagedata r:id="rId8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7264" behindDoc="0" locked="0" layoutInCell="1" allowOverlap="1">
                <wp:simplePos x="0" y="0"/>
                <wp:positionH relativeFrom="column">
                  <wp:posOffset>467396</wp:posOffset>
                </wp:positionH>
                <wp:positionV relativeFrom="paragraph">
                  <wp:posOffset>208266</wp:posOffset>
                </wp:positionV>
                <wp:extent cx="88560" cy="8280"/>
                <wp:effectExtent l="38100" t="38100" r="45085" b="4889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88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8B426" id="Ink 538" o:spid="_x0000_s1026" type="#_x0000_t75" style="position:absolute;margin-left:36.35pt;margin-top:15.9pt;width:7.95pt;height:1.85pt;z-index:2521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">
                <v:imagedata r:id="rId862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2080" behindDoc="0" locked="0" layoutInCell="1" allowOverlap="1">
                <wp:simplePos x="0" y="0"/>
                <wp:positionH relativeFrom="column">
                  <wp:posOffset>5168996</wp:posOffset>
                </wp:positionH>
                <wp:positionV relativeFrom="paragraph">
                  <wp:posOffset>-3144</wp:posOffset>
                </wp:positionV>
                <wp:extent cx="198360" cy="207720"/>
                <wp:effectExtent l="38100" t="38100" r="49530" b="4000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19836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9B902" id="Ink 572" o:spid="_x0000_s1026" type="#_x0000_t75" style="position:absolute;margin-left:406.4pt;margin-top:-.65pt;width:16.8pt;height:17.45pt;z-index:2521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">
                <v:imagedata r:id="rId8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1056" behindDoc="0" locked="0" layoutInCell="1" allowOverlap="1">
                <wp:simplePos x="0" y="0"/>
                <wp:positionH relativeFrom="column">
                  <wp:posOffset>4958036</wp:posOffset>
                </wp:positionH>
                <wp:positionV relativeFrom="paragraph">
                  <wp:posOffset>125376</wp:posOffset>
                </wp:positionV>
                <wp:extent cx="74880" cy="6120"/>
                <wp:effectExtent l="38100" t="19050" r="40005" b="5143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74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37962" id="Ink 571" o:spid="_x0000_s1026" type="#_x0000_t75" style="position:absolute;margin-left:389.95pt;margin-top:9.4pt;width:6.8pt;height:1.55pt;z-index:2521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">
                <v:imagedata r:id="rId8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0032" behindDoc="0" locked="0" layoutInCell="1" allowOverlap="1">
                <wp:simplePos x="0" y="0"/>
                <wp:positionH relativeFrom="column">
                  <wp:posOffset>4956956</wp:posOffset>
                </wp:positionH>
                <wp:positionV relativeFrom="paragraph">
                  <wp:posOffset>90816</wp:posOffset>
                </wp:positionV>
                <wp:extent cx="123120" cy="6120"/>
                <wp:effectExtent l="19050" t="19050" r="48895" b="5143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231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C2582" id="Ink 570" o:spid="_x0000_s1026" type="#_x0000_t75" style="position:absolute;margin-left:389.95pt;margin-top:6.55pt;width:10.5pt;height:1.6pt;z-index:2521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">
                <v:imagedata r:id="rId8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9008" behindDoc="0" locked="0" layoutInCell="1" allowOverlap="1">
                <wp:simplePos x="0" y="0"/>
                <wp:positionH relativeFrom="column">
                  <wp:posOffset>4771916</wp:posOffset>
                </wp:positionH>
                <wp:positionV relativeFrom="paragraph">
                  <wp:posOffset>74256</wp:posOffset>
                </wp:positionV>
                <wp:extent cx="69840" cy="131040"/>
                <wp:effectExtent l="38100" t="38100" r="45085" b="4064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698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6E0D4" id="Ink 569" o:spid="_x0000_s1026" type="#_x0000_t75" style="position:absolute;margin-left:375.05pt;margin-top:5.35pt;width:6.75pt;height:11.35pt;z-index:2521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">
                <v:imagedata r:id="rId8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7984" behindDoc="0" locked="0" layoutInCell="1" allowOverlap="1">
                <wp:simplePos x="0" y="0"/>
                <wp:positionH relativeFrom="column">
                  <wp:posOffset>4669676</wp:posOffset>
                </wp:positionH>
                <wp:positionV relativeFrom="paragraph">
                  <wp:posOffset>65976</wp:posOffset>
                </wp:positionV>
                <wp:extent cx="65520" cy="120960"/>
                <wp:effectExtent l="38100" t="38100" r="48895" b="5080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655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5C3F2" id="Ink 568" o:spid="_x0000_s1026" type="#_x0000_t75" style="position:absolute;margin-left:367.2pt;margin-top:4.65pt;width:6.25pt;height:10.55pt;z-index:2521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">
                <v:imagedata r:id="rId8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6960" behindDoc="0" locked="0" layoutInCell="1" allowOverlap="1">
                <wp:simplePos x="0" y="0"/>
                <wp:positionH relativeFrom="column">
                  <wp:posOffset>4290236</wp:posOffset>
                </wp:positionH>
                <wp:positionV relativeFrom="paragraph">
                  <wp:posOffset>94776</wp:posOffset>
                </wp:positionV>
                <wp:extent cx="172080" cy="159840"/>
                <wp:effectExtent l="57150" t="38100" r="0" b="5016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720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C5796" id="Ink 567" o:spid="_x0000_s1026" type="#_x0000_t75" style="position:absolute;margin-left:336.95pt;margin-top:6.9pt;width:14.85pt;height:13.95pt;z-index:2521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">
                <v:imagedata r:id="rId8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5936" behindDoc="0" locked="0" layoutInCell="1" allowOverlap="1">
                <wp:simplePos x="0" y="0"/>
                <wp:positionH relativeFrom="column">
                  <wp:posOffset>4142276</wp:posOffset>
                </wp:positionH>
                <wp:positionV relativeFrom="paragraph">
                  <wp:posOffset>105216</wp:posOffset>
                </wp:positionV>
                <wp:extent cx="82440" cy="149760"/>
                <wp:effectExtent l="57150" t="38100" r="32385" b="4127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824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56D92" id="Ink 566" o:spid="_x0000_s1026" type="#_x0000_t75" style="position:absolute;margin-left:325.5pt;margin-top:7.75pt;width:8.05pt;height:13.15pt;z-index:2521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">
                <v:imagedata r:id="rId8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4912" behindDoc="0" locked="0" layoutInCell="1" allowOverlap="1">
                <wp:simplePos x="0" y="0"/>
                <wp:positionH relativeFrom="column">
                  <wp:posOffset>4118156</wp:posOffset>
                </wp:positionH>
                <wp:positionV relativeFrom="paragraph">
                  <wp:posOffset>65616</wp:posOffset>
                </wp:positionV>
                <wp:extent cx="82080" cy="189000"/>
                <wp:effectExtent l="57150" t="38100" r="32385" b="4000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820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A3B8B" id="Ink 565" o:spid="_x0000_s1026" type="#_x0000_t75" style="position:absolute;margin-left:323.5pt;margin-top:4.75pt;width:7.7pt;height:16.05pt;z-index:2521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">
                <v:imagedata r:id="rId8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1840" behindDoc="0" locked="0" layoutInCell="1" allowOverlap="1">
                <wp:simplePos x="0" y="0"/>
                <wp:positionH relativeFrom="column">
                  <wp:posOffset>3716036</wp:posOffset>
                </wp:positionH>
                <wp:positionV relativeFrom="paragraph">
                  <wp:posOffset>19536</wp:posOffset>
                </wp:positionV>
                <wp:extent cx="100440" cy="235080"/>
                <wp:effectExtent l="38100" t="38100" r="52070" b="5080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0044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DAEA7" id="Ink 562" o:spid="_x0000_s1026" type="#_x0000_t75" style="position:absolute;margin-left:292.15pt;margin-top:.95pt;width:8.95pt;height:19.6pt;z-index:2521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">
                <v:imagedata r:id="rId8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0816" behindDoc="0" locked="0" layoutInCell="1" allowOverlap="1">
                <wp:simplePos x="0" y="0"/>
                <wp:positionH relativeFrom="column">
                  <wp:posOffset>3541796</wp:posOffset>
                </wp:positionH>
                <wp:positionV relativeFrom="paragraph">
                  <wp:posOffset>141216</wp:posOffset>
                </wp:positionV>
                <wp:extent cx="99360" cy="6480"/>
                <wp:effectExtent l="38100" t="38100" r="34290" b="5080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99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6EBD4" id="Ink 561" o:spid="_x0000_s1026" type="#_x0000_t75" style="position:absolute;margin-left:278.45pt;margin-top:10.5pt;width:8.75pt;height:1.55pt;z-index:2521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">
                <v:imagedata r:id="rId8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8768" behindDoc="0" locked="0" layoutInCell="1" allowOverlap="1">
                <wp:simplePos x="0" y="0"/>
                <wp:positionH relativeFrom="column">
                  <wp:posOffset>3271796</wp:posOffset>
                </wp:positionH>
                <wp:positionV relativeFrom="paragraph">
                  <wp:posOffset>181896</wp:posOffset>
                </wp:positionV>
                <wp:extent cx="118800" cy="11880"/>
                <wp:effectExtent l="38100" t="38100" r="33655" b="4572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1188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B319C" id="Ink 559" o:spid="_x0000_s1026" type="#_x0000_t75" style="position:absolute;margin-left:257.25pt;margin-top:13.7pt;width:10.2pt;height:1.95pt;z-index:2521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">
                <v:imagedata r:id="rId8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5696" behindDoc="0" locked="0" layoutInCell="1" allowOverlap="1">
                <wp:simplePos x="0" y="0"/>
                <wp:positionH relativeFrom="column">
                  <wp:posOffset>2569076</wp:posOffset>
                </wp:positionH>
                <wp:positionV relativeFrom="paragraph">
                  <wp:posOffset>148416</wp:posOffset>
                </wp:positionV>
                <wp:extent cx="108000" cy="138240"/>
                <wp:effectExtent l="38100" t="38100" r="44450" b="5270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080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1B196" id="Ink 556" o:spid="_x0000_s1026" type="#_x0000_t75" style="position:absolute;margin-left:201.85pt;margin-top:11.15pt;width:9.5pt;height:12.2pt;z-index:2521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">
                <v:imagedata r:id="rId8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4672" behindDoc="0" locked="0" layoutInCell="1" allowOverlap="1">
                <wp:simplePos x="0" y="0"/>
                <wp:positionH relativeFrom="column">
                  <wp:posOffset>2573756</wp:posOffset>
                </wp:positionH>
                <wp:positionV relativeFrom="paragraph">
                  <wp:posOffset>154536</wp:posOffset>
                </wp:positionV>
                <wp:extent cx="13680" cy="11880"/>
                <wp:effectExtent l="38100" t="38100" r="43815" b="4572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13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AB53A" id="Ink 555" o:spid="_x0000_s1026" type="#_x0000_t75" style="position:absolute;margin-left:202.15pt;margin-top:11.6pt;width:2.05pt;height:1.95pt;z-index:2521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">
                <v:imagedata r:id="rId888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2864" behindDoc="0" locked="0" layoutInCell="1" allowOverlap="1">
                <wp:simplePos x="0" y="0"/>
                <wp:positionH relativeFrom="column">
                  <wp:posOffset>3687596</wp:posOffset>
                </wp:positionH>
                <wp:positionV relativeFrom="paragraph">
                  <wp:posOffset>55086</wp:posOffset>
                </wp:positionV>
                <wp:extent cx="128880" cy="2160"/>
                <wp:effectExtent l="38100" t="57150" r="43180" b="5524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128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2F993" id="Ink 563" o:spid="_x0000_s1026" type="#_x0000_t75" style="position:absolute;margin-left:289.75pt;margin-top:3.6pt;width:11.35pt;height:1.55pt;z-index:2521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">
                <v:imagedata r:id="rId8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9792" behindDoc="0" locked="0" layoutInCell="1" allowOverlap="1">
                <wp:simplePos x="0" y="0"/>
                <wp:positionH relativeFrom="column">
                  <wp:posOffset>3325436</wp:posOffset>
                </wp:positionH>
                <wp:positionV relativeFrom="paragraph">
                  <wp:posOffset>16566</wp:posOffset>
                </wp:positionV>
                <wp:extent cx="73440" cy="6840"/>
                <wp:effectExtent l="38100" t="38100" r="41275" b="5080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73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4C232" id="Ink 560" o:spid="_x0000_s1026" type="#_x0000_t75" style="position:absolute;margin-left:261.35pt;margin-top:.75pt;width:6.85pt;height:1.7pt;z-index:2521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">
                <v:imagedata r:id="rId8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7744" behindDoc="0" locked="0" layoutInCell="1" allowOverlap="1">
                <wp:simplePos x="0" y="0"/>
                <wp:positionH relativeFrom="column">
                  <wp:posOffset>3076676</wp:posOffset>
                </wp:positionH>
                <wp:positionV relativeFrom="paragraph">
                  <wp:posOffset>-39594</wp:posOffset>
                </wp:positionV>
                <wp:extent cx="74160" cy="155880"/>
                <wp:effectExtent l="38100" t="38100" r="40640" b="3492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741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F3110" id="Ink 558" o:spid="_x0000_s1026" type="#_x0000_t75" style="position:absolute;margin-left:241.55pt;margin-top:-3.5pt;width:6.95pt;height:13.2pt;z-index:2521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">
                <v:imagedata r:id="rId8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6720" behindDoc="0" locked="0" layoutInCell="1" allowOverlap="1">
                <wp:simplePos x="0" y="0"/>
                <wp:positionH relativeFrom="column">
                  <wp:posOffset>2988476</wp:posOffset>
                </wp:positionH>
                <wp:positionV relativeFrom="paragraph">
                  <wp:posOffset>-58674</wp:posOffset>
                </wp:positionV>
                <wp:extent cx="63360" cy="165240"/>
                <wp:effectExtent l="38100" t="38100" r="51435" b="4445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633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019C7" id="Ink 557" o:spid="_x0000_s1026" type="#_x0000_t75" style="position:absolute;margin-left:234.8pt;margin-top:-5pt;width:6.15pt;height:13.9pt;z-index:2521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">
                <v:imagedata r:id="rId8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3648" behindDoc="0" locked="0" layoutInCell="1" allowOverlap="1">
                <wp:simplePos x="0" y="0"/>
                <wp:positionH relativeFrom="column">
                  <wp:posOffset>2533436</wp:posOffset>
                </wp:positionH>
                <wp:positionV relativeFrom="paragraph">
                  <wp:posOffset>-34194</wp:posOffset>
                </wp:positionV>
                <wp:extent cx="38160" cy="128880"/>
                <wp:effectExtent l="38100" t="38100" r="38100" b="4318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381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AA9E2" id="Ink 554" o:spid="_x0000_s1026" type="#_x0000_t75" style="position:absolute;margin-left:198.8pt;margin-top:-3.1pt;width:4.1pt;height:11.25pt;z-index:2521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">
                <v:imagedata r:id="rId8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2624" behindDoc="0" locked="0" layoutInCell="1" allowOverlap="1">
                <wp:simplePos x="0" y="0"/>
                <wp:positionH relativeFrom="column">
                  <wp:posOffset>2130236</wp:posOffset>
                </wp:positionH>
                <wp:positionV relativeFrom="paragraph">
                  <wp:posOffset>-25554</wp:posOffset>
                </wp:positionV>
                <wp:extent cx="245160" cy="132120"/>
                <wp:effectExtent l="38100" t="38100" r="2540" b="3937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2451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37F98" id="Ink 553" o:spid="_x0000_s1026" type="#_x0000_t75" style="position:absolute;margin-left:167.3pt;margin-top:-2.5pt;width:20.25pt;height:11.55pt;z-index:2521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">
                <v:imagedata r:id="rId9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1600" behindDoc="0" locked="0" layoutInCell="1" allowOverlap="1">
                <wp:simplePos x="0" y="0"/>
                <wp:positionH relativeFrom="column">
                  <wp:posOffset>1903796</wp:posOffset>
                </wp:positionH>
                <wp:positionV relativeFrom="paragraph">
                  <wp:posOffset>41766</wp:posOffset>
                </wp:positionV>
                <wp:extent cx="184320" cy="100800"/>
                <wp:effectExtent l="38100" t="38100" r="44450" b="5207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1843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45EC2" id="Ink 552" o:spid="_x0000_s1026" type="#_x0000_t75" style="position:absolute;margin-left:149.45pt;margin-top:2.75pt;width:15.6pt;height:9.2pt;z-index:2521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">
                <v:imagedata r:id="rId9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0576" behindDoc="0" locked="0" layoutInCell="1" allowOverlap="1">
                <wp:simplePos x="0" y="0"/>
                <wp:positionH relativeFrom="column">
                  <wp:posOffset>1984796</wp:posOffset>
                </wp:positionH>
                <wp:positionV relativeFrom="paragraph">
                  <wp:posOffset>-75594</wp:posOffset>
                </wp:positionV>
                <wp:extent cx="37800" cy="243000"/>
                <wp:effectExtent l="38100" t="38100" r="38735" b="4318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3780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1289F" id="Ink 551" o:spid="_x0000_s1026" type="#_x0000_t75" style="position:absolute;margin-left:155.85pt;margin-top:-6.4pt;width:4.05pt;height:20.15pt;z-index:2521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">
                <v:imagedata r:id="rId9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9552" behindDoc="0" locked="0" layoutInCell="1" allowOverlap="1">
                <wp:simplePos x="0" y="0"/>
                <wp:positionH relativeFrom="column">
                  <wp:posOffset>1766276</wp:posOffset>
                </wp:positionH>
                <wp:positionV relativeFrom="paragraph">
                  <wp:posOffset>60846</wp:posOffset>
                </wp:positionV>
                <wp:extent cx="78480" cy="121320"/>
                <wp:effectExtent l="19050" t="19050" r="55245" b="5016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784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AD2FB" id="Ink 550" o:spid="_x0000_s1026" type="#_x0000_t75" style="position:absolute;margin-left:138.55pt;margin-top:4.35pt;width:7.4pt;height:10.45pt;z-index:2521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">
                <v:imagedata r:id="rId9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8528" behindDoc="0" locked="0" layoutInCell="1" allowOverlap="1">
                <wp:simplePos x="0" y="0"/>
                <wp:positionH relativeFrom="column">
                  <wp:posOffset>1656116</wp:posOffset>
                </wp:positionH>
                <wp:positionV relativeFrom="paragraph">
                  <wp:posOffset>-62994</wp:posOffset>
                </wp:positionV>
                <wp:extent cx="36360" cy="248400"/>
                <wp:effectExtent l="38100" t="38100" r="40005" b="3746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3636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72838" id="Ink 549" o:spid="_x0000_s1026" type="#_x0000_t75" style="position:absolute;margin-left:129.8pt;margin-top:-5.45pt;width:4.05pt;height:20.6pt;z-index:2521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">
                <v:imagedata r:id="rId9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7504" behindDoc="0" locked="0" layoutInCell="1" allowOverlap="1">
                <wp:simplePos x="0" y="0"/>
                <wp:positionH relativeFrom="column">
                  <wp:posOffset>1475036</wp:posOffset>
                </wp:positionH>
                <wp:positionV relativeFrom="paragraph">
                  <wp:posOffset>127446</wp:posOffset>
                </wp:positionV>
                <wp:extent cx="68040" cy="90360"/>
                <wp:effectExtent l="38100" t="38100" r="46355" b="4318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680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3C7BE" id="Ink 548" o:spid="_x0000_s1026" type="#_x0000_t75" style="position:absolute;margin-left:115.85pt;margin-top:9.7pt;width:6.35pt;height:8.15pt;z-index:2521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">
                <v:imagedata r:id="rId9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6480" behindDoc="0" locked="0" layoutInCell="1" allowOverlap="1">
                <wp:simplePos x="0" y="0"/>
                <wp:positionH relativeFrom="column">
                  <wp:posOffset>1360916</wp:posOffset>
                </wp:positionH>
                <wp:positionV relativeFrom="paragraph">
                  <wp:posOffset>72726</wp:posOffset>
                </wp:positionV>
                <wp:extent cx="74520" cy="180720"/>
                <wp:effectExtent l="38100" t="38100" r="40005" b="4826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745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B8FE2" id="Ink 547" o:spid="_x0000_s1026" type="#_x0000_t75" style="position:absolute;margin-left:106.55pt;margin-top:5.25pt;width:6.85pt;height:15.45pt;z-index:2521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">
                <v:imagedata r:id="rId9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5456" behindDoc="0" locked="0" layoutInCell="1" allowOverlap="1">
                <wp:simplePos x="0" y="0"/>
                <wp:positionH relativeFrom="column">
                  <wp:posOffset>704276</wp:posOffset>
                </wp:positionH>
                <wp:positionV relativeFrom="paragraph">
                  <wp:posOffset>4686</wp:posOffset>
                </wp:positionV>
                <wp:extent cx="383400" cy="236520"/>
                <wp:effectExtent l="38100" t="38100" r="17145" b="4953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38340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E7B87" id="Ink 546" o:spid="_x0000_s1026" type="#_x0000_t75" style="position:absolute;margin-left:55.05pt;margin-top:-.25pt;width:31.1pt;height:19.95pt;z-index:2521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">
                <v:imagedata r:id="rId9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4432" behindDoc="0" locked="0" layoutInCell="1" allowOverlap="1">
                <wp:simplePos x="0" y="0"/>
                <wp:positionH relativeFrom="column">
                  <wp:posOffset>749276</wp:posOffset>
                </wp:positionH>
                <wp:positionV relativeFrom="paragraph">
                  <wp:posOffset>41406</wp:posOffset>
                </wp:positionV>
                <wp:extent cx="67320" cy="250920"/>
                <wp:effectExtent l="38100" t="38100" r="46990" b="3492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6732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EF96D" id="Ink 545" o:spid="_x0000_s1026" type="#_x0000_t75" style="position:absolute;margin-left:58.45pt;margin-top:2.95pt;width:6.35pt;height:20.6pt;z-index:2521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">
                <v:imagedata r:id="rId9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1360" behindDoc="0" locked="0" layoutInCell="1" allowOverlap="1">
                <wp:simplePos x="0" y="0"/>
                <wp:positionH relativeFrom="column">
                  <wp:posOffset>24596</wp:posOffset>
                </wp:positionH>
                <wp:positionV relativeFrom="paragraph">
                  <wp:posOffset>164166</wp:posOffset>
                </wp:positionV>
                <wp:extent cx="256320" cy="14400"/>
                <wp:effectExtent l="38100" t="38100" r="48895" b="4318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256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41158" id="Ink 542" o:spid="_x0000_s1026" type="#_x0000_t75" style="position:absolute;margin-left:1.45pt;margin-top:12.45pt;width:21.3pt;height:2.3pt;z-index:2521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">
                <v:imagedata r:id="rId918" o:title=""/>
              </v:shape>
            </w:pict>
          </mc:Fallback>
        </mc:AlternateContent>
      </w:r>
      <w:r w:rsidR="00A1031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7936" behindDoc="0" locked="0" layoutInCell="1" allowOverlap="1">
                <wp:simplePos x="0" y="0"/>
                <wp:positionH relativeFrom="column">
                  <wp:posOffset>5679836</wp:posOffset>
                </wp:positionH>
                <wp:positionV relativeFrom="paragraph">
                  <wp:posOffset>102393</wp:posOffset>
                </wp:positionV>
                <wp:extent cx="360" cy="360"/>
                <wp:effectExtent l="57150" t="57150" r="57150" b="5715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2AEFE" id="Ink 441" o:spid="_x0000_s1026" type="#_x0000_t75" style="position:absolute;margin-left:446.3pt;margin-top:7.1pt;width:1.95pt;height:1.95pt;z-index:2520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">
                <v:imagedata r:id="rId920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3408" behindDoc="0" locked="0" layoutInCell="1" allowOverlap="1">
                <wp:simplePos x="0" y="0"/>
                <wp:positionH relativeFrom="column">
                  <wp:posOffset>253556</wp:posOffset>
                </wp:positionH>
                <wp:positionV relativeFrom="paragraph">
                  <wp:posOffset>-88284</wp:posOffset>
                </wp:positionV>
                <wp:extent cx="146880" cy="187560"/>
                <wp:effectExtent l="38100" t="38100" r="5715" b="4127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14688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1F26F" id="Ink 544" o:spid="_x0000_s1026" type="#_x0000_t75" style="position:absolute;margin-left:19.55pt;margin-top:-7.5pt;width:12.55pt;height:15.8pt;z-index:2521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">
                <v:imagedata r:id="rId9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2384" behindDoc="0" locked="0" layoutInCell="1" allowOverlap="1">
                <wp:simplePos x="0" y="0"/>
                <wp:positionH relativeFrom="column">
                  <wp:posOffset>65636</wp:posOffset>
                </wp:positionH>
                <wp:positionV relativeFrom="paragraph">
                  <wp:posOffset>42756</wp:posOffset>
                </wp:positionV>
                <wp:extent cx="248040" cy="3960"/>
                <wp:effectExtent l="38100" t="38100" r="38100" b="5334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248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02D4A" id="Ink 543" o:spid="_x0000_s1026" type="#_x0000_t75" style="position:absolute;margin-left:4.65pt;margin-top:2.8pt;width:20.65pt;height:1.6pt;z-index:2521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">
                <v:imagedata r:id="rId924" o:title=""/>
              </v:shape>
            </w:pict>
          </mc:Fallback>
        </mc:AlternateContent>
      </w:r>
    </w:p>
    <w:p w:rsidR="007371A5" w:rsidRDefault="007371A5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Pr="00295A88" w:rsidRDefault="007C2CA0" w:rsidP="00295A88">
      <w:pPr>
        <w:tabs>
          <w:tab w:val="right" w:pos="7200"/>
        </w:tabs>
        <w:ind w:left="1260"/>
        <w:rPr>
          <w:rFonts w:ascii="Calibri" w:hAnsi="Calibri"/>
          <w:sz w:val="28"/>
          <w:szCs w:val="28"/>
          <w:u w:val="single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3104" behindDoc="0" locked="0" layoutInCell="1" allowOverlap="1">
                <wp:simplePos x="0" y="0"/>
                <wp:positionH relativeFrom="column">
                  <wp:posOffset>5248916</wp:posOffset>
                </wp:positionH>
                <wp:positionV relativeFrom="paragraph">
                  <wp:posOffset>-127329</wp:posOffset>
                </wp:positionV>
                <wp:extent cx="801360" cy="440640"/>
                <wp:effectExtent l="57150" t="38100" r="37465" b="3619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801360" cy="4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CB5B0" id="Ink 573" o:spid="_x0000_s1026" type="#_x0000_t75" style="position:absolute;margin-left:412.6pt;margin-top:-10.6pt;width:64.7pt;height:36.15pt;z-index:2521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">
                <v:imagedata r:id="rId926" o:title=""/>
              </v:shape>
            </w:pict>
          </mc:Fallback>
        </mc:AlternateContent>
      </w:r>
      <w:r w:rsidR="007371A5" w:rsidRPr="00611C46">
        <w:rPr>
          <w:rFonts w:ascii="Calibri" w:hAnsi="Calibri"/>
          <w:sz w:val="28"/>
          <w:szCs w:val="28"/>
        </w:rPr>
        <w:t xml:space="preserve">                                      </w:t>
      </w:r>
      <w:r w:rsidR="007371A5">
        <w:rPr>
          <w:rFonts w:ascii="Calibri" w:hAnsi="Calibri"/>
          <w:sz w:val="28"/>
          <w:szCs w:val="28"/>
          <w:u w:val="single"/>
        </w:rPr>
        <w:t xml:space="preserve"> Answer:  </w:t>
      </w:r>
      <w:r w:rsidR="007371A5" w:rsidRPr="00170D51">
        <w:rPr>
          <w:i/>
          <w:sz w:val="28"/>
          <w:szCs w:val="28"/>
          <w:u w:val="single"/>
        </w:rPr>
        <w:t>x</w:t>
      </w:r>
      <w:r w:rsidR="007371A5">
        <w:rPr>
          <w:rFonts w:ascii="Calibri" w:hAnsi="Calibri"/>
          <w:sz w:val="28"/>
          <w:szCs w:val="28"/>
          <w:u w:val="single"/>
        </w:rPr>
        <w:t> = </w:t>
      </w:r>
      <w:r w:rsidR="007371A5">
        <w:rPr>
          <w:rFonts w:ascii="Calibri" w:hAnsi="Calibri"/>
          <w:sz w:val="28"/>
          <w:szCs w:val="28"/>
          <w:u w:val="single"/>
        </w:rPr>
        <w:sym w:font="Symbol" w:char="F02D"/>
      </w:r>
      <w:proofErr w:type="gramStart"/>
      <w:r w:rsidR="007371A5">
        <w:rPr>
          <w:rFonts w:ascii="Calibri" w:hAnsi="Calibri"/>
          <w:sz w:val="28"/>
          <w:szCs w:val="28"/>
          <w:u w:val="single"/>
        </w:rPr>
        <w:t>1  or</w:t>
      </w:r>
      <w:proofErr w:type="gramEnd"/>
      <w:r w:rsidR="007371A5">
        <w:rPr>
          <w:rFonts w:ascii="Calibri" w:hAnsi="Calibri"/>
          <w:sz w:val="28"/>
          <w:szCs w:val="28"/>
          <w:u w:val="single"/>
        </w:rPr>
        <w:t xml:space="preserve">  </w:t>
      </w:r>
      <w:r w:rsidR="007371A5" w:rsidRPr="00170D51">
        <w:rPr>
          <w:i/>
          <w:sz w:val="28"/>
          <w:szCs w:val="28"/>
          <w:u w:val="single"/>
        </w:rPr>
        <w:t>x</w:t>
      </w:r>
      <w:r w:rsidR="007371A5">
        <w:rPr>
          <w:rFonts w:ascii="Calibri" w:hAnsi="Calibri"/>
          <w:sz w:val="28"/>
          <w:szCs w:val="28"/>
          <w:u w:val="single"/>
        </w:rPr>
        <w:t> = 4 ;  solution set = { </w:t>
      </w:r>
      <w:r w:rsidR="007371A5">
        <w:rPr>
          <w:rFonts w:ascii="Calibri" w:hAnsi="Calibri"/>
          <w:sz w:val="28"/>
          <w:szCs w:val="28"/>
          <w:u w:val="single"/>
        </w:rPr>
        <w:sym w:font="Symbol" w:char="F02D"/>
      </w:r>
      <w:r w:rsidR="007371A5">
        <w:rPr>
          <w:rFonts w:ascii="Calibri" w:hAnsi="Calibri"/>
          <w:sz w:val="28"/>
          <w:szCs w:val="28"/>
          <w:u w:val="single"/>
        </w:rPr>
        <w:t>1 , 4 }</w:t>
      </w:r>
      <w:r w:rsidR="007371A5">
        <w:rPr>
          <w:rFonts w:ascii="Calibri" w:hAnsi="Calibri"/>
          <w:sz w:val="28"/>
          <w:szCs w:val="28"/>
          <w:u w:val="single"/>
        </w:rPr>
        <w:tab/>
      </w:r>
    </w:p>
    <w:p w:rsidR="007371A5" w:rsidRDefault="007C2CA0" w:rsidP="00B75151">
      <w:pPr>
        <w:tabs>
          <w:tab w:val="left" w:pos="1260"/>
          <w:tab w:val="right" w:pos="10080"/>
        </w:tabs>
        <w:ind w:left="1267" w:right="3600" w:hanging="1267"/>
        <w:rPr>
          <w:rFonts w:ascii="Calibri" w:hAnsi="Calibri"/>
          <w:sz w:val="28"/>
          <w:szCs w:val="28"/>
        </w:rPr>
      </w:pPr>
      <w:r>
        <w:rPr>
          <w:noProof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280320" behindDoc="0" locked="0" layoutInCell="1" allowOverlap="1">
                <wp:simplePos x="0" y="0"/>
                <wp:positionH relativeFrom="column">
                  <wp:posOffset>1967156</wp:posOffset>
                </wp:positionH>
                <wp:positionV relativeFrom="paragraph">
                  <wp:posOffset>65494</wp:posOffset>
                </wp:positionV>
                <wp:extent cx="334800" cy="311760"/>
                <wp:effectExtent l="38100" t="19050" r="8255" b="5080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33480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A61B5" id="Ink 715" o:spid="_x0000_s1026" type="#_x0000_t75" style="position:absolute;margin-left:154.45pt;margin-top:4.8pt;width:27.4pt;height:25.5pt;z-index:2522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">
                <v:imagedata r:id="rId9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8272" behindDoc="0" locked="0" layoutInCell="1" allowOverlap="1">
                <wp:simplePos x="0" y="0"/>
                <wp:positionH relativeFrom="column">
                  <wp:posOffset>1198196</wp:posOffset>
                </wp:positionH>
                <wp:positionV relativeFrom="paragraph">
                  <wp:posOffset>-25586</wp:posOffset>
                </wp:positionV>
                <wp:extent cx="713160" cy="500040"/>
                <wp:effectExtent l="38100" t="38100" r="48895" b="3365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713160" cy="50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25492" id="Ink 713" o:spid="_x0000_s1026" type="#_x0000_t75" style="position:absolute;margin-left:93.9pt;margin-top:-2.35pt;width:57.15pt;height:40.25pt;z-index:2522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">
                <v:imagedata r:id="rId9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1104" behindDoc="0" locked="0" layoutInCell="1" allowOverlap="1">
                <wp:simplePos x="0" y="0"/>
                <wp:positionH relativeFrom="column">
                  <wp:posOffset>6071876</wp:posOffset>
                </wp:positionH>
                <wp:positionV relativeFrom="paragraph">
                  <wp:posOffset>175294</wp:posOffset>
                </wp:positionV>
                <wp:extent cx="138960" cy="146160"/>
                <wp:effectExtent l="38100" t="38100" r="33020" b="4445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1389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7333E" id="Ink 702" o:spid="_x0000_s1026" type="#_x0000_t75" style="position:absolute;margin-left:477.65pt;margin-top:13.55pt;width:11.7pt;height:12.15pt;z-index:2522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">
                <v:imagedata r:id="rId9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3936" behindDoc="0" locked="0" layoutInCell="1" allowOverlap="1">
                <wp:simplePos x="0" y="0"/>
                <wp:positionH relativeFrom="column">
                  <wp:posOffset>6161516</wp:posOffset>
                </wp:positionH>
                <wp:positionV relativeFrom="paragraph">
                  <wp:posOffset>167374</wp:posOffset>
                </wp:positionV>
                <wp:extent cx="23040" cy="14400"/>
                <wp:effectExtent l="38100" t="38100" r="34290" b="4318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230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3D685" id="Ink 695" o:spid="_x0000_s1026" type="#_x0000_t75" style="position:absolute;margin-left:484.85pt;margin-top:12.65pt;width:2.65pt;height:2.1pt;z-index:2522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">
                <v:imagedata r:id="rId9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8816" behindDoc="0" locked="0" layoutInCell="1" allowOverlap="1">
                <wp:simplePos x="0" y="0"/>
                <wp:positionH relativeFrom="column">
                  <wp:posOffset>6474716</wp:posOffset>
                </wp:positionH>
                <wp:positionV relativeFrom="paragraph">
                  <wp:posOffset>-274706</wp:posOffset>
                </wp:positionV>
                <wp:extent cx="80280" cy="362160"/>
                <wp:effectExtent l="38100" t="38100" r="34290" b="3810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80280" cy="36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C9F4E" id="Ink 690" o:spid="_x0000_s1026" type="#_x0000_t75" style="position:absolute;margin-left:509.35pt;margin-top:-22pt;width:7.15pt;height:29.25pt;z-index:2522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">
                <v:imagedata r:id="rId9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7792" behindDoc="0" locked="0" layoutInCell="1" allowOverlap="1">
                <wp:simplePos x="0" y="0"/>
                <wp:positionH relativeFrom="column">
                  <wp:posOffset>6979076</wp:posOffset>
                </wp:positionH>
                <wp:positionV relativeFrom="paragraph">
                  <wp:posOffset>-211346</wp:posOffset>
                </wp:positionV>
                <wp:extent cx="17280" cy="268560"/>
                <wp:effectExtent l="38100" t="38100" r="40005" b="3683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1728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BF4C2" id="Ink 689" o:spid="_x0000_s1026" type="#_x0000_t75" style="position:absolute;margin-left:549.1pt;margin-top:-16.95pt;width:2.15pt;height:21.85pt;z-index:2522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">
                <v:imagedata r:id="rId9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6768" behindDoc="0" locked="0" layoutInCell="1" allowOverlap="1">
                <wp:simplePos x="0" y="0"/>
                <wp:positionH relativeFrom="column">
                  <wp:posOffset>6877556</wp:posOffset>
                </wp:positionH>
                <wp:positionV relativeFrom="paragraph">
                  <wp:posOffset>-144026</wp:posOffset>
                </wp:positionV>
                <wp:extent cx="47520" cy="105480"/>
                <wp:effectExtent l="19050" t="38100" r="48260" b="4699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475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C60AC" id="Ink 688" o:spid="_x0000_s1026" type="#_x0000_t75" style="position:absolute;margin-left:541.2pt;margin-top:-11.65pt;width:4.6pt;height:8.95pt;z-index:2522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">
                <v:imagedata r:id="rId9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5744" behindDoc="0" locked="0" layoutInCell="1" allowOverlap="1">
                <wp:simplePos x="0" y="0"/>
                <wp:positionH relativeFrom="column">
                  <wp:posOffset>6792596</wp:posOffset>
                </wp:positionH>
                <wp:positionV relativeFrom="paragraph">
                  <wp:posOffset>-90026</wp:posOffset>
                </wp:positionV>
                <wp:extent cx="56880" cy="20160"/>
                <wp:effectExtent l="38100" t="38100" r="38735" b="3746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568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C288B" id="Ink 687" o:spid="_x0000_s1026" type="#_x0000_t75" style="position:absolute;margin-left:534.55pt;margin-top:-7.45pt;width:5.15pt;height:2.3pt;z-index:2522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">
                <v:imagedata r:id="rId9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4720" behindDoc="0" locked="0" layoutInCell="1" allowOverlap="1">
                <wp:simplePos x="0" y="0"/>
                <wp:positionH relativeFrom="column">
                  <wp:posOffset>6724916</wp:posOffset>
                </wp:positionH>
                <wp:positionV relativeFrom="paragraph">
                  <wp:posOffset>-87866</wp:posOffset>
                </wp:positionV>
                <wp:extent cx="27000" cy="99720"/>
                <wp:effectExtent l="38100" t="38100" r="49530" b="3365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270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8C35D" id="Ink 686" o:spid="_x0000_s1026" type="#_x0000_t75" style="position:absolute;margin-left:529pt;margin-top:-7.25pt;width:2.95pt;height:8.55pt;z-index:2522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">
                <v:imagedata r:id="rId9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3696" behindDoc="0" locked="0" layoutInCell="1" allowOverlap="1">
                <wp:simplePos x="0" y="0"/>
                <wp:positionH relativeFrom="column">
                  <wp:posOffset>6667676</wp:posOffset>
                </wp:positionH>
                <wp:positionV relativeFrom="paragraph">
                  <wp:posOffset>-81746</wp:posOffset>
                </wp:positionV>
                <wp:extent cx="55440" cy="75960"/>
                <wp:effectExtent l="38100" t="38100" r="40005" b="3873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554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85243" id="Ink 685" o:spid="_x0000_s1026" type="#_x0000_t75" style="position:absolute;margin-left:524.7pt;margin-top:-6.8pt;width:5.1pt;height:6.75pt;z-index:2522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">
                <v:imagedata r:id="rId9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2672" behindDoc="0" locked="0" layoutInCell="1" allowOverlap="1">
                <wp:simplePos x="0" y="0"/>
                <wp:positionH relativeFrom="column">
                  <wp:posOffset>6517196</wp:posOffset>
                </wp:positionH>
                <wp:positionV relativeFrom="paragraph">
                  <wp:posOffset>-159866</wp:posOffset>
                </wp:positionV>
                <wp:extent cx="122400" cy="190800"/>
                <wp:effectExtent l="38100" t="38100" r="49530" b="3810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1224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F722C" id="Ink 684" o:spid="_x0000_s1026" type="#_x0000_t75" style="position:absolute;margin-left:512.6pt;margin-top:-12.95pt;width:10.65pt;height:15.8pt;z-index:2522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">
                <v:imagedata r:id="rId9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1648" behindDoc="0" locked="0" layoutInCell="1" allowOverlap="1">
                <wp:simplePos x="0" y="0"/>
                <wp:positionH relativeFrom="column">
                  <wp:posOffset>6425396</wp:posOffset>
                </wp:positionH>
                <wp:positionV relativeFrom="paragraph">
                  <wp:posOffset>-9386</wp:posOffset>
                </wp:positionV>
                <wp:extent cx="66600" cy="14400"/>
                <wp:effectExtent l="38100" t="38100" r="48260" b="4318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66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9E5C2" id="Ink 683" o:spid="_x0000_s1026" type="#_x0000_t75" style="position:absolute;margin-left:505.6pt;margin-top:-1.1pt;width:6pt;height:1.95pt;z-index:2522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">
                <v:imagedata r:id="rId9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0624" behindDoc="0" locked="0" layoutInCell="1" allowOverlap="1">
                <wp:simplePos x="0" y="0"/>
                <wp:positionH relativeFrom="column">
                  <wp:posOffset>6387596</wp:posOffset>
                </wp:positionH>
                <wp:positionV relativeFrom="paragraph">
                  <wp:posOffset>-52226</wp:posOffset>
                </wp:positionV>
                <wp:extent cx="107280" cy="24480"/>
                <wp:effectExtent l="38100" t="38100" r="45720" b="3302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07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36CF1" id="Ink 682" o:spid="_x0000_s1026" type="#_x0000_t75" style="position:absolute;margin-left:502.65pt;margin-top:-4.45pt;width:9.15pt;height:2.6pt;z-index:2522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">
                <v:imagedata r:id="rId9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9600" behindDoc="0" locked="0" layoutInCell="1" allowOverlap="1">
                <wp:simplePos x="0" y="0"/>
                <wp:positionH relativeFrom="column">
                  <wp:posOffset>6213356</wp:posOffset>
                </wp:positionH>
                <wp:positionV relativeFrom="paragraph">
                  <wp:posOffset>-106946</wp:posOffset>
                </wp:positionV>
                <wp:extent cx="144360" cy="306360"/>
                <wp:effectExtent l="38100" t="38100" r="8255" b="3683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14436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01080" id="Ink 681" o:spid="_x0000_s1026" type="#_x0000_t75" style="position:absolute;margin-left:488.7pt;margin-top:-8.8pt;width:12.4pt;height:25.15pt;z-index:2522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">
                <v:imagedata r:id="rId9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2432" behindDoc="0" locked="0" layoutInCell="1" allowOverlap="1">
                <wp:simplePos x="0" y="0"/>
                <wp:positionH relativeFrom="column">
                  <wp:posOffset>5579036</wp:posOffset>
                </wp:positionH>
                <wp:positionV relativeFrom="paragraph">
                  <wp:posOffset>-465506</wp:posOffset>
                </wp:positionV>
                <wp:extent cx="692640" cy="1453320"/>
                <wp:effectExtent l="57150" t="76200" r="69850" b="10922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692640" cy="145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DF660" id="Ink 674" o:spid="_x0000_s1026" type="#_x0000_t75" style="position:absolute;margin-left:437.5pt;margin-top:-40.2pt;width:58.2pt;height:121.65pt;z-index:2522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">
                <v:imagedata r:id="rId9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8336" behindDoc="0" locked="0" layoutInCell="1" allowOverlap="1">
                <wp:simplePos x="0" y="0"/>
                <wp:positionH relativeFrom="column">
                  <wp:posOffset>6163676</wp:posOffset>
                </wp:positionH>
                <wp:positionV relativeFrom="paragraph">
                  <wp:posOffset>-52326</wp:posOffset>
                </wp:positionV>
                <wp:extent cx="12600" cy="9360"/>
                <wp:effectExtent l="38100" t="38100" r="45085" b="4826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126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AB637" id="Ink 670" o:spid="_x0000_s1026" type="#_x0000_t75" style="position:absolute;margin-left:484.75pt;margin-top:-4.7pt;width:2.15pt;height:1.65pt;z-index:2522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">
                <v:imagedata r:id="rId958" o:title=""/>
              </v:shape>
            </w:pict>
          </mc:Fallback>
        </mc:AlternateContent>
      </w:r>
      <w:r w:rsidR="006858F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-91440</wp:posOffset>
                </wp:positionV>
                <wp:extent cx="2286000" cy="2286000"/>
                <wp:effectExtent l="0" t="0" r="0" b="0"/>
                <wp:wrapNone/>
                <wp:docPr id="36" name="Group 36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286000"/>
                          <a:chOff x="7560" y="10649"/>
                          <a:chExt cx="3600" cy="3600"/>
                        </a:xfrm>
                      </wpg:grpSpPr>
                      <wpg:grpSp>
                        <wpg:cNvPr id="37" name="Group 3601"/>
                        <wpg:cNvGrpSpPr>
                          <a:grpSpLocks/>
                        </wpg:cNvGrpSpPr>
                        <wpg:grpSpPr bwMode="auto">
                          <a:xfrm>
                            <a:off x="7560" y="10649"/>
                            <a:ext cx="3600" cy="3600"/>
                            <a:chOff x="7560" y="10649"/>
                            <a:chExt cx="3600" cy="3600"/>
                          </a:xfrm>
                        </wpg:grpSpPr>
                        <wpg:grpSp>
                          <wpg:cNvPr id="38" name="Group 3602"/>
                          <wpg:cNvGrpSpPr>
                            <a:grpSpLocks/>
                          </wpg:cNvGrpSpPr>
                          <wpg:grpSpPr bwMode="auto">
                            <a:xfrm>
                              <a:off x="7560" y="10649"/>
                              <a:ext cx="3600" cy="3600"/>
                              <a:chOff x="7920" y="10258"/>
                              <a:chExt cx="2880" cy="3600"/>
                            </a:xfrm>
                          </wpg:grpSpPr>
                          <wps:wsp>
                            <wps:cNvPr id="39" name="AutoShape 36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0618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AutoShape 36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0978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AutoShape 36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1338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AutoShape 36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1698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AutoShape 36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2058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AutoShape 36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2418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AutoShape 36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2778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AutoShape 36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3138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AutoShape 36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3498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AutoShape 36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0258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AutoShape 36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3858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0" name="Group 3614"/>
                          <wpg:cNvGrpSpPr>
                            <a:grpSpLocks/>
                          </wpg:cNvGrpSpPr>
                          <wpg:grpSpPr bwMode="auto">
                            <a:xfrm>
                              <a:off x="7560" y="10649"/>
                              <a:ext cx="3600" cy="3600"/>
                              <a:chOff x="7560" y="10649"/>
                              <a:chExt cx="3600" cy="3600"/>
                            </a:xfrm>
                          </wpg:grpSpPr>
                          <wps:wsp>
                            <wps:cNvPr id="51" name="AutoShape 36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20" y="10649"/>
                                <a:ext cx="0" cy="3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AutoShape 36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0649"/>
                                <a:ext cx="0" cy="3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AutoShape 36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0649"/>
                                <a:ext cx="0" cy="3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AutoShape 36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40" y="10649"/>
                                <a:ext cx="0" cy="3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AutoShape 36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00" y="10649"/>
                                <a:ext cx="0" cy="3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AutoShape 36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60" y="10649"/>
                                <a:ext cx="0" cy="3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AutoShape 36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080" y="10649"/>
                                <a:ext cx="0" cy="3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AutoShape 36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40" y="10649"/>
                                <a:ext cx="0" cy="3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AutoShape 36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00" y="10649"/>
                                <a:ext cx="0" cy="3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AutoShape 36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60" y="10649"/>
                                <a:ext cx="0" cy="3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AutoShape 36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160" y="10649"/>
                                <a:ext cx="0" cy="3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62" name="Text Box 3626"/>
                        <wps:cNvSpPr txBox="1">
                          <a:spLocks noChangeArrowheads="1"/>
                        </wps:cNvSpPr>
                        <wps:spPr bwMode="auto">
                          <a:xfrm>
                            <a:off x="10901" y="12449"/>
                            <a:ext cx="259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CC13F9" w:rsidRDefault="00230E25" w:rsidP="00B75151">
                              <w:pPr>
                                <w:jc w:val="right"/>
                                <w:rPr>
                                  <w:i/>
                                  <w:sz w:val="20"/>
                                </w:rPr>
                              </w:pPr>
                              <w:proofErr w:type="gramStart"/>
                              <w:r w:rsidRPr="00CC13F9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Text Box 3627"/>
                        <wps:cNvSpPr txBox="1">
                          <a:spLocks noChangeArrowheads="1"/>
                        </wps:cNvSpPr>
                        <wps:spPr bwMode="auto">
                          <a:xfrm>
                            <a:off x="9101" y="10649"/>
                            <a:ext cx="259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CC13F9" w:rsidRDefault="00230E25" w:rsidP="00B75151">
                              <w:pPr>
                                <w:jc w:val="right"/>
                                <w:rPr>
                                  <w:sz w:val="20"/>
                                </w:rPr>
                              </w:pPr>
                              <w:proofErr w:type="gramStart"/>
                              <w:r w:rsidRPr="00CC13F9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  <w:proofErr w:type="gramEnd"/>
                              <w:r w:rsidRPr="00CC13F9">
                                <w:rPr>
                                  <w:sz w:val="20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Text Box 3628"/>
                        <wps:cNvSpPr txBox="1">
                          <a:spLocks noChangeArrowheads="1"/>
                        </wps:cNvSpPr>
                        <wps:spPr bwMode="auto">
                          <a:xfrm>
                            <a:off x="9101" y="12449"/>
                            <a:ext cx="259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CC13F9" w:rsidRDefault="00230E25" w:rsidP="00B75151">
                              <w:pPr>
                                <w:jc w:val="right"/>
                                <w:rPr>
                                  <w:rFonts w:ascii="Calibri" w:hAnsi="Calibri"/>
                                  <w:sz w:val="16"/>
                                  <w:szCs w:val="16"/>
                                </w:rPr>
                              </w:pPr>
                              <w:r w:rsidRPr="00CC13F9">
                                <w:rPr>
                                  <w:rFonts w:ascii="Calibri" w:hAnsi="Calibri"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" name="Text Box 3629"/>
                        <wps:cNvSpPr txBox="1">
                          <a:spLocks noChangeArrowheads="1"/>
                        </wps:cNvSpPr>
                        <wps:spPr bwMode="auto">
                          <a:xfrm>
                            <a:off x="9183" y="11242"/>
                            <a:ext cx="153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A533CC" w:rsidRDefault="00230E25" w:rsidP="00B75151">
                              <w:pPr>
                                <w:jc w:val="right"/>
                                <w:rPr>
                                  <w:rFonts w:ascii="Calibri" w:hAnsi="Calibri"/>
                                  <w:sz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  <w:lang w:val="en-C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" name="Text Box 3630"/>
                        <wps:cNvSpPr txBox="1">
                          <a:spLocks noChangeArrowheads="1"/>
                        </wps:cNvSpPr>
                        <wps:spPr bwMode="auto">
                          <a:xfrm>
                            <a:off x="9163" y="13403"/>
                            <a:ext cx="173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3E349E" w:rsidRDefault="00230E25" w:rsidP="00B75151">
                              <w:pPr>
                                <w:jc w:val="right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" name="Text Box 3631"/>
                        <wps:cNvSpPr txBox="1">
                          <a:spLocks noChangeArrowheads="1"/>
                        </wps:cNvSpPr>
                        <wps:spPr bwMode="auto">
                          <a:xfrm>
                            <a:off x="8146" y="12473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3E349E" w:rsidRDefault="00230E25" w:rsidP="00B75151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Text Box 3632"/>
                        <wps:cNvSpPr txBox="1">
                          <a:spLocks noChangeArrowheads="1"/>
                        </wps:cNvSpPr>
                        <wps:spPr bwMode="auto">
                          <a:xfrm>
                            <a:off x="10306" y="12473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A533CC" w:rsidRDefault="00230E25" w:rsidP="00B75151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  <w:lang w:val="en-CA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00" o:spid="_x0000_s1053" style="position:absolute;left:0;text-align:left;margin-left:324pt;margin-top:-7.2pt;width:180pt;height:180pt;z-index:251656704" coordorigin="7560,10649" coordsize="3600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">
                <v:group id="Group 3601" o:spid="_x0000_s1054" style="position:absolute;left:7560;top:10649;width:3600;height:3600" coordorigin="7560,10649" coordsize="36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group id="Group 3602" o:spid="_x0000_s1055" style="position:absolute;left:7560;top:10649;width:3600;height:3600" coordorigin="7920,10258" coordsize="288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<v:shape id="AutoShape 3603" o:spid="_x0000_s1056" type="#_x0000_t32" style="position:absolute;left:7920;top:10618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AF7MMAAADbAAAADwAAAGRycy9kb3ducmV2LnhtbESPQWsCMRSE7wX/Q3hCL0WzKkp3axRR&#10;tD14sGrvj81zs7h5WTaprv76piB4HGa+GWY6b20lLtT40rGCQT8BQZw7XXKh4HhY995B+ICssXJM&#10;Cm7kYT7rvEwx0+7K33TZh0LEEvYZKjAh1JmUPjdk0fddTRy9k2sshiibQuoGr7HcVnKYJBNpseS4&#10;YLCmpaH8vP+1CkablFe39L58M9vduKIfPrjJp1Kv3XbxASJQG57hB/2lI5fC/5f4A+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gBezDAAAA2wAAAA8AAAAAAAAAAAAA&#10;AAAAoQIAAGRycy9kb3ducmV2LnhtbFBLBQYAAAAABAAEAPkAAACRAwAAAAA=&#10;" strokecolor="#7f7f7f" strokeweight=".25pt"/>
                    <v:shape id="AutoShape 3604" o:spid="_x0000_s1057" type="#_x0000_t32" style="position:absolute;left:7920;top:10978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zfDMEAAADbAAAADwAAAGRycy9kb3ducmV2LnhtbERPu27CMBTdK/EP1kViqcChLQgCBlUg&#10;WgYGnvtVfIkj4usoNhD4ejxU6nh03tN5Y0txo9oXjhX0ewkI4szpgnMFx8OqOwLhA7LG0jEpeJCH&#10;+az1NsVUuzvv6LYPuYgh7FNUYEKoUil9Zsii77mKOHJnV1sMEda51DXeY7gt5UeSDKXFgmODwYoW&#10;hrLL/moVfP6MefkYPxfvZrMdlHTigxv+KtVpN98TEIGa8C/+c6+1gq+4Pn6JP0DO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HN8MwQAAANsAAAAPAAAAAAAAAAAAAAAA&#10;AKECAABkcnMvZG93bnJldi54bWxQSwUGAAAAAAQABAD5AAAAjwMAAAAA&#10;" strokecolor="#7f7f7f" strokeweight=".25pt"/>
                    <v:shape id="AutoShape 3605" o:spid="_x0000_s1058" type="#_x0000_t32" style="position:absolute;left:7920;top:11338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B6l8QAAADbAAAADwAAAGRycy9kb3ducmV2LnhtbESPzWsCMRTE74X+D+EVehHNWj/QrVGK&#10;YvXgwc/7Y/O6Wbp5WTZR1/71RhB6HGbmN8xk1thSXKj2hWMF3U4CgjhzuuBcwfGwbI9A+ICssXRM&#10;Cm7kYTZ9fZlgqt2Vd3TZh1xECPsUFZgQqlRKnxmy6DuuIo7ej6sthijrXOoarxFuS/mRJENpseC4&#10;YLCiuaHsd3+2CnrfY17cxn/zltlsByWd+OCGK6Xe35qvTxCBmvAffrbXWkG/C48v8Qf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UHqXxAAAANsAAAAPAAAAAAAAAAAA&#10;AAAAAKECAABkcnMvZG93bnJldi54bWxQSwUGAAAAAAQABAD5AAAAkgMAAAAA&#10;" strokecolor="#7f7f7f" strokeweight=".25pt"/>
                    <v:shape id="AutoShape 3606" o:spid="_x0000_s1059" type="#_x0000_t32" style="position:absolute;left:7920;top:11698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Lk4MUAAADbAAAADwAAAGRycy9kb3ducmV2LnhtbESPQWvCQBSE74L/YXmCl6IbbSsaXUUs&#10;tR56aLW9P7LPbDD7NmS3SfTXdwsFj8PMfMOsNp0tRUO1LxwrmIwTEMSZ0wXnCr5Or6M5CB+QNZaO&#10;ScGVPGzW/d4KU+1a/qTmGHIRIexTVGBCqFIpfWbIoh+7ijh6Z1dbDFHWudQ1thFuSzlNkpm0WHBc&#10;MFjRzlB2Of5YBY/7Bb9cF7fdg3n/eC7pm09u9qbUcNBtlyACdeEe/m8ftIKnKfx9i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Lk4MUAAADbAAAADwAAAAAAAAAA&#10;AAAAAAChAgAAZHJzL2Rvd25yZXYueG1sUEsFBgAAAAAEAAQA+QAAAJMDAAAAAA==&#10;" strokecolor="#7f7f7f" strokeweight=".25pt"/>
                    <v:shape id="AutoShape 3607" o:spid="_x0000_s1060" type="#_x0000_t32" style="position:absolute;left:7920;top:12058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oO9cUAAADbAAAADwAAAGRycy9kb3ducmV2LnhtbESPQUsDMRSE74L/ITzBW5tVi8i2aVkU&#10;RQtSrB56fGyem7SblyXJbtd/3xQKHoeZ+YZZrEbXioFCtJ4V3E0LEMS115YbBT/fr5MnEDEha2w9&#10;k4I/irBaXl8tsNT+yF80bFMjMoRjiQpMSl0pZawNOYxT3xFn79cHhynL0Egd8JjhrpX3RfEoHVrO&#10;CwY7ejZUH7a9U/CyX9vqY7Oe7Wy/D2+fh3EwaJS6vRmrOYhEY/oPX9rvWsHsAc5f8g+Qyx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oO9cUAAADbAAAADwAAAAAAAAAA&#10;AAAAAAChAgAAZHJzL2Rvd25yZXYueG1sUEsFBgAAAAAEAAQA+QAAAJMDAAAAAA==&#10;" strokeweight=".5pt"/>
                    <v:shape id="AutoShape 3608" o:spid="_x0000_s1061" type="#_x0000_t32" style="position:absolute;left:7920;top:12418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fZD8UAAADbAAAADwAAAGRycy9kb3ducmV2LnhtbESPQWvCQBSE7wX/w/IEL2I2bVU0dZWi&#10;WD14aE17f2Rfs6HZtyG7auyv7wpCj8PMfMMsVp2txZlaXzlW8JikIIgLpysuFXzm29EMhA/IGmvH&#10;pOBKHlbL3sMCM+0u/EHnYyhFhLDPUIEJocmk9IUhiz5xDXH0vl1rMUTZllK3eIlwW8unNJ1KixXH&#10;BYMNrQ0VP8eTVfD8NufNdf67HprD+6SmL87ddKfUoN+9voAI1IX/8L291wrGY7h9iT9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fZD8UAAADbAAAADwAAAAAAAAAA&#10;AAAAAAChAgAAZHJzL2Rvd25yZXYueG1sUEsFBgAAAAAEAAQA+QAAAJMDAAAAAA==&#10;" strokecolor="#7f7f7f" strokeweight=".25pt"/>
                    <v:shape id="AutoShape 3609" o:spid="_x0000_s1062" type="#_x0000_t32" style="position:absolute;left:7920;top:12778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t8lMQAAADbAAAADwAAAGRycy9kb3ducmV2LnhtbESPT2sCMRTE7wW/Q3hCL0Wz/kVXo4ii&#10;9dBDq+39sXluFjcvyybV1U9vCkKPw8z8hpkvG1uKC9W+cKyg101AEGdOF5wr+D5uOxMQPiBrLB2T&#10;ght5WC5aL3NMtbvyF10OIRcRwj5FBSaEKpXSZ4Ys+q6riKN3crXFEGWdS13jNcJtKftJMpYWC44L&#10;BitaG8rOh1+rYLCb8uY2va/fzMfnqKQfPrrxu1Kv7WY1AxGoCf/hZ3uvFQxH8Pcl/gC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a3yUxAAAANsAAAAPAAAAAAAAAAAA&#10;AAAAAKECAABkcnMvZG93bnJldi54bWxQSwUGAAAAAAQABAD5AAAAkgMAAAAA&#10;" strokecolor="#7f7f7f" strokeweight=".25pt"/>
                    <v:shape id="AutoShape 3610" o:spid="_x0000_s1063" type="#_x0000_t32" style="position:absolute;left:7920;top:13138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ni48UAAADbAAAADwAAAGRycy9kb3ducmV2LnhtbESPQWvCQBSE74L/YXlCL1I3rRo0dZVi&#10;se2hBxvt/ZF9ZoPZtyG71dhf3xUEj8PMfMMsVp2txYlaXzlW8DRKQBAXTldcKtjvNo8zED4ga6wd&#10;k4ILeVgt+70FZtqd+ZtOeShFhLDPUIEJocmk9IUhi37kGuLoHVxrMUTZllK3eI5wW8vnJEmlxYrj&#10;gsGG1oaKY/5rFYzf5/x2mf+th+ZrO63ph3cu/VDqYdC9voAI1IV7+Nb+1AomKV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ni48UAAADbAAAADwAAAAAAAAAA&#10;AAAAAAChAgAAZHJzL2Rvd25yZXYueG1sUEsFBgAAAAAEAAQA+QAAAJMDAAAAAA==&#10;" strokecolor="#7f7f7f" strokeweight=".25pt"/>
                    <v:shape id="AutoShape 3611" o:spid="_x0000_s1064" type="#_x0000_t32" style="position:absolute;left:7920;top:13498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VHeMUAAADbAAAADwAAAGRycy9kb3ducmV2LnhtbESPT2sCMRTE70K/Q3gFL0Wzaqt1axRR&#10;qj148F/vj83rZnHzsmyirn76plDwOMzMb5jJrLGluFDtC8cKet0EBHHmdMG5guPhs/MOwgdkjaVj&#10;UnAjD7PpU2uCqXZX3tFlH3IRIexTVGBCqFIpfWbIou+6ijh6P662GKKsc6lrvEa4LWU/SYbSYsFx&#10;wWBFC0PZaX+2CgarMS9v4/vixWy2byV988EN10q1n5v5B4hATXiE/9tfWsHrCP6+xB8gp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VHeMUAAADbAAAADwAAAAAAAAAA&#10;AAAAAAChAgAAZHJzL2Rvd25yZXYueG1sUEsFBgAAAAAEAAQA+QAAAJMDAAAAAA==&#10;" strokecolor="#7f7f7f" strokeweight=".25pt"/>
                    <v:shape id="AutoShape 3612" o:spid="_x0000_s1065" type="#_x0000_t32" style="position:absolute;left:7920;top:10258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rTCsEAAADbAAAADwAAAGRycy9kb3ducmV2LnhtbERPu27CMBTdK/EP1kViqcChLQgCBlUg&#10;WgYGnvtVfIkj4usoNhD4ejxU6nh03tN5Y0txo9oXjhX0ewkI4szpgnMFx8OqOwLhA7LG0jEpeJCH&#10;+az1NsVUuzvv6LYPuYgh7FNUYEKoUil9Zsii77mKOHJnV1sMEda51DXeY7gt5UeSDKXFgmODwYoW&#10;hrLL/moVfP6MefkYPxfvZrMdlHTigxv+KtVpN98TEIGa8C/+c6+1gq84Nn6JP0DO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atMKwQAAANsAAAAPAAAAAAAAAAAAAAAA&#10;AKECAABkcnMvZG93bnJldi54bWxQSwUGAAAAAAQABAD5AAAAjwMAAAAA&#10;" strokecolor="#7f7f7f" strokeweight=".25pt"/>
                    <v:shape id="AutoShape 3613" o:spid="_x0000_s1066" type="#_x0000_t32" style="position:absolute;left:7920;top:13858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Z2kcUAAADbAAAADwAAAGRycy9kb3ducmV2LnhtbESPT2sCMRTE74LfIbxCL6JZWyvuahSx&#10;tPXgof67Pzavm8XNy7JJde2nbwTB4zAzv2Fmi9ZW4kyNLx0rGA4SEMS50yUXCg77j/4EhA/IGivH&#10;pOBKHhbzbmeGmXYX3tJ5FwoRIewzVGBCqDMpfW7Ioh+4mjh6P66xGKJsCqkbvES4reRLkoylxZLj&#10;gsGaVoby0+7XKnj9TPn9mv6tembz/VbRkfdu/KXU81O7nIII1IZH+N5eawWjFG5f4g+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Z2kcUAAADbAAAADwAAAAAAAAAA&#10;AAAAAAChAgAAZHJzL2Rvd25yZXYueG1sUEsFBgAAAAAEAAQA+QAAAJMDAAAAAA==&#10;" strokecolor="#7f7f7f" strokeweight=".25pt"/>
                  </v:group>
                  <v:group id="Group 3614" o:spid="_x0000_s1067" style="position:absolute;left:7560;top:10649;width:3600;height:3600" coordorigin="7560,10649" coordsize="36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<v:shape id="AutoShape 3615" o:spid="_x0000_s1068" type="#_x0000_t32" style="position:absolute;left:9720;top:10649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nsSsQAAADbAAAADwAAAGRycy9kb3ducmV2LnhtbESPQWsCMRSE74X+h/AKXopmVRRdjVIs&#10;VQ8e6qr3x+Z1s3TzsmxSXf31RhB6HGbmG2a+bG0lztT40rGCfi8BQZw7XXKh4Hj46k5A+ICssXJM&#10;Cq7kYbl4fZljqt2F93TOQiEihH2KCkwIdSqlzw1Z9D1XE0fvxzUWQ5RNIXWDlwi3lRwkyVhaLDku&#10;GKxpZSj/zf6sguF6yp/X6W31bnbfo4pOfHDjjVKdt/ZjBiJQG/7Dz/ZWKxj14fEl/g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iexKxAAAANsAAAAPAAAAAAAAAAAA&#10;AAAAAKECAABkcnMvZG93bnJldi54bWxQSwUGAAAAAAQABAD5AAAAkgMAAAAA&#10;" strokecolor="#7f7f7f" strokeweight=".25pt"/>
                    <v:shape id="AutoShape 3616" o:spid="_x0000_s1069" type="#_x0000_t32" style="position:absolute;left:7920;top:10649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tyPcUAAADbAAAADwAAAGRycy9kb3ducmV2LnhtbESPT2vCQBTE74V+h+UVvBSzqaJozCpF&#10;UXvwUP/dH9nXbGj2bciuGv303UKhx2FmfsPki87W4kqtrxwreEtSEMSF0xWXCk7HdX8CwgdkjbVj&#10;UnAnD4v581OOmXY33tP1EEoRIewzVGBCaDIpfWHIok9cQxy9L9daDFG2pdQt3iLc1nKQpmNpseK4&#10;YLChpaHi+3CxCoabKa/u08fy1ew+RzWd+ejGW6V6L937DESgLvyH/9ofWsFoAL9f4g+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tyPcUAAADbAAAADwAAAAAAAAAA&#10;AAAAAAChAgAAZHJzL2Rvd25yZXYueG1sUEsFBgAAAAAEAAQA+QAAAJMDAAAAAA==&#10;" strokecolor="#7f7f7f" strokeweight=".25pt"/>
                    <v:shape id="AutoShape 3617" o:spid="_x0000_s1070" type="#_x0000_t32" style="position:absolute;left:8280;top:10649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fXpsQAAADbAAAADwAAAGRycy9kb3ducmV2LnhtbESPT2sCMRTE70K/Q3gFL6JZFaWuRhFF&#10;24MH65/7Y/O6Wbp5WTZR1356IxQ8DjPzG2a2aGwprlT7wrGCfi8BQZw5XXCu4HTcdD9A+ICssXRM&#10;Cu7kYTF/a80w1e7G33Q9hFxECPsUFZgQqlRKnxmy6HuuIo7ej6sthijrXOoabxFuSzlIkrG0WHBc&#10;MFjRylD2e7hYBcPthNf3yd+qY3b7UUlnPrrxp1Lt92Y5BRGoCa/wf/tLKxgN4fkl/g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F9emxAAAANsAAAAPAAAAAAAAAAAA&#10;AAAAAKECAABkcnMvZG93bnJldi54bWxQSwUGAAAAAAQABAD5AAAAkgMAAAAA&#10;" strokecolor="#7f7f7f" strokeweight=".25pt"/>
                    <v:shape id="AutoShape 3618" o:spid="_x0000_s1071" type="#_x0000_t32" style="position:absolute;left:8640;top:10649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5P0sQAAADbAAAADwAAAGRycy9kb3ducmV2LnhtbESPT2sCMRTE7wW/Q3hCL0Wz/kVXo4ii&#10;9dBDq+39sXluFjcvyybV1U9vCkKPw8z8hpkvG1uKC9W+cKyg101AEGdOF5wr+D5uOxMQPiBrLB2T&#10;ght5WC5aL3NMtbvyF10OIRcRwj5FBSaEKpXSZ4Ys+q6riKN3crXFEGWdS13jNcJtKftJMpYWC44L&#10;BitaG8rOh1+rYLCb8uY2va/fzMfnqKQfPrrxu1Kv7WY1AxGoCf/hZ3uvFYyG8Pcl/gC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/k/SxAAAANsAAAAPAAAAAAAAAAAA&#10;AAAAAKECAABkcnMvZG93bnJldi54bWxQSwUGAAAAAAQABAD5AAAAkgMAAAAA&#10;" strokecolor="#7f7f7f" strokeweight=".25pt"/>
                    <v:shape id="AutoShape 3619" o:spid="_x0000_s1072" type="#_x0000_t32" style="position:absolute;left:9000;top:10649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LqScQAAADbAAAADwAAAGRycy9kb3ducmV2LnhtbESPT2sCMRTE74LfITyhF6nZtqzUrVHE&#10;Yu3Bg3/vj83rZnHzsmyirn56IxQ8DjPzG2Y8bW0lztT40rGCt0ECgjh3uuRCwX63eP0E4QOyxsox&#10;KbiSh+mk2xljpt2FN3TehkJECPsMFZgQ6kxKnxuy6AeuJo7en2sshiibQuoGLxFuK/meJENpseS4&#10;YLCmuaH8uD1ZBR8/I/6+jm7zvlmt04oOvHPDpVIvvXb2BSJQG57h//avVpCm8PgSf4C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supJxAAAANsAAAAPAAAAAAAAAAAA&#10;AAAAAKECAABkcnMvZG93bnJldi54bWxQSwUGAAAAAAQABAD5AAAAkgMAAAAA&#10;" strokecolor="#7f7f7f" strokeweight=".25pt"/>
                    <v:shape id="AutoShape 3620" o:spid="_x0000_s1073" type="#_x0000_t32" style="position:absolute;left:9360;top:10649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Q7sMUAAADbAAAADwAAAGRycy9kb3ducmV2LnhtbESPQUsDMRSE74L/ITzBW5u1aJFt01KU&#10;ihakuHro8bF5btJuXpYk3W7/fSMUPA4z8w0zXw6uFT2FaD0reBgXIIhrry03Cn6+16NnEDEha2w9&#10;k4IzRVgubm/mWGp/4i/qq9SIDOFYogKTUldKGWtDDuPYd8TZ+/XBYcoyNFIHPGW4a+WkKKbSoeW8&#10;YLCjF0P1oTo6Ba/7jV19bDePO3vch7fPw9AbNErd3w2rGYhEQ/oPX9vvWsHTFP6+5B8gF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zQ7sMUAAADbAAAADwAAAAAAAAAA&#10;AAAAAAChAgAAZHJzL2Rvd25yZXYueG1sUEsFBgAAAAAEAAQA+QAAAJMDAAAAAA==&#10;" strokeweight=".5pt"/>
                    <v:shape id="AutoShape 3621" o:spid="_x0000_s1074" type="#_x0000_t32" style="position:absolute;left:10080;top:10649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zRpcQAAADbAAAADwAAAGRycy9kb3ducmV2LnhtbESPzWsCMRTE7wX/h/CEXopmrfi1GkUs&#10;th568PP+2Dw3i5uXZZPq2r/eCIUeh5n5DTNbNLYUV6p94VhBr5uAIM6cLjhXcDysO2MQPiBrLB2T&#10;gjt5WMxbLzNMtbvxjq77kIsIYZ+iAhNClUrpM0MWfddVxNE7u9piiLLOpa7xFuG2lO9JMpQWC44L&#10;BitaGcou+x+roP854Y/75Hf1Zr63g5JOfHDDL6Ve281yCiJQE/7Df+2NVjAYwfNL/AF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LNGlxAAAANsAAAAPAAAAAAAAAAAA&#10;AAAAAKECAABkcnMvZG93bnJldi54bWxQSwUGAAAAAAQABAD5AAAAkgMAAAAA&#10;" strokecolor="#7f7f7f" strokeweight=".25pt"/>
                    <v:shape id="AutoShape 3622" o:spid="_x0000_s1075" type="#_x0000_t32" style="position:absolute;left:10440;top:10649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NF18IAAADbAAAADwAAAGRycy9kb3ducmV2LnhtbERPz2vCMBS+D/wfwhvsMjR1YtFqFKnM&#10;7eBhq3p/NM+mrHkpTVbr/vrlMNjx4/u93g62ET11vnasYDpJQBCXTtdcKTifXscLED4ga2wck4I7&#10;edhuRg9rzLS78Sf1RahEDGGfoQITQptJ6UtDFv3EtcSRu7rOYoiwq6Tu8BbDbSNfkiSVFmuODQZb&#10;yg2VX8W3VTA7LHl/X/7kz+b4MW/owieXvin19DjsViACDeFf/Od+1wrmcWz8En+A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bNF18IAAADbAAAADwAAAAAAAAAAAAAA&#10;AAChAgAAZHJzL2Rvd25yZXYueG1sUEsFBgAAAAAEAAQA+QAAAJADAAAAAA==&#10;" strokecolor="#7f7f7f" strokeweight=".25pt"/>
                    <v:shape id="AutoShape 3623" o:spid="_x0000_s1076" type="#_x0000_t32" style="position:absolute;left:10800;top:10649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/gTMQAAADbAAAADwAAAGRycy9kb3ducmV2LnhtbESPT2sCMRTE70K/Q3gFL6JZFcVdjVIU&#10;bQ89tP65PzbPzdLNy7KJuvbTG6HQ4zAzv2EWq9ZW4kqNLx0rGA4SEMS50yUXCo6HbX8GwgdkjZVj&#10;UnAnD6vlS2eBmXY3/qbrPhQiQthnqMCEUGdS+tyQRT9wNXH0zq6xGKJsCqkbvEW4reQoSabSYslx&#10;wWBNa0P5z/5iFYx3KW/u6e+6Zz6/JhWd+OCm70p1X9u3OYhAbfgP/7U/tIJJCs8v8Qf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/+BMxAAAANsAAAAPAAAAAAAAAAAA&#10;AAAAAKECAABkcnMvZG93bnJldi54bWxQSwUGAAAAAAQABAD5AAAAkgMAAAAA&#10;" strokecolor="#7f7f7f" strokeweight=".25pt"/>
                    <v:shape id="AutoShape 3624" o:spid="_x0000_s1077" type="#_x0000_t32" style="position:absolute;left:7560;top:10649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mDbMIAAADbAAAADwAAAGRycy9kb3ducmV2LnhtbERPu27CMBTdK/EP1kXqghqnIKKSxqAK&#10;xGNgoNDuV/FtHDW+jmIXAl+PB6SOR+ddLHrbiDN1vnas4DVJQRCXTtdcKfg6rV/eQPiArLFxTAqu&#10;5GExHzwVmGt34U86H0MlYgj7HBWYENpcSl8asugT1xJH7sd1FkOEXSV1h5cYbhs5TtNMWqw5Nhhs&#10;aWmo/D3+WQWTzYxX19ltOTL7w7Shbz65bKvU87D/eAcRqA//4od7pxVkcX38En+An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mDbMIAAADbAAAADwAAAAAAAAAAAAAA&#10;AAChAgAAZHJzL2Rvd25yZXYueG1sUEsFBgAAAAAEAAQA+QAAAJADAAAAAA==&#10;" strokecolor="#7f7f7f" strokeweight=".25pt"/>
                    <v:shape id="AutoShape 3625" o:spid="_x0000_s1078" type="#_x0000_t32" style="position:absolute;left:11160;top:10649;width:0;height:36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Um98UAAADbAAAADwAAAGRycy9kb3ducmV2LnhtbESPT2vCQBTE70K/w/IKXkQ3aTFodA3F&#10;0tZDD61/7o/sMxuafRuyq8Z++q4g9DjMzG+YZdHbRpyp87VjBekkAUFcOl1zpWC/exvPQPiArLFx&#10;TAqu5KFYPQyWmGt34W86b0MlIoR9jgpMCG0upS8NWfQT1xJH7+g6iyHKrpK6w0uE20Y+JUkmLdYc&#10;Fwy2tDZU/mxPVsHz+5xfr/Pf9ch8fk0bOvDOZR9KDR/7lwWIQH34D9/bG60gS+H2Jf4A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uUm98UAAADbAAAADwAAAAAAAAAA&#10;AAAAAAChAgAAZHJzL2Rvd25yZXYueG1sUEsFBgAAAAAEAAQA+QAAAJMDAAAAAA==&#10;" strokecolor="#7f7f7f" strokeweight=".25pt"/>
                  </v:group>
                </v:group>
                <v:shape id="Text Box 3626" o:spid="_x0000_s1079" type="#_x0000_t202" style="position:absolute;left:10901;top:12449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qJs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kM7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HqJsMAAADbAAAADwAAAAAAAAAAAAAAAACYAgAAZHJzL2Rv&#10;d25yZXYueG1sUEsFBgAAAAAEAAQA9QAAAIgDAAAAAA==&#10;" filled="f" stroked="f">
                  <v:textbox inset="0,0,0,0">
                    <w:txbxContent>
                      <w:p w:rsidR="00230E25" w:rsidRPr="00CC13F9" w:rsidRDefault="00230E25" w:rsidP="00B75151">
                        <w:pPr>
                          <w:jc w:val="right"/>
                          <w:rPr>
                            <w:i/>
                            <w:sz w:val="20"/>
                          </w:rPr>
                        </w:pPr>
                        <w:proofErr w:type="gramStart"/>
                        <w:r w:rsidRPr="00CC13F9">
                          <w:rPr>
                            <w:i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627" o:spid="_x0000_s1080" type="#_x0000_t202" style="position:absolute;left:9101;top:10649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1Pvc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tT73EAAAA2wAAAA8AAAAAAAAAAAAAAAAAmAIAAGRycy9k&#10;b3ducmV2LnhtbFBLBQYAAAAABAAEAPUAAACJAwAAAAA=&#10;" filled="f" stroked="f">
                  <v:textbox inset="0,0,0,0">
                    <w:txbxContent>
                      <w:p w:rsidR="00230E25" w:rsidRPr="00CC13F9" w:rsidRDefault="00230E25" w:rsidP="00B75151">
                        <w:pPr>
                          <w:jc w:val="right"/>
                          <w:rPr>
                            <w:sz w:val="20"/>
                          </w:rPr>
                        </w:pPr>
                        <w:proofErr w:type="gramStart"/>
                        <w:r w:rsidRPr="00CC13F9">
                          <w:rPr>
                            <w:i/>
                            <w:sz w:val="20"/>
                          </w:rPr>
                          <w:t>y</w:t>
                        </w:r>
                        <w:proofErr w:type="gramEnd"/>
                        <w:r w:rsidRPr="00CC13F9">
                          <w:rPr>
                            <w:sz w:val="20"/>
                          </w:rPr>
                          <w:t> </w:t>
                        </w:r>
                      </w:p>
                    </w:txbxContent>
                  </v:textbox>
                </v:shape>
                <v:shape id="Text Box 3628" o:spid="_x0000_s1081" type="#_x0000_t202" style="position:absolute;left:9101;top:12449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TXycQA&#10;AADbAAAADwAAAGRycy9kb3ducmV2LnhtbESPQWvCQBSE7wX/w/KE3urGU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E18nEAAAA2wAAAA8AAAAAAAAAAAAAAAAAmAIAAGRycy9k&#10;b3ducmV2LnhtbFBLBQYAAAAABAAEAPUAAACJAwAAAAA=&#10;" filled="f" stroked="f">
                  <v:textbox inset="0,0,0,0">
                    <w:txbxContent>
                      <w:p w:rsidR="00230E25" w:rsidRPr="00CC13F9" w:rsidRDefault="00230E25" w:rsidP="00B75151">
                        <w:pPr>
                          <w:jc w:val="right"/>
                          <w:rPr>
                            <w:rFonts w:ascii="Calibri" w:hAnsi="Calibri"/>
                            <w:sz w:val="16"/>
                            <w:szCs w:val="16"/>
                          </w:rPr>
                        </w:pPr>
                        <w:r w:rsidRPr="00CC13F9">
                          <w:rPr>
                            <w:rFonts w:ascii="Calibri" w:hAnsi="Calibri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3629" o:spid="_x0000_s1082" type="#_x0000_t202" style="position:absolute;left:9183;top:11242;width:153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MEu8QA&#10;AADbAAAADwAAAGRycy9kb3ducmV2LnhtbESPzWrDMBCE74G+g9hCL6GRa6gJbpTQJi300BychJwX&#10;a2ObWCsjKf55+6pQyHGY+WaY1WY0rejJ+caygpdFAoK4tLrhSsHp+PW8BOEDssbWMimYyMNm/TBb&#10;Ya7twAX1h1CJWMI+RwV1CF0upS9rMugXtiOO3sU6gyFKV0ntcIjlppVpkmTSYMNxocaOtjWV18PN&#10;KMh27jYUvJ3vTp8/uO+q9PwxnZV6ehzf30AEGsM9/E9/68i9wt+X+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TBLvEAAAA2wAAAA8AAAAAAAAAAAAAAAAAmAIAAGRycy9k&#10;b3ducmV2LnhtbFBLBQYAAAAABAAEAPUAAACJAwAAAAA=&#10;" stroked="f">
                  <v:textbox inset="0,0,0,0">
                    <w:txbxContent>
                      <w:p w:rsidR="00230E25" w:rsidRPr="00A533CC" w:rsidRDefault="00230E25" w:rsidP="00B75151">
                        <w:pPr>
                          <w:jc w:val="right"/>
                          <w:rPr>
                            <w:rFonts w:ascii="Calibri" w:hAnsi="Calibri"/>
                            <w:sz w:val="20"/>
                            <w:lang w:val="en-CA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  <w:lang w:val="en-CA"/>
                          </w:rPr>
                          <w:t>3</w:t>
                        </w:r>
                      </w:p>
                    </w:txbxContent>
                  </v:textbox>
                </v:shape>
                <v:shape id="Text Box 3630" o:spid="_x0000_s1083" type="#_x0000_t202" style="position:absolute;left:9163;top:13403;width:173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GazMMA&#10;AADbAAAADwAAAGRycy9kb3ducmV2LnhtbESPzYvCMBTE74L/Q3iCF9FUD0WqUXb9AA/rwQ88P5q3&#10;bdnmpSTR1v/eLAgeh5nfDLNcd6YWD3K+sqxgOklAEOdWV1wouF724zkIH5A11pZJwZM8rFf93hIz&#10;bVs+0eMcChFL2GeooAyhyaT0eUkG/cQ2xNH7tc5giNIVUjtsY7mp5SxJUmmw4rhQYkObkvK/890o&#10;SLfu3p54M9pedz94bIrZ7ft5U2o46L4WIAJ14RN+0wcduRT+v8QfIF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GazMMAAADbAAAADwAAAAAAAAAAAAAAAACYAgAAZHJzL2Rv&#10;d25yZXYueG1sUEsFBgAAAAAEAAQA9QAAAIgDAAAAAA==&#10;" stroked="f">
                  <v:textbox inset="0,0,0,0">
                    <w:txbxContent>
                      <w:p w:rsidR="00230E25" w:rsidRPr="003E349E" w:rsidRDefault="00230E25" w:rsidP="00B75151">
                        <w:pPr>
                          <w:jc w:val="right"/>
                          <w:rPr>
                            <w:rFonts w:ascii="Calibri" w:hAnsi="Calibri"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</w:rPr>
                          <w:t>-3</w:t>
                        </w:r>
                      </w:p>
                    </w:txbxContent>
                  </v:textbox>
                </v:shape>
                <v:shape id="Text Box 3631" o:spid="_x0000_s1084" type="#_x0000_t202" style="position:absolute;left:8146;top:12473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0/V8UA&#10;AADbAAAADwAAAGRycy9kb3ducmV2LnhtbESPzWrDMBCE74G+g9hCL6GR64MT3CihTVrooTk4CTkv&#10;1sY2sVZGUvzz9lWh0OMw880w6+1oWtGT841lBS+LBARxaXXDlYLz6fN5BcIHZI2tZVIwkYft5mG2&#10;xlzbgQvqj6ESsYR9jgrqELpcSl/WZNAvbEccvat1BkOUrpLa4RDLTSvTJMmkwYbjQo0d7Woqb8e7&#10;UZDt3X0oeDffnz++8dBV6eV9uij19Di+vYIINIb/8B/9pSO3h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zT9XxQAAANsAAAAPAAAAAAAAAAAAAAAAAJgCAABkcnMv&#10;ZG93bnJldi54bWxQSwUGAAAAAAQABAD1AAAAigMAAAAA&#10;" stroked="f">
                  <v:textbox inset="0,0,0,0">
                    <w:txbxContent>
                      <w:p w:rsidR="00230E25" w:rsidRPr="003E349E" w:rsidRDefault="00230E25" w:rsidP="00B75151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</w:rPr>
                          <w:t>-3</w:t>
                        </w:r>
                      </w:p>
                    </w:txbxContent>
                  </v:textbox>
                </v:shape>
                <v:shape id="Text Box 3632" o:spid="_x0000_s1085" type="#_x0000_t202" style="position:absolute;left:10306;top:12473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KrJcAA&#10;AADbAAAADwAAAGRycy9kb3ducmV2LnhtbERPS2vCQBC+F/wPywheSt3oQUrqKvUFHuxBK56H7DQJ&#10;zc6G3dXEf+8cBI8f33u+7F2jbhRi7dnAZJyBIi68rbk0cP7dfXyCignZYuOZDNwpwnIxeJtjbn3H&#10;R7qdUqkkhGOOBqqU2lzrWFTkMI59Syzcnw8Ok8BQahuwk3DX6GmWzbTDmqWhwpbWFRX/p6szMNuE&#10;a3fk9fvmvD3gT1tOL6v7xZjRsP/+ApWoTy/x07234pOx8kV+gF4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1KrJcAAAADbAAAADwAAAAAAAAAAAAAAAACYAgAAZHJzL2Rvd25y&#10;ZXYueG1sUEsFBgAAAAAEAAQA9QAAAIUDAAAAAA==&#10;" stroked="f">
                  <v:textbox inset="0,0,0,0">
                    <w:txbxContent>
                      <w:p w:rsidR="00230E25" w:rsidRPr="00A533CC" w:rsidRDefault="00230E25" w:rsidP="00B75151">
                        <w:pPr>
                          <w:jc w:val="center"/>
                          <w:rPr>
                            <w:rFonts w:ascii="Calibri" w:hAnsi="Calibri"/>
                            <w:sz w:val="20"/>
                            <w:lang w:val="en-CA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  <w:lang w:val="en-CA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586F26">
        <w:rPr>
          <w:rFonts w:ascii="Calibri" w:hAnsi="Calibri"/>
          <w:sz w:val="28"/>
          <w:szCs w:val="28"/>
        </w:rPr>
        <w:t>ex</w:t>
      </w:r>
      <w:proofErr w:type="gramEnd"/>
      <w:r w:rsidR="00586F26">
        <w:rPr>
          <w:rFonts w:ascii="Calibri" w:hAnsi="Calibri"/>
          <w:sz w:val="28"/>
          <w:szCs w:val="28"/>
        </w:rPr>
        <w:t xml:space="preserve"> 2</w:t>
      </w:r>
      <w:r w:rsidR="007371A5">
        <w:rPr>
          <w:rFonts w:ascii="Calibri" w:hAnsi="Calibri"/>
          <w:sz w:val="28"/>
          <w:szCs w:val="28"/>
        </w:rPr>
        <w:t>:</w:t>
      </w:r>
      <w:r w:rsidR="007371A5">
        <w:rPr>
          <w:rFonts w:ascii="Calibri" w:hAnsi="Calibri"/>
          <w:sz w:val="28"/>
          <w:szCs w:val="28"/>
        </w:rPr>
        <w:tab/>
        <w:t xml:space="preserve">Solve  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 w:rsidRPr="00773E3F">
        <w:rPr>
          <w:rFonts w:ascii="Calibri" w:hAnsi="Calibri"/>
          <w:sz w:val="28"/>
          <w:szCs w:val="28"/>
        </w:rPr>
        <w:t> 2</w:t>
      </w:r>
      <w:r w:rsidR="007371A5" w:rsidRPr="00773E3F">
        <w:rPr>
          <w:i/>
          <w:sz w:val="28"/>
          <w:szCs w:val="28"/>
        </w:rPr>
        <w:t>x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>
        <w:rPr>
          <w:rFonts w:ascii="Calibri" w:hAnsi="Calibri"/>
          <w:sz w:val="28"/>
          <w:szCs w:val="28"/>
        </w:rPr>
        <w:t>3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> = </w:t>
      </w:r>
      <w:r w:rsidR="007371A5">
        <w:rPr>
          <w:i/>
          <w:sz w:val="28"/>
          <w:szCs w:val="28"/>
        </w:rPr>
        <w:t>x</w:t>
      </w:r>
      <w:r w:rsidR="007371A5">
        <w:rPr>
          <w:rFonts w:ascii="Calibri" w:hAnsi="Calibri"/>
          <w:sz w:val="28"/>
          <w:szCs w:val="28"/>
        </w:rPr>
        <w:t xml:space="preserve">  graphically.</w:t>
      </w:r>
    </w:p>
    <w:p w:rsidR="007371A5" w:rsidRDefault="007C2CA0" w:rsidP="00B75151">
      <w:pPr>
        <w:tabs>
          <w:tab w:val="right" w:pos="10080"/>
        </w:tabs>
        <w:ind w:left="1267" w:right="3600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1040" behindDoc="0" locked="0" layoutInCell="1" allowOverlap="1">
                <wp:simplePos x="0" y="0"/>
                <wp:positionH relativeFrom="column">
                  <wp:posOffset>5874236</wp:posOffset>
                </wp:positionH>
                <wp:positionV relativeFrom="paragraph">
                  <wp:posOffset>76699</wp:posOffset>
                </wp:positionV>
                <wp:extent cx="124920" cy="109440"/>
                <wp:effectExtent l="38100" t="38100" r="27940" b="4318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1249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C3364" id="Ink 745" o:spid="_x0000_s1026" type="#_x0000_t75" style="position:absolute;margin-left:461.9pt;margin-top:5.5pt;width:11.25pt;height:9.9pt;z-index:2523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">
                <v:imagedata r:id="rId9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6224" behindDoc="0" locked="0" layoutInCell="1" allowOverlap="1">
                <wp:simplePos x="0" y="0"/>
                <wp:positionH relativeFrom="column">
                  <wp:posOffset>6637796</wp:posOffset>
                </wp:positionH>
                <wp:positionV relativeFrom="paragraph">
                  <wp:posOffset>35659</wp:posOffset>
                </wp:positionV>
                <wp:extent cx="141480" cy="132120"/>
                <wp:effectExtent l="38100" t="38100" r="30480" b="3937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1414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0B1A7" id="Ink 711" o:spid="_x0000_s1026" type="#_x0000_t75" style="position:absolute;margin-left:522.1pt;margin-top:2.3pt;width:12.15pt;height:11.5pt;z-index:2522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">
                <v:imagedata r:id="rId9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5200" behindDoc="0" locked="0" layoutInCell="1" allowOverlap="1">
                <wp:simplePos x="0" y="0"/>
                <wp:positionH relativeFrom="column">
                  <wp:posOffset>6569396</wp:posOffset>
                </wp:positionH>
                <wp:positionV relativeFrom="paragraph">
                  <wp:posOffset>50059</wp:posOffset>
                </wp:positionV>
                <wp:extent cx="83520" cy="114840"/>
                <wp:effectExtent l="38100" t="38100" r="50165" b="3810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835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6F73D" id="Ink 710" o:spid="_x0000_s1026" type="#_x0000_t75" style="position:absolute;margin-left:516.8pt;margin-top:3.4pt;width:7.7pt;height:10.25pt;z-index:2522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">
                <v:imagedata r:id="rId9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4176" behindDoc="0" locked="0" layoutInCell="1" allowOverlap="1">
                <wp:simplePos x="0" y="0"/>
                <wp:positionH relativeFrom="column">
                  <wp:posOffset>6378596</wp:posOffset>
                </wp:positionH>
                <wp:positionV relativeFrom="paragraph">
                  <wp:posOffset>153019</wp:posOffset>
                </wp:positionV>
                <wp:extent cx="92160" cy="15840"/>
                <wp:effectExtent l="38100" t="38100" r="41275" b="4191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92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3D61A" id="Ink 709" o:spid="_x0000_s1026" type="#_x0000_t75" style="position:absolute;margin-left:501.8pt;margin-top:11.65pt;width:8.1pt;height:2.15pt;z-index:2522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">
                <v:imagedata r:id="rId9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3152" behindDoc="0" locked="0" layoutInCell="1" allowOverlap="1">
                <wp:simplePos x="0" y="0"/>
                <wp:positionH relativeFrom="column">
                  <wp:posOffset>6363116</wp:posOffset>
                </wp:positionH>
                <wp:positionV relativeFrom="paragraph">
                  <wp:posOffset>96499</wp:posOffset>
                </wp:positionV>
                <wp:extent cx="105480" cy="40320"/>
                <wp:effectExtent l="38100" t="38100" r="46990" b="3619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1054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AF5DD" id="Ink 708" o:spid="_x0000_s1026" type="#_x0000_t75" style="position:absolute;margin-left:500.6pt;margin-top:7.25pt;width:9.1pt;height:3.9pt;z-index:2522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">
                <v:imagedata r:id="rId9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2128" behindDoc="0" locked="0" layoutInCell="1" allowOverlap="1">
                <wp:simplePos x="0" y="0"/>
                <wp:positionH relativeFrom="column">
                  <wp:posOffset>6240716</wp:posOffset>
                </wp:positionH>
                <wp:positionV relativeFrom="paragraph">
                  <wp:posOffset>69859</wp:posOffset>
                </wp:positionV>
                <wp:extent cx="117000" cy="227520"/>
                <wp:effectExtent l="19050" t="38100" r="16510" b="3937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11700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BBA78" id="Ink 707" o:spid="_x0000_s1026" type="#_x0000_t75" style="position:absolute;margin-left:490.9pt;margin-top:5.15pt;width:10.25pt;height:18.8pt;z-index:2522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">
                <v:imagedata r:id="rId9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2912" behindDoc="0" locked="0" layoutInCell="1" allowOverlap="1">
                <wp:simplePos x="0" y="0"/>
                <wp:positionH relativeFrom="column">
                  <wp:posOffset>5912756</wp:posOffset>
                </wp:positionH>
                <wp:positionV relativeFrom="paragraph">
                  <wp:posOffset>104779</wp:posOffset>
                </wp:positionV>
                <wp:extent cx="28080" cy="15120"/>
                <wp:effectExtent l="38100" t="38100" r="48260" b="4254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280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13BA2" id="Ink 694" o:spid="_x0000_s1026" type="#_x0000_t75" style="position:absolute;margin-left:465.2pt;margin-top:7.75pt;width:3.05pt;height:2.15pt;z-index:2522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">
                <v:imagedata r:id="rId9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3456" behindDoc="0" locked="0" layoutInCell="1" allowOverlap="1">
                <wp:simplePos x="0" y="0"/>
                <wp:positionH relativeFrom="column">
                  <wp:posOffset>4534316</wp:posOffset>
                </wp:positionH>
                <wp:positionV relativeFrom="paragraph">
                  <wp:posOffset>-612341</wp:posOffset>
                </wp:positionV>
                <wp:extent cx="1101600" cy="1362960"/>
                <wp:effectExtent l="57150" t="76200" r="80010" b="10414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101600" cy="136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7608D" id="Ink 675" o:spid="_x0000_s1026" type="#_x0000_t75" style="position:absolute;margin-left:354.9pt;margin-top:-52.3pt;width:90.1pt;height:114.2pt;z-index:2522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">
                <v:imagedata r:id="rId9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1408" behindDoc="0" locked="0" layoutInCell="1" allowOverlap="1">
                <wp:simplePos x="0" y="0"/>
                <wp:positionH relativeFrom="column">
                  <wp:posOffset>4579676</wp:posOffset>
                </wp:positionH>
                <wp:positionV relativeFrom="paragraph">
                  <wp:posOffset>-570321</wp:posOffset>
                </wp:positionV>
                <wp:extent cx="1039680" cy="1339200"/>
                <wp:effectExtent l="38100" t="38100" r="46355" b="5207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1039680" cy="13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871A3" id="Ink 673" o:spid="_x0000_s1026" type="#_x0000_t75" style="position:absolute;margin-left:5in;margin-top:-45.55pt;width:82.75pt;height:106.45pt;z-index:2522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">
                <v:imagedata r:id="rId9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0384" behindDoc="0" locked="0" layoutInCell="1" allowOverlap="1">
                <wp:simplePos x="0" y="0"/>
                <wp:positionH relativeFrom="column">
                  <wp:posOffset>5228756</wp:posOffset>
                </wp:positionH>
                <wp:positionV relativeFrom="paragraph">
                  <wp:posOffset>72999</wp:posOffset>
                </wp:positionV>
                <wp:extent cx="48600" cy="47880"/>
                <wp:effectExtent l="38100" t="38100" r="46990" b="4762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486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476FD" id="Ink 672" o:spid="_x0000_s1026" type="#_x0000_t75" style="position:absolute;margin-left:411.2pt;margin-top:5.15pt;width:4.9pt;height:4.9pt;z-index:2522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">
                <v:imagedata r:id="rId9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9360" behindDoc="0" locked="0" layoutInCell="1" allowOverlap="1">
                <wp:simplePos x="0" y="0"/>
                <wp:positionH relativeFrom="column">
                  <wp:posOffset>5597036</wp:posOffset>
                </wp:positionH>
                <wp:positionV relativeFrom="paragraph">
                  <wp:posOffset>-703521</wp:posOffset>
                </wp:positionV>
                <wp:extent cx="775080" cy="1493280"/>
                <wp:effectExtent l="38100" t="19050" r="44450" b="5016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775080" cy="149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EF053" id="Ink 671" o:spid="_x0000_s1026" type="#_x0000_t75" style="position:absolute;margin-left:440.4pt;margin-top:-55.95pt;width:61.95pt;height:118.5pt;z-index:2522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">
                <v:imagedata r:id="rId9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7312" behindDoc="0" locked="0" layoutInCell="1" allowOverlap="1">
                <wp:simplePos x="0" y="0"/>
                <wp:positionH relativeFrom="column">
                  <wp:posOffset>5930756</wp:posOffset>
                </wp:positionH>
                <wp:positionV relativeFrom="paragraph">
                  <wp:posOffset>97839</wp:posOffset>
                </wp:positionV>
                <wp:extent cx="9720" cy="20880"/>
                <wp:effectExtent l="38100" t="38100" r="47625" b="3683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97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F5646" id="Ink 668" o:spid="_x0000_s1026" type="#_x0000_t75" style="position:absolute;margin-left:466.55pt;margin-top:7.05pt;width:1.7pt;height:2.8pt;z-index:2522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">
                <v:imagedata r:id="rId9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8944" behindDoc="0" locked="0" layoutInCell="1" allowOverlap="1">
                <wp:simplePos x="0" y="0"/>
                <wp:positionH relativeFrom="column">
                  <wp:posOffset>2684276</wp:posOffset>
                </wp:positionH>
                <wp:positionV relativeFrom="paragraph">
                  <wp:posOffset>137079</wp:posOffset>
                </wp:positionV>
                <wp:extent cx="84960" cy="134280"/>
                <wp:effectExtent l="38100" t="38100" r="48895" b="3746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849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F1679" id="Ink 608" o:spid="_x0000_s1026" type="#_x0000_t75" style="position:absolute;margin-left:210.85pt;margin-top:10.3pt;width:7.8pt;height:11.7pt;z-index:2521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">
                <v:imagedata r:id="rId9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3824" behindDoc="0" locked="0" layoutInCell="1" allowOverlap="1">
                <wp:simplePos x="0" y="0"/>
                <wp:positionH relativeFrom="column">
                  <wp:posOffset>2137076</wp:posOffset>
                </wp:positionH>
                <wp:positionV relativeFrom="paragraph">
                  <wp:posOffset>164439</wp:posOffset>
                </wp:positionV>
                <wp:extent cx="113400" cy="97920"/>
                <wp:effectExtent l="38100" t="38100" r="39370" b="3556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1134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B91B5" id="Ink 603" o:spid="_x0000_s1026" type="#_x0000_t75" style="position:absolute;margin-left:167.9pt;margin-top:12.5pt;width:9.8pt;height:8.75pt;z-index:2521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">
                <v:imagedata r:id="rId9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2320" behindDoc="0" locked="0" layoutInCell="1" allowOverlap="1">
                <wp:simplePos x="0" y="0"/>
                <wp:positionH relativeFrom="column">
                  <wp:posOffset>452276</wp:posOffset>
                </wp:positionH>
                <wp:positionV relativeFrom="paragraph">
                  <wp:posOffset>159039</wp:posOffset>
                </wp:positionV>
                <wp:extent cx="7200" cy="19440"/>
                <wp:effectExtent l="38100" t="38100" r="31115" b="3810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72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B4F17" id="Ink 582" o:spid="_x0000_s1026" type="#_x0000_t75" style="position:absolute;margin-left:35.25pt;margin-top:12.25pt;width:1.15pt;height:2.15pt;z-index:2521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">
                <v:imagedata r:id="rId9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7200" behindDoc="0" locked="0" layoutInCell="1" allowOverlap="1">
                <wp:simplePos x="0" y="0"/>
                <wp:positionH relativeFrom="column">
                  <wp:posOffset>-139924</wp:posOffset>
                </wp:positionH>
                <wp:positionV relativeFrom="paragraph">
                  <wp:posOffset>158319</wp:posOffset>
                </wp:positionV>
                <wp:extent cx="116640" cy="179640"/>
                <wp:effectExtent l="38100" t="38100" r="36195" b="4953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1166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AD2D4" id="Ink 577" o:spid="_x0000_s1026" type="#_x0000_t75" style="position:absolute;margin-left:-11.45pt;margin-top:12pt;width:10.15pt;height:15.1pt;z-index:2521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">
                <v:imagedata r:id="rId9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5152" behindDoc="0" locked="0" layoutInCell="1" allowOverlap="1">
                <wp:simplePos x="0" y="0"/>
                <wp:positionH relativeFrom="column">
                  <wp:posOffset>-406684</wp:posOffset>
                </wp:positionH>
                <wp:positionV relativeFrom="paragraph">
                  <wp:posOffset>177039</wp:posOffset>
                </wp:positionV>
                <wp:extent cx="175320" cy="221760"/>
                <wp:effectExtent l="38100" t="38100" r="15240" b="4508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17532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67A82" id="Ink 575" o:spid="_x0000_s1026" type="#_x0000_t75" style="position:absolute;margin-left:-32.45pt;margin-top:13.65pt;width:14.8pt;height:18.25pt;z-index:2521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">
                <v:imagedata r:id="rId9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4128" behindDoc="0" locked="0" layoutInCell="1" allowOverlap="1">
                <wp:simplePos x="0" y="0"/>
                <wp:positionH relativeFrom="column">
                  <wp:posOffset>-316324</wp:posOffset>
                </wp:positionH>
                <wp:positionV relativeFrom="paragraph">
                  <wp:posOffset>214839</wp:posOffset>
                </wp:positionV>
                <wp:extent cx="6840" cy="146160"/>
                <wp:effectExtent l="19050" t="38100" r="50800" b="4445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68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D2C29" id="Ink 574" o:spid="_x0000_s1026" type="#_x0000_t75" style="position:absolute;margin-left:-25.45pt;margin-top:16.55pt;width:1.55pt;height:12.3pt;z-index:2521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">
                <v:imagedata r:id="rId994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6944" behindDoc="0" locked="0" layoutInCell="1" allowOverlap="1">
                <wp:simplePos x="0" y="0"/>
                <wp:positionH relativeFrom="column">
                  <wp:posOffset>2379356</wp:posOffset>
                </wp:positionH>
                <wp:positionV relativeFrom="paragraph">
                  <wp:posOffset>68689</wp:posOffset>
                </wp:positionV>
                <wp:extent cx="474840" cy="44280"/>
                <wp:effectExtent l="57150" t="76200" r="78105" b="10858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4748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233F4" id="Ink 741" o:spid="_x0000_s1026" type="#_x0000_t75" style="position:absolute;margin-left:185.65pt;margin-top:1.95pt;width:40.7pt;height:10.35pt;z-index:2523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">
                <v:imagedata r:id="rId9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1344" behindDoc="0" locked="0" layoutInCell="1" allowOverlap="1">
                <wp:simplePos x="0" y="0"/>
                <wp:positionH relativeFrom="column">
                  <wp:posOffset>2179916</wp:posOffset>
                </wp:positionH>
                <wp:positionV relativeFrom="paragraph">
                  <wp:posOffset>-150191</wp:posOffset>
                </wp:positionV>
                <wp:extent cx="141480" cy="569160"/>
                <wp:effectExtent l="38100" t="38100" r="49530" b="4064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141480" cy="56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4E73A" id="Ink 716" o:spid="_x0000_s1026" type="#_x0000_t75" style="position:absolute;margin-left:171.2pt;margin-top:-12.2pt;width:12.05pt;height:45.65pt;z-index:2522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">
                <v:imagedata r:id="rId9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9296" behindDoc="0" locked="0" layoutInCell="1" allowOverlap="1">
                <wp:simplePos x="0" y="0"/>
                <wp:positionH relativeFrom="column">
                  <wp:posOffset>1189916</wp:posOffset>
                </wp:positionH>
                <wp:positionV relativeFrom="paragraph">
                  <wp:posOffset>-50831</wp:posOffset>
                </wp:positionV>
                <wp:extent cx="272880" cy="255600"/>
                <wp:effectExtent l="38100" t="38100" r="32385" b="4953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27288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2388F" id="Ink 714" o:spid="_x0000_s1026" type="#_x0000_t75" style="position:absolute;margin-left:93.2pt;margin-top:-4.35pt;width:22.35pt;height:21.05pt;z-index:2522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">
                <v:imagedata r:id="rId10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4960" behindDoc="0" locked="0" layoutInCell="1" allowOverlap="1">
                <wp:simplePos x="0" y="0"/>
                <wp:positionH relativeFrom="column">
                  <wp:posOffset>5188076</wp:posOffset>
                </wp:positionH>
                <wp:positionV relativeFrom="paragraph">
                  <wp:posOffset>-333431</wp:posOffset>
                </wp:positionV>
                <wp:extent cx="1056240" cy="916920"/>
                <wp:effectExtent l="38100" t="38100" r="48895" b="3619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1056240" cy="9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8C882" id="Ink 696" o:spid="_x0000_s1026" type="#_x0000_t75" style="position:absolute;margin-left:408.2pt;margin-top:-26.7pt;width:83.9pt;height:72.95pt;z-index:2522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">
                <v:imagedata r:id="rId10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1888" behindDoc="0" locked="0" layoutInCell="1" allowOverlap="1">
                <wp:simplePos x="0" y="0"/>
                <wp:positionH relativeFrom="column">
                  <wp:posOffset>5696396</wp:posOffset>
                </wp:positionH>
                <wp:positionV relativeFrom="paragraph">
                  <wp:posOffset>123769</wp:posOffset>
                </wp:positionV>
                <wp:extent cx="19440" cy="30600"/>
                <wp:effectExtent l="38100" t="38100" r="38100" b="4572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94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E2976" id="Ink 693" o:spid="_x0000_s1026" type="#_x0000_t75" style="position:absolute;margin-left:447.95pt;margin-top:9.45pt;width:2.7pt;height:3.25pt;z-index:2522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">
                <v:imagedata r:id="rId10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7920" behindDoc="0" locked="0" layoutInCell="1" allowOverlap="1">
                <wp:simplePos x="0" y="0"/>
                <wp:positionH relativeFrom="column">
                  <wp:posOffset>2569076</wp:posOffset>
                </wp:positionH>
                <wp:positionV relativeFrom="paragraph">
                  <wp:posOffset>-53811</wp:posOffset>
                </wp:positionV>
                <wp:extent cx="97920" cy="131400"/>
                <wp:effectExtent l="38100" t="38100" r="35560" b="4064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979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7029D" id="Ink 607" o:spid="_x0000_s1026" type="#_x0000_t75" style="position:absolute;margin-left:201.85pt;margin-top:-4.75pt;width:8.55pt;height:11.35pt;z-index:2521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">
                <v:imagedata r:id="rId10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6896" behindDoc="0" locked="0" layoutInCell="1" allowOverlap="1">
                <wp:simplePos x="0" y="0"/>
                <wp:positionH relativeFrom="column">
                  <wp:posOffset>2386196</wp:posOffset>
                </wp:positionH>
                <wp:positionV relativeFrom="paragraph">
                  <wp:posOffset>-37971</wp:posOffset>
                </wp:positionV>
                <wp:extent cx="102600" cy="161280"/>
                <wp:effectExtent l="19050" t="19050" r="50165" b="4889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026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698F7" id="Ink 606" o:spid="_x0000_s1026" type="#_x0000_t75" style="position:absolute;margin-left:187.35pt;margin-top:-3.35pt;width:9.15pt;height:13.6pt;z-index:2521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">
                <v:imagedata r:id="rId10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5872" behindDoc="0" locked="0" layoutInCell="1" allowOverlap="1">
                <wp:simplePos x="0" y="0"/>
                <wp:positionH relativeFrom="column">
                  <wp:posOffset>2048156</wp:posOffset>
                </wp:positionH>
                <wp:positionV relativeFrom="paragraph">
                  <wp:posOffset>-81171</wp:posOffset>
                </wp:positionV>
                <wp:extent cx="237600" cy="183960"/>
                <wp:effectExtent l="38100" t="38100" r="29210" b="4508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2376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811CF" id="Ink 605" o:spid="_x0000_s1026" type="#_x0000_t75" style="position:absolute;margin-left:160.75pt;margin-top:-6.95pt;width:19.85pt;height:15.65pt;z-index:2521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">
                <v:imagedata r:id="rId10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6416" behindDoc="0" locked="0" layoutInCell="1" allowOverlap="1">
                <wp:simplePos x="0" y="0"/>
                <wp:positionH relativeFrom="column">
                  <wp:posOffset>927116</wp:posOffset>
                </wp:positionH>
                <wp:positionV relativeFrom="paragraph">
                  <wp:posOffset>17109</wp:posOffset>
                </wp:positionV>
                <wp:extent cx="70200" cy="108000"/>
                <wp:effectExtent l="38100" t="38100" r="44450" b="4445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702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19471" id="Ink 586" o:spid="_x0000_s1026" type="#_x0000_t75" style="position:absolute;margin-left:72.55pt;margin-top:1pt;width:6.5pt;height:9.3pt;z-index:2521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">
                <v:imagedata r:id="rId10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5392" behindDoc="0" locked="0" layoutInCell="1" allowOverlap="1">
                <wp:simplePos x="0" y="0"/>
                <wp:positionH relativeFrom="column">
                  <wp:posOffset>799316</wp:posOffset>
                </wp:positionH>
                <wp:positionV relativeFrom="paragraph">
                  <wp:posOffset>17829</wp:posOffset>
                </wp:positionV>
                <wp:extent cx="81720" cy="94320"/>
                <wp:effectExtent l="38100" t="38100" r="33020" b="3937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817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0343E" id="Ink 585" o:spid="_x0000_s1026" type="#_x0000_t75" style="position:absolute;margin-left:62.45pt;margin-top:1.05pt;width:7.35pt;height:8.35pt;z-index:2521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">
                <v:imagedata r:id="rId10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4368" behindDoc="0" locked="0" layoutInCell="1" allowOverlap="1">
                <wp:simplePos x="0" y="0"/>
                <wp:positionH relativeFrom="column">
                  <wp:posOffset>482876</wp:posOffset>
                </wp:positionH>
                <wp:positionV relativeFrom="paragraph">
                  <wp:posOffset>-1611</wp:posOffset>
                </wp:positionV>
                <wp:extent cx="54000" cy="10080"/>
                <wp:effectExtent l="38100" t="38100" r="41275" b="4762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54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75AE6" id="Ink 584" o:spid="_x0000_s1026" type="#_x0000_t75" style="position:absolute;margin-left:37.6pt;margin-top:-.6pt;width:5.05pt;height:1.75pt;z-index:2521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">
                <v:imagedata r:id="rId10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3344" behindDoc="0" locked="0" layoutInCell="1" allowOverlap="1">
                <wp:simplePos x="0" y="0"/>
                <wp:positionH relativeFrom="column">
                  <wp:posOffset>482516</wp:posOffset>
                </wp:positionH>
                <wp:positionV relativeFrom="paragraph">
                  <wp:posOffset>-82611</wp:posOffset>
                </wp:positionV>
                <wp:extent cx="143640" cy="201960"/>
                <wp:effectExtent l="38100" t="38100" r="46990" b="4572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14364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33712" id="Ink 583" o:spid="_x0000_s1026" type="#_x0000_t75" style="position:absolute;margin-left:37.6pt;margin-top:-6.8pt;width:12.1pt;height:16.7pt;z-index:2521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">
                <v:imagedata r:id="rId10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1296" behindDoc="0" locked="0" layoutInCell="1" allowOverlap="1">
                <wp:simplePos x="0" y="0"/>
                <wp:positionH relativeFrom="column">
                  <wp:posOffset>385676</wp:posOffset>
                </wp:positionH>
                <wp:positionV relativeFrom="paragraph">
                  <wp:posOffset>27909</wp:posOffset>
                </wp:positionV>
                <wp:extent cx="14760" cy="99000"/>
                <wp:effectExtent l="38100" t="38100" r="42545" b="3492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147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DC91B" id="Ink 581" o:spid="_x0000_s1026" type="#_x0000_t75" style="position:absolute;margin-left:30pt;margin-top:1.8pt;width:1.95pt;height:8.7pt;z-index:2521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">
                <v:imagedata r:id="rId10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0272" behindDoc="0" locked="0" layoutInCell="1" allowOverlap="1">
                <wp:simplePos x="0" y="0"/>
                <wp:positionH relativeFrom="column">
                  <wp:posOffset>304676</wp:posOffset>
                </wp:positionH>
                <wp:positionV relativeFrom="paragraph">
                  <wp:posOffset>27909</wp:posOffset>
                </wp:positionV>
                <wp:extent cx="47520" cy="89640"/>
                <wp:effectExtent l="19050" t="38100" r="48260" b="4381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475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23EAD" id="Ink 580" o:spid="_x0000_s1026" type="#_x0000_t75" style="position:absolute;margin-left:23.7pt;margin-top:1.85pt;width:4.55pt;height:7.95pt;z-index:2521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">
                <v:imagedata r:id="rId10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9248" behindDoc="0" locked="0" layoutInCell="1" allowOverlap="1">
                <wp:simplePos x="0" y="0"/>
                <wp:positionH relativeFrom="column">
                  <wp:posOffset>130796</wp:posOffset>
                </wp:positionH>
                <wp:positionV relativeFrom="paragraph">
                  <wp:posOffset>25029</wp:posOffset>
                </wp:positionV>
                <wp:extent cx="134640" cy="95760"/>
                <wp:effectExtent l="38100" t="38100" r="36830" b="3810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1346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386CA" id="Ink 579" o:spid="_x0000_s1026" type="#_x0000_t75" style="position:absolute;margin-left:9.95pt;margin-top:1.6pt;width:11.4pt;height:8.4pt;z-index:2521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">
                <v:imagedata r:id="rId10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8224" behindDoc="0" locked="0" layoutInCell="1" allowOverlap="1">
                <wp:simplePos x="0" y="0"/>
                <wp:positionH relativeFrom="column">
                  <wp:posOffset>33596</wp:posOffset>
                </wp:positionH>
                <wp:positionV relativeFrom="paragraph">
                  <wp:posOffset>11709</wp:posOffset>
                </wp:positionV>
                <wp:extent cx="71280" cy="111600"/>
                <wp:effectExtent l="38100" t="38100" r="43180" b="4127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712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9B438" id="Ink 578" o:spid="_x0000_s1026" type="#_x0000_t75" style="position:absolute;margin-left:2.25pt;margin-top:.4pt;width:6.5pt;height:9.8pt;z-index:2521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">
                <v:imagedata r:id="rId10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6176" behindDoc="0" locked="0" layoutInCell="1" allowOverlap="1">
                <wp:simplePos x="0" y="0"/>
                <wp:positionH relativeFrom="column">
                  <wp:posOffset>-109324</wp:posOffset>
                </wp:positionH>
                <wp:positionV relativeFrom="paragraph">
                  <wp:posOffset>-40851</wp:posOffset>
                </wp:positionV>
                <wp:extent cx="16560" cy="167760"/>
                <wp:effectExtent l="38100" t="38100" r="40640" b="4191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165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2F44E" id="Ink 576" o:spid="_x0000_s1026" type="#_x0000_t75" style="position:absolute;margin-left:-9.1pt;margin-top:-3.65pt;width:2.2pt;height:14.05pt;z-index:2521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">
                <v:imagedata r:id="rId1028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3088" behindDoc="0" locked="0" layoutInCell="1" allowOverlap="1">
                <wp:simplePos x="0" y="0"/>
                <wp:positionH relativeFrom="column">
                  <wp:posOffset>5931476</wp:posOffset>
                </wp:positionH>
                <wp:positionV relativeFrom="paragraph">
                  <wp:posOffset>-200321</wp:posOffset>
                </wp:positionV>
                <wp:extent cx="173520" cy="705600"/>
                <wp:effectExtent l="38100" t="38100" r="55245" b="56515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73520" cy="70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50092" id="Ink 747" o:spid="_x0000_s1026" type="#_x0000_t75" style="position:absolute;margin-left:466.15pt;margin-top:-16.65pt;width:14.9pt;height:57pt;z-index:2523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">
                <v:imagedata r:id="rId10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2064" behindDoc="0" locked="0" layoutInCell="1" allowOverlap="1">
                <wp:simplePos x="0" y="0"/>
                <wp:positionH relativeFrom="column">
                  <wp:posOffset>5421716</wp:posOffset>
                </wp:positionH>
                <wp:positionV relativeFrom="paragraph">
                  <wp:posOffset>81199</wp:posOffset>
                </wp:positionV>
                <wp:extent cx="49680" cy="58320"/>
                <wp:effectExtent l="38100" t="38100" r="45720" b="3746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496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CD4F6" id="Ink 746" o:spid="_x0000_s1026" type="#_x0000_t75" style="position:absolute;margin-left:426.4pt;margin-top:5.9pt;width:4.7pt;height:5.65pt;z-index:2523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">
                <v:imagedata r:id="rId10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0016" behindDoc="0" locked="0" layoutInCell="1" allowOverlap="1">
                <wp:simplePos x="0" y="0"/>
                <wp:positionH relativeFrom="column">
                  <wp:posOffset>5408036</wp:posOffset>
                </wp:positionH>
                <wp:positionV relativeFrom="paragraph">
                  <wp:posOffset>75439</wp:posOffset>
                </wp:positionV>
                <wp:extent cx="121680" cy="135720"/>
                <wp:effectExtent l="57150" t="38100" r="31115" b="3619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1216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47995" id="Ink 744" o:spid="_x0000_s1026" type="#_x0000_t75" style="position:absolute;margin-left:425.15pt;margin-top:5.5pt;width:11.05pt;height:11.85pt;z-index:2523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">
                <v:imagedata r:id="rId10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8992" behindDoc="0" locked="0" layoutInCell="1" allowOverlap="1">
                <wp:simplePos x="0" y="0"/>
                <wp:positionH relativeFrom="column">
                  <wp:posOffset>5500556</wp:posOffset>
                </wp:positionH>
                <wp:positionV relativeFrom="paragraph">
                  <wp:posOffset>103879</wp:posOffset>
                </wp:positionV>
                <wp:extent cx="2160" cy="16920"/>
                <wp:effectExtent l="38100" t="38100" r="36195" b="4064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21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9CEBD" id="Ink 743" o:spid="_x0000_s1026" type="#_x0000_t75" style="position:absolute;margin-left:432.8pt;margin-top:7.95pt;width:.8pt;height:1.9pt;z-index:2523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">
                <v:imagedata r:id="rId10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7248" behindDoc="0" locked="0" layoutInCell="1" allowOverlap="1">
                <wp:simplePos x="0" y="0"/>
                <wp:positionH relativeFrom="column">
                  <wp:posOffset>2323916</wp:posOffset>
                </wp:positionH>
                <wp:positionV relativeFrom="paragraph">
                  <wp:posOffset>-142361</wp:posOffset>
                </wp:positionV>
                <wp:extent cx="1365480" cy="679680"/>
                <wp:effectExtent l="38100" t="38100" r="44450" b="4445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1365480" cy="67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E29EE" id="Ink 712" o:spid="_x0000_s1026" type="#_x0000_t75" style="position:absolute;margin-left:182.65pt;margin-top:-11.45pt;width:108.45pt;height:54.25pt;z-index:2522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">
                <v:imagedata r:id="rId10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0864" behindDoc="0" locked="0" layoutInCell="1" allowOverlap="1">
                <wp:simplePos x="0" y="0"/>
                <wp:positionH relativeFrom="column">
                  <wp:posOffset>5460236</wp:posOffset>
                </wp:positionH>
                <wp:positionV relativeFrom="paragraph">
                  <wp:posOffset>122599</wp:posOffset>
                </wp:positionV>
                <wp:extent cx="33120" cy="41400"/>
                <wp:effectExtent l="19050" t="38100" r="43180" b="3492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331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018C8" id="Ink 692" o:spid="_x0000_s1026" type="#_x0000_t75" style="position:absolute;margin-left:429.5pt;margin-top:9.3pt;width:3.55pt;height:4.1pt;z-index:2522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">
                <v:imagedata r:id="rId10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6288" behindDoc="0" locked="0" layoutInCell="1" allowOverlap="1">
                <wp:simplePos x="0" y="0"/>
                <wp:positionH relativeFrom="column">
                  <wp:posOffset>5701436</wp:posOffset>
                </wp:positionH>
                <wp:positionV relativeFrom="paragraph">
                  <wp:posOffset>128979</wp:posOffset>
                </wp:positionV>
                <wp:extent cx="15840" cy="21240"/>
                <wp:effectExtent l="38100" t="57150" r="41910" b="3619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158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2BAAC" id="Ink 667" o:spid="_x0000_s1026" type="#_x0000_t75" style="position:absolute;margin-left:448.45pt;margin-top:9.5pt;width:2.4pt;height:2.85pt;z-index:2522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">
                <v:imagedata r:id="rId10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7376" behindDoc="0" locked="0" layoutInCell="1" allowOverlap="1">
                <wp:simplePos x="0" y="0"/>
                <wp:positionH relativeFrom="column">
                  <wp:posOffset>3788036</wp:posOffset>
                </wp:positionH>
                <wp:positionV relativeFrom="paragraph">
                  <wp:posOffset>146979</wp:posOffset>
                </wp:positionV>
                <wp:extent cx="2880" cy="13320"/>
                <wp:effectExtent l="38100" t="38100" r="35560" b="4445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2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90953" id="Ink 626" o:spid="_x0000_s1026" type="#_x0000_t75" style="position:absolute;margin-left:297.75pt;margin-top:11.1pt;width:1.3pt;height:1.9pt;z-index:2521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">
                <v:imagedata r:id="rId10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9184" behindDoc="0" locked="0" layoutInCell="1" allowOverlap="1">
                <wp:simplePos x="0" y="0"/>
                <wp:positionH relativeFrom="column">
                  <wp:posOffset>3389876</wp:posOffset>
                </wp:positionH>
                <wp:positionV relativeFrom="paragraph">
                  <wp:posOffset>-3501</wp:posOffset>
                </wp:positionV>
                <wp:extent cx="117360" cy="149400"/>
                <wp:effectExtent l="38100" t="38100" r="35560" b="4127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173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0D74C" id="Ink 618" o:spid="_x0000_s1026" type="#_x0000_t75" style="position:absolute;margin-left:266.5pt;margin-top:-.85pt;width:10.25pt;height:12.8pt;z-index:2521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">
                <v:imagedata r:id="rId10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8160" behindDoc="0" locked="0" layoutInCell="1" allowOverlap="1">
                <wp:simplePos x="0" y="0"/>
                <wp:positionH relativeFrom="column">
                  <wp:posOffset>3176396</wp:posOffset>
                </wp:positionH>
                <wp:positionV relativeFrom="paragraph">
                  <wp:posOffset>99459</wp:posOffset>
                </wp:positionV>
                <wp:extent cx="90360" cy="11880"/>
                <wp:effectExtent l="38100" t="38100" r="43180" b="4572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903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7A62F" id="Ink 617" o:spid="_x0000_s1026" type="#_x0000_t75" style="position:absolute;margin-left:249.7pt;margin-top:7.3pt;width:7.9pt;height:1.9pt;z-index:2521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">
                <v:imagedata r:id="rId10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7136" behindDoc="0" locked="0" layoutInCell="1" allowOverlap="1">
                <wp:simplePos x="0" y="0"/>
                <wp:positionH relativeFrom="column">
                  <wp:posOffset>3231476</wp:posOffset>
                </wp:positionH>
                <wp:positionV relativeFrom="paragraph">
                  <wp:posOffset>-20421</wp:posOffset>
                </wp:positionV>
                <wp:extent cx="11880" cy="183960"/>
                <wp:effectExtent l="38100" t="38100" r="45720" b="4508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118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2A4F6" id="Ink 616" o:spid="_x0000_s1026" type="#_x0000_t75" style="position:absolute;margin-left:253.95pt;margin-top:-1.9pt;width:1.85pt;height:15.25pt;z-index:2521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">
                <v:imagedata r:id="rId10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5088" behindDoc="0" locked="0" layoutInCell="1" allowOverlap="1">
                <wp:simplePos x="0" y="0"/>
                <wp:positionH relativeFrom="column">
                  <wp:posOffset>2879396</wp:posOffset>
                </wp:positionH>
                <wp:positionV relativeFrom="paragraph">
                  <wp:posOffset>-79101</wp:posOffset>
                </wp:positionV>
                <wp:extent cx="44640" cy="291960"/>
                <wp:effectExtent l="19050" t="38100" r="50800" b="5143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4464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C79B1" id="Ink 614" o:spid="_x0000_s1026" type="#_x0000_t75" style="position:absolute;margin-left:226.35pt;margin-top:-6.75pt;width:4.35pt;height:24pt;z-index:2521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">
                <v:imagedata r:id="rId10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4064" behindDoc="0" locked="0" layoutInCell="1" allowOverlap="1">
                <wp:simplePos x="0" y="0"/>
                <wp:positionH relativeFrom="column">
                  <wp:posOffset>2999636</wp:posOffset>
                </wp:positionH>
                <wp:positionV relativeFrom="paragraph">
                  <wp:posOffset>-39861</wp:posOffset>
                </wp:positionV>
                <wp:extent cx="74160" cy="153000"/>
                <wp:effectExtent l="38100" t="38100" r="40640" b="3810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741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B14B5" id="Ink 613" o:spid="_x0000_s1026" type="#_x0000_t75" style="position:absolute;margin-left:235.65pt;margin-top:-3.5pt;width:6.9pt;height:12.9pt;z-index:2521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">
                <v:imagedata r:id="rId10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3040" behindDoc="0" locked="0" layoutInCell="1" allowOverlap="1">
                <wp:simplePos x="0" y="0"/>
                <wp:positionH relativeFrom="column">
                  <wp:posOffset>2921516</wp:posOffset>
                </wp:positionH>
                <wp:positionV relativeFrom="paragraph">
                  <wp:posOffset>-13941</wp:posOffset>
                </wp:positionV>
                <wp:extent cx="71640" cy="112680"/>
                <wp:effectExtent l="38100" t="38100" r="43180" b="40005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716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9818C" id="Ink 612" o:spid="_x0000_s1026" type="#_x0000_t75" style="position:absolute;margin-left:229.6pt;margin-top:-1.4pt;width:6.55pt;height:9.65pt;z-index:2521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">
                <v:imagedata r:id="rId10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2016" behindDoc="0" locked="0" layoutInCell="1" allowOverlap="1">
                <wp:simplePos x="0" y="0"/>
                <wp:positionH relativeFrom="column">
                  <wp:posOffset>2753756</wp:posOffset>
                </wp:positionH>
                <wp:positionV relativeFrom="paragraph">
                  <wp:posOffset>90819</wp:posOffset>
                </wp:positionV>
                <wp:extent cx="118800" cy="12600"/>
                <wp:effectExtent l="38100" t="38100" r="33655" b="4508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1188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78E4C" id="Ink 611" o:spid="_x0000_s1026" type="#_x0000_t75" style="position:absolute;margin-left:216.4pt;margin-top:6.75pt;width:10.15pt;height:2pt;z-index:2521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">
                <v:imagedata r:id="rId10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0992" behindDoc="0" locked="0" layoutInCell="1" allowOverlap="1">
                <wp:simplePos x="0" y="0"/>
                <wp:positionH relativeFrom="column">
                  <wp:posOffset>2722436</wp:posOffset>
                </wp:positionH>
                <wp:positionV relativeFrom="paragraph">
                  <wp:posOffset>27099</wp:posOffset>
                </wp:positionV>
                <wp:extent cx="130320" cy="48240"/>
                <wp:effectExtent l="38100" t="19050" r="41275" b="4762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303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81DA5" id="Ink 610" o:spid="_x0000_s1026" type="#_x0000_t75" style="position:absolute;margin-left:214pt;margin-top:1.65pt;width:11pt;height:4.6pt;z-index:2521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">
                <v:imagedata r:id="rId10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9968" behindDoc="0" locked="0" layoutInCell="1" allowOverlap="1">
                <wp:simplePos x="0" y="0"/>
                <wp:positionH relativeFrom="column">
                  <wp:posOffset>2512916</wp:posOffset>
                </wp:positionH>
                <wp:positionV relativeFrom="paragraph">
                  <wp:posOffset>-3501</wp:posOffset>
                </wp:positionV>
                <wp:extent cx="139320" cy="284760"/>
                <wp:effectExtent l="38100" t="38100" r="51435" b="3937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13932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EF140" id="Ink 609" o:spid="_x0000_s1026" type="#_x0000_t75" style="position:absolute;margin-left:197.25pt;margin-top:-.85pt;width:12.15pt;height:23.65pt;z-index:2521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">
                <v:imagedata r:id="rId10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2800" behindDoc="0" locked="0" layoutInCell="1" allowOverlap="1">
                <wp:simplePos x="0" y="0"/>
                <wp:positionH relativeFrom="column">
                  <wp:posOffset>-513964</wp:posOffset>
                </wp:positionH>
                <wp:positionV relativeFrom="paragraph">
                  <wp:posOffset>180819</wp:posOffset>
                </wp:positionV>
                <wp:extent cx="422280" cy="147240"/>
                <wp:effectExtent l="38100" t="38100" r="34925" b="4381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4222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4AB1F" id="Ink 602" o:spid="_x0000_s1026" type="#_x0000_t75" style="position:absolute;margin-left:-40.95pt;margin-top:13.65pt;width:34.25pt;height:12.75pt;z-index:2521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">
                <v:imagedata r:id="rId10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1776" behindDoc="0" locked="0" layoutInCell="1" allowOverlap="1">
                <wp:simplePos x="0" y="0"/>
                <wp:positionH relativeFrom="column">
                  <wp:posOffset>-249004</wp:posOffset>
                </wp:positionH>
                <wp:positionV relativeFrom="paragraph">
                  <wp:posOffset>38979</wp:posOffset>
                </wp:positionV>
                <wp:extent cx="68040" cy="104760"/>
                <wp:effectExtent l="38100" t="38100" r="46355" b="4826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680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E15E2" id="Ink 601" o:spid="_x0000_s1026" type="#_x0000_t75" style="position:absolute;margin-left:-20.1pt;margin-top:2.6pt;width:6.4pt;height:9.15pt;z-index:2521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">
                <v:imagedata r:id="rId10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0752" behindDoc="0" locked="0" layoutInCell="1" allowOverlap="1">
                <wp:simplePos x="0" y="0"/>
                <wp:positionH relativeFrom="column">
                  <wp:posOffset>-309484</wp:posOffset>
                </wp:positionH>
                <wp:positionV relativeFrom="paragraph">
                  <wp:posOffset>60939</wp:posOffset>
                </wp:positionV>
                <wp:extent cx="29520" cy="103320"/>
                <wp:effectExtent l="38100" t="38100" r="46990" b="4953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295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68F62" id="Ink 600" o:spid="_x0000_s1026" type="#_x0000_t75" style="position:absolute;margin-left:-24.8pt;margin-top:4.35pt;width:3.15pt;height:9.05pt;z-index:2521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">
                <v:imagedata r:id="rId10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9728" behindDoc="0" locked="0" layoutInCell="1" allowOverlap="1">
                <wp:simplePos x="0" y="0"/>
                <wp:positionH relativeFrom="column">
                  <wp:posOffset>-395524</wp:posOffset>
                </wp:positionH>
                <wp:positionV relativeFrom="paragraph">
                  <wp:posOffset>131859</wp:posOffset>
                </wp:positionV>
                <wp:extent cx="78840" cy="20160"/>
                <wp:effectExtent l="38100" t="38100" r="35560" b="3746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788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B127B" id="Ink 599" o:spid="_x0000_s1026" type="#_x0000_t75" style="position:absolute;margin-left:-31.5pt;margin-top:9.95pt;width:6.95pt;height:2.55pt;z-index:2521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">
                <v:imagedata r:id="rId10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704" behindDoc="0" locked="0" layoutInCell="1" allowOverlap="1">
                <wp:simplePos x="0" y="0"/>
                <wp:positionH relativeFrom="column">
                  <wp:posOffset>-403804</wp:posOffset>
                </wp:positionH>
                <wp:positionV relativeFrom="paragraph">
                  <wp:posOffset>86139</wp:posOffset>
                </wp:positionV>
                <wp:extent cx="15840" cy="106560"/>
                <wp:effectExtent l="38100" t="38100" r="41910" b="4635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158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0A24F" id="Ink 598" o:spid="_x0000_s1026" type="#_x0000_t75" style="position:absolute;margin-left:-32.15pt;margin-top:6.45pt;width:2.2pt;height:9.3pt;z-index:2521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">
                <v:imagedata r:id="rId10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7680" behindDoc="0" locked="0" layoutInCell="1" allowOverlap="1">
                <wp:simplePos x="0" y="0"/>
                <wp:positionH relativeFrom="column">
                  <wp:posOffset>-520084</wp:posOffset>
                </wp:positionH>
                <wp:positionV relativeFrom="paragraph">
                  <wp:posOffset>113859</wp:posOffset>
                </wp:positionV>
                <wp:extent cx="94320" cy="148320"/>
                <wp:effectExtent l="38100" t="38100" r="20320" b="4254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943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2675E" id="Ink 597" o:spid="_x0000_s1026" type="#_x0000_t75" style="position:absolute;margin-left:-41.55pt;margin-top:8.55pt;width:8.45pt;height:12.7pt;z-index:2521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">
                <v:imagedata r:id="rId10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6656" behindDoc="0" locked="0" layoutInCell="1" allowOverlap="1">
                <wp:simplePos x="0" y="0"/>
                <wp:positionH relativeFrom="column">
                  <wp:posOffset>444356</wp:posOffset>
                </wp:positionH>
                <wp:positionV relativeFrom="paragraph">
                  <wp:posOffset>12339</wp:posOffset>
                </wp:positionV>
                <wp:extent cx="83160" cy="276120"/>
                <wp:effectExtent l="38100" t="38100" r="31750" b="4826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8316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39703" id="Ink 596" o:spid="_x0000_s1026" type="#_x0000_t75" style="position:absolute;margin-left:34.5pt;margin-top:.5pt;width:7.4pt;height:22.65pt;z-index:2521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">
                <v:imagedata r:id="rId10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5632" behindDoc="0" locked="0" layoutInCell="1" allowOverlap="1">
                <wp:simplePos x="0" y="0"/>
                <wp:positionH relativeFrom="column">
                  <wp:posOffset>1119716</wp:posOffset>
                </wp:positionH>
                <wp:positionV relativeFrom="paragraph">
                  <wp:posOffset>50499</wp:posOffset>
                </wp:positionV>
                <wp:extent cx="6120" cy="159120"/>
                <wp:effectExtent l="19050" t="38100" r="51435" b="3175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61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1B9F2" id="Ink 595" o:spid="_x0000_s1026" type="#_x0000_t75" style="position:absolute;margin-left:87.75pt;margin-top:3.65pt;width:1.45pt;height:13.3pt;z-index:2521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">
                <v:imagedata r:id="rId10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4608" behindDoc="0" locked="0" layoutInCell="1" allowOverlap="1">
                <wp:simplePos x="0" y="0"/>
                <wp:positionH relativeFrom="column">
                  <wp:posOffset>970676</wp:posOffset>
                </wp:positionH>
                <wp:positionV relativeFrom="paragraph">
                  <wp:posOffset>96219</wp:posOffset>
                </wp:positionV>
                <wp:extent cx="69840" cy="123840"/>
                <wp:effectExtent l="38100" t="38100" r="45085" b="4762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69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38660" id="Ink 594" o:spid="_x0000_s1026" type="#_x0000_t75" style="position:absolute;margin-left:76.1pt;margin-top:7.2pt;width:6.4pt;height:10.6pt;z-index:2521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">
                <v:imagedata r:id="rId10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3584" behindDoc="0" locked="0" layoutInCell="1" allowOverlap="1">
                <wp:simplePos x="0" y="0"/>
                <wp:positionH relativeFrom="column">
                  <wp:posOffset>846116</wp:posOffset>
                </wp:positionH>
                <wp:positionV relativeFrom="paragraph">
                  <wp:posOffset>145539</wp:posOffset>
                </wp:positionV>
                <wp:extent cx="81000" cy="2520"/>
                <wp:effectExtent l="38100" t="38100" r="33655" b="3619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810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A7664" id="Ink 593" o:spid="_x0000_s1026" type="#_x0000_t75" style="position:absolute;margin-left:66.2pt;margin-top:10.9pt;width:7.25pt;height:1.3pt;z-index:2521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">
                <v:imagedata r:id="rId10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2560" behindDoc="0" locked="0" layoutInCell="1" allowOverlap="1">
                <wp:simplePos x="0" y="0"/>
                <wp:positionH relativeFrom="column">
                  <wp:posOffset>708596</wp:posOffset>
                </wp:positionH>
                <wp:positionV relativeFrom="paragraph">
                  <wp:posOffset>129699</wp:posOffset>
                </wp:positionV>
                <wp:extent cx="41040" cy="100080"/>
                <wp:effectExtent l="38100" t="38100" r="35560" b="3365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410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965D4" id="Ink 592" o:spid="_x0000_s1026" type="#_x0000_t75" style="position:absolute;margin-left:55.25pt;margin-top:9.8pt;width:4.25pt;height:8.8pt;z-index:2521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">
                <v:imagedata r:id="rId10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1536" behindDoc="0" locked="0" layoutInCell="1" allowOverlap="1">
                <wp:simplePos x="0" y="0"/>
                <wp:positionH relativeFrom="column">
                  <wp:posOffset>651716</wp:posOffset>
                </wp:positionH>
                <wp:positionV relativeFrom="paragraph">
                  <wp:posOffset>135459</wp:posOffset>
                </wp:positionV>
                <wp:extent cx="49680" cy="64440"/>
                <wp:effectExtent l="38100" t="38100" r="45720" b="5016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496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C93D6" id="Ink 591" o:spid="_x0000_s1026" type="#_x0000_t75" style="position:absolute;margin-left:50.85pt;margin-top:10.3pt;width:4.8pt;height:5.85pt;z-index:2521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">
                <v:imagedata r:id="rId10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0512" behindDoc="0" locked="0" layoutInCell="1" allowOverlap="1">
                <wp:simplePos x="0" y="0"/>
                <wp:positionH relativeFrom="column">
                  <wp:posOffset>485036</wp:posOffset>
                </wp:positionH>
                <wp:positionV relativeFrom="paragraph">
                  <wp:posOffset>88299</wp:posOffset>
                </wp:positionV>
                <wp:extent cx="104400" cy="128520"/>
                <wp:effectExtent l="38100" t="38100" r="48260" b="4318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1044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7F0B1" id="Ink 590" o:spid="_x0000_s1026" type="#_x0000_t75" style="position:absolute;margin-left:37.65pt;margin-top:6.5pt;width:9.2pt;height:11.1pt;z-index:2521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">
                <v:imagedata r:id="rId10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9488" behindDoc="0" locked="0" layoutInCell="1" allowOverlap="1">
                <wp:simplePos x="0" y="0"/>
                <wp:positionH relativeFrom="column">
                  <wp:posOffset>282716</wp:posOffset>
                </wp:positionH>
                <wp:positionV relativeFrom="paragraph">
                  <wp:posOffset>192699</wp:posOffset>
                </wp:positionV>
                <wp:extent cx="71640" cy="10800"/>
                <wp:effectExtent l="38100" t="38100" r="43180" b="4635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71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6B329" id="Ink 589" o:spid="_x0000_s1026" type="#_x0000_t75" style="position:absolute;margin-left:21.9pt;margin-top:14.85pt;width:6.4pt;height:1.65pt;z-index:2521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">
                <v:imagedata r:id="rId10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8464" behindDoc="0" locked="0" layoutInCell="1" allowOverlap="1">
                <wp:simplePos x="0" y="0"/>
                <wp:positionH relativeFrom="column">
                  <wp:posOffset>239876</wp:posOffset>
                </wp:positionH>
                <wp:positionV relativeFrom="paragraph">
                  <wp:posOffset>134019</wp:posOffset>
                </wp:positionV>
                <wp:extent cx="112320" cy="25560"/>
                <wp:effectExtent l="38100" t="38100" r="40640" b="3175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123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5F350" id="Ink 588" o:spid="_x0000_s1026" type="#_x0000_t75" style="position:absolute;margin-left:18.6pt;margin-top:10.1pt;width:9.6pt;height:2.75pt;z-index:2521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">
                <v:imagedata r:id="rId10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7440" behindDoc="0" locked="0" layoutInCell="1" allowOverlap="1">
                <wp:simplePos x="0" y="0"/>
                <wp:positionH relativeFrom="column">
                  <wp:posOffset>89396</wp:posOffset>
                </wp:positionH>
                <wp:positionV relativeFrom="paragraph">
                  <wp:posOffset>87579</wp:posOffset>
                </wp:positionV>
                <wp:extent cx="92520" cy="226080"/>
                <wp:effectExtent l="38100" t="38100" r="41275" b="4064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9252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9A89F" id="Ink 587" o:spid="_x0000_s1026" type="#_x0000_t75" style="position:absolute;margin-left:6.55pt;margin-top:6.55pt;width:8.35pt;height:18.8pt;z-index:2521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">
                <v:imagedata r:id="rId1094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4112" behindDoc="0" locked="0" layoutInCell="1" allowOverlap="1">
                <wp:simplePos x="0" y="0"/>
                <wp:positionH relativeFrom="column">
                  <wp:posOffset>5432156</wp:posOffset>
                </wp:positionH>
                <wp:positionV relativeFrom="paragraph">
                  <wp:posOffset>18829</wp:posOffset>
                </wp:positionV>
                <wp:extent cx="644040" cy="322200"/>
                <wp:effectExtent l="38100" t="38100" r="41910" b="5905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64404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B0359" id="Ink 748" o:spid="_x0000_s1026" type="#_x0000_t75" style="position:absolute;margin-left:427pt;margin-top:.7pt;width:51.8pt;height:26.8pt;z-index:2523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">
                <v:imagedata r:id="rId10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7968" behindDoc="0" locked="0" layoutInCell="1" allowOverlap="1">
                <wp:simplePos x="0" y="0"/>
                <wp:positionH relativeFrom="column">
                  <wp:posOffset>4160276</wp:posOffset>
                </wp:positionH>
                <wp:positionV relativeFrom="paragraph">
                  <wp:posOffset>-803411</wp:posOffset>
                </wp:positionV>
                <wp:extent cx="2122560" cy="2048760"/>
                <wp:effectExtent l="57150" t="76200" r="68580" b="8509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2122560" cy="20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71798" id="Ink 742" o:spid="_x0000_s1026" type="#_x0000_t75" style="position:absolute;margin-left:326.4pt;margin-top:-67.55pt;width:170.4pt;height:168pt;z-index:2523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">
                <v:imagedata r:id="rId10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9840" behindDoc="0" locked="0" layoutInCell="1" allowOverlap="1">
                <wp:simplePos x="0" y="0"/>
                <wp:positionH relativeFrom="column">
                  <wp:posOffset>5201396</wp:posOffset>
                </wp:positionH>
                <wp:positionV relativeFrom="paragraph">
                  <wp:posOffset>99469</wp:posOffset>
                </wp:positionV>
                <wp:extent cx="54000" cy="62640"/>
                <wp:effectExtent l="38100" t="38100" r="41275" b="5207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540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64900" id="Ink 691" o:spid="_x0000_s1026" type="#_x0000_t75" style="position:absolute;margin-left:408.95pt;margin-top:7.5pt;width:5.4pt;height:5.95pt;z-index:2522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">
                <v:imagedata r:id="rId1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4480" behindDoc="0" locked="0" layoutInCell="1" allowOverlap="1">
                <wp:simplePos x="0" y="0"/>
                <wp:positionH relativeFrom="column">
                  <wp:posOffset>5533316</wp:posOffset>
                </wp:positionH>
                <wp:positionV relativeFrom="paragraph">
                  <wp:posOffset>139429</wp:posOffset>
                </wp:positionV>
                <wp:extent cx="54360" cy="87120"/>
                <wp:effectExtent l="38100" t="38100" r="41275" b="4635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543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DF12C" id="Ink 676" o:spid="_x0000_s1026" type="#_x0000_t75" style="position:absolute;margin-left:435.25pt;margin-top:10.65pt;width:5.05pt;height:7.55pt;z-index:2522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">
                <v:imagedata r:id="rId1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3216" behindDoc="0" locked="0" layoutInCell="1" allowOverlap="1">
                <wp:simplePos x="0" y="0"/>
                <wp:positionH relativeFrom="column">
                  <wp:posOffset>5716196</wp:posOffset>
                </wp:positionH>
                <wp:positionV relativeFrom="paragraph">
                  <wp:posOffset>90729</wp:posOffset>
                </wp:positionV>
                <wp:extent cx="3600" cy="89640"/>
                <wp:effectExtent l="38100" t="38100" r="34925" b="4381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36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5E2CA" id="Ink 664" o:spid="_x0000_s1026" type="#_x0000_t75" style="position:absolute;margin-left:449.55pt;margin-top:6.8pt;width:1.3pt;height:7.75pt;z-index:2522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">
                <v:imagedata r:id="rId11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2192" behindDoc="0" locked="0" layoutInCell="1" allowOverlap="1">
                <wp:simplePos x="0" y="0"/>
                <wp:positionH relativeFrom="column">
                  <wp:posOffset>5466716</wp:posOffset>
                </wp:positionH>
                <wp:positionV relativeFrom="paragraph">
                  <wp:posOffset>86409</wp:posOffset>
                </wp:positionV>
                <wp:extent cx="18720" cy="101160"/>
                <wp:effectExtent l="38100" t="38100" r="38735" b="3238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87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988BB" id="Ink 663" o:spid="_x0000_s1026" type="#_x0000_t75" style="position:absolute;margin-left:429.95pt;margin-top:6.4pt;width:2.4pt;height:8.8pt;z-index:2522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">
                <v:imagedata r:id="rId1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6352" behindDoc="0" locked="0" layoutInCell="1" allowOverlap="1">
                <wp:simplePos x="0" y="0"/>
                <wp:positionH relativeFrom="column">
                  <wp:posOffset>3730076</wp:posOffset>
                </wp:positionH>
                <wp:positionV relativeFrom="paragraph">
                  <wp:posOffset>92889</wp:posOffset>
                </wp:positionV>
                <wp:extent cx="20880" cy="79200"/>
                <wp:effectExtent l="38100" t="38100" r="36830" b="3556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20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F646C" id="Ink 625" o:spid="_x0000_s1026" type="#_x0000_t75" style="position:absolute;margin-left:293.25pt;margin-top:7pt;width:2.6pt;height:7pt;z-index:2521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">
                <v:imagedata r:id="rId11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5328" behindDoc="0" locked="0" layoutInCell="1" allowOverlap="1">
                <wp:simplePos x="0" y="0"/>
                <wp:positionH relativeFrom="column">
                  <wp:posOffset>3870476</wp:posOffset>
                </wp:positionH>
                <wp:positionV relativeFrom="paragraph">
                  <wp:posOffset>69489</wp:posOffset>
                </wp:positionV>
                <wp:extent cx="91800" cy="11160"/>
                <wp:effectExtent l="38100" t="38100" r="41910" b="4635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91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6588F" id="Ink 624" o:spid="_x0000_s1026" type="#_x0000_t75" style="position:absolute;margin-left:304.4pt;margin-top:4.9pt;width:8.05pt;height:1.85pt;z-index:2521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">
                <v:imagedata r:id="rId1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4304" behindDoc="0" locked="0" layoutInCell="1" allowOverlap="1">
                <wp:simplePos x="0" y="0"/>
                <wp:positionH relativeFrom="column">
                  <wp:posOffset>3905036</wp:posOffset>
                </wp:positionH>
                <wp:positionV relativeFrom="paragraph">
                  <wp:posOffset>-27711</wp:posOffset>
                </wp:positionV>
                <wp:extent cx="45720" cy="190080"/>
                <wp:effectExtent l="38100" t="38100" r="30480" b="3873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4572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6AB53" id="Ink 623" o:spid="_x0000_s1026" type="#_x0000_t75" style="position:absolute;margin-left:307.1pt;margin-top:-2.55pt;width:4.3pt;height:15.75pt;z-index:2521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">
                <v:imagedata r:id="rId11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3280" behindDoc="0" locked="0" layoutInCell="1" allowOverlap="1">
                <wp:simplePos x="0" y="0"/>
                <wp:positionH relativeFrom="column">
                  <wp:posOffset>3735476</wp:posOffset>
                </wp:positionH>
                <wp:positionV relativeFrom="paragraph">
                  <wp:posOffset>100089</wp:posOffset>
                </wp:positionV>
                <wp:extent cx="169200" cy="75960"/>
                <wp:effectExtent l="38100" t="38100" r="40640" b="3873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692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EC86D" id="Ink 622" o:spid="_x0000_s1026" type="#_x0000_t75" style="position:absolute;margin-left:293.65pt;margin-top:7.55pt;width:14.25pt;height:6.9pt;z-index:2521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">
                <v:imagedata r:id="rId11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2256" behindDoc="0" locked="0" layoutInCell="1" allowOverlap="1">
                <wp:simplePos x="0" y="0"/>
                <wp:positionH relativeFrom="column">
                  <wp:posOffset>3618836</wp:posOffset>
                </wp:positionH>
                <wp:positionV relativeFrom="paragraph">
                  <wp:posOffset>141129</wp:posOffset>
                </wp:positionV>
                <wp:extent cx="67680" cy="14040"/>
                <wp:effectExtent l="38100" t="38100" r="46990" b="4318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676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B0FEF" id="Ink 621" o:spid="_x0000_s1026" type="#_x0000_t75" style="position:absolute;margin-left:284.65pt;margin-top:10.65pt;width:6.1pt;height:1.85pt;z-index:2521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">
                <v:imagedata r:id="rId11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1232" behindDoc="0" locked="0" layoutInCell="1" allowOverlap="1">
                <wp:simplePos x="0" y="0"/>
                <wp:positionH relativeFrom="column">
                  <wp:posOffset>3541436</wp:posOffset>
                </wp:positionH>
                <wp:positionV relativeFrom="paragraph">
                  <wp:posOffset>70929</wp:posOffset>
                </wp:positionV>
                <wp:extent cx="98280" cy="208800"/>
                <wp:effectExtent l="38100" t="38100" r="35560" b="3937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982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9FFBD" id="Ink 620" o:spid="_x0000_s1026" type="#_x0000_t75" style="position:absolute;margin-left:278.4pt;margin-top:5.05pt;width:8.75pt;height:17.65pt;z-index:2521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">
                <v:imagedata r:id="rId11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0208" behindDoc="0" locked="0" layoutInCell="1" allowOverlap="1">
                <wp:simplePos x="0" y="0"/>
                <wp:positionH relativeFrom="column">
                  <wp:posOffset>3357836</wp:posOffset>
                </wp:positionH>
                <wp:positionV relativeFrom="paragraph">
                  <wp:posOffset>-18351</wp:posOffset>
                </wp:positionV>
                <wp:extent cx="100800" cy="216360"/>
                <wp:effectExtent l="38100" t="38100" r="52070" b="5080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10080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0BF4E" id="Ink 619" o:spid="_x0000_s1026" type="#_x0000_t75" style="position:absolute;margin-left:263.85pt;margin-top:-2pt;width:9pt;height:17.95pt;z-index:2521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">
                <v:imagedata r:id="rId11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6112" behindDoc="0" locked="0" layoutInCell="1" allowOverlap="1">
                <wp:simplePos x="0" y="0"/>
                <wp:positionH relativeFrom="column">
                  <wp:posOffset>2804156</wp:posOffset>
                </wp:positionH>
                <wp:positionV relativeFrom="paragraph">
                  <wp:posOffset>56169</wp:posOffset>
                </wp:positionV>
                <wp:extent cx="128160" cy="7560"/>
                <wp:effectExtent l="38100" t="38100" r="43815" b="5016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128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DFB05" id="Ink 615" o:spid="_x0000_s1026" type="#_x0000_t75" style="position:absolute;margin-left:220.4pt;margin-top:3.85pt;width:10.95pt;height:1.65pt;z-index:2521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">
                <v:imagedata r:id="rId1122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0496" behindDoc="0" locked="0" layoutInCell="1" allowOverlap="1">
                <wp:simplePos x="0" y="0"/>
                <wp:positionH relativeFrom="column">
                  <wp:posOffset>6713756</wp:posOffset>
                </wp:positionH>
                <wp:positionV relativeFrom="paragraph">
                  <wp:posOffset>107214</wp:posOffset>
                </wp:positionV>
                <wp:extent cx="169200" cy="42480"/>
                <wp:effectExtent l="38100" t="38100" r="40640" b="3429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1692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BDEDE" id="Ink 764" o:spid="_x0000_s1026" type="#_x0000_t75" style="position:absolute;margin-left:528.15pt;margin-top:7.9pt;width:14.3pt;height:4.4pt;z-index:2523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">
                <v:imagedata r:id="rId11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9472" behindDoc="0" locked="0" layoutInCell="1" allowOverlap="1">
                <wp:simplePos x="0" y="0"/>
                <wp:positionH relativeFrom="column">
                  <wp:posOffset>6758396</wp:posOffset>
                </wp:positionH>
                <wp:positionV relativeFrom="paragraph">
                  <wp:posOffset>121974</wp:posOffset>
                </wp:positionV>
                <wp:extent cx="13320" cy="152640"/>
                <wp:effectExtent l="38100" t="38100" r="44450" b="3810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133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8A461" id="Ink 763" o:spid="_x0000_s1026" type="#_x0000_t75" style="position:absolute;margin-left:531.6pt;margin-top:9.25pt;width:2.05pt;height:12.8pt;z-index:2523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">
                <v:imagedata r:id="rId11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8448" behindDoc="0" locked="0" layoutInCell="1" allowOverlap="1">
                <wp:simplePos x="0" y="0"/>
                <wp:positionH relativeFrom="column">
                  <wp:posOffset>6592796</wp:posOffset>
                </wp:positionH>
                <wp:positionV relativeFrom="paragraph">
                  <wp:posOffset>128454</wp:posOffset>
                </wp:positionV>
                <wp:extent cx="78480" cy="136440"/>
                <wp:effectExtent l="38100" t="38100" r="36195" b="3556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784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339EA" id="Ink 762" o:spid="_x0000_s1026" type="#_x0000_t75" style="position:absolute;margin-left:518.55pt;margin-top:9.75pt;width:7.15pt;height:11.55pt;z-index:2523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">
                <v:imagedata r:id="rId11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7424" behindDoc="0" locked="0" layoutInCell="1" allowOverlap="1">
                <wp:simplePos x="0" y="0"/>
                <wp:positionH relativeFrom="column">
                  <wp:posOffset>6491636</wp:posOffset>
                </wp:positionH>
                <wp:positionV relativeFrom="paragraph">
                  <wp:posOffset>243654</wp:posOffset>
                </wp:positionV>
                <wp:extent cx="32760" cy="42480"/>
                <wp:effectExtent l="19050" t="38100" r="43815" b="3429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327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43B76" id="Ink 761" o:spid="_x0000_s1026" type="#_x0000_t75" style="position:absolute;margin-left:510.6pt;margin-top:18.9pt;width:3.65pt;height:4.2pt;z-index:2523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">
                <v:imagedata r:id="rId1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6400" behindDoc="0" locked="0" layoutInCell="1" allowOverlap="1">
                <wp:simplePos x="0" y="0"/>
                <wp:positionH relativeFrom="column">
                  <wp:posOffset>6497756</wp:posOffset>
                </wp:positionH>
                <wp:positionV relativeFrom="paragraph">
                  <wp:posOffset>185334</wp:posOffset>
                </wp:positionV>
                <wp:extent cx="84240" cy="18360"/>
                <wp:effectExtent l="19050" t="38100" r="49530" b="3937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842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33B6B" id="Ink 760" o:spid="_x0000_s1026" type="#_x0000_t75" style="position:absolute;margin-left:511.2pt;margin-top:14.2pt;width:7.5pt;height:2.45pt;z-index:2523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">
                <v:imagedata r:id="rId11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5376" behindDoc="0" locked="0" layoutInCell="1" allowOverlap="1">
                <wp:simplePos x="0" y="0"/>
                <wp:positionH relativeFrom="column">
                  <wp:posOffset>6495596</wp:posOffset>
                </wp:positionH>
                <wp:positionV relativeFrom="paragraph">
                  <wp:posOffset>124134</wp:posOffset>
                </wp:positionV>
                <wp:extent cx="106200" cy="54000"/>
                <wp:effectExtent l="38100" t="38100" r="46355" b="4127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1062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4FA2E" id="Ink 759" o:spid="_x0000_s1026" type="#_x0000_t75" style="position:absolute;margin-left:511.05pt;margin-top:9.35pt;width:9.15pt;height:5pt;z-index:2523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">
                <v:imagedata r:id="rId1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4352" behindDoc="0" locked="0" layoutInCell="1" allowOverlap="1">
                <wp:simplePos x="0" y="0"/>
                <wp:positionH relativeFrom="column">
                  <wp:posOffset>6506036</wp:posOffset>
                </wp:positionH>
                <wp:positionV relativeFrom="paragraph">
                  <wp:posOffset>131694</wp:posOffset>
                </wp:positionV>
                <wp:extent cx="19440" cy="145080"/>
                <wp:effectExtent l="38100" t="38100" r="38100" b="4572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194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A7EC3" id="Ink 758" o:spid="_x0000_s1026" type="#_x0000_t75" style="position:absolute;margin-left:511.7pt;margin-top:9.8pt;width:2.75pt;height:12.35pt;z-index:2523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">
                <v:imagedata r:id="rId11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3328" behindDoc="0" locked="0" layoutInCell="1" allowOverlap="1">
                <wp:simplePos x="0" y="0"/>
                <wp:positionH relativeFrom="column">
                  <wp:posOffset>6411716</wp:posOffset>
                </wp:positionH>
                <wp:positionV relativeFrom="paragraph">
                  <wp:posOffset>136374</wp:posOffset>
                </wp:positionV>
                <wp:extent cx="83160" cy="170640"/>
                <wp:effectExtent l="38100" t="38100" r="31750" b="3937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831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60F57" id="Ink 757" o:spid="_x0000_s1026" type="#_x0000_t75" style="position:absolute;margin-left:504.4pt;margin-top:10.2pt;width:7.4pt;height:14.65pt;z-index:2523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">
                <v:imagedata r:id="rId11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9232" behindDoc="0" locked="0" layoutInCell="1" allowOverlap="1">
                <wp:simplePos x="0" y="0"/>
                <wp:positionH relativeFrom="column">
                  <wp:posOffset>6161516</wp:posOffset>
                </wp:positionH>
                <wp:positionV relativeFrom="paragraph">
                  <wp:posOffset>171294</wp:posOffset>
                </wp:positionV>
                <wp:extent cx="109080" cy="68400"/>
                <wp:effectExtent l="38100" t="38100" r="43815" b="4635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1090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8944D" id="Ink 753" o:spid="_x0000_s1026" type="#_x0000_t75" style="position:absolute;margin-left:484.8pt;margin-top:13.05pt;width:9.45pt;height:6.2pt;z-index:2523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">
                <v:imagedata r:id="rId11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5984" behindDoc="0" locked="0" layoutInCell="1" allowOverlap="1">
                <wp:simplePos x="0" y="0"/>
                <wp:positionH relativeFrom="column">
                  <wp:posOffset>5017076</wp:posOffset>
                </wp:positionH>
                <wp:positionV relativeFrom="paragraph">
                  <wp:posOffset>156534</wp:posOffset>
                </wp:positionV>
                <wp:extent cx="34920" cy="16560"/>
                <wp:effectExtent l="38100" t="38100" r="41910" b="4064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34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78CD2" id="Ink 697" o:spid="_x0000_s1026" type="#_x0000_t75" style="position:absolute;margin-left:394.8pt;margin-top:11.8pt;width:3.65pt;height:2.3pt;z-index:2522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">
                <v:imagedata r:id="rId11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5504" behindDoc="0" locked="0" layoutInCell="1" allowOverlap="1">
                <wp:simplePos x="0" y="0"/>
                <wp:positionH relativeFrom="column">
                  <wp:posOffset>5469956</wp:posOffset>
                </wp:positionH>
                <wp:positionV relativeFrom="paragraph">
                  <wp:posOffset>87414</wp:posOffset>
                </wp:positionV>
                <wp:extent cx="48600" cy="79200"/>
                <wp:effectExtent l="19050" t="38100" r="46990" b="3556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486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69078" id="Ink 677" o:spid="_x0000_s1026" type="#_x0000_t75" style="position:absolute;margin-left:430.35pt;margin-top:6.6pt;width:4.55pt;height:6.95pt;z-index:2522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">
                <v:imagedata r:id="rId11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5264" behindDoc="0" locked="0" layoutInCell="1" allowOverlap="1">
                <wp:simplePos x="0" y="0"/>
                <wp:positionH relativeFrom="column">
                  <wp:posOffset>5440436</wp:posOffset>
                </wp:positionH>
                <wp:positionV relativeFrom="paragraph">
                  <wp:posOffset>133754</wp:posOffset>
                </wp:positionV>
                <wp:extent cx="37080" cy="23760"/>
                <wp:effectExtent l="38100" t="38100" r="39370" b="3365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370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095C7" id="Ink 666" o:spid="_x0000_s1026" type="#_x0000_t75" style="position:absolute;margin-left:428.1pt;margin-top:10pt;width:3.75pt;height:2.75pt;z-index:2522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">
                <v:imagedata r:id="rId11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0688" behindDoc="0" locked="0" layoutInCell="1" allowOverlap="1">
                <wp:simplePos x="0" y="0"/>
                <wp:positionH relativeFrom="column">
                  <wp:posOffset>1601036</wp:posOffset>
                </wp:positionH>
                <wp:positionV relativeFrom="paragraph">
                  <wp:posOffset>30434</wp:posOffset>
                </wp:positionV>
                <wp:extent cx="54000" cy="291960"/>
                <wp:effectExtent l="38100" t="38100" r="41275" b="3238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5400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E2159" id="Ink 642" o:spid="_x0000_s1026" type="#_x0000_t75" style="position:absolute;margin-left:125.55pt;margin-top:2.1pt;width:5.15pt;height:23.85pt;z-index:2522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">
                <v:imagedata r:id="rId11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9664" behindDoc="0" locked="0" layoutInCell="1" allowOverlap="1">
                <wp:simplePos x="0" y="0"/>
                <wp:positionH relativeFrom="column">
                  <wp:posOffset>1020716</wp:posOffset>
                </wp:positionH>
                <wp:positionV relativeFrom="paragraph">
                  <wp:posOffset>39794</wp:posOffset>
                </wp:positionV>
                <wp:extent cx="57240" cy="307800"/>
                <wp:effectExtent l="38100" t="38100" r="38100" b="3556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5724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C19F8" id="Ink 641" o:spid="_x0000_s1026" type="#_x0000_t75" style="position:absolute;margin-left:79.85pt;margin-top:2.8pt;width:5.45pt;height:25.1pt;z-index:2522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">
                <v:imagedata r:id="rId11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8640" behindDoc="0" locked="0" layoutInCell="1" allowOverlap="1">
                <wp:simplePos x="0" y="0"/>
                <wp:positionH relativeFrom="column">
                  <wp:posOffset>1485836</wp:posOffset>
                </wp:positionH>
                <wp:positionV relativeFrom="paragraph">
                  <wp:posOffset>133394</wp:posOffset>
                </wp:positionV>
                <wp:extent cx="57240" cy="142920"/>
                <wp:effectExtent l="38100" t="38100" r="19050" b="47625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572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7DE3F" id="Ink 640" o:spid="_x0000_s1026" type="#_x0000_t75" style="position:absolute;margin-left:116.7pt;margin-top:10.1pt;width:5.35pt;height:12.15pt;z-index:2522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">
                <v:imagedata r:id="rId11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7616" behindDoc="0" locked="0" layoutInCell="1" allowOverlap="1">
                <wp:simplePos x="0" y="0"/>
                <wp:positionH relativeFrom="column">
                  <wp:posOffset>1380716</wp:posOffset>
                </wp:positionH>
                <wp:positionV relativeFrom="paragraph">
                  <wp:posOffset>218714</wp:posOffset>
                </wp:positionV>
                <wp:extent cx="63360" cy="6480"/>
                <wp:effectExtent l="38100" t="19050" r="32385" b="5080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63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CD155" id="Ink 639" o:spid="_x0000_s1026" type="#_x0000_t75" style="position:absolute;margin-left:108.35pt;margin-top:16.7pt;width:5.85pt;height:1.45pt;z-index:2522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">
                <v:imagedata r:id="rId11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4544" behindDoc="0" locked="0" layoutInCell="1" allowOverlap="1">
                <wp:simplePos x="0" y="0"/>
                <wp:positionH relativeFrom="column">
                  <wp:posOffset>1055636</wp:posOffset>
                </wp:positionH>
                <wp:positionV relativeFrom="paragraph">
                  <wp:posOffset>109274</wp:posOffset>
                </wp:positionV>
                <wp:extent cx="132480" cy="165960"/>
                <wp:effectExtent l="38100" t="38100" r="39370" b="4381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1324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2A6D4" id="Ink 636" o:spid="_x0000_s1026" type="#_x0000_t75" style="position:absolute;margin-left:82.45pt;margin-top:8.1pt;width:11.6pt;height:14pt;z-index:2522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">
                <v:imagedata r:id="rId1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2496" behindDoc="0" locked="0" layoutInCell="1" allowOverlap="1">
                <wp:simplePos x="0" y="0"/>
                <wp:positionH relativeFrom="column">
                  <wp:posOffset>827036</wp:posOffset>
                </wp:positionH>
                <wp:positionV relativeFrom="paragraph">
                  <wp:posOffset>175874</wp:posOffset>
                </wp:positionV>
                <wp:extent cx="140760" cy="40680"/>
                <wp:effectExtent l="38100" t="38100" r="31115" b="3556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407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DB320" id="Ink 634" o:spid="_x0000_s1026" type="#_x0000_t75" style="position:absolute;margin-left:64.8pt;margin-top:13.35pt;width:11.85pt;height:4pt;z-index:2522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">
                <v:imagedata r:id="rId11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8400" behindDoc="0" locked="0" layoutInCell="1" allowOverlap="1">
                <wp:simplePos x="0" y="0"/>
                <wp:positionH relativeFrom="column">
                  <wp:posOffset>-278524</wp:posOffset>
                </wp:positionH>
                <wp:positionV relativeFrom="paragraph">
                  <wp:posOffset>161474</wp:posOffset>
                </wp:positionV>
                <wp:extent cx="171360" cy="208080"/>
                <wp:effectExtent l="38100" t="38100" r="38735" b="4000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17136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5708A" id="Ink 630" o:spid="_x0000_s1026" type="#_x0000_t75" style="position:absolute;margin-left:-22.5pt;margin-top:12.2pt;width:14.55pt;height:17.55pt;z-index:2521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">
                <v:imagedata r:id="rId1160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2304" behindDoc="0" locked="0" layoutInCell="1" allowOverlap="1">
                <wp:simplePos x="0" y="0"/>
                <wp:positionH relativeFrom="column">
                  <wp:posOffset>6286796</wp:posOffset>
                </wp:positionH>
                <wp:positionV relativeFrom="paragraph">
                  <wp:posOffset>-53796</wp:posOffset>
                </wp:positionV>
                <wp:extent cx="100080" cy="155160"/>
                <wp:effectExtent l="38100" t="19050" r="52705" b="5461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000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33582" id="Ink 756" o:spid="_x0000_s1026" type="#_x0000_t75" style="position:absolute;margin-left:494.4pt;margin-top:-4.85pt;width:9.1pt;height:13.4pt;z-index:2523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">
                <v:imagedata r:id="rId11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1280" behindDoc="0" locked="0" layoutInCell="1" allowOverlap="1">
                <wp:simplePos x="0" y="0"/>
                <wp:positionH relativeFrom="column">
                  <wp:posOffset>6156116</wp:posOffset>
                </wp:positionH>
                <wp:positionV relativeFrom="paragraph">
                  <wp:posOffset>85164</wp:posOffset>
                </wp:positionV>
                <wp:extent cx="92520" cy="36360"/>
                <wp:effectExtent l="38100" t="38100" r="41275" b="4000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925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D9F8A" id="Ink 755" o:spid="_x0000_s1026" type="#_x0000_t75" style="position:absolute;margin-left:484.3pt;margin-top:6.35pt;width:8.1pt;height:3.75pt;z-index:2523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">
                <v:imagedata r:id="rId1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0256" behindDoc="0" locked="0" layoutInCell="1" allowOverlap="1">
                <wp:simplePos x="0" y="0"/>
                <wp:positionH relativeFrom="column">
                  <wp:posOffset>6178796</wp:posOffset>
                </wp:positionH>
                <wp:positionV relativeFrom="paragraph">
                  <wp:posOffset>25404</wp:posOffset>
                </wp:positionV>
                <wp:extent cx="72000" cy="33120"/>
                <wp:effectExtent l="38100" t="38100" r="42545" b="4318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720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F19C2" id="Ink 754" o:spid="_x0000_s1026" type="#_x0000_t75" style="position:absolute;margin-left:486.05pt;margin-top:1.65pt;width:6.45pt;height:3.35pt;z-index:2523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">
                <v:imagedata r:id="rId1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8208" behindDoc="0" locked="0" layoutInCell="1" allowOverlap="1">
                <wp:simplePos x="0" y="0"/>
                <wp:positionH relativeFrom="column">
                  <wp:posOffset>6068996</wp:posOffset>
                </wp:positionH>
                <wp:positionV relativeFrom="paragraph">
                  <wp:posOffset>-27156</wp:posOffset>
                </wp:positionV>
                <wp:extent cx="115560" cy="144000"/>
                <wp:effectExtent l="38100" t="38100" r="37465" b="4699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155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1BCB9" id="Ink 752" o:spid="_x0000_s1026" type="#_x0000_t75" style="position:absolute;margin-left:477.35pt;margin-top:-2.7pt;width:10.25pt;height:12.45pt;z-index:2523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">
                <v:imagedata r:id="rId1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7184" behindDoc="0" locked="0" layoutInCell="1" allowOverlap="1">
                <wp:simplePos x="0" y="0"/>
                <wp:positionH relativeFrom="column">
                  <wp:posOffset>6089156</wp:posOffset>
                </wp:positionH>
                <wp:positionV relativeFrom="paragraph">
                  <wp:posOffset>18564</wp:posOffset>
                </wp:positionV>
                <wp:extent cx="20880" cy="127440"/>
                <wp:effectExtent l="38100" t="38100" r="36830" b="4445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208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EC886" id="Ink 751" o:spid="_x0000_s1026" type="#_x0000_t75" style="position:absolute;margin-left:478.9pt;margin-top:1pt;width:2.65pt;height:10.95pt;z-index:2523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">
                <v:imagedata r:id="rId1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6160" behindDoc="0" locked="0" layoutInCell="1" allowOverlap="1">
                <wp:simplePos x="0" y="0"/>
                <wp:positionH relativeFrom="column">
                  <wp:posOffset>5915996</wp:posOffset>
                </wp:positionH>
                <wp:positionV relativeFrom="paragraph">
                  <wp:posOffset>39444</wp:posOffset>
                </wp:positionV>
                <wp:extent cx="97560" cy="104760"/>
                <wp:effectExtent l="38100" t="38100" r="0" b="4826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975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E243E" id="Ink 750" o:spid="_x0000_s1026" type="#_x0000_t75" style="position:absolute;margin-left:465.3pt;margin-top:2.65pt;width:8.75pt;height:9.25pt;z-index:2523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">
                <v:imagedata r:id="rId11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5136" behindDoc="0" locked="0" layoutInCell="1" allowOverlap="1">
                <wp:simplePos x="0" y="0"/>
                <wp:positionH relativeFrom="column">
                  <wp:posOffset>5827076</wp:posOffset>
                </wp:positionH>
                <wp:positionV relativeFrom="paragraph">
                  <wp:posOffset>39084</wp:posOffset>
                </wp:positionV>
                <wp:extent cx="30600" cy="172440"/>
                <wp:effectExtent l="38100" t="38100" r="45720" b="3746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306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F0601" id="Ink 749" o:spid="_x0000_s1026" type="#_x0000_t75" style="position:absolute;margin-left:458.3pt;margin-top:2.65pt;width:3.5pt;height:14.55pt;z-index:2523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">
                <v:imagedata r:id="rId11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5920" behindDoc="0" locked="0" layoutInCell="1" allowOverlap="1">
                <wp:simplePos x="0" y="0"/>
                <wp:positionH relativeFrom="column">
                  <wp:posOffset>762596</wp:posOffset>
                </wp:positionH>
                <wp:positionV relativeFrom="paragraph">
                  <wp:posOffset>-6996</wp:posOffset>
                </wp:positionV>
                <wp:extent cx="771840" cy="126720"/>
                <wp:effectExtent l="38100" t="95250" r="66675" b="8318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7718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43A06" id="Ink 740" o:spid="_x0000_s1026" type="#_x0000_t75" style="position:absolute;margin-left:58.75pt;margin-top:-4.6pt;width:63.85pt;height:16.7pt;z-index:2523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">
                <v:imagedata r:id="rId11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0560" behindDoc="0" locked="0" layoutInCell="1" allowOverlap="1">
                <wp:simplePos x="0" y="0"/>
                <wp:positionH relativeFrom="column">
                  <wp:posOffset>3633956</wp:posOffset>
                </wp:positionH>
                <wp:positionV relativeFrom="paragraph">
                  <wp:posOffset>-74316</wp:posOffset>
                </wp:positionV>
                <wp:extent cx="99720" cy="165960"/>
                <wp:effectExtent l="38100" t="38100" r="14605" b="4381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997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BF2F3" id="Ink 725" o:spid="_x0000_s1026" type="#_x0000_t75" style="position:absolute;margin-left:285.7pt;margin-top:-6.2pt;width:8.8pt;height:13.85pt;z-index:2522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">
                <v:imagedata r:id="rId11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9536" behindDoc="0" locked="0" layoutInCell="1" allowOverlap="1">
                <wp:simplePos x="0" y="0"/>
                <wp:positionH relativeFrom="column">
                  <wp:posOffset>3485996</wp:posOffset>
                </wp:positionH>
                <wp:positionV relativeFrom="paragraph">
                  <wp:posOffset>22884</wp:posOffset>
                </wp:positionV>
                <wp:extent cx="84960" cy="15480"/>
                <wp:effectExtent l="38100" t="38100" r="48895" b="4191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849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CA1FF" id="Ink 724" o:spid="_x0000_s1026" type="#_x0000_t75" style="position:absolute;margin-left:274.05pt;margin-top:1.3pt;width:7.6pt;height:2.15pt;z-index:2522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">
                <v:imagedata r:id="rId11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8512" behindDoc="0" locked="0" layoutInCell="1" allowOverlap="1">
                <wp:simplePos x="0" y="0"/>
                <wp:positionH relativeFrom="column">
                  <wp:posOffset>3533876</wp:posOffset>
                </wp:positionH>
                <wp:positionV relativeFrom="paragraph">
                  <wp:posOffset>-64236</wp:posOffset>
                </wp:positionV>
                <wp:extent cx="36720" cy="168840"/>
                <wp:effectExtent l="38100" t="38100" r="40005" b="4127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367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5B6E3" id="Ink 723" o:spid="_x0000_s1026" type="#_x0000_t75" style="position:absolute;margin-left:277.85pt;margin-top:-5.4pt;width:3.7pt;height:14.1pt;z-index:2522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">
                <v:imagedata r:id="rId11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7488" behindDoc="0" locked="0" layoutInCell="1" allowOverlap="1">
                <wp:simplePos x="0" y="0"/>
                <wp:positionH relativeFrom="column">
                  <wp:posOffset>3365756</wp:posOffset>
                </wp:positionH>
                <wp:positionV relativeFrom="paragraph">
                  <wp:posOffset>-11316</wp:posOffset>
                </wp:positionV>
                <wp:extent cx="64800" cy="118800"/>
                <wp:effectExtent l="38100" t="38100" r="49530" b="3365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648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7848B" id="Ink 722" o:spid="_x0000_s1026" type="#_x0000_t75" style="position:absolute;margin-left:264.5pt;margin-top:-1.25pt;width:5.95pt;height:10.1pt;z-index:2522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">
                <v:imagedata r:id="rId11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6464" behindDoc="0" locked="0" layoutInCell="1" allowOverlap="1">
                <wp:simplePos x="0" y="0"/>
                <wp:positionH relativeFrom="column">
                  <wp:posOffset>3324356</wp:posOffset>
                </wp:positionH>
                <wp:positionV relativeFrom="paragraph">
                  <wp:posOffset>-22116</wp:posOffset>
                </wp:positionV>
                <wp:extent cx="51120" cy="106560"/>
                <wp:effectExtent l="38100" t="38100" r="44450" b="4635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511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C02A3" id="Ink 721" o:spid="_x0000_s1026" type="#_x0000_t75" style="position:absolute;margin-left:261.35pt;margin-top:-2.05pt;width:4.85pt;height:9.15pt;z-index:2522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">
                <v:imagedata r:id="rId11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5440" behindDoc="0" locked="0" layoutInCell="1" allowOverlap="1">
                <wp:simplePos x="0" y="0"/>
                <wp:positionH relativeFrom="column">
                  <wp:posOffset>3049316</wp:posOffset>
                </wp:positionH>
                <wp:positionV relativeFrom="paragraph">
                  <wp:posOffset>4884</wp:posOffset>
                </wp:positionV>
                <wp:extent cx="196920" cy="102600"/>
                <wp:effectExtent l="19050" t="38100" r="50800" b="5016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1969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4CA42" id="Ink 720" o:spid="_x0000_s1026" type="#_x0000_t75" style="position:absolute;margin-left:239.65pt;margin-top:-.15pt;width:16.5pt;height:9.1pt;z-index:2522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">
                <v:imagedata r:id="rId11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4416" behindDoc="0" locked="0" layoutInCell="1" allowOverlap="1">
                <wp:simplePos x="0" y="0"/>
                <wp:positionH relativeFrom="column">
                  <wp:posOffset>2847356</wp:posOffset>
                </wp:positionH>
                <wp:positionV relativeFrom="paragraph">
                  <wp:posOffset>112524</wp:posOffset>
                </wp:positionV>
                <wp:extent cx="74520" cy="4680"/>
                <wp:effectExtent l="38100" t="38100" r="40005" b="3365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74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2FB33" id="Ink 719" o:spid="_x0000_s1026" type="#_x0000_t75" style="position:absolute;margin-left:223.9pt;margin-top:8.55pt;width:6.6pt;height:1.1pt;z-index:2522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">
                <v:imagedata r:id="rId11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3392" behindDoc="0" locked="0" layoutInCell="1" allowOverlap="1">
                <wp:simplePos x="0" y="0"/>
                <wp:positionH relativeFrom="column">
                  <wp:posOffset>2798756</wp:posOffset>
                </wp:positionH>
                <wp:positionV relativeFrom="paragraph">
                  <wp:posOffset>42684</wp:posOffset>
                </wp:positionV>
                <wp:extent cx="155520" cy="31320"/>
                <wp:effectExtent l="38100" t="38100" r="35560" b="4508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1555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8665F" id="Ink 718" o:spid="_x0000_s1026" type="#_x0000_t75" style="position:absolute;margin-left:220.05pt;margin-top:2.95pt;width:12.9pt;height:3.15pt;z-index:2522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">
                <v:imagedata r:id="rId11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2368" behindDoc="0" locked="0" layoutInCell="1" allowOverlap="1">
                <wp:simplePos x="0" y="0"/>
                <wp:positionH relativeFrom="column">
                  <wp:posOffset>2610116</wp:posOffset>
                </wp:positionH>
                <wp:positionV relativeFrom="paragraph">
                  <wp:posOffset>-20316</wp:posOffset>
                </wp:positionV>
                <wp:extent cx="162360" cy="290520"/>
                <wp:effectExtent l="38100" t="38100" r="47625" b="5270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6236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15B58" id="Ink 717" o:spid="_x0000_s1026" type="#_x0000_t75" style="position:absolute;margin-left:205.05pt;margin-top:-2.1pt;width:13.8pt;height:24pt;z-index:2522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">
                <v:imagedata r:id="rId11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7008" behindDoc="0" locked="0" layoutInCell="1" allowOverlap="1">
                <wp:simplePos x="0" y="0"/>
                <wp:positionH relativeFrom="column">
                  <wp:posOffset>4790276</wp:posOffset>
                </wp:positionH>
                <wp:positionV relativeFrom="paragraph">
                  <wp:posOffset>159324</wp:posOffset>
                </wp:positionV>
                <wp:extent cx="10800" cy="12240"/>
                <wp:effectExtent l="38100" t="38100" r="46355" b="4508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10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552C7" id="Ink 698" o:spid="_x0000_s1026" type="#_x0000_t75" style="position:absolute;margin-left:376.75pt;margin-top:12.1pt;width:1.55pt;height:1.85pt;z-index:2522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">
                <v:imagedata r:id="rId11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7552" behindDoc="0" locked="0" layoutInCell="1" allowOverlap="1">
                <wp:simplePos x="0" y="0"/>
                <wp:positionH relativeFrom="column">
                  <wp:posOffset>5290676</wp:posOffset>
                </wp:positionH>
                <wp:positionV relativeFrom="paragraph">
                  <wp:posOffset>165084</wp:posOffset>
                </wp:positionV>
                <wp:extent cx="42120" cy="69480"/>
                <wp:effectExtent l="38100" t="38100" r="34290" b="4508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421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F28E5" id="Ink 679" o:spid="_x0000_s1026" type="#_x0000_t75" style="position:absolute;margin-left:416.25pt;margin-top:12.7pt;width:3.95pt;height:6.1pt;z-index:2522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">
                <v:imagedata r:id="rId11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6528" behindDoc="0" locked="0" layoutInCell="1" allowOverlap="1">
                <wp:simplePos x="0" y="0"/>
                <wp:positionH relativeFrom="column">
                  <wp:posOffset>5387156</wp:posOffset>
                </wp:positionH>
                <wp:positionV relativeFrom="paragraph">
                  <wp:posOffset>-6996</wp:posOffset>
                </wp:positionV>
                <wp:extent cx="47520" cy="95760"/>
                <wp:effectExtent l="19050" t="38100" r="48260" b="3810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475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27DD4" id="Ink 678" o:spid="_x0000_s1026" type="#_x0000_t75" style="position:absolute;margin-left:423.85pt;margin-top:-.85pt;width:4.4pt;height:8.2pt;z-index:2522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">
                <v:imagedata r:id="rId12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6592" behindDoc="0" locked="0" layoutInCell="1" allowOverlap="1">
                <wp:simplePos x="0" y="0"/>
                <wp:positionH relativeFrom="column">
                  <wp:posOffset>1301156</wp:posOffset>
                </wp:positionH>
                <wp:positionV relativeFrom="paragraph">
                  <wp:posOffset>-41656</wp:posOffset>
                </wp:positionV>
                <wp:extent cx="45360" cy="117720"/>
                <wp:effectExtent l="38100" t="38100" r="50165" b="3492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453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D92DB" id="Ink 638" o:spid="_x0000_s1026" type="#_x0000_t75" style="position:absolute;margin-left:101.85pt;margin-top:-3.75pt;width:4.6pt;height:10.15pt;z-index:2522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">
                <v:imagedata r:id="rId12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5568" behindDoc="0" locked="0" layoutInCell="1" allowOverlap="1">
                <wp:simplePos x="0" y="0"/>
                <wp:positionH relativeFrom="column">
                  <wp:posOffset>1229876</wp:posOffset>
                </wp:positionH>
                <wp:positionV relativeFrom="paragraph">
                  <wp:posOffset>-27616</wp:posOffset>
                </wp:positionV>
                <wp:extent cx="64800" cy="75240"/>
                <wp:effectExtent l="38100" t="38100" r="49530" b="3937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648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4893B" id="Ink 637" o:spid="_x0000_s1026" type="#_x0000_t75" style="position:absolute;margin-left:96.4pt;margin-top:-2.55pt;width:6.05pt;height:6.75pt;z-index:2522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">
                <v:imagedata r:id="rId12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3520" behindDoc="0" locked="0" layoutInCell="1" allowOverlap="1">
                <wp:simplePos x="0" y="0"/>
                <wp:positionH relativeFrom="column">
                  <wp:posOffset>892196</wp:posOffset>
                </wp:positionH>
                <wp:positionV relativeFrom="paragraph">
                  <wp:posOffset>27464</wp:posOffset>
                </wp:positionV>
                <wp:extent cx="71640" cy="9720"/>
                <wp:effectExtent l="38100" t="38100" r="43180" b="4762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71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904E5" id="Ink 635" o:spid="_x0000_s1026" type="#_x0000_t75" style="position:absolute;margin-left:69.9pt;margin-top:1.65pt;width:6.5pt;height:1.85pt;z-index:2522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">
                <v:imagedata r:id="rId12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1472" behindDoc="0" locked="0" layoutInCell="1" allowOverlap="1">
                <wp:simplePos x="0" y="0"/>
                <wp:positionH relativeFrom="column">
                  <wp:posOffset>679076</wp:posOffset>
                </wp:positionH>
                <wp:positionV relativeFrom="paragraph">
                  <wp:posOffset>-72256</wp:posOffset>
                </wp:positionV>
                <wp:extent cx="79200" cy="275040"/>
                <wp:effectExtent l="19050" t="38100" r="54610" b="4889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7920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B764A" id="Ink 633" o:spid="_x0000_s1026" type="#_x0000_t75" style="position:absolute;margin-left:52.9pt;margin-top:-6.3pt;width:7.4pt;height:22.95pt;z-index:2522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">
                <v:imagedata r:id="rId12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0448" behindDoc="0" locked="0" layoutInCell="1" allowOverlap="1">
                <wp:simplePos x="0" y="0"/>
                <wp:positionH relativeFrom="column">
                  <wp:posOffset>76076</wp:posOffset>
                </wp:positionH>
                <wp:positionV relativeFrom="paragraph">
                  <wp:posOffset>-102856</wp:posOffset>
                </wp:positionV>
                <wp:extent cx="520560" cy="283680"/>
                <wp:effectExtent l="38100" t="38100" r="32385" b="4064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52056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F18A6" id="Ink 632" o:spid="_x0000_s1026" type="#_x0000_t75" style="position:absolute;margin-left:5.45pt;margin-top:-8.65pt;width:42.1pt;height:23.6pt;z-index:2522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">
                <v:imagedata r:id="rId12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9424" behindDoc="0" locked="0" layoutInCell="1" allowOverlap="1">
                <wp:simplePos x="0" y="0"/>
                <wp:positionH relativeFrom="column">
                  <wp:posOffset>-15004</wp:posOffset>
                </wp:positionH>
                <wp:positionV relativeFrom="paragraph">
                  <wp:posOffset>25304</wp:posOffset>
                </wp:positionV>
                <wp:extent cx="95760" cy="100800"/>
                <wp:effectExtent l="38100" t="38100" r="38100" b="5207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957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8E353" id="Ink 631" o:spid="_x0000_s1026" type="#_x0000_t75" style="position:absolute;margin-left:-1.8pt;margin-top:1.65pt;width:8.55pt;height:8.95pt;z-index:2521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">
                <v:imagedata r:id="rId1212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2544" behindDoc="0" locked="0" layoutInCell="1" allowOverlap="1">
                <wp:simplePos x="0" y="0"/>
                <wp:positionH relativeFrom="column">
                  <wp:posOffset>5895116</wp:posOffset>
                </wp:positionH>
                <wp:positionV relativeFrom="paragraph">
                  <wp:posOffset>180114</wp:posOffset>
                </wp:positionV>
                <wp:extent cx="145800" cy="57600"/>
                <wp:effectExtent l="38100" t="38100" r="45085" b="3810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1458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84AE4" id="Ink 766" o:spid="_x0000_s1026" type="#_x0000_t75" style="position:absolute;margin-left:463.7pt;margin-top:13.7pt;width:12.45pt;height:5.45pt;z-index:2523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">
                <v:imagedata r:id="rId12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1520" behindDoc="0" locked="0" layoutInCell="1" allowOverlap="1">
                <wp:simplePos x="0" y="0"/>
                <wp:positionH relativeFrom="column">
                  <wp:posOffset>5713676</wp:posOffset>
                </wp:positionH>
                <wp:positionV relativeFrom="paragraph">
                  <wp:posOffset>91554</wp:posOffset>
                </wp:positionV>
                <wp:extent cx="237240" cy="214200"/>
                <wp:effectExtent l="38100" t="38100" r="48895" b="5270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23724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C51F5" id="Ink 765" o:spid="_x0000_s1026" type="#_x0000_t75" style="position:absolute;margin-left:449.35pt;margin-top:6.55pt;width:19.8pt;height:18.1pt;z-index:2523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">
                <v:imagedata r:id="rId12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4896" behindDoc="0" locked="0" layoutInCell="1" allowOverlap="1">
                <wp:simplePos x="0" y="0"/>
                <wp:positionH relativeFrom="column">
                  <wp:posOffset>3157316</wp:posOffset>
                </wp:positionH>
                <wp:positionV relativeFrom="paragraph">
                  <wp:posOffset>159594</wp:posOffset>
                </wp:positionV>
                <wp:extent cx="7200" cy="111240"/>
                <wp:effectExtent l="19050" t="38100" r="50165" b="4127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72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04FC9" id="Ink 739" o:spid="_x0000_s1026" type="#_x0000_t75" style="position:absolute;margin-left:248.15pt;margin-top:12.25pt;width:1.35pt;height:9.45pt;z-index:2523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">
                <v:imagedata r:id="rId12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9776" behindDoc="0" locked="0" layoutInCell="1" allowOverlap="1">
                <wp:simplePos x="0" y="0"/>
                <wp:positionH relativeFrom="column">
                  <wp:posOffset>3712796</wp:posOffset>
                </wp:positionH>
                <wp:positionV relativeFrom="paragraph">
                  <wp:posOffset>59514</wp:posOffset>
                </wp:positionV>
                <wp:extent cx="125640" cy="118440"/>
                <wp:effectExtent l="38100" t="19050" r="46355" b="5334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256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FBFB3" id="Ink 734" o:spid="_x0000_s1026" type="#_x0000_t75" style="position:absolute;margin-left:291.95pt;margin-top:4.15pt;width:10.9pt;height:10.45pt;z-index:2522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">
                <v:imagedata r:id="rId12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8752" behindDoc="0" locked="0" layoutInCell="1" allowOverlap="1">
                <wp:simplePos x="0" y="0"/>
                <wp:positionH relativeFrom="column">
                  <wp:posOffset>3525956</wp:posOffset>
                </wp:positionH>
                <wp:positionV relativeFrom="paragraph">
                  <wp:posOffset>128994</wp:posOffset>
                </wp:positionV>
                <wp:extent cx="90000" cy="10080"/>
                <wp:effectExtent l="38100" t="38100" r="43815" b="47625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90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E27A0" id="Ink 733" o:spid="_x0000_s1026" type="#_x0000_t75" style="position:absolute;margin-left:277.25pt;margin-top:9.65pt;width:7.95pt;height:1.75pt;z-index:2522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">
                <v:imagedata r:id="rId12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7728" behindDoc="0" locked="0" layoutInCell="1" allowOverlap="1">
                <wp:simplePos x="0" y="0"/>
                <wp:positionH relativeFrom="column">
                  <wp:posOffset>3592556</wp:posOffset>
                </wp:positionH>
                <wp:positionV relativeFrom="paragraph">
                  <wp:posOffset>53394</wp:posOffset>
                </wp:positionV>
                <wp:extent cx="13320" cy="148680"/>
                <wp:effectExtent l="38100" t="38100" r="44450" b="4191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133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302D7" id="Ink 732" o:spid="_x0000_s1026" type="#_x0000_t75" style="position:absolute;margin-left:282.6pt;margin-top:3.9pt;width:1.8pt;height:12.45pt;z-index:2522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">
                <v:imagedata r:id="rId12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6704" behindDoc="0" locked="0" layoutInCell="1" allowOverlap="1">
                <wp:simplePos x="0" y="0"/>
                <wp:positionH relativeFrom="column">
                  <wp:posOffset>3391316</wp:posOffset>
                </wp:positionH>
                <wp:positionV relativeFrom="paragraph">
                  <wp:posOffset>77874</wp:posOffset>
                </wp:positionV>
                <wp:extent cx="57960" cy="135720"/>
                <wp:effectExtent l="38100" t="38100" r="37465" b="3619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579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BE6B8" id="Ink 731" o:spid="_x0000_s1026" type="#_x0000_t75" style="position:absolute;margin-left:266.55pt;margin-top:5.8pt;width:5.45pt;height:11.5pt;z-index:2522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">
                <v:imagedata r:id="rId12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5680" behindDoc="0" locked="0" layoutInCell="1" allowOverlap="1">
                <wp:simplePos x="0" y="0"/>
                <wp:positionH relativeFrom="column">
                  <wp:posOffset>3312476</wp:posOffset>
                </wp:positionH>
                <wp:positionV relativeFrom="paragraph">
                  <wp:posOffset>100914</wp:posOffset>
                </wp:positionV>
                <wp:extent cx="77760" cy="94680"/>
                <wp:effectExtent l="38100" t="38100" r="36830" b="3873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777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94D9C" id="Ink 730" o:spid="_x0000_s1026" type="#_x0000_t75" style="position:absolute;margin-left:260.5pt;margin-top:7.5pt;width:6.9pt;height:8.35pt;z-index:2522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">
                <v:imagedata r:id="rId12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3632" behindDoc="0" locked="0" layoutInCell="1" allowOverlap="1">
                <wp:simplePos x="0" y="0"/>
                <wp:positionH relativeFrom="column">
                  <wp:posOffset>3097556</wp:posOffset>
                </wp:positionH>
                <wp:positionV relativeFrom="paragraph">
                  <wp:posOffset>40074</wp:posOffset>
                </wp:positionV>
                <wp:extent cx="79200" cy="153360"/>
                <wp:effectExtent l="38100" t="38100" r="35560" b="3746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792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809A9" id="Ink 728" o:spid="_x0000_s1026" type="#_x0000_t75" style="position:absolute;margin-left:243.6pt;margin-top:2.65pt;width:7.1pt;height:13.05pt;z-index:2522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">
                <v:imagedata r:id="rId12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2608" behindDoc="0" locked="0" layoutInCell="1" allowOverlap="1">
                <wp:simplePos x="0" y="0"/>
                <wp:positionH relativeFrom="column">
                  <wp:posOffset>2927276</wp:posOffset>
                </wp:positionH>
                <wp:positionV relativeFrom="paragraph">
                  <wp:posOffset>193074</wp:posOffset>
                </wp:positionV>
                <wp:extent cx="39600" cy="9000"/>
                <wp:effectExtent l="38100" t="19050" r="36830" b="4826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39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64929" id="Ink 727" o:spid="_x0000_s1026" type="#_x0000_t75" style="position:absolute;margin-left:230.1pt;margin-top:14.85pt;width:3.9pt;height:1.4pt;z-index:2522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">
                <v:imagedata r:id="rId12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1584" behindDoc="0" locked="0" layoutInCell="1" allowOverlap="1">
                <wp:simplePos x="0" y="0"/>
                <wp:positionH relativeFrom="column">
                  <wp:posOffset>2884796</wp:posOffset>
                </wp:positionH>
                <wp:positionV relativeFrom="paragraph">
                  <wp:posOffset>128274</wp:posOffset>
                </wp:positionV>
                <wp:extent cx="90360" cy="4320"/>
                <wp:effectExtent l="38100" t="38100" r="43180" b="3429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90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18D08" id="Ink 726" o:spid="_x0000_s1026" type="#_x0000_t75" style="position:absolute;margin-left:226.85pt;margin-top:9.6pt;width:7.85pt;height:1.3pt;z-index:2522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">
                <v:imagedata r:id="rId12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0080" behindDoc="0" locked="0" layoutInCell="1" allowOverlap="1">
                <wp:simplePos x="0" y="0"/>
                <wp:positionH relativeFrom="column">
                  <wp:posOffset>4154876</wp:posOffset>
                </wp:positionH>
                <wp:positionV relativeFrom="paragraph">
                  <wp:posOffset>-519006</wp:posOffset>
                </wp:positionV>
                <wp:extent cx="1104840" cy="1125720"/>
                <wp:effectExtent l="38100" t="38100" r="38735" b="3683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1104840" cy="11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CA440" id="Ink 701" o:spid="_x0000_s1026" type="#_x0000_t75" style="position:absolute;margin-left:326.55pt;margin-top:-41.1pt;width:87.9pt;height:89.55pt;z-index:2522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">
                <v:imagedata r:id="rId12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8032" behindDoc="0" locked="0" layoutInCell="1" allowOverlap="1">
                <wp:simplePos x="0" y="0"/>
                <wp:positionH relativeFrom="column">
                  <wp:posOffset>4562756</wp:posOffset>
                </wp:positionH>
                <wp:positionV relativeFrom="paragraph">
                  <wp:posOffset>178674</wp:posOffset>
                </wp:positionV>
                <wp:extent cx="5760" cy="15840"/>
                <wp:effectExtent l="38100" t="38100" r="51435" b="4191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57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EB769" id="Ink 699" o:spid="_x0000_s1026" type="#_x0000_t75" style="position:absolute;margin-left:358.7pt;margin-top:13.45pt;width:1.5pt;height:2.25pt;z-index:2522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">
                <v:imagedata r:id="rId12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8576" behindDoc="0" locked="0" layoutInCell="1" allowOverlap="1">
                <wp:simplePos x="0" y="0"/>
                <wp:positionH relativeFrom="column">
                  <wp:posOffset>5234156</wp:posOffset>
                </wp:positionH>
                <wp:positionV relativeFrom="paragraph">
                  <wp:posOffset>88314</wp:posOffset>
                </wp:positionV>
                <wp:extent cx="16920" cy="21240"/>
                <wp:effectExtent l="38100" t="38100" r="40640" b="3619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69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0082B" id="Ink 680" o:spid="_x0000_s1026" type="#_x0000_t75" style="position:absolute;margin-left:411.85pt;margin-top:6.65pt;width:1.95pt;height:2.25pt;z-index:2522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">
                <v:imagedata r:id="rId12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4240" behindDoc="0" locked="0" layoutInCell="1" allowOverlap="1">
                <wp:simplePos x="0" y="0"/>
                <wp:positionH relativeFrom="column">
                  <wp:posOffset>5202476</wp:posOffset>
                </wp:positionH>
                <wp:positionV relativeFrom="paragraph">
                  <wp:posOffset>145454</wp:posOffset>
                </wp:positionV>
                <wp:extent cx="41040" cy="32760"/>
                <wp:effectExtent l="19050" t="38100" r="54610" b="4381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410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71E8B" id="Ink 665" o:spid="_x0000_s1026" type="#_x0000_t75" style="position:absolute;margin-left:409.1pt;margin-top:10.9pt;width:4.45pt;height:3.8pt;z-index:2522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">
                <v:imagedata r:id="rId12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8880" behindDoc="0" locked="0" layoutInCell="1" allowOverlap="1">
                <wp:simplePos x="0" y="0"/>
                <wp:positionH relativeFrom="column">
                  <wp:posOffset>1409156</wp:posOffset>
                </wp:positionH>
                <wp:positionV relativeFrom="paragraph">
                  <wp:posOffset>32414</wp:posOffset>
                </wp:positionV>
                <wp:extent cx="77040" cy="113400"/>
                <wp:effectExtent l="38100" t="38100" r="37465" b="3937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770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1E74F" id="Ink 650" o:spid="_x0000_s1026" type="#_x0000_t75" style="position:absolute;margin-left:110.5pt;margin-top:2.05pt;width:7.15pt;height:9.95pt;z-index:2522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">
                <v:imagedata r:id="rId12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7856" behindDoc="0" locked="0" layoutInCell="1" allowOverlap="1">
                <wp:simplePos x="0" y="0"/>
                <wp:positionH relativeFrom="column">
                  <wp:posOffset>1104956</wp:posOffset>
                </wp:positionH>
                <wp:positionV relativeFrom="paragraph">
                  <wp:posOffset>39614</wp:posOffset>
                </wp:positionV>
                <wp:extent cx="297720" cy="199800"/>
                <wp:effectExtent l="38100" t="38100" r="26670" b="4826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29772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F9B9E" id="Ink 649" o:spid="_x0000_s1026" type="#_x0000_t75" style="position:absolute;margin-left:86.55pt;margin-top:2.55pt;width:24.55pt;height:16.95pt;z-index:2522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">
                <v:imagedata r:id="rId12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6832" behindDoc="0" locked="0" layoutInCell="1" allowOverlap="1">
                <wp:simplePos x="0" y="0"/>
                <wp:positionH relativeFrom="column">
                  <wp:posOffset>1170476</wp:posOffset>
                </wp:positionH>
                <wp:positionV relativeFrom="paragraph">
                  <wp:posOffset>-19426</wp:posOffset>
                </wp:positionV>
                <wp:extent cx="16920" cy="184320"/>
                <wp:effectExtent l="38100" t="38100" r="40640" b="4445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1692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12796" id="Ink 648" o:spid="_x0000_s1026" type="#_x0000_t75" style="position:absolute;margin-left:91.8pt;margin-top:-2.05pt;width:2.35pt;height:15.5pt;z-index:2522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">
                <v:imagedata r:id="rId12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5808" behindDoc="0" locked="0" layoutInCell="1" allowOverlap="1">
                <wp:simplePos x="0" y="0"/>
                <wp:positionH relativeFrom="column">
                  <wp:posOffset>985436</wp:posOffset>
                </wp:positionH>
                <wp:positionV relativeFrom="paragraph">
                  <wp:posOffset>78134</wp:posOffset>
                </wp:positionV>
                <wp:extent cx="105480" cy="120600"/>
                <wp:effectExtent l="38100" t="38100" r="46990" b="5143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1054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7EB1B" id="Ink 647" o:spid="_x0000_s1026" type="#_x0000_t75" style="position:absolute;margin-left:77.1pt;margin-top:5.6pt;width:9.3pt;height:10.75pt;z-index:2522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">
                <v:imagedata r:id="rId12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4784" behindDoc="0" locked="0" layoutInCell="1" allowOverlap="1">
                <wp:simplePos x="0" y="0"/>
                <wp:positionH relativeFrom="column">
                  <wp:posOffset>637316</wp:posOffset>
                </wp:positionH>
                <wp:positionV relativeFrom="paragraph">
                  <wp:posOffset>98654</wp:posOffset>
                </wp:positionV>
                <wp:extent cx="212040" cy="104760"/>
                <wp:effectExtent l="38100" t="38100" r="0" b="4826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2120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3A16D" id="Ink 646" o:spid="_x0000_s1026" type="#_x0000_t75" style="position:absolute;margin-left:49.9pt;margin-top:7.35pt;width:17.6pt;height:9.35pt;z-index:2522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">
                <v:imagedata r:id="rId12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3760" behindDoc="0" locked="0" layoutInCell="1" allowOverlap="1">
                <wp:simplePos x="0" y="0"/>
                <wp:positionH relativeFrom="column">
                  <wp:posOffset>471716</wp:posOffset>
                </wp:positionH>
                <wp:positionV relativeFrom="paragraph">
                  <wp:posOffset>113054</wp:posOffset>
                </wp:positionV>
                <wp:extent cx="81000" cy="94320"/>
                <wp:effectExtent l="38100" t="38100" r="52705" b="3937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810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03CCE" id="Ink 645" o:spid="_x0000_s1026" type="#_x0000_t75" style="position:absolute;margin-left:36.55pt;margin-top:8.4pt;width:7.6pt;height:8.6pt;z-index:2522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">
                <v:imagedata r:id="rId12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2736" behindDoc="0" locked="0" layoutInCell="1" allowOverlap="1">
                <wp:simplePos x="0" y="0"/>
                <wp:positionH relativeFrom="column">
                  <wp:posOffset>338156</wp:posOffset>
                </wp:positionH>
                <wp:positionV relativeFrom="paragraph">
                  <wp:posOffset>59774</wp:posOffset>
                </wp:positionV>
                <wp:extent cx="123120" cy="154800"/>
                <wp:effectExtent l="38100" t="19050" r="48895" b="5524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231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585D1" id="Ink 644" o:spid="_x0000_s1026" type="#_x0000_t75" style="position:absolute;margin-left:26.1pt;margin-top:4.15pt;width:10.65pt;height:13.45pt;z-index:2522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">
                <v:imagedata r:id="rId12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1712" behindDoc="0" locked="0" layoutInCell="1" allowOverlap="1">
                <wp:simplePos x="0" y="0"/>
                <wp:positionH relativeFrom="column">
                  <wp:posOffset>2636</wp:posOffset>
                </wp:positionH>
                <wp:positionV relativeFrom="paragraph">
                  <wp:posOffset>-9706</wp:posOffset>
                </wp:positionV>
                <wp:extent cx="198720" cy="232560"/>
                <wp:effectExtent l="38100" t="38100" r="11430" b="3429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19872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73206" id="Ink 643" o:spid="_x0000_s1026" type="#_x0000_t75" style="position:absolute;margin-left:-.35pt;margin-top:-1.15pt;width:16.75pt;height:19.15pt;z-index:2522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">
                <v:imagedata r:id="rId1258" o:title=""/>
              </v:shape>
            </w:pict>
          </mc:Fallback>
        </mc:AlternateContent>
      </w: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5856" behindDoc="0" locked="0" layoutInCell="1" allowOverlap="1">
                <wp:simplePos x="0" y="0"/>
                <wp:positionH relativeFrom="column">
                  <wp:posOffset>6661556</wp:posOffset>
                </wp:positionH>
                <wp:positionV relativeFrom="paragraph">
                  <wp:posOffset>30624</wp:posOffset>
                </wp:positionV>
                <wp:extent cx="150480" cy="208080"/>
                <wp:effectExtent l="38100" t="38100" r="21590" b="4000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1504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1A26D" id="Ink 779" o:spid="_x0000_s1026" type="#_x0000_t75" style="position:absolute;margin-left:524.25pt;margin-top:1.85pt;width:12.9pt;height:17.7pt;z-index:2523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">
                <v:imagedata r:id="rId12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4832" behindDoc="0" locked="0" layoutInCell="1" allowOverlap="1">
                <wp:simplePos x="0" y="0"/>
                <wp:positionH relativeFrom="column">
                  <wp:posOffset>6717716</wp:posOffset>
                </wp:positionH>
                <wp:positionV relativeFrom="paragraph">
                  <wp:posOffset>75624</wp:posOffset>
                </wp:positionV>
                <wp:extent cx="36360" cy="120960"/>
                <wp:effectExtent l="38100" t="57150" r="40005" b="5080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363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C4455" id="Ink 778" o:spid="_x0000_s1026" type="#_x0000_t75" style="position:absolute;margin-left:528.25pt;margin-top:5.25pt;width:3.95pt;height:10.75pt;z-index:2523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">
                <v:imagedata r:id="rId12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3808" behindDoc="0" locked="0" layoutInCell="1" allowOverlap="1">
                <wp:simplePos x="0" y="0"/>
                <wp:positionH relativeFrom="column">
                  <wp:posOffset>6810236</wp:posOffset>
                </wp:positionH>
                <wp:positionV relativeFrom="paragraph">
                  <wp:posOffset>-60456</wp:posOffset>
                </wp:positionV>
                <wp:extent cx="65520" cy="312840"/>
                <wp:effectExtent l="38100" t="19050" r="29845" b="4953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6552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D2BAE" id="Ink 777" o:spid="_x0000_s1026" type="#_x0000_t75" style="position:absolute;margin-left:535.85pt;margin-top:-5.1pt;width:6.05pt;height:25.4pt;z-index:2523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">
                <v:imagedata r:id="rId12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1760" behindDoc="0" locked="0" layoutInCell="1" allowOverlap="1">
                <wp:simplePos x="0" y="0"/>
                <wp:positionH relativeFrom="column">
                  <wp:posOffset>6667676</wp:posOffset>
                </wp:positionH>
                <wp:positionV relativeFrom="paragraph">
                  <wp:posOffset>192264</wp:posOffset>
                </wp:positionV>
                <wp:extent cx="24840" cy="79920"/>
                <wp:effectExtent l="38100" t="38100" r="51435" b="3492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248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9C806" id="Ink 775" o:spid="_x0000_s1026" type="#_x0000_t75" style="position:absolute;margin-left:524.6pt;margin-top:14.8pt;width:2.85pt;height:7.1pt;z-index:2523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">
                <v:imagedata r:id="rId12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0736" behindDoc="0" locked="0" layoutInCell="1" allowOverlap="1">
                <wp:simplePos x="0" y="0"/>
                <wp:positionH relativeFrom="column">
                  <wp:posOffset>6551756</wp:posOffset>
                </wp:positionH>
                <wp:positionV relativeFrom="paragraph">
                  <wp:posOffset>80664</wp:posOffset>
                </wp:positionV>
                <wp:extent cx="80280" cy="191880"/>
                <wp:effectExtent l="19050" t="38100" r="34290" b="3683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802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27261" id="Ink 774" o:spid="_x0000_s1026" type="#_x0000_t75" style="position:absolute;margin-left:515.5pt;margin-top:5.85pt;width:7.35pt;height:16.1pt;z-index:2523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">
                <v:imagedata r:id="rId12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9712" behindDoc="0" locked="0" layoutInCell="1" allowOverlap="1">
                <wp:simplePos x="0" y="0"/>
                <wp:positionH relativeFrom="column">
                  <wp:posOffset>6419276</wp:posOffset>
                </wp:positionH>
                <wp:positionV relativeFrom="paragraph">
                  <wp:posOffset>59784</wp:posOffset>
                </wp:positionV>
                <wp:extent cx="39960" cy="222840"/>
                <wp:effectExtent l="38100" t="38100" r="36830" b="4445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3996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A3AF5" id="Ink 773" o:spid="_x0000_s1026" type="#_x0000_t75" style="position:absolute;margin-left:504.9pt;margin-top:4.35pt;width:4.1pt;height:18.35pt;z-index:2523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">
                <v:imagedata r:id="rId12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8688" behindDoc="0" locked="0" layoutInCell="1" allowOverlap="1">
                <wp:simplePos x="0" y="0"/>
                <wp:positionH relativeFrom="column">
                  <wp:posOffset>6178796</wp:posOffset>
                </wp:positionH>
                <wp:positionV relativeFrom="paragraph">
                  <wp:posOffset>66984</wp:posOffset>
                </wp:positionV>
                <wp:extent cx="88560" cy="218880"/>
                <wp:effectExtent l="57150" t="38100" r="45085" b="4826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8856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9771A" id="Ink 772" o:spid="_x0000_s1026" type="#_x0000_t75" style="position:absolute;margin-left:485.8pt;margin-top:4.9pt;width:8.1pt;height:18.25pt;z-index:2523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">
                <v:imagedata r:id="rId12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1824" behindDoc="0" locked="0" layoutInCell="1" allowOverlap="1">
                <wp:simplePos x="0" y="0"/>
                <wp:positionH relativeFrom="column">
                  <wp:posOffset>3032036</wp:posOffset>
                </wp:positionH>
                <wp:positionV relativeFrom="paragraph">
                  <wp:posOffset>99744</wp:posOffset>
                </wp:positionV>
                <wp:extent cx="279000" cy="19440"/>
                <wp:effectExtent l="38100" t="38100" r="45085" b="3810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2790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CEF8F" id="Ink 736" o:spid="_x0000_s1026" type="#_x0000_t75" style="position:absolute;margin-left:238.45pt;margin-top:7.4pt;width:22.6pt;height:2.3pt;z-index:2523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">
                <v:imagedata r:id="rId12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0800" behindDoc="0" locked="0" layoutInCell="1" allowOverlap="1">
                <wp:simplePos x="0" y="0"/>
                <wp:positionH relativeFrom="column">
                  <wp:posOffset>3151196</wp:posOffset>
                </wp:positionH>
                <wp:positionV relativeFrom="paragraph">
                  <wp:posOffset>-13296</wp:posOffset>
                </wp:positionV>
                <wp:extent cx="8640" cy="48600"/>
                <wp:effectExtent l="19050" t="19050" r="48895" b="46990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86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4041F" id="Ink 735" o:spid="_x0000_s1026" type="#_x0000_t75" style="position:absolute;margin-left:247.75pt;margin-top:-1.35pt;width:1.45pt;height:4.5pt;z-index:2523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">
                <v:imagedata r:id="rId12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4656" behindDoc="0" locked="0" layoutInCell="1" allowOverlap="1">
                <wp:simplePos x="0" y="0"/>
                <wp:positionH relativeFrom="column">
                  <wp:posOffset>3090716</wp:posOffset>
                </wp:positionH>
                <wp:positionV relativeFrom="paragraph">
                  <wp:posOffset>11904</wp:posOffset>
                </wp:positionV>
                <wp:extent cx="127800" cy="6480"/>
                <wp:effectExtent l="38100" t="19050" r="43815" b="5080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127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34B30" id="Ink 729" o:spid="_x0000_s1026" type="#_x0000_t75" style="position:absolute;margin-left:242.9pt;margin-top:.5pt;width:10.9pt;height:1.45pt;z-index:2522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">
                <v:imagedata r:id="rId12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9056" behindDoc="0" locked="0" layoutInCell="1" allowOverlap="1">
                <wp:simplePos x="0" y="0"/>
                <wp:positionH relativeFrom="column">
                  <wp:posOffset>4325876</wp:posOffset>
                </wp:positionH>
                <wp:positionV relativeFrom="paragraph">
                  <wp:posOffset>189024</wp:posOffset>
                </wp:positionV>
                <wp:extent cx="21240" cy="15840"/>
                <wp:effectExtent l="38100" t="38100" r="36195" b="4191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21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DB741" id="Ink 700" o:spid="_x0000_s1026" type="#_x0000_t75" style="position:absolute;margin-left:340.15pt;margin-top:14.6pt;width:2.4pt;height:2pt;z-index:2522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">
                <v:imagedata r:id="rId12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1168" behindDoc="0" locked="0" layoutInCell="1" allowOverlap="1">
                <wp:simplePos x="0" y="0"/>
                <wp:positionH relativeFrom="column">
                  <wp:posOffset>1553516</wp:posOffset>
                </wp:positionH>
                <wp:positionV relativeFrom="paragraph">
                  <wp:posOffset>84164</wp:posOffset>
                </wp:positionV>
                <wp:extent cx="173880" cy="192240"/>
                <wp:effectExtent l="57150" t="38100" r="0" b="3683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738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76CD3" id="Ink 662" o:spid="_x0000_s1026" type="#_x0000_t75" style="position:absolute;margin-left:121.65pt;margin-top:6.15pt;width:14.8pt;height:16.4pt;z-index:2522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">
                <v:imagedata r:id="rId12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0144" behindDoc="0" locked="0" layoutInCell="1" allowOverlap="1">
                <wp:simplePos x="0" y="0"/>
                <wp:positionH relativeFrom="column">
                  <wp:posOffset>1436156</wp:posOffset>
                </wp:positionH>
                <wp:positionV relativeFrom="paragraph">
                  <wp:posOffset>94964</wp:posOffset>
                </wp:positionV>
                <wp:extent cx="75960" cy="78840"/>
                <wp:effectExtent l="38100" t="38100" r="38735" b="3556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759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A22BE" id="Ink 661" o:spid="_x0000_s1026" type="#_x0000_t75" style="position:absolute;margin-left:112.45pt;margin-top:7pt;width:7.05pt;height:7.2pt;z-index:2522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">
                <v:imagedata r:id="rId12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9120" behindDoc="0" locked="0" layoutInCell="1" allowOverlap="1">
                <wp:simplePos x="0" y="0"/>
                <wp:positionH relativeFrom="column">
                  <wp:posOffset>1298996</wp:posOffset>
                </wp:positionH>
                <wp:positionV relativeFrom="paragraph">
                  <wp:posOffset>122684</wp:posOffset>
                </wp:positionV>
                <wp:extent cx="87120" cy="69480"/>
                <wp:effectExtent l="38100" t="38100" r="46355" b="4508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871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AEC9A" id="Ink 660" o:spid="_x0000_s1026" type="#_x0000_t75" style="position:absolute;margin-left:101.95pt;margin-top:9.15pt;width:7.8pt;height:6.45pt;z-index:2522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">
                <v:imagedata r:id="rId12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8096" behindDoc="0" locked="0" layoutInCell="1" allowOverlap="1">
                <wp:simplePos x="0" y="0"/>
                <wp:positionH relativeFrom="column">
                  <wp:posOffset>1296476</wp:posOffset>
                </wp:positionH>
                <wp:positionV relativeFrom="paragraph">
                  <wp:posOffset>116204</wp:posOffset>
                </wp:positionV>
                <wp:extent cx="19080" cy="184320"/>
                <wp:effectExtent l="38100" t="38100" r="38100" b="4445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90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22509" id="Ink 659" o:spid="_x0000_s1026" type="#_x0000_t75" style="position:absolute;margin-left:101.6pt;margin-top:8.8pt;width:2.6pt;height:15.4pt;z-index:2522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">
                <v:imagedata r:id="rId12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7072" behindDoc="0" locked="0" layoutInCell="1" allowOverlap="1">
                <wp:simplePos x="0" y="0"/>
                <wp:positionH relativeFrom="column">
                  <wp:posOffset>1160036</wp:posOffset>
                </wp:positionH>
                <wp:positionV relativeFrom="paragraph">
                  <wp:posOffset>159404</wp:posOffset>
                </wp:positionV>
                <wp:extent cx="10440" cy="43200"/>
                <wp:effectExtent l="38100" t="38100" r="46990" b="33020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04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6C2D6" id="Ink 658" o:spid="_x0000_s1026" type="#_x0000_t75" style="position:absolute;margin-left:90.85pt;margin-top:12.15pt;width:1.75pt;height:4.2pt;z-index:2522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">
                <v:imagedata r:id="rId12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6048" behindDoc="0" locked="0" layoutInCell="1" allowOverlap="1">
                <wp:simplePos x="0" y="0"/>
                <wp:positionH relativeFrom="column">
                  <wp:posOffset>1049516</wp:posOffset>
                </wp:positionH>
                <wp:positionV relativeFrom="paragraph">
                  <wp:posOffset>128804</wp:posOffset>
                </wp:positionV>
                <wp:extent cx="94680" cy="87840"/>
                <wp:effectExtent l="38100" t="38100" r="38735" b="4572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946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5F523" id="Ink 657" o:spid="_x0000_s1026" type="#_x0000_t75" style="position:absolute;margin-left:82.35pt;margin-top:9.65pt;width:8.25pt;height:8pt;z-index:2522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">
                <v:imagedata r:id="rId12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5024" behindDoc="0" locked="0" layoutInCell="1" allowOverlap="1">
                <wp:simplePos x="0" y="0"/>
                <wp:positionH relativeFrom="column">
                  <wp:posOffset>947276</wp:posOffset>
                </wp:positionH>
                <wp:positionV relativeFrom="paragraph">
                  <wp:posOffset>131684</wp:posOffset>
                </wp:positionV>
                <wp:extent cx="68400" cy="77760"/>
                <wp:effectExtent l="38100" t="38100" r="46355" b="3683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684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DF413" id="Ink 656" o:spid="_x0000_s1026" type="#_x0000_t75" style="position:absolute;margin-left:74.2pt;margin-top:9.8pt;width:6.45pt;height:7.2pt;z-index:2522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">
                <v:imagedata r:id="rId12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4000" behindDoc="0" locked="0" layoutInCell="1" allowOverlap="1">
                <wp:simplePos x="0" y="0"/>
                <wp:positionH relativeFrom="column">
                  <wp:posOffset>853316</wp:posOffset>
                </wp:positionH>
                <wp:positionV relativeFrom="paragraph">
                  <wp:posOffset>150764</wp:posOffset>
                </wp:positionV>
                <wp:extent cx="66240" cy="74880"/>
                <wp:effectExtent l="38100" t="38100" r="48260" b="4000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662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9FB06" id="Ink 655" o:spid="_x0000_s1026" type="#_x0000_t75" style="position:absolute;margin-left:66.9pt;margin-top:11.35pt;width:6.05pt;height:7.1pt;z-index:2522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">
                <v:imagedata r:id="rId12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2976" behindDoc="0" locked="0" layoutInCell="1" allowOverlap="1">
                <wp:simplePos x="0" y="0"/>
                <wp:positionH relativeFrom="column">
                  <wp:posOffset>727676</wp:posOffset>
                </wp:positionH>
                <wp:positionV relativeFrom="paragraph">
                  <wp:posOffset>146084</wp:posOffset>
                </wp:positionV>
                <wp:extent cx="90360" cy="106920"/>
                <wp:effectExtent l="38100" t="38100" r="43180" b="4572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903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C6ED5" id="Ink 654" o:spid="_x0000_s1026" type="#_x0000_t75" style="position:absolute;margin-left:56.95pt;margin-top:11.05pt;width:8.05pt;height:9.45pt;z-index:2522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">
                <v:imagedata r:id="rId12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0928" behindDoc="0" locked="0" layoutInCell="1" allowOverlap="1">
                <wp:simplePos x="0" y="0"/>
                <wp:positionH relativeFrom="column">
                  <wp:posOffset>482156</wp:posOffset>
                </wp:positionH>
                <wp:positionV relativeFrom="paragraph">
                  <wp:posOffset>144644</wp:posOffset>
                </wp:positionV>
                <wp:extent cx="75240" cy="133200"/>
                <wp:effectExtent l="38100" t="38100" r="39370" b="3873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752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248CD" id="Ink 652" o:spid="_x0000_s1026" type="#_x0000_t75" style="position:absolute;margin-left:37.45pt;margin-top:10.9pt;width:7.05pt;height:11.6pt;z-index:2522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">
                <v:imagedata r:id="rId13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9904" behindDoc="0" locked="0" layoutInCell="1" allowOverlap="1">
                <wp:simplePos x="0" y="0"/>
                <wp:positionH relativeFrom="column">
                  <wp:posOffset>357956</wp:posOffset>
                </wp:positionH>
                <wp:positionV relativeFrom="paragraph">
                  <wp:posOffset>136364</wp:posOffset>
                </wp:positionV>
                <wp:extent cx="68760" cy="119880"/>
                <wp:effectExtent l="38100" t="19050" r="45720" b="5207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687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0F63A" id="Ink 651" o:spid="_x0000_s1026" type="#_x0000_t75" style="position:absolute;margin-left:27.6pt;margin-top:10.25pt;width:6.45pt;height:10.55pt;z-index:2522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">
                <v:imagedata r:id="rId1302" o:title=""/>
              </v:shape>
            </w:pict>
          </mc:Fallback>
        </mc:AlternateContent>
      </w:r>
    </w:p>
    <w:p w:rsidR="007371A5" w:rsidRDefault="007C2CA0" w:rsidP="004D7F16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7664" behindDoc="0" locked="0" layoutInCell="1" allowOverlap="1">
                <wp:simplePos x="0" y="0"/>
                <wp:positionH relativeFrom="column">
                  <wp:posOffset>5997356</wp:posOffset>
                </wp:positionH>
                <wp:positionV relativeFrom="paragraph">
                  <wp:posOffset>-123906</wp:posOffset>
                </wp:positionV>
                <wp:extent cx="78840" cy="293040"/>
                <wp:effectExtent l="38100" t="38100" r="35560" b="3111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7884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6186B" id="Ink 771" o:spid="_x0000_s1026" type="#_x0000_t75" style="position:absolute;margin-left:471.9pt;margin-top:-10.1pt;width:7.05pt;height:23.8pt;z-index:2523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">
                <v:imagedata r:id="rId13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6640" behindDoc="0" locked="0" layoutInCell="1" allowOverlap="1">
                <wp:simplePos x="0" y="0"/>
                <wp:positionH relativeFrom="column">
                  <wp:posOffset>5925356</wp:posOffset>
                </wp:positionH>
                <wp:positionV relativeFrom="paragraph">
                  <wp:posOffset>-17706</wp:posOffset>
                </wp:positionV>
                <wp:extent cx="44280" cy="149400"/>
                <wp:effectExtent l="19050" t="38100" r="51435" b="4127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442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0B1DB" id="Ink 770" o:spid="_x0000_s1026" type="#_x0000_t75" style="position:absolute;margin-left:466.05pt;margin-top:-1.75pt;width:4.4pt;height:12.55pt;z-index:2523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">
                <v:imagedata r:id="rId13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5616" behindDoc="0" locked="0" layoutInCell="1" allowOverlap="1">
                <wp:simplePos x="0" y="0"/>
                <wp:positionH relativeFrom="column">
                  <wp:posOffset>5791076</wp:posOffset>
                </wp:positionH>
                <wp:positionV relativeFrom="paragraph">
                  <wp:posOffset>80934</wp:posOffset>
                </wp:positionV>
                <wp:extent cx="65520" cy="102960"/>
                <wp:effectExtent l="38100" t="38100" r="48895" b="4953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655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B3AD3" id="Ink 769" o:spid="_x0000_s1026" type="#_x0000_t75" style="position:absolute;margin-left:455.65pt;margin-top:6pt;width:6pt;height:8.8pt;z-index:2523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">
                <v:imagedata r:id="rId13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4592" behindDoc="0" locked="0" layoutInCell="1" allowOverlap="1">
                <wp:simplePos x="0" y="0"/>
                <wp:positionH relativeFrom="column">
                  <wp:posOffset>5738516</wp:posOffset>
                </wp:positionH>
                <wp:positionV relativeFrom="paragraph">
                  <wp:posOffset>-7266</wp:posOffset>
                </wp:positionV>
                <wp:extent cx="43920" cy="167040"/>
                <wp:effectExtent l="19050" t="38100" r="51435" b="4254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439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4C0E4" id="Ink 768" o:spid="_x0000_s1026" type="#_x0000_t75" style="position:absolute;margin-left:451.4pt;margin-top:-.95pt;width:4.35pt;height:14pt;z-index:2523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">
                <v:imagedata r:id="rId13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3568" behindDoc="0" locked="0" layoutInCell="1" allowOverlap="1">
                <wp:simplePos x="0" y="0"/>
                <wp:positionH relativeFrom="column">
                  <wp:posOffset>5574716</wp:posOffset>
                </wp:positionH>
                <wp:positionV relativeFrom="paragraph">
                  <wp:posOffset>17214</wp:posOffset>
                </wp:positionV>
                <wp:extent cx="69840" cy="236160"/>
                <wp:effectExtent l="38100" t="38100" r="45085" b="5016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6984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FD47D" id="Ink 767" o:spid="_x0000_s1026" type="#_x0000_t75" style="position:absolute;margin-left:438.3pt;margin-top:.85pt;width:6.5pt;height:19.65pt;z-index:2523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">
                <v:imagedata r:id="rId13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3872" behindDoc="0" locked="0" layoutInCell="1" allowOverlap="1">
                <wp:simplePos x="0" y="0"/>
                <wp:positionH relativeFrom="column">
                  <wp:posOffset>3104756</wp:posOffset>
                </wp:positionH>
                <wp:positionV relativeFrom="paragraph">
                  <wp:posOffset>158334</wp:posOffset>
                </wp:positionV>
                <wp:extent cx="208080" cy="15480"/>
                <wp:effectExtent l="38100" t="38100" r="40005" b="4191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2080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1D3D2" id="Ink 738" o:spid="_x0000_s1026" type="#_x0000_t75" style="position:absolute;margin-left:244pt;margin-top:12.05pt;width:17.25pt;height:2.05pt;z-index:2523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">
                <v:imagedata r:id="rId13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2848" behindDoc="0" locked="0" layoutInCell="1" allowOverlap="1">
                <wp:simplePos x="0" y="0"/>
                <wp:positionH relativeFrom="column">
                  <wp:posOffset>3139676</wp:posOffset>
                </wp:positionH>
                <wp:positionV relativeFrom="paragraph">
                  <wp:posOffset>-50106</wp:posOffset>
                </wp:positionV>
                <wp:extent cx="89280" cy="171000"/>
                <wp:effectExtent l="38100" t="38100" r="44450" b="3873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892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3405E" id="Ink 737" o:spid="_x0000_s1026" type="#_x0000_t75" style="position:absolute;margin-left:246.9pt;margin-top:-4.4pt;width:7.85pt;height:14.3pt;z-index:2523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">
                <v:imagedata r:id="rId13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1952" behindDoc="0" locked="0" layoutInCell="1" allowOverlap="1">
                <wp:simplePos x="0" y="0"/>
                <wp:positionH relativeFrom="column">
                  <wp:posOffset>712196</wp:posOffset>
                </wp:positionH>
                <wp:positionV relativeFrom="paragraph">
                  <wp:posOffset>-84046</wp:posOffset>
                </wp:positionV>
                <wp:extent cx="64800" cy="227880"/>
                <wp:effectExtent l="38100" t="38100" r="49530" b="3937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648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3D7E1" id="Ink 653" o:spid="_x0000_s1026" type="#_x0000_t75" style="position:absolute;margin-left:55.55pt;margin-top:-7pt;width:6pt;height:18.95pt;z-index:2522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">
                <v:imagedata r:id="rId1318" o:title=""/>
              </v:shape>
            </w:pict>
          </mc:Fallback>
        </mc:AlternateContent>
      </w:r>
    </w:p>
    <w:p w:rsidR="007371A5" w:rsidRPr="00AF2A68" w:rsidRDefault="007C2CA0" w:rsidP="00AF2A68">
      <w:pPr>
        <w:tabs>
          <w:tab w:val="right" w:pos="10080"/>
        </w:tabs>
        <w:rPr>
          <w:rFonts w:ascii="Calibri" w:hAnsi="Calibri"/>
          <w:color w:val="FF0000"/>
          <w:sz w:val="20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3264" behindDoc="0" locked="0" layoutInCell="1" allowOverlap="1">
                <wp:simplePos x="0" y="0"/>
                <wp:positionH relativeFrom="column">
                  <wp:posOffset>1963196</wp:posOffset>
                </wp:positionH>
                <wp:positionV relativeFrom="paragraph">
                  <wp:posOffset>145919</wp:posOffset>
                </wp:positionV>
                <wp:extent cx="59760" cy="11520"/>
                <wp:effectExtent l="38100" t="57150" r="54610" b="4572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59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08F8E" id="Ink 796" o:spid="_x0000_s1026" type="#_x0000_t75" style="position:absolute;margin-left:153.95pt;margin-top:10.8pt;width:5.85pt;height:2.05pt;z-index:2523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">
                <v:imagedata r:id="rId13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1216" behindDoc="0" locked="0" layoutInCell="1" allowOverlap="1">
                <wp:simplePos x="0" y="0"/>
                <wp:positionH relativeFrom="column">
                  <wp:posOffset>1479716</wp:posOffset>
                </wp:positionH>
                <wp:positionV relativeFrom="paragraph">
                  <wp:posOffset>32879</wp:posOffset>
                </wp:positionV>
                <wp:extent cx="24120" cy="14400"/>
                <wp:effectExtent l="38100" t="38100" r="33655" b="4318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241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378F7" id="Ink 794" o:spid="_x0000_s1026" type="#_x0000_t75" style="position:absolute;margin-left:116.15pt;margin-top:2.1pt;width:2.7pt;height:1.95pt;z-index:2523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">
                <v:imagedata r:id="rId1322" o:title=""/>
              </v:shape>
            </w:pict>
          </mc:Fallback>
        </mc:AlternateContent>
      </w:r>
      <w:r w:rsidR="007371A5">
        <w:rPr>
          <w:rFonts w:ascii="Calibri" w:hAnsi="Calibri"/>
          <w:sz w:val="28"/>
          <w:szCs w:val="28"/>
        </w:rPr>
        <w:tab/>
      </w:r>
    </w:p>
    <w:p w:rsidR="007371A5" w:rsidRDefault="007C2CA0" w:rsidP="004D7F16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4528" behindDoc="0" locked="0" layoutInCell="1" allowOverlap="1">
                <wp:simplePos x="0" y="0"/>
                <wp:positionH relativeFrom="column">
                  <wp:posOffset>3411116</wp:posOffset>
                </wp:positionH>
                <wp:positionV relativeFrom="paragraph">
                  <wp:posOffset>-107661</wp:posOffset>
                </wp:positionV>
                <wp:extent cx="85320" cy="277920"/>
                <wp:effectExtent l="38100" t="38100" r="29210" b="4635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8532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3583E" id="Ink 807" o:spid="_x0000_s1026" type="#_x0000_t75" style="position:absolute;margin-left:268.1pt;margin-top:-8.9pt;width:7.75pt;height:22.85pt;z-index:2523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">
                <v:imagedata r:id="rId132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3504" behindDoc="0" locked="0" layoutInCell="1" allowOverlap="1">
                <wp:simplePos x="0" y="0"/>
                <wp:positionH relativeFrom="column">
                  <wp:posOffset>3303116</wp:posOffset>
                </wp:positionH>
                <wp:positionV relativeFrom="paragraph">
                  <wp:posOffset>-41061</wp:posOffset>
                </wp:positionV>
                <wp:extent cx="100080" cy="178560"/>
                <wp:effectExtent l="38100" t="38100" r="52705" b="50165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000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C96CF" id="Ink 806" o:spid="_x0000_s1026" type="#_x0000_t75" style="position:absolute;margin-left:259.55pt;margin-top:-3.75pt;width:9pt;height:15.15pt;z-index:2523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">
                <v:imagedata r:id="rId132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2480" behindDoc="0" locked="0" layoutInCell="1" allowOverlap="1">
                <wp:simplePos x="0" y="0"/>
                <wp:positionH relativeFrom="column">
                  <wp:posOffset>3206636</wp:posOffset>
                </wp:positionH>
                <wp:positionV relativeFrom="paragraph">
                  <wp:posOffset>53259</wp:posOffset>
                </wp:positionV>
                <wp:extent cx="44280" cy="115920"/>
                <wp:effectExtent l="38100" t="38100" r="51435" b="3683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442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592BF" id="Ink 805" o:spid="_x0000_s1026" type="#_x0000_t75" style="position:absolute;margin-left:252pt;margin-top:3.8pt;width:4.6pt;height:10pt;z-index:2523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">
                <v:imagedata r:id="rId132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1456" behindDoc="0" locked="0" layoutInCell="1" allowOverlap="1">
                <wp:simplePos x="0" y="0"/>
                <wp:positionH relativeFrom="column">
                  <wp:posOffset>3140756</wp:posOffset>
                </wp:positionH>
                <wp:positionV relativeFrom="paragraph">
                  <wp:posOffset>-57261</wp:posOffset>
                </wp:positionV>
                <wp:extent cx="101880" cy="182160"/>
                <wp:effectExtent l="38100" t="38100" r="50800" b="46990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018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F1F50" id="Ink 804" o:spid="_x0000_s1026" type="#_x0000_t75" style="position:absolute;margin-left:246.75pt;margin-top:-5.05pt;width:9.15pt;height:15.45pt;z-index:2523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">
                <v:imagedata r:id="rId133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0432" behindDoc="0" locked="0" layoutInCell="1" allowOverlap="1">
                <wp:simplePos x="0" y="0"/>
                <wp:positionH relativeFrom="column">
                  <wp:posOffset>3021956</wp:posOffset>
                </wp:positionH>
                <wp:positionV relativeFrom="paragraph">
                  <wp:posOffset>-46101</wp:posOffset>
                </wp:positionV>
                <wp:extent cx="75600" cy="167040"/>
                <wp:effectExtent l="38100" t="38100" r="38735" b="4254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756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6440C" id="Ink 803" o:spid="_x0000_s1026" type="#_x0000_t75" style="position:absolute;margin-left:237.35pt;margin-top:-4.1pt;width:7.05pt;height:14.05pt;z-index:2523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">
                <v:imagedata r:id="rId133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9408" behindDoc="0" locked="0" layoutInCell="1" allowOverlap="1">
                <wp:simplePos x="0" y="0"/>
                <wp:positionH relativeFrom="column">
                  <wp:posOffset>2841236</wp:posOffset>
                </wp:positionH>
                <wp:positionV relativeFrom="paragraph">
                  <wp:posOffset>-77421</wp:posOffset>
                </wp:positionV>
                <wp:extent cx="98280" cy="197280"/>
                <wp:effectExtent l="38100" t="19050" r="54610" b="5080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982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FEE66" id="Ink 802" o:spid="_x0000_s1026" type="#_x0000_t75" style="position:absolute;margin-left:223pt;margin-top:-6.5pt;width:9pt;height:16.6pt;z-index:2523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">
                <v:imagedata r:id="rId133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8384" behindDoc="0" locked="0" layoutInCell="1" allowOverlap="1">
                <wp:simplePos x="0" y="0"/>
                <wp:positionH relativeFrom="column">
                  <wp:posOffset>2611196</wp:posOffset>
                </wp:positionH>
                <wp:positionV relativeFrom="paragraph">
                  <wp:posOffset>-108381</wp:posOffset>
                </wp:positionV>
                <wp:extent cx="99720" cy="277560"/>
                <wp:effectExtent l="38100" t="38100" r="52705" b="46355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997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11751" id="Ink 801" o:spid="_x0000_s1026" type="#_x0000_t75" style="position:absolute;margin-left:205.15pt;margin-top:-8.95pt;width:8.85pt;height:22.7pt;z-index:2523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">
                <v:imagedata r:id="rId133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7360" behindDoc="0" locked="0" layoutInCell="1" allowOverlap="1">
                <wp:simplePos x="0" y="0"/>
                <wp:positionH relativeFrom="column">
                  <wp:posOffset>2558996</wp:posOffset>
                </wp:positionH>
                <wp:positionV relativeFrom="paragraph">
                  <wp:posOffset>-75261</wp:posOffset>
                </wp:positionV>
                <wp:extent cx="39600" cy="175680"/>
                <wp:effectExtent l="38100" t="38100" r="36830" b="3429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396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A802D" id="Ink 800" o:spid="_x0000_s1026" type="#_x0000_t75" style="position:absolute;margin-left:200.95pt;margin-top:-6.45pt;width:4.2pt;height:14.85pt;z-index:2523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">
                <v:imagedata r:id="rId133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6336" behindDoc="0" locked="0" layoutInCell="1" allowOverlap="1">
                <wp:simplePos x="0" y="0"/>
                <wp:positionH relativeFrom="column">
                  <wp:posOffset>2426516</wp:posOffset>
                </wp:positionH>
                <wp:positionV relativeFrom="paragraph">
                  <wp:posOffset>47139</wp:posOffset>
                </wp:positionV>
                <wp:extent cx="57240" cy="104040"/>
                <wp:effectExtent l="38100" t="38100" r="38100" b="4889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572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66B1C" id="Ink 799" o:spid="_x0000_s1026" type="#_x0000_t75" style="position:absolute;margin-left:190.6pt;margin-top:3.35pt;width:5.4pt;height:9.05pt;z-index:2523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">
                <v:imagedata r:id="rId134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5312" behindDoc="0" locked="0" layoutInCell="1" allowOverlap="1">
                <wp:simplePos x="0" y="0"/>
                <wp:positionH relativeFrom="column">
                  <wp:posOffset>2389076</wp:posOffset>
                </wp:positionH>
                <wp:positionV relativeFrom="paragraph">
                  <wp:posOffset>-92541</wp:posOffset>
                </wp:positionV>
                <wp:extent cx="44640" cy="207720"/>
                <wp:effectExtent l="38100" t="38100" r="50800" b="4000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4464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DF8AB" id="Ink 798" o:spid="_x0000_s1026" type="#_x0000_t75" style="position:absolute;margin-left:187.55pt;margin-top:-7.75pt;width:4.6pt;height:17.25pt;z-index:2523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">
                <v:imagedata r:id="rId134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4288" behindDoc="0" locked="0" layoutInCell="1" allowOverlap="1">
                <wp:simplePos x="0" y="0"/>
                <wp:positionH relativeFrom="column">
                  <wp:posOffset>2245436</wp:posOffset>
                </wp:positionH>
                <wp:positionV relativeFrom="paragraph">
                  <wp:posOffset>-93621</wp:posOffset>
                </wp:positionV>
                <wp:extent cx="103680" cy="212400"/>
                <wp:effectExtent l="38100" t="38100" r="48895" b="3556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0368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BA943" id="Ink 797" o:spid="_x0000_s1026" type="#_x0000_t75" style="position:absolute;margin-left:176.2pt;margin-top:-7.8pt;width:9.15pt;height:17.65pt;z-index:2523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">
                <v:imagedata r:id="rId134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2240" behindDoc="0" locked="0" layoutInCell="1" allowOverlap="1">
                <wp:simplePos x="0" y="0"/>
                <wp:positionH relativeFrom="column">
                  <wp:posOffset>1862036</wp:posOffset>
                </wp:positionH>
                <wp:positionV relativeFrom="paragraph">
                  <wp:posOffset>-59781</wp:posOffset>
                </wp:positionV>
                <wp:extent cx="185040" cy="167760"/>
                <wp:effectExtent l="38100" t="57150" r="43815" b="4191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850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BC66B" id="Ink 795" o:spid="_x0000_s1026" type="#_x0000_t75" style="position:absolute;margin-left:146.05pt;margin-top:-5.35pt;width:15.8pt;height:14.3pt;z-index:2523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">
                <v:imagedata r:id="rId134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0192" behindDoc="0" locked="0" layoutInCell="1" allowOverlap="1">
                <wp:simplePos x="0" y="0"/>
                <wp:positionH relativeFrom="column">
                  <wp:posOffset>1330316</wp:posOffset>
                </wp:positionH>
                <wp:positionV relativeFrom="paragraph">
                  <wp:posOffset>54339</wp:posOffset>
                </wp:positionV>
                <wp:extent cx="368640" cy="108360"/>
                <wp:effectExtent l="19050" t="38100" r="0" b="4445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3686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05D25" id="Ink 793" o:spid="_x0000_s1026" type="#_x0000_t75" style="position:absolute;margin-left:104.25pt;margin-top:3.8pt;width:30.1pt;height:9.65pt;z-index:2523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">
                <v:imagedata r:id="rId134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59168" behindDoc="0" locked="0" layoutInCell="1" allowOverlap="1">
                <wp:simplePos x="0" y="0"/>
                <wp:positionH relativeFrom="column">
                  <wp:posOffset>1151396</wp:posOffset>
                </wp:positionH>
                <wp:positionV relativeFrom="paragraph">
                  <wp:posOffset>25899</wp:posOffset>
                </wp:positionV>
                <wp:extent cx="132120" cy="32040"/>
                <wp:effectExtent l="38100" t="38100" r="1270" b="4445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321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E928F" id="Ink 792" o:spid="_x0000_s1026" type="#_x0000_t75" style="position:absolute;margin-left:90.2pt;margin-top:1.45pt;width:11.35pt;height:3.5pt;z-index:2523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">
                <v:imagedata r:id="rId135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58144" behindDoc="0" locked="0" layoutInCell="1" allowOverlap="1">
                <wp:simplePos x="0" y="0"/>
                <wp:positionH relativeFrom="column">
                  <wp:posOffset>1207916</wp:posOffset>
                </wp:positionH>
                <wp:positionV relativeFrom="paragraph">
                  <wp:posOffset>-57261</wp:posOffset>
                </wp:positionV>
                <wp:extent cx="31680" cy="199800"/>
                <wp:effectExtent l="38100" t="38100" r="45085" b="4826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3168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FFBE1" id="Ink 791" o:spid="_x0000_s1026" type="#_x0000_t75" style="position:absolute;margin-left:94.65pt;margin-top:-5.05pt;width:3.6pt;height:16.85pt;z-index:2523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">
                <v:imagedata r:id="rId135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57120" behindDoc="0" locked="0" layoutInCell="1" allowOverlap="1">
                <wp:simplePos x="0" y="0"/>
                <wp:positionH relativeFrom="column">
                  <wp:posOffset>1071836</wp:posOffset>
                </wp:positionH>
                <wp:positionV relativeFrom="paragraph">
                  <wp:posOffset>32739</wp:posOffset>
                </wp:positionV>
                <wp:extent cx="63720" cy="103680"/>
                <wp:effectExtent l="38100" t="38100" r="50800" b="4889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637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6DA5E" id="Ink 790" o:spid="_x0000_s1026" type="#_x0000_t75" style="position:absolute;margin-left:83.75pt;margin-top:2.05pt;width:6.2pt;height:9.25pt;z-index:2523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">
                <v:imagedata r:id="rId135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56096" behindDoc="0" locked="0" layoutInCell="1" allowOverlap="1">
                <wp:simplePos x="0" y="0"/>
                <wp:positionH relativeFrom="column">
                  <wp:posOffset>829196</wp:posOffset>
                </wp:positionH>
                <wp:positionV relativeFrom="paragraph">
                  <wp:posOffset>30219</wp:posOffset>
                </wp:positionV>
                <wp:extent cx="173520" cy="107280"/>
                <wp:effectExtent l="38100" t="38100" r="36195" b="4572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1735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6D98F" id="Ink 789" o:spid="_x0000_s1026" type="#_x0000_t75" style="position:absolute;margin-left:64.7pt;margin-top:1.75pt;width:14.75pt;height:9.85pt;z-index:2523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">
                <v:imagedata r:id="rId135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55072" behindDoc="0" locked="0" layoutInCell="1" allowOverlap="1">
                <wp:simplePos x="0" y="0"/>
                <wp:positionH relativeFrom="column">
                  <wp:posOffset>499076</wp:posOffset>
                </wp:positionH>
                <wp:positionV relativeFrom="paragraph">
                  <wp:posOffset>9339</wp:posOffset>
                </wp:positionV>
                <wp:extent cx="299880" cy="128160"/>
                <wp:effectExtent l="38100" t="38100" r="24130" b="4381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2998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190A6" id="Ink 788" o:spid="_x0000_s1026" type="#_x0000_t75" style="position:absolute;margin-left:38.85pt;margin-top:.2pt;width:24.5pt;height:11.35pt;z-index:2523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">
                <v:imagedata r:id="rId135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54048" behindDoc="0" locked="0" layoutInCell="1" allowOverlap="1">
                <wp:simplePos x="0" y="0"/>
                <wp:positionH relativeFrom="column">
                  <wp:posOffset>564956</wp:posOffset>
                </wp:positionH>
                <wp:positionV relativeFrom="paragraph">
                  <wp:posOffset>-57621</wp:posOffset>
                </wp:positionV>
                <wp:extent cx="14040" cy="239400"/>
                <wp:effectExtent l="38100" t="38100" r="43180" b="4635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404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FAAB0" id="Ink 787" o:spid="_x0000_s1026" type="#_x0000_t75" style="position:absolute;margin-left:44.05pt;margin-top:-5pt;width:2.1pt;height:19.75pt;z-index:2523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">
                <v:imagedata r:id="rId136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53024" behindDoc="0" locked="0" layoutInCell="1" allowOverlap="1">
                <wp:simplePos x="0" y="0"/>
                <wp:positionH relativeFrom="column">
                  <wp:posOffset>297476</wp:posOffset>
                </wp:positionH>
                <wp:positionV relativeFrom="paragraph">
                  <wp:posOffset>30219</wp:posOffset>
                </wp:positionV>
                <wp:extent cx="158760" cy="150480"/>
                <wp:effectExtent l="0" t="38100" r="50800" b="4064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1587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82E5A" id="Ink 786" o:spid="_x0000_s1026" type="#_x0000_t75" style="position:absolute;margin-left:23.05pt;margin-top:2pt;width:13.3pt;height:12.8pt;z-index:2523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">
                <v:imagedata r:id="rId136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52000" behindDoc="0" locked="0" layoutInCell="1" allowOverlap="1">
                <wp:simplePos x="0" y="0"/>
                <wp:positionH relativeFrom="column">
                  <wp:posOffset>277676</wp:posOffset>
                </wp:positionH>
                <wp:positionV relativeFrom="paragraph">
                  <wp:posOffset>78819</wp:posOffset>
                </wp:positionV>
                <wp:extent cx="14760" cy="128880"/>
                <wp:effectExtent l="38100" t="38100" r="42545" b="4318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147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2D593" id="Ink 785" o:spid="_x0000_s1026" type="#_x0000_t75" style="position:absolute;margin-left:21.25pt;margin-top:5.75pt;width:2.3pt;height:11.15pt;z-index:2523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">
                <v:imagedata r:id="rId136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50976" behindDoc="0" locked="0" layoutInCell="1" allowOverlap="1">
                <wp:simplePos x="0" y="0"/>
                <wp:positionH relativeFrom="column">
                  <wp:posOffset>36116</wp:posOffset>
                </wp:positionH>
                <wp:positionV relativeFrom="paragraph">
                  <wp:posOffset>204819</wp:posOffset>
                </wp:positionV>
                <wp:extent cx="153720" cy="21960"/>
                <wp:effectExtent l="38100" t="38100" r="36830" b="3556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537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345F9" id="Ink 784" o:spid="_x0000_s1026" type="#_x0000_t75" style="position:absolute;margin-left:2.5pt;margin-top:15.65pt;width:12.95pt;height:2.7pt;z-index:2523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">
                <v:imagedata r:id="rId136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49952" behindDoc="0" locked="0" layoutInCell="1" allowOverlap="1">
                <wp:simplePos x="0" y="0"/>
                <wp:positionH relativeFrom="column">
                  <wp:posOffset>75716</wp:posOffset>
                </wp:positionH>
                <wp:positionV relativeFrom="paragraph">
                  <wp:posOffset>14739</wp:posOffset>
                </wp:positionV>
                <wp:extent cx="145440" cy="32760"/>
                <wp:effectExtent l="38100" t="38100" r="45085" b="4381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454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30355" id="Ink 783" o:spid="_x0000_s1026" type="#_x0000_t75" style="position:absolute;margin-left:5.6pt;margin-top:.65pt;width:12.25pt;height:3.45pt;z-index:2523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">
                <v:imagedata r:id="rId136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48928" behindDoc="0" locked="0" layoutInCell="1" allowOverlap="1">
                <wp:simplePos x="0" y="0"/>
                <wp:positionH relativeFrom="column">
                  <wp:posOffset>113156</wp:posOffset>
                </wp:positionH>
                <wp:positionV relativeFrom="paragraph">
                  <wp:posOffset>25179</wp:posOffset>
                </wp:positionV>
                <wp:extent cx="40320" cy="179640"/>
                <wp:effectExtent l="38100" t="38100" r="36195" b="4953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403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42D1D" id="Ink 782" o:spid="_x0000_s1026" type="#_x0000_t75" style="position:absolute;margin-left:8.35pt;margin-top:1.55pt;width:4.2pt;height:15.15pt;z-index:2523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">
                <v:imagedata r:id="rId137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47904" behindDoc="0" locked="0" layoutInCell="1" allowOverlap="1">
                <wp:simplePos x="0" y="0"/>
                <wp:positionH relativeFrom="column">
                  <wp:posOffset>-292204</wp:posOffset>
                </wp:positionH>
                <wp:positionV relativeFrom="paragraph">
                  <wp:posOffset>-55461</wp:posOffset>
                </wp:positionV>
                <wp:extent cx="190440" cy="295200"/>
                <wp:effectExtent l="38100" t="38100" r="19685" b="4826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9044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E7638" id="Ink 781" o:spid="_x0000_s1026" type="#_x0000_t75" style="position:absolute;margin-left:-23.55pt;margin-top:-4.8pt;width:16.25pt;height:24.3pt;z-index:2523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">
                <v:imagedata r:id="rId137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46880" behindDoc="0" locked="0" layoutInCell="1" allowOverlap="1">
                <wp:simplePos x="0" y="0"/>
                <wp:positionH relativeFrom="column">
                  <wp:posOffset>-214444</wp:posOffset>
                </wp:positionH>
                <wp:positionV relativeFrom="paragraph">
                  <wp:posOffset>64779</wp:posOffset>
                </wp:positionV>
                <wp:extent cx="103320" cy="166680"/>
                <wp:effectExtent l="38100" t="38100" r="49530" b="4318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1033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C8BF6" id="Ink 780" o:spid="_x0000_s1026" type="#_x0000_t75" style="position:absolute;margin-left:-17.2pt;margin-top:4.6pt;width:9pt;height:14.25pt;z-index:2523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">
                <v:imagedata r:id="rId1374" o:title=""/>
              </v:shape>
            </w:pict>
          </mc:Fallback>
        </mc:AlternateContent>
      </w:r>
    </w:p>
    <w:p w:rsidR="007371A5" w:rsidRDefault="007C2CA0" w:rsidP="004D7F16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7056" behindDoc="0" locked="0" layoutInCell="1" allowOverlap="1">
                <wp:simplePos x="0" y="0"/>
                <wp:positionH relativeFrom="column">
                  <wp:posOffset>3809996</wp:posOffset>
                </wp:positionH>
                <wp:positionV relativeFrom="paragraph">
                  <wp:posOffset>41649</wp:posOffset>
                </wp:positionV>
                <wp:extent cx="76680" cy="32040"/>
                <wp:effectExtent l="38100" t="38100" r="38100" b="44450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766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A055D" id="Ink 829" o:spid="_x0000_s1026" type="#_x0000_t75" style="position:absolute;margin-left:299.3pt;margin-top:2.8pt;width:7.25pt;height:3.55pt;z-index:2523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">
                <v:imagedata r:id="rId137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6032" behindDoc="0" locked="0" layoutInCell="1" allowOverlap="1">
                <wp:simplePos x="0" y="0"/>
                <wp:positionH relativeFrom="column">
                  <wp:posOffset>3610556</wp:posOffset>
                </wp:positionH>
                <wp:positionV relativeFrom="paragraph">
                  <wp:posOffset>52089</wp:posOffset>
                </wp:positionV>
                <wp:extent cx="584640" cy="222840"/>
                <wp:effectExtent l="57150" t="38100" r="6350" b="4445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5846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73307" id="Ink 828" o:spid="_x0000_s1026" type="#_x0000_t75" style="position:absolute;margin-left:283.65pt;margin-top:3.4pt;width:47.3pt;height:18.95pt;z-index:2523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">
                <v:imagedata r:id="rId137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5008" behindDoc="0" locked="0" layoutInCell="1" allowOverlap="1">
                <wp:simplePos x="0" y="0"/>
                <wp:positionH relativeFrom="column">
                  <wp:posOffset>3466916</wp:posOffset>
                </wp:positionH>
                <wp:positionV relativeFrom="paragraph">
                  <wp:posOffset>73329</wp:posOffset>
                </wp:positionV>
                <wp:extent cx="16920" cy="10800"/>
                <wp:effectExtent l="38100" t="19050" r="40640" b="4635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6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84811" id="Ink 827" o:spid="_x0000_s1026" type="#_x0000_t75" style="position:absolute;margin-left:272.75pt;margin-top:5.5pt;width:1.9pt;height:1.35pt;z-index:2523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">
                <v:imagedata r:id="rId138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9888" behindDoc="0" locked="0" layoutInCell="1" allowOverlap="1">
                <wp:simplePos x="0" y="0"/>
                <wp:positionH relativeFrom="column">
                  <wp:posOffset>1751876</wp:posOffset>
                </wp:positionH>
                <wp:positionV relativeFrom="paragraph">
                  <wp:posOffset>110049</wp:posOffset>
                </wp:positionV>
                <wp:extent cx="405360" cy="220320"/>
                <wp:effectExtent l="38100" t="38100" r="33020" b="4699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40536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0D0D7" id="Ink 822" o:spid="_x0000_s1026" type="#_x0000_t75" style="position:absolute;margin-left:137.5pt;margin-top:8.1pt;width:33.05pt;height:18.5pt;z-index:2523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">
                <v:imagedata r:id="rId138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6816" behindDoc="0" locked="0" layoutInCell="1" allowOverlap="1">
                <wp:simplePos x="0" y="0"/>
                <wp:positionH relativeFrom="column">
                  <wp:posOffset>1426796</wp:posOffset>
                </wp:positionH>
                <wp:positionV relativeFrom="paragraph">
                  <wp:posOffset>187089</wp:posOffset>
                </wp:positionV>
                <wp:extent cx="12960" cy="12240"/>
                <wp:effectExtent l="38100" t="38100" r="44450" b="4508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2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9EEE0" id="Ink 819" o:spid="_x0000_s1026" type="#_x0000_t75" style="position:absolute;margin-left:111.85pt;margin-top:14.2pt;width:1.95pt;height:1.9pt;z-index:2523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">
                <v:imagedata r:id="rId138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6576" behindDoc="0" locked="0" layoutInCell="1" allowOverlap="1">
                <wp:simplePos x="0" y="0"/>
                <wp:positionH relativeFrom="column">
                  <wp:posOffset>-322444</wp:posOffset>
                </wp:positionH>
                <wp:positionV relativeFrom="paragraph">
                  <wp:posOffset>88809</wp:posOffset>
                </wp:positionV>
                <wp:extent cx="291960" cy="370800"/>
                <wp:effectExtent l="38100" t="38100" r="51435" b="4889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291960" cy="37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68803" id="Ink 809" o:spid="_x0000_s1026" type="#_x0000_t75" style="position:absolute;margin-left:-25.95pt;margin-top:6.55pt;width:24.25pt;height:30.25pt;z-index:2523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">
                <v:imagedata r:id="rId138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5552" behindDoc="0" locked="0" layoutInCell="1" allowOverlap="1">
                <wp:simplePos x="0" y="0"/>
                <wp:positionH relativeFrom="column">
                  <wp:posOffset>-252244</wp:posOffset>
                </wp:positionH>
                <wp:positionV relativeFrom="paragraph">
                  <wp:posOffset>194649</wp:posOffset>
                </wp:positionV>
                <wp:extent cx="156600" cy="193320"/>
                <wp:effectExtent l="19050" t="38100" r="53340" b="3556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5660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ABE79" id="Ink 808" o:spid="_x0000_s1026" type="#_x0000_t75" style="position:absolute;margin-left:-20.4pt;margin-top:14.9pt;width:13.5pt;height:16.25pt;z-index:2523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">
                <v:imagedata r:id="rId1388" o:title=""/>
              </v:shape>
            </w:pict>
          </mc:Fallback>
        </mc:AlternateContent>
      </w:r>
    </w:p>
    <w:p w:rsidR="007371A5" w:rsidRDefault="007C2CA0" w:rsidP="004D7F16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8080" behindDoc="0" locked="0" layoutInCell="1" allowOverlap="1">
                <wp:simplePos x="0" y="0"/>
                <wp:positionH relativeFrom="column">
                  <wp:posOffset>4318316</wp:posOffset>
                </wp:positionH>
                <wp:positionV relativeFrom="paragraph">
                  <wp:posOffset>-4881</wp:posOffset>
                </wp:positionV>
                <wp:extent cx="21600" cy="100440"/>
                <wp:effectExtent l="38100" t="38100" r="35560" b="5207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216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9FE08" id="Ink 830" o:spid="_x0000_s1026" type="#_x0000_t75" style="position:absolute;margin-left:339.5pt;margin-top:-.85pt;width:2.8pt;height:8.85pt;z-index:2523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">
                <v:imagedata r:id="rId139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3984" behindDoc="0" locked="0" layoutInCell="1" allowOverlap="1">
                <wp:simplePos x="0" y="0"/>
                <wp:positionH relativeFrom="column">
                  <wp:posOffset>2666276</wp:posOffset>
                </wp:positionH>
                <wp:positionV relativeFrom="paragraph">
                  <wp:posOffset>-120801</wp:posOffset>
                </wp:positionV>
                <wp:extent cx="940320" cy="254880"/>
                <wp:effectExtent l="38100" t="38100" r="12700" b="5016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94032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C4B79" id="Ink 826" o:spid="_x0000_s1026" type="#_x0000_t75" style="position:absolute;margin-left:209.25pt;margin-top:-10.2pt;width:75.25pt;height:21.5pt;z-index:2523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">
                <v:imagedata r:id="rId139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2960" behindDoc="0" locked="0" layoutInCell="1" allowOverlap="1">
                <wp:simplePos x="0" y="0"/>
                <wp:positionH relativeFrom="column">
                  <wp:posOffset>2530196</wp:posOffset>
                </wp:positionH>
                <wp:positionV relativeFrom="paragraph">
                  <wp:posOffset>38679</wp:posOffset>
                </wp:positionV>
                <wp:extent cx="71640" cy="12960"/>
                <wp:effectExtent l="38100" t="38100" r="43180" b="4445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716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3B59B" id="Ink 825" o:spid="_x0000_s1026" type="#_x0000_t75" style="position:absolute;margin-left:198.85pt;margin-top:2.45pt;width:6.55pt;height:2.05pt;z-index:2523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">
                <v:imagedata r:id="rId139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1936" behindDoc="0" locked="0" layoutInCell="1" allowOverlap="1">
                <wp:simplePos x="0" y="0"/>
                <wp:positionH relativeFrom="column">
                  <wp:posOffset>2413556</wp:posOffset>
                </wp:positionH>
                <wp:positionV relativeFrom="paragraph">
                  <wp:posOffset>-23241</wp:posOffset>
                </wp:positionV>
                <wp:extent cx="69840" cy="150120"/>
                <wp:effectExtent l="38100" t="38100" r="45085" b="4064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698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297B8" id="Ink 824" o:spid="_x0000_s1026" type="#_x0000_t75" style="position:absolute;margin-left:189.35pt;margin-top:-2.35pt;width:6.65pt;height:12.8pt;z-index:2523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">
                <v:imagedata r:id="rId139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0912" behindDoc="0" locked="0" layoutInCell="1" allowOverlap="1">
                <wp:simplePos x="0" y="0"/>
                <wp:positionH relativeFrom="column">
                  <wp:posOffset>2360276</wp:posOffset>
                </wp:positionH>
                <wp:positionV relativeFrom="paragraph">
                  <wp:posOffset>-9561</wp:posOffset>
                </wp:positionV>
                <wp:extent cx="51120" cy="124560"/>
                <wp:effectExtent l="38100" t="38100" r="25400" b="4699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511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F7ACD" id="Ink 823" o:spid="_x0000_s1026" type="#_x0000_t75" style="position:absolute;margin-left:185.35pt;margin-top:-1.1pt;width:5.1pt;height:10.7pt;z-index:2523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">
                <v:imagedata r:id="rId139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8864" behindDoc="0" locked="0" layoutInCell="1" allowOverlap="1">
                <wp:simplePos x="0" y="0"/>
                <wp:positionH relativeFrom="column">
                  <wp:posOffset>1832516</wp:posOffset>
                </wp:positionH>
                <wp:positionV relativeFrom="paragraph">
                  <wp:posOffset>-55641</wp:posOffset>
                </wp:positionV>
                <wp:extent cx="32040" cy="185760"/>
                <wp:effectExtent l="38100" t="38100" r="44450" b="4318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320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EA7DE" id="Ink 821" o:spid="_x0000_s1026" type="#_x0000_t75" style="position:absolute;margin-left:143.7pt;margin-top:-4.9pt;width:3.65pt;height:15.65pt;z-index:2523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">
                <v:imagedata r:id="rId140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7840" behindDoc="0" locked="0" layoutInCell="1" allowOverlap="1">
                <wp:simplePos x="0" y="0"/>
                <wp:positionH relativeFrom="column">
                  <wp:posOffset>1475036</wp:posOffset>
                </wp:positionH>
                <wp:positionV relativeFrom="paragraph">
                  <wp:posOffset>-201</wp:posOffset>
                </wp:positionV>
                <wp:extent cx="95760" cy="133560"/>
                <wp:effectExtent l="38100" t="38100" r="38100" b="3810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957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B0D86" id="Ink 820" o:spid="_x0000_s1026" type="#_x0000_t75" style="position:absolute;margin-left:115.6pt;margin-top:-.55pt;width:8.75pt;height:11.6pt;z-index:2523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">
                <v:imagedata r:id="rId140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5792" behindDoc="0" locked="0" layoutInCell="1" allowOverlap="1">
                <wp:simplePos x="0" y="0"/>
                <wp:positionH relativeFrom="column">
                  <wp:posOffset>1399076</wp:posOffset>
                </wp:positionH>
                <wp:positionV relativeFrom="paragraph">
                  <wp:posOffset>36519</wp:posOffset>
                </wp:positionV>
                <wp:extent cx="34560" cy="119880"/>
                <wp:effectExtent l="38100" t="38100" r="41910" b="3302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345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EE89A" id="Ink 818" o:spid="_x0000_s1026" type="#_x0000_t75" style="position:absolute;margin-left:109.5pt;margin-top:2.55pt;width:3.7pt;height:10.35pt;z-index:2523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">
                <v:imagedata r:id="rId140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4768" behindDoc="0" locked="0" layoutInCell="1" allowOverlap="1">
                <wp:simplePos x="0" y="0"/>
                <wp:positionH relativeFrom="column">
                  <wp:posOffset>961676</wp:posOffset>
                </wp:positionH>
                <wp:positionV relativeFrom="paragraph">
                  <wp:posOffset>64239</wp:posOffset>
                </wp:positionV>
                <wp:extent cx="305280" cy="98280"/>
                <wp:effectExtent l="38100" t="38100" r="38100" b="3556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3052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80FCA" id="Ink 817" o:spid="_x0000_s1026" type="#_x0000_t75" style="position:absolute;margin-left:75.25pt;margin-top:4.5pt;width:25pt;height:8.85pt;z-index:2523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">
                <v:imagedata r:id="rId140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3744" behindDoc="0" locked="0" layoutInCell="1" allowOverlap="1">
                <wp:simplePos x="0" y="0"/>
                <wp:positionH relativeFrom="column">
                  <wp:posOffset>1037996</wp:posOffset>
                </wp:positionH>
                <wp:positionV relativeFrom="paragraph">
                  <wp:posOffset>-49521</wp:posOffset>
                </wp:positionV>
                <wp:extent cx="52560" cy="244800"/>
                <wp:effectExtent l="38100" t="38100" r="43180" b="4127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525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174FE" id="Ink 816" o:spid="_x0000_s1026" type="#_x0000_t75" style="position:absolute;margin-left:81.25pt;margin-top:-4.3pt;width:5.15pt;height:20.2pt;z-index:2523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">
                <v:imagedata r:id="rId140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2720" behindDoc="0" locked="0" layoutInCell="1" allowOverlap="1">
                <wp:simplePos x="0" y="0"/>
                <wp:positionH relativeFrom="column">
                  <wp:posOffset>911636</wp:posOffset>
                </wp:positionH>
                <wp:positionV relativeFrom="paragraph">
                  <wp:posOffset>-34401</wp:posOffset>
                </wp:positionV>
                <wp:extent cx="54000" cy="208080"/>
                <wp:effectExtent l="38100" t="38100" r="41275" b="4000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540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93B23" id="Ink 815" o:spid="_x0000_s1026" type="#_x0000_t75" style="position:absolute;margin-left:71.2pt;margin-top:-3.2pt;width:5.35pt;height:17.45pt;z-index:2523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">
                <v:imagedata r:id="rId141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1696" behindDoc="0" locked="0" layoutInCell="1" allowOverlap="1">
                <wp:simplePos x="0" y="0"/>
                <wp:positionH relativeFrom="column">
                  <wp:posOffset>794996</wp:posOffset>
                </wp:positionH>
                <wp:positionV relativeFrom="paragraph">
                  <wp:posOffset>90519</wp:posOffset>
                </wp:positionV>
                <wp:extent cx="19800" cy="82800"/>
                <wp:effectExtent l="19050" t="38100" r="56515" b="5080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198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C929A" id="Ink 814" o:spid="_x0000_s1026" type="#_x0000_t75" style="position:absolute;margin-left:62.05pt;margin-top:6.75pt;width:2.8pt;height:7.55pt;z-index:2523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">
                <v:imagedata r:id="rId141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0672" behindDoc="0" locked="0" layoutInCell="1" allowOverlap="1">
                <wp:simplePos x="0" y="0"/>
                <wp:positionH relativeFrom="column">
                  <wp:posOffset>656036</wp:posOffset>
                </wp:positionH>
                <wp:positionV relativeFrom="paragraph">
                  <wp:posOffset>31119</wp:posOffset>
                </wp:positionV>
                <wp:extent cx="95400" cy="159840"/>
                <wp:effectExtent l="57150" t="38100" r="38100" b="5016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954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C20D0" id="Ink 813" o:spid="_x0000_s1026" type="#_x0000_t75" style="position:absolute;margin-left:51pt;margin-top:1.95pt;width:8.65pt;height:13.85pt;z-index:2523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">
                <v:imagedata r:id="rId141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9648" behindDoc="0" locked="0" layoutInCell="1" allowOverlap="1">
                <wp:simplePos x="0" y="0"/>
                <wp:positionH relativeFrom="column">
                  <wp:posOffset>317636</wp:posOffset>
                </wp:positionH>
                <wp:positionV relativeFrom="paragraph">
                  <wp:posOffset>148839</wp:posOffset>
                </wp:positionV>
                <wp:extent cx="17640" cy="22320"/>
                <wp:effectExtent l="38100" t="38100" r="40005" b="34925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176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5A632" id="Ink 812" o:spid="_x0000_s1026" type="#_x0000_t75" style="position:absolute;margin-left:24.55pt;margin-top:11.35pt;width:2.4pt;height:2.5pt;z-index:2523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">
                <v:imagedata r:id="rId141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8624" behindDoc="0" locked="0" layoutInCell="1" allowOverlap="1">
                <wp:simplePos x="0" y="0"/>
                <wp:positionH relativeFrom="column">
                  <wp:posOffset>163916</wp:posOffset>
                </wp:positionH>
                <wp:positionV relativeFrom="paragraph">
                  <wp:posOffset>145959</wp:posOffset>
                </wp:positionV>
                <wp:extent cx="10080" cy="32400"/>
                <wp:effectExtent l="38100" t="38100" r="47625" b="4381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100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E84DB" id="Ink 811" o:spid="_x0000_s1026" type="#_x0000_t75" style="position:absolute;margin-left:12.45pt;margin-top:11.05pt;width:1.75pt;height:3.4pt;z-index:2523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">
                <v:imagedata r:id="rId141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7600" behindDoc="0" locked="0" layoutInCell="1" allowOverlap="1">
                <wp:simplePos x="0" y="0"/>
                <wp:positionH relativeFrom="column">
                  <wp:posOffset>249596</wp:posOffset>
                </wp:positionH>
                <wp:positionV relativeFrom="paragraph">
                  <wp:posOffset>-11001</wp:posOffset>
                </wp:positionV>
                <wp:extent cx="13680" cy="42480"/>
                <wp:effectExtent l="38100" t="38100" r="43815" b="3429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36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3BAAF" id="Ink 810" o:spid="_x0000_s1026" type="#_x0000_t75" style="position:absolute;margin-left:19.15pt;margin-top:-1.25pt;width:1.95pt;height:4.25pt;z-index:2523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">
                <v:imagedata r:id="rId1420" o:title=""/>
              </v:shape>
            </w:pict>
          </mc:Fallback>
        </mc:AlternateContent>
      </w:r>
    </w:p>
    <w:p w:rsidR="007371A5" w:rsidRDefault="007C2CA0" w:rsidP="004D7F16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11392" behindDoc="0" locked="0" layoutInCell="1" allowOverlap="1">
                <wp:simplePos x="0" y="0"/>
                <wp:positionH relativeFrom="column">
                  <wp:posOffset>3096836</wp:posOffset>
                </wp:positionH>
                <wp:positionV relativeFrom="paragraph">
                  <wp:posOffset>-225291</wp:posOffset>
                </wp:positionV>
                <wp:extent cx="2615760" cy="603000"/>
                <wp:effectExtent l="38100" t="38100" r="51435" b="4508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2615760" cy="60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20D90" id="Ink 843" o:spid="_x0000_s1026" type="#_x0000_t75" style="position:absolute;margin-left:243.4pt;margin-top:-18.45pt;width:207.05pt;height:48.7pt;z-index:2524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">
                <v:imagedata r:id="rId142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10368" behindDoc="0" locked="0" layoutInCell="1" allowOverlap="1">
                <wp:simplePos x="0" y="0"/>
                <wp:positionH relativeFrom="column">
                  <wp:posOffset>5235956</wp:posOffset>
                </wp:positionH>
                <wp:positionV relativeFrom="paragraph">
                  <wp:posOffset>-83091</wp:posOffset>
                </wp:positionV>
                <wp:extent cx="129600" cy="199440"/>
                <wp:effectExtent l="38100" t="38100" r="41910" b="4826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12960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A3B18" id="Ink 842" o:spid="_x0000_s1026" type="#_x0000_t75" style="position:absolute;margin-left:411.8pt;margin-top:-7.05pt;width:11.25pt;height:16.8pt;z-index:2524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">
                <v:imagedata r:id="rId142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9344" behindDoc="0" locked="0" layoutInCell="1" allowOverlap="1">
                <wp:simplePos x="0" y="0"/>
                <wp:positionH relativeFrom="column">
                  <wp:posOffset>4909076</wp:posOffset>
                </wp:positionH>
                <wp:positionV relativeFrom="paragraph">
                  <wp:posOffset>90789</wp:posOffset>
                </wp:positionV>
                <wp:extent cx="117720" cy="10080"/>
                <wp:effectExtent l="38100" t="38100" r="34925" b="4762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117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AB107" id="Ink 841" o:spid="_x0000_s1026" type="#_x0000_t75" style="position:absolute;margin-left:386.05pt;margin-top:6.7pt;width:10.2pt;height:1.9pt;z-index:2524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">
                <v:imagedata r:id="rId142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8320" behindDoc="0" locked="0" layoutInCell="1" allowOverlap="1">
                <wp:simplePos x="0" y="0"/>
                <wp:positionH relativeFrom="column">
                  <wp:posOffset>4888916</wp:posOffset>
                </wp:positionH>
                <wp:positionV relativeFrom="paragraph">
                  <wp:posOffset>19509</wp:posOffset>
                </wp:positionV>
                <wp:extent cx="106200" cy="17280"/>
                <wp:effectExtent l="38100" t="38100" r="46355" b="4000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1062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F7F1D" id="Ink 840" o:spid="_x0000_s1026" type="#_x0000_t75" style="position:absolute;margin-left:384.5pt;margin-top:1pt;width:9.3pt;height:2.3pt;z-index:2524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">
                <v:imagedata r:id="rId142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7296" behindDoc="0" locked="0" layoutInCell="1" allowOverlap="1">
                <wp:simplePos x="0" y="0"/>
                <wp:positionH relativeFrom="column">
                  <wp:posOffset>4675796</wp:posOffset>
                </wp:positionH>
                <wp:positionV relativeFrom="paragraph">
                  <wp:posOffset>20229</wp:posOffset>
                </wp:positionV>
                <wp:extent cx="61920" cy="140400"/>
                <wp:effectExtent l="38100" t="38100" r="52705" b="5016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619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B872F" id="Ink 839" o:spid="_x0000_s1026" type="#_x0000_t75" style="position:absolute;margin-left:367.45pt;margin-top:1.2pt;width:6.05pt;height:11.95pt;z-index:2524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">
                <v:imagedata r:id="rId143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6272" behindDoc="0" locked="0" layoutInCell="1" allowOverlap="1">
                <wp:simplePos x="0" y="0"/>
                <wp:positionH relativeFrom="column">
                  <wp:posOffset>4601636</wp:posOffset>
                </wp:positionH>
                <wp:positionV relativeFrom="paragraph">
                  <wp:posOffset>45789</wp:posOffset>
                </wp:positionV>
                <wp:extent cx="75960" cy="114840"/>
                <wp:effectExtent l="38100" t="38100" r="38735" b="3810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759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9C8F0" id="Ink 838" o:spid="_x0000_s1026" type="#_x0000_t75" style="position:absolute;margin-left:361.85pt;margin-top:3.25pt;width:7.1pt;height:10pt;z-index:2524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">
                <v:imagedata r:id="rId143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5248" behindDoc="0" locked="0" layoutInCell="1" allowOverlap="1">
                <wp:simplePos x="0" y="0"/>
                <wp:positionH relativeFrom="column">
                  <wp:posOffset>4297436</wp:posOffset>
                </wp:positionH>
                <wp:positionV relativeFrom="paragraph">
                  <wp:posOffset>98349</wp:posOffset>
                </wp:positionV>
                <wp:extent cx="125280" cy="82080"/>
                <wp:effectExtent l="38100" t="38100" r="46355" b="5143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252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EC33E" id="Ink 837" o:spid="_x0000_s1026" type="#_x0000_t75" style="position:absolute;margin-left:338.05pt;margin-top:7.2pt;width:10.75pt;height:7.65pt;z-index:2524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">
                <v:imagedata r:id="rId143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4224" behindDoc="0" locked="0" layoutInCell="1" allowOverlap="1">
                <wp:simplePos x="0" y="0"/>
                <wp:positionH relativeFrom="column">
                  <wp:posOffset>4209956</wp:posOffset>
                </wp:positionH>
                <wp:positionV relativeFrom="paragraph">
                  <wp:posOffset>101589</wp:posOffset>
                </wp:positionV>
                <wp:extent cx="54720" cy="129960"/>
                <wp:effectExtent l="57150" t="38100" r="40640" b="4191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547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23FFD" id="Ink 836" o:spid="_x0000_s1026" type="#_x0000_t75" style="position:absolute;margin-left:330.85pt;margin-top:7.5pt;width:5.75pt;height:11.5pt;z-index:2524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">
                <v:imagedata r:id="rId1436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3200" behindDoc="0" locked="0" layoutInCell="1" allowOverlap="1">
                <wp:simplePos x="0" y="0"/>
                <wp:positionH relativeFrom="column">
                  <wp:posOffset>3778316</wp:posOffset>
                </wp:positionH>
                <wp:positionV relativeFrom="paragraph">
                  <wp:posOffset>25989</wp:posOffset>
                </wp:positionV>
                <wp:extent cx="128880" cy="240480"/>
                <wp:effectExtent l="38100" t="38100" r="43180" b="4572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12888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4B253" id="Ink 835" o:spid="_x0000_s1026" type="#_x0000_t75" style="position:absolute;margin-left:297.05pt;margin-top:1.45pt;width:11.3pt;height:20.1pt;z-index:2524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">
                <v:imagedata r:id="rId1438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2176" behindDoc="0" locked="0" layoutInCell="1" allowOverlap="1">
                <wp:simplePos x="0" y="0"/>
                <wp:positionH relativeFrom="column">
                  <wp:posOffset>3534596</wp:posOffset>
                </wp:positionH>
                <wp:positionV relativeFrom="paragraph">
                  <wp:posOffset>196989</wp:posOffset>
                </wp:positionV>
                <wp:extent cx="95040" cy="7560"/>
                <wp:effectExtent l="38100" t="38100" r="38735" b="5016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95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C7893" id="Ink 834" o:spid="_x0000_s1026" type="#_x0000_t75" style="position:absolute;margin-left:277.8pt;margin-top:15.05pt;width:8.55pt;height:1.8pt;z-index:2524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">
                <v:imagedata r:id="rId1440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1152" behindDoc="0" locked="0" layoutInCell="1" allowOverlap="1">
                <wp:simplePos x="0" y="0"/>
                <wp:positionH relativeFrom="column">
                  <wp:posOffset>3509756</wp:posOffset>
                </wp:positionH>
                <wp:positionV relativeFrom="paragraph">
                  <wp:posOffset>136869</wp:posOffset>
                </wp:positionV>
                <wp:extent cx="155520" cy="14040"/>
                <wp:effectExtent l="38100" t="38100" r="35560" b="4318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1555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4ACE8" id="Ink 833" o:spid="_x0000_s1026" type="#_x0000_t75" style="position:absolute;margin-left:275.85pt;margin-top:10.2pt;width:13.25pt;height:2.15pt;z-index:2524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">
                <v:imagedata r:id="rId1442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0128" behindDoc="0" locked="0" layoutInCell="1" allowOverlap="1">
                <wp:simplePos x="0" y="0"/>
                <wp:positionH relativeFrom="column">
                  <wp:posOffset>3364316</wp:posOffset>
                </wp:positionH>
                <wp:positionV relativeFrom="paragraph">
                  <wp:posOffset>94749</wp:posOffset>
                </wp:positionV>
                <wp:extent cx="76680" cy="149040"/>
                <wp:effectExtent l="38100" t="38100" r="38100" b="4191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766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08C9A" id="Ink 832" o:spid="_x0000_s1026" type="#_x0000_t75" style="position:absolute;margin-left:264.2pt;margin-top:7.05pt;width:7.15pt;height:12.8pt;z-index:2524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">
                <v:imagedata r:id="rId1444" o:title=""/>
              </v:shape>
            </w:pict>
          </mc:Fallback>
        </mc:AlternateContent>
      </w:r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9104" behindDoc="0" locked="0" layoutInCell="1" allowOverlap="1">
                <wp:simplePos x="0" y="0"/>
                <wp:positionH relativeFrom="column">
                  <wp:posOffset>3276836</wp:posOffset>
                </wp:positionH>
                <wp:positionV relativeFrom="paragraph">
                  <wp:posOffset>113109</wp:posOffset>
                </wp:positionV>
                <wp:extent cx="70920" cy="126720"/>
                <wp:effectExtent l="38100" t="38100" r="43815" b="4508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709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E99D5" id="Ink 831" o:spid="_x0000_s1026" type="#_x0000_t75" style="position:absolute;margin-left:257.65pt;margin-top:8.35pt;width:6.6pt;height:11.1pt;z-index:2523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">
                <v:imagedata r:id="rId1446" o:title=""/>
              </v:shape>
            </w:pict>
          </mc:Fallback>
        </mc:AlternateContent>
      </w:r>
    </w:p>
    <w:p w:rsidR="007371A5" w:rsidRDefault="007371A5" w:rsidP="004D7F16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</w:p>
    <w:p w:rsidR="007371A5" w:rsidRDefault="007371A5" w:rsidP="004D7F16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</w:p>
    <w:p w:rsidR="007371A5" w:rsidRPr="002D6855" w:rsidRDefault="007371A5" w:rsidP="004D7F16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t>SOLVING ABSOLUTE VALUE EQUATIONS ALGEBRAICALLY</w:t>
      </w:r>
    </w:p>
    <w:p w:rsidR="007371A5" w:rsidRPr="008056C0" w:rsidRDefault="007371A5" w:rsidP="004D7F16">
      <w:pPr>
        <w:tabs>
          <w:tab w:val="right" w:pos="10080"/>
        </w:tabs>
        <w:rPr>
          <w:rFonts w:ascii="Calibri" w:hAnsi="Calibri"/>
          <w:sz w:val="16"/>
          <w:szCs w:val="16"/>
        </w:rPr>
      </w:pPr>
    </w:p>
    <w:p w:rsidR="007371A5" w:rsidRDefault="007C2CA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5488" behindDoc="0" locked="0" layoutInCell="1" allowOverlap="1">
                <wp:simplePos x="0" y="0"/>
                <wp:positionH relativeFrom="column">
                  <wp:posOffset>4069916</wp:posOffset>
                </wp:positionH>
                <wp:positionV relativeFrom="paragraph">
                  <wp:posOffset>335299</wp:posOffset>
                </wp:positionV>
                <wp:extent cx="97920" cy="174600"/>
                <wp:effectExtent l="38100" t="38100" r="35560" b="3556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979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9EB3F" id="Ink 847" o:spid="_x0000_s1026" type="#_x0000_t75" style="position:absolute;margin-left:320.15pt;margin-top:25.9pt;width:8.5pt;height:14.75pt;z-index:2524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">
                <v:imagedata r:id="rId1448" o:title=""/>
              </v:shape>
            </w:pict>
          </mc:Fallback>
        </mc:AlternateContent>
      </w:r>
      <w:r w:rsidR="007371A5">
        <w:rPr>
          <w:rFonts w:ascii="Calibri" w:hAnsi="Calibri"/>
          <w:sz w:val="28"/>
          <w:szCs w:val="28"/>
        </w:rPr>
        <w:t>To solve absolute value equations algebraically, use the mathematical definition of absolute value:</w:t>
      </w:r>
    </w:p>
    <w:p w:rsidR="007371A5" w:rsidRDefault="00EF03E0" w:rsidP="004D7F16">
      <w:pPr>
        <w:tabs>
          <w:tab w:val="right" w:pos="10080"/>
        </w:tabs>
        <w:ind w:left="21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53376" behindDoc="0" locked="0" layoutInCell="1" allowOverlap="1">
                <wp:simplePos x="0" y="0"/>
                <wp:positionH relativeFrom="column">
                  <wp:posOffset>2565836</wp:posOffset>
                </wp:positionH>
                <wp:positionV relativeFrom="paragraph">
                  <wp:posOffset>380119</wp:posOffset>
                </wp:positionV>
                <wp:extent cx="15120" cy="64440"/>
                <wp:effectExtent l="57150" t="57150" r="61595" b="88265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151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99EE4" id="Ink 884" o:spid="_x0000_s1026" type="#_x0000_t75" style="position:absolute;margin-left:200.55pt;margin-top:27.6pt;width:3.9pt;height:10.1pt;z-index:2524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">
                <v:imagedata r:id="rId1450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52352" behindDoc="0" locked="0" layoutInCell="1" allowOverlap="1">
                <wp:simplePos x="0" y="0"/>
                <wp:positionH relativeFrom="column">
                  <wp:posOffset>2510036</wp:posOffset>
                </wp:positionH>
                <wp:positionV relativeFrom="paragraph">
                  <wp:posOffset>87799</wp:posOffset>
                </wp:positionV>
                <wp:extent cx="77400" cy="137520"/>
                <wp:effectExtent l="57150" t="76200" r="75565" b="9144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774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C9857" id="Ink 883" o:spid="_x0000_s1026" type="#_x0000_t75" style="position:absolute;margin-left:195.95pt;margin-top:4.05pt;width:9.25pt;height:16.95pt;z-index:2524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">
                <v:imagedata r:id="rId1452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22656" behindDoc="0" locked="0" layoutInCell="1" allowOverlap="1">
                <wp:simplePos x="0" y="0"/>
                <wp:positionH relativeFrom="column">
                  <wp:posOffset>2137436</wp:posOffset>
                </wp:positionH>
                <wp:positionV relativeFrom="paragraph">
                  <wp:posOffset>345919</wp:posOffset>
                </wp:positionV>
                <wp:extent cx="3960" cy="78840"/>
                <wp:effectExtent l="38100" t="76200" r="72390" b="9271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39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1A5C8" id="Ink 854" o:spid="_x0000_s1026" type="#_x0000_t75" style="position:absolute;margin-left:166.95pt;margin-top:24.95pt;width:3.2pt;height:11.3pt;z-index:2524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">
                <v:imagedata r:id="rId1454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21632" behindDoc="0" locked="0" layoutInCell="1" allowOverlap="1">
                <wp:simplePos x="0" y="0"/>
                <wp:positionH relativeFrom="column">
                  <wp:posOffset>2082356</wp:posOffset>
                </wp:positionH>
                <wp:positionV relativeFrom="paragraph">
                  <wp:posOffset>77359</wp:posOffset>
                </wp:positionV>
                <wp:extent cx="23400" cy="49320"/>
                <wp:effectExtent l="57150" t="57150" r="72390" b="10350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234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0D7D3" id="Ink 853" o:spid="_x0000_s1026" type="#_x0000_t75" style="position:absolute;margin-left:162.75pt;margin-top:3.3pt;width:4.75pt;height:9.9pt;z-index:2524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">
                <v:imagedata r:id="rId1456" o:title=""/>
              </v:shape>
            </w:pict>
          </mc:Fallback>
        </mc:AlternateContent>
      </w:r>
      <w:r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20608" behindDoc="0" locked="0" layoutInCell="1" allowOverlap="1">
                <wp:simplePos x="0" y="0"/>
                <wp:positionH relativeFrom="column">
                  <wp:posOffset>1474676</wp:posOffset>
                </wp:positionH>
                <wp:positionV relativeFrom="paragraph">
                  <wp:posOffset>210199</wp:posOffset>
                </wp:positionV>
                <wp:extent cx="11880" cy="115920"/>
                <wp:effectExtent l="38100" t="57150" r="64770" b="11303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118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55975" id="Ink 852" o:spid="_x0000_s1026" type="#_x0000_t75" style="position:absolute;margin-left:114.85pt;margin-top:13.75pt;width:4.1pt;height:15.35pt;z-index:2524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">
                <v:imagedata r:id="rId1458" o:title=""/>
              </v:shape>
            </w:pict>
          </mc:Fallback>
        </mc:AlternateContent>
      </w:r>
      <w:r w:rsidR="007C2CA0"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19584" behindDoc="0" locked="0" layoutInCell="1" allowOverlap="1">
                <wp:simplePos x="0" y="0"/>
                <wp:positionH relativeFrom="column">
                  <wp:posOffset>4070276</wp:posOffset>
                </wp:positionH>
                <wp:positionV relativeFrom="paragraph">
                  <wp:posOffset>269959</wp:posOffset>
                </wp:positionV>
                <wp:extent cx="132120" cy="125280"/>
                <wp:effectExtent l="38100" t="38100" r="39370" b="4635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1321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F4C36" id="Ink 851" o:spid="_x0000_s1026" type="#_x0000_t75" style="position:absolute;margin-left:319.95pt;margin-top:20.9pt;width:11.35pt;height:10.65pt;z-index:2524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">
                <v:imagedata r:id="rId1460" o:title=""/>
              </v:shape>
            </w:pict>
          </mc:Fallback>
        </mc:AlternateContent>
      </w:r>
      <w:r w:rsidR="007C2CA0"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18560" behindDoc="0" locked="0" layoutInCell="1" allowOverlap="1">
                <wp:simplePos x="0" y="0"/>
                <wp:positionH relativeFrom="column">
                  <wp:posOffset>4069916</wp:posOffset>
                </wp:positionH>
                <wp:positionV relativeFrom="paragraph">
                  <wp:posOffset>296239</wp:posOffset>
                </wp:positionV>
                <wp:extent cx="360" cy="2520"/>
                <wp:effectExtent l="38100" t="38100" r="38100" b="3619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3EA99" id="Ink 850" o:spid="_x0000_s1026" type="#_x0000_t75" style="position:absolute;margin-left:320.2pt;margin-top:23.1pt;width:.6pt;height:.75pt;z-index:2524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">
                <v:imagedata r:id="rId1462" o:title=""/>
              </v:shape>
            </w:pict>
          </mc:Fallback>
        </mc:AlternateContent>
      </w:r>
      <w:r w:rsidR="007C2CA0"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17536" behindDoc="0" locked="0" layoutInCell="1" allowOverlap="1">
                <wp:simplePos x="0" y="0"/>
                <wp:positionH relativeFrom="column">
                  <wp:posOffset>3517676</wp:posOffset>
                </wp:positionH>
                <wp:positionV relativeFrom="paragraph">
                  <wp:posOffset>282199</wp:posOffset>
                </wp:positionV>
                <wp:extent cx="433080" cy="142200"/>
                <wp:effectExtent l="38100" t="38100" r="5080" b="4889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4330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852AF" id="Ink 849" o:spid="_x0000_s1026" type="#_x0000_t75" style="position:absolute;margin-left:276.5pt;margin-top:21.7pt;width:35.1pt;height:12.25pt;z-index:2524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">
                <v:imagedata r:id="rId1464" o:title=""/>
              </v:shape>
            </w:pict>
          </mc:Fallback>
        </mc:AlternateContent>
      </w:r>
      <w:r w:rsidR="007C2CA0"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16512" behindDoc="0" locked="0" layoutInCell="1" allowOverlap="1">
                <wp:simplePos x="0" y="0"/>
                <wp:positionH relativeFrom="column">
                  <wp:posOffset>4051196</wp:posOffset>
                </wp:positionH>
                <wp:positionV relativeFrom="paragraph">
                  <wp:posOffset>100039</wp:posOffset>
                </wp:positionV>
                <wp:extent cx="158400" cy="12960"/>
                <wp:effectExtent l="19050" t="38100" r="51435" b="44450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158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6E60A" id="Ink 848" o:spid="_x0000_s1026" type="#_x0000_t75" style="position:absolute;margin-left:318.5pt;margin-top:7.45pt;width:13.4pt;height:1.8pt;z-index:2524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">
                <v:imagedata r:id="rId1466" o:title=""/>
              </v:shape>
            </w:pict>
          </mc:Fallback>
        </mc:AlternateContent>
      </w:r>
      <w:r w:rsidR="007C2CA0"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14464" behindDoc="0" locked="0" layoutInCell="1" allowOverlap="1">
                <wp:simplePos x="0" y="0"/>
                <wp:positionH relativeFrom="column">
                  <wp:posOffset>3492116</wp:posOffset>
                </wp:positionH>
                <wp:positionV relativeFrom="paragraph">
                  <wp:posOffset>-56201</wp:posOffset>
                </wp:positionV>
                <wp:extent cx="419760" cy="162000"/>
                <wp:effectExtent l="38100" t="38100" r="18415" b="4762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4197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60B25" id="Ink 846" o:spid="_x0000_s1026" type="#_x0000_t75" style="position:absolute;margin-left:274.45pt;margin-top:-4.8pt;width:34.05pt;height:13.65pt;z-index:2524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">
                <v:imagedata r:id="rId1468" o:title=""/>
              </v:shape>
            </w:pict>
          </mc:Fallback>
        </mc:AlternateContent>
      </w:r>
      <w:r w:rsidR="007C2CA0"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13440" behindDoc="0" locked="0" layoutInCell="1" allowOverlap="1">
                <wp:simplePos x="0" y="0"/>
                <wp:positionH relativeFrom="column">
                  <wp:posOffset>1129796</wp:posOffset>
                </wp:positionH>
                <wp:positionV relativeFrom="paragraph">
                  <wp:posOffset>405319</wp:posOffset>
                </wp:positionV>
                <wp:extent cx="2247120" cy="113760"/>
                <wp:effectExtent l="38100" t="38100" r="39370" b="3873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22471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5CBCF" id="Ink 845" o:spid="_x0000_s1026" type="#_x0000_t75" style="position:absolute;margin-left:88.6pt;margin-top:31.4pt;width:178pt;height:10pt;z-index:2524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">
                <v:imagedata r:id="rId1470" o:title=""/>
              </v:shape>
            </w:pict>
          </mc:Fallback>
        </mc:AlternateContent>
      </w:r>
      <w:r w:rsidR="007C2CA0">
        <w:rPr>
          <w:rFonts w:ascii="Calibri" w:hAnsi="Calibri"/>
          <w:noProof/>
          <w:sz w:val="36"/>
          <w:szCs w:val="36"/>
          <w:lang w:val="en-CA" w:eastAsia="en-CA"/>
        </w:rPr>
        <mc:AlternateContent>
          <mc:Choice Requires="wpi">
            <w:drawing>
              <wp:anchor distT="0" distB="0" distL="114300" distR="114300" simplePos="0" relativeHeight="252412416" behindDoc="0" locked="0" layoutInCell="1" allowOverlap="1">
                <wp:simplePos x="0" y="0"/>
                <wp:positionH relativeFrom="column">
                  <wp:posOffset>1185956</wp:posOffset>
                </wp:positionH>
                <wp:positionV relativeFrom="paragraph">
                  <wp:posOffset>-114521</wp:posOffset>
                </wp:positionV>
                <wp:extent cx="2166840" cy="592560"/>
                <wp:effectExtent l="38100" t="38100" r="43180" b="3619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2166840" cy="5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7E7B9" id="Ink 844" o:spid="_x0000_s1026" type="#_x0000_t75" style="position:absolute;margin-left:92.95pt;margin-top:-9.5pt;width:171.6pt;height:47.45pt;z-index:2524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">
                <v:imagedata r:id="rId1472" o:title=""/>
              </v:shape>
            </w:pict>
          </mc:Fallback>
        </mc:AlternateContent>
      </w:r>
      <w:r w:rsidR="007371A5" w:rsidRPr="00B76F82">
        <w:rPr>
          <w:rFonts w:ascii="Calibri" w:hAnsi="Calibri"/>
          <w:sz w:val="36"/>
          <w:szCs w:val="36"/>
        </w:rPr>
        <w:sym w:font="Symbol" w:char="F07C"/>
      </w:r>
      <w:r w:rsidR="007371A5" w:rsidRPr="00B76F82">
        <w:rPr>
          <w:i/>
          <w:sz w:val="28"/>
          <w:szCs w:val="28"/>
        </w:rPr>
        <w:t> </w:t>
      </w:r>
      <w:r w:rsidR="007371A5">
        <w:rPr>
          <w:i/>
          <w:sz w:val="28"/>
          <w:szCs w:val="28"/>
        </w:rPr>
        <w:t>x</w:t>
      </w:r>
      <w:r w:rsidR="007371A5" w:rsidRPr="00B76F82">
        <w:rPr>
          <w:i/>
          <w:sz w:val="28"/>
          <w:szCs w:val="28"/>
        </w:rPr>
        <w:t> </w:t>
      </w:r>
      <w:r w:rsidR="007371A5" w:rsidRPr="00B76F82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>  =  </w:t>
      </w:r>
      <w:r w:rsidR="007371A5" w:rsidRPr="00DF7E77">
        <w:rPr>
          <w:rFonts w:ascii="Calibri" w:hAnsi="Calibri"/>
          <w:position w:val="-34"/>
          <w:sz w:val="28"/>
          <w:szCs w:val="28"/>
        </w:rPr>
        <w:object w:dxaOrig="16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7pt;height:41.15pt" o:ole="">
            <v:imagedata r:id="rId1473" o:title=""/>
          </v:shape>
          <o:OLEObject Type="Embed" ProgID="Equation.DSMT4" ShapeID="_x0000_i1025" DrawAspect="Content" ObjectID="_1493199765" r:id="rId1474"/>
        </w:object>
      </w:r>
      <w:r w:rsidR="007371A5">
        <w:rPr>
          <w:rFonts w:ascii="Calibri" w:hAnsi="Calibri"/>
          <w:sz w:val="28"/>
          <w:szCs w:val="28"/>
        </w:rPr>
        <w:t>  </w:t>
      </w:r>
    </w:p>
    <w:p w:rsidR="007371A5" w:rsidRDefault="00636E11" w:rsidP="004D7F16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47328" behindDoc="0" locked="0" layoutInCell="1" allowOverlap="1">
                <wp:simplePos x="0" y="0"/>
                <wp:positionH relativeFrom="column">
                  <wp:posOffset>5775171</wp:posOffset>
                </wp:positionH>
                <wp:positionV relativeFrom="paragraph">
                  <wp:posOffset>149007</wp:posOffset>
                </wp:positionV>
                <wp:extent cx="955440" cy="122760"/>
                <wp:effectExtent l="57150" t="133350" r="92710" b="8699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9554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13D0D" id="Ink 1404" o:spid="_x0000_s1026" type="#_x0000_t75" style="position:absolute;margin-left:453pt;margin-top:5.05pt;width:80.25pt;height:20.2pt;z-index:2533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">
                <v:imagedata r:id="rId147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5120" behindDoc="0" locked="0" layoutInCell="1" allowOverlap="1">
                <wp:simplePos x="0" y="0"/>
                <wp:positionH relativeFrom="column">
                  <wp:posOffset>6697916</wp:posOffset>
                </wp:positionH>
                <wp:positionV relativeFrom="paragraph">
                  <wp:posOffset>289914</wp:posOffset>
                </wp:positionV>
                <wp:extent cx="78120" cy="93240"/>
                <wp:effectExtent l="38100" t="38100" r="36195" b="4064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781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33037" id="Ink 915" o:spid="_x0000_s1026" type="#_x0000_t75" style="position:absolute;margin-left:526.95pt;margin-top:22.5pt;width:7.05pt;height:8.2pt;z-index:2524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">
                <v:imagedata r:id="rId147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8976" behindDoc="0" locked="0" layoutInCell="1" allowOverlap="1">
                <wp:simplePos x="0" y="0"/>
                <wp:positionH relativeFrom="column">
                  <wp:posOffset>6568676</wp:posOffset>
                </wp:positionH>
                <wp:positionV relativeFrom="paragraph">
                  <wp:posOffset>130794</wp:posOffset>
                </wp:positionV>
                <wp:extent cx="81000" cy="93960"/>
                <wp:effectExtent l="19050" t="38100" r="52705" b="4000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810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AA9DF" id="Ink 909" o:spid="_x0000_s1026" type="#_x0000_t75" style="position:absolute;margin-left:516.8pt;margin-top:9.8pt;width:7.4pt;height:8.4pt;z-index:2524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">
                <v:imagedata r:id="rId148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7952" behindDoc="0" locked="0" layoutInCell="1" allowOverlap="1">
                <wp:simplePos x="0" y="0"/>
                <wp:positionH relativeFrom="column">
                  <wp:posOffset>6418196</wp:posOffset>
                </wp:positionH>
                <wp:positionV relativeFrom="paragraph">
                  <wp:posOffset>168954</wp:posOffset>
                </wp:positionV>
                <wp:extent cx="76680" cy="84240"/>
                <wp:effectExtent l="38100" t="19050" r="38100" b="4953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766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9218D" id="Ink 908" o:spid="_x0000_s1026" type="#_x0000_t75" style="position:absolute;margin-left:505pt;margin-top:12.95pt;width:6.85pt;height:7.4pt;z-index:2524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">
                <v:imagedata r:id="rId148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6928" behindDoc="0" locked="0" layoutInCell="1" allowOverlap="1">
                <wp:simplePos x="0" y="0"/>
                <wp:positionH relativeFrom="column">
                  <wp:posOffset>6357356</wp:posOffset>
                </wp:positionH>
                <wp:positionV relativeFrom="paragraph">
                  <wp:posOffset>116394</wp:posOffset>
                </wp:positionV>
                <wp:extent cx="100080" cy="114840"/>
                <wp:effectExtent l="38100" t="38100" r="14605" b="3810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1000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9439C" id="Ink 907" o:spid="_x0000_s1026" type="#_x0000_t75" style="position:absolute;margin-left:500.15pt;margin-top:8.8pt;width:8.8pt;height:9.85pt;z-index:2524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">
                <v:imagedata r:id="rId1484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5904" behindDoc="0" locked="0" layoutInCell="1" allowOverlap="1">
                <wp:simplePos x="0" y="0"/>
                <wp:positionH relativeFrom="column">
                  <wp:posOffset>6219836</wp:posOffset>
                </wp:positionH>
                <wp:positionV relativeFrom="paragraph">
                  <wp:posOffset>126834</wp:posOffset>
                </wp:positionV>
                <wp:extent cx="60480" cy="111600"/>
                <wp:effectExtent l="19050" t="38100" r="34925" b="4127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604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0B351" id="Ink 906" o:spid="_x0000_s1026" type="#_x0000_t75" style="position:absolute;margin-left:489.45pt;margin-top:9.6pt;width:5.55pt;height:9.65pt;z-index:2524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">
                <v:imagedata r:id="rId148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4880" behindDoc="0" locked="0" layoutInCell="1" allowOverlap="1">
                <wp:simplePos x="0" y="0"/>
                <wp:positionH relativeFrom="column">
                  <wp:posOffset>6090956</wp:posOffset>
                </wp:positionH>
                <wp:positionV relativeFrom="paragraph">
                  <wp:posOffset>182634</wp:posOffset>
                </wp:positionV>
                <wp:extent cx="76680" cy="6480"/>
                <wp:effectExtent l="38100" t="19050" r="38100" b="5080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76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C46D8" id="Ink 905" o:spid="_x0000_s1026" type="#_x0000_t75" style="position:absolute;margin-left:479.25pt;margin-top:13.95pt;width:6.8pt;height:1.35pt;z-index:2524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">
                <v:imagedata r:id="rId148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3856" behindDoc="0" locked="0" layoutInCell="1" allowOverlap="1">
                <wp:simplePos x="0" y="0"/>
                <wp:positionH relativeFrom="column">
                  <wp:posOffset>5977556</wp:posOffset>
                </wp:positionH>
                <wp:positionV relativeFrom="paragraph">
                  <wp:posOffset>171834</wp:posOffset>
                </wp:positionV>
                <wp:extent cx="45000" cy="109800"/>
                <wp:effectExtent l="19050" t="38100" r="50800" b="43180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450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F6519" id="Ink 904" o:spid="_x0000_s1026" type="#_x0000_t75" style="position:absolute;margin-left:470.15pt;margin-top:13.2pt;width:4.45pt;height:9.45pt;z-index:2524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">
                <v:imagedata r:id="rId149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2832" behindDoc="0" locked="0" layoutInCell="1" allowOverlap="1">
                <wp:simplePos x="0" y="0"/>
                <wp:positionH relativeFrom="column">
                  <wp:posOffset>5927156</wp:posOffset>
                </wp:positionH>
                <wp:positionV relativeFrom="paragraph">
                  <wp:posOffset>173634</wp:posOffset>
                </wp:positionV>
                <wp:extent cx="53280" cy="88920"/>
                <wp:effectExtent l="38100" t="38100" r="42545" b="4445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532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7DE48" id="Ink 903" o:spid="_x0000_s1026" type="#_x0000_t75" style="position:absolute;margin-left:466.35pt;margin-top:13.3pt;width:5pt;height:7.7pt;z-index:2524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">
                <v:imagedata r:id="rId149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1808" behindDoc="0" locked="0" layoutInCell="1" allowOverlap="1">
                <wp:simplePos x="0" y="0"/>
                <wp:positionH relativeFrom="column">
                  <wp:posOffset>5785316</wp:posOffset>
                </wp:positionH>
                <wp:positionV relativeFrom="paragraph">
                  <wp:posOffset>150594</wp:posOffset>
                </wp:positionV>
                <wp:extent cx="99000" cy="131040"/>
                <wp:effectExtent l="38100" t="38100" r="34925" b="4064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990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CCAD8" id="Ink 902" o:spid="_x0000_s1026" type="#_x0000_t75" style="position:absolute;margin-left:455.05pt;margin-top:11.45pt;width:8.8pt;height:11.15pt;z-index:2524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">
                <v:imagedata r:id="rId1494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3680" behindDoc="0" locked="0" layoutInCell="1" allowOverlap="1">
                <wp:simplePos x="0" y="0"/>
                <wp:positionH relativeFrom="column">
                  <wp:posOffset>1332836</wp:posOffset>
                </wp:positionH>
                <wp:positionV relativeFrom="paragraph">
                  <wp:posOffset>179034</wp:posOffset>
                </wp:positionV>
                <wp:extent cx="430920" cy="17640"/>
                <wp:effectExtent l="57150" t="76200" r="83820" b="11620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4309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EF9C3" id="Ink 855" o:spid="_x0000_s1026" type="#_x0000_t75" style="position:absolute;margin-left:103.4pt;margin-top:9.95pt;width:37.7pt;height:9.75pt;z-index:2524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">
                <v:imagedata r:id="rId1496" o:title=""/>
              </v:shape>
            </w:pict>
          </mc:Fallback>
        </mc:AlternateContent>
      </w:r>
      <w:r w:rsidR="00586F26">
        <w:rPr>
          <w:rFonts w:ascii="Calibri" w:hAnsi="Calibri"/>
          <w:sz w:val="28"/>
          <w:szCs w:val="28"/>
        </w:rPr>
        <w:t>Ex 3</w:t>
      </w:r>
      <w:r w:rsidR="007371A5">
        <w:rPr>
          <w:rFonts w:ascii="Calibri" w:hAnsi="Calibri"/>
          <w:sz w:val="28"/>
          <w:szCs w:val="28"/>
        </w:rPr>
        <w:t>:</w:t>
      </w:r>
      <w:r w:rsidR="007371A5">
        <w:rPr>
          <w:rFonts w:ascii="Calibri" w:hAnsi="Calibri"/>
          <w:sz w:val="28"/>
          <w:szCs w:val="28"/>
        </w:rPr>
        <w:tab/>
        <w:t xml:space="preserve">Solve  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 w:rsidRPr="00773E3F">
        <w:rPr>
          <w:rFonts w:ascii="Calibri" w:hAnsi="Calibri"/>
          <w:sz w:val="28"/>
          <w:szCs w:val="28"/>
        </w:rPr>
        <w:t> 2</w:t>
      </w:r>
      <w:r w:rsidR="007371A5" w:rsidRPr="00773E3F">
        <w:rPr>
          <w:i/>
          <w:sz w:val="28"/>
          <w:szCs w:val="28"/>
        </w:rPr>
        <w:t>x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>
        <w:rPr>
          <w:rFonts w:ascii="Calibri" w:hAnsi="Calibri"/>
          <w:sz w:val="28"/>
          <w:szCs w:val="28"/>
        </w:rPr>
        <w:t>3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>  =</w:t>
      </w:r>
      <w:proofErr w:type="gramStart"/>
      <w:r w:rsidR="007371A5">
        <w:rPr>
          <w:rFonts w:ascii="Calibri" w:hAnsi="Calibri"/>
          <w:sz w:val="28"/>
          <w:szCs w:val="28"/>
        </w:rPr>
        <w:t>  5</w:t>
      </w:r>
      <w:proofErr w:type="gramEnd"/>
      <w:r w:rsidR="007371A5">
        <w:rPr>
          <w:rFonts w:ascii="Calibri" w:hAnsi="Calibri"/>
          <w:sz w:val="28"/>
          <w:szCs w:val="28"/>
        </w:rPr>
        <w:t xml:space="preserve">  algebraically.</w: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4096" behindDoc="0" locked="0" layoutInCell="1" allowOverlap="1">
                <wp:simplePos x="0" y="0"/>
                <wp:positionH relativeFrom="column">
                  <wp:posOffset>6545276</wp:posOffset>
                </wp:positionH>
                <wp:positionV relativeFrom="paragraph">
                  <wp:posOffset>75759</wp:posOffset>
                </wp:positionV>
                <wp:extent cx="77760" cy="3240"/>
                <wp:effectExtent l="38100" t="38100" r="36830" b="3492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777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99CA4" id="Ink 914" o:spid="_x0000_s1026" type="#_x0000_t75" style="position:absolute;margin-left:515.05pt;margin-top:5.55pt;width:6.85pt;height:1pt;z-index:2524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">
                <v:imagedata r:id="rId14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3072" behindDoc="0" locked="0" layoutInCell="1" allowOverlap="1">
                <wp:simplePos x="0" y="0"/>
                <wp:positionH relativeFrom="column">
                  <wp:posOffset>6587036</wp:posOffset>
                </wp:positionH>
                <wp:positionV relativeFrom="paragraph">
                  <wp:posOffset>36519</wp:posOffset>
                </wp:positionV>
                <wp:extent cx="14400" cy="104400"/>
                <wp:effectExtent l="38100" t="38100" r="43180" b="4826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144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AB0C6" id="Ink 913" o:spid="_x0000_s1026" type="#_x0000_t75" style="position:absolute;margin-left:518.35pt;margin-top:2.55pt;width:2pt;height:8.95pt;z-index:2524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">
                <v:imagedata r:id="rId15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2048" behindDoc="0" locked="0" layoutInCell="1" allowOverlap="1">
                <wp:simplePos x="0" y="0"/>
                <wp:positionH relativeFrom="column">
                  <wp:posOffset>6234596</wp:posOffset>
                </wp:positionH>
                <wp:positionV relativeFrom="paragraph">
                  <wp:posOffset>75759</wp:posOffset>
                </wp:positionV>
                <wp:extent cx="46800" cy="116640"/>
                <wp:effectExtent l="19050" t="38100" r="48895" b="3619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468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B8937" id="Ink 912" o:spid="_x0000_s1026" type="#_x0000_t75" style="position:absolute;margin-left:490.6pt;margin-top:5.6pt;width:4.5pt;height:10pt;z-index:2524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">
                <v:imagedata r:id="rId15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1024" behindDoc="0" locked="0" layoutInCell="1" allowOverlap="1">
                <wp:simplePos x="0" y="0"/>
                <wp:positionH relativeFrom="column">
                  <wp:posOffset>6079436</wp:posOffset>
                </wp:positionH>
                <wp:positionV relativeFrom="paragraph">
                  <wp:posOffset>137679</wp:posOffset>
                </wp:positionV>
                <wp:extent cx="60120" cy="7560"/>
                <wp:effectExtent l="38100" t="19050" r="35560" b="5016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601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6B8C7" id="Ink 911" o:spid="_x0000_s1026" type="#_x0000_t75" style="position:absolute;margin-left:478.3pt;margin-top:10.3pt;width:5.6pt;height:1.55pt;z-index:2524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">
                <v:imagedata r:id="rId15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0000" behindDoc="0" locked="0" layoutInCell="1" allowOverlap="1">
                <wp:simplePos x="0" y="0"/>
                <wp:positionH relativeFrom="column">
                  <wp:posOffset>6128756</wp:posOffset>
                </wp:positionH>
                <wp:positionV relativeFrom="paragraph">
                  <wp:posOffset>78639</wp:posOffset>
                </wp:positionV>
                <wp:extent cx="26280" cy="108360"/>
                <wp:effectExtent l="38100" t="38100" r="50165" b="4445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262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91E9B" id="Ink 910" o:spid="_x0000_s1026" type="#_x0000_t75" style="position:absolute;margin-left:482.1pt;margin-top:5.9pt;width:3pt;height:9.25pt;z-index:2524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">
                <v:imagedata r:id="rId15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0784" behindDoc="0" locked="0" layoutInCell="1" allowOverlap="1">
                <wp:simplePos x="0" y="0"/>
                <wp:positionH relativeFrom="column">
                  <wp:posOffset>5591636</wp:posOffset>
                </wp:positionH>
                <wp:positionV relativeFrom="paragraph">
                  <wp:posOffset>115359</wp:posOffset>
                </wp:positionV>
                <wp:extent cx="38160" cy="80280"/>
                <wp:effectExtent l="38100" t="38100" r="38100" b="3429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381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8D222" id="Ink 901" o:spid="_x0000_s1026" type="#_x0000_t75" style="position:absolute;margin-left:439.9pt;margin-top:8.75pt;width:3.75pt;height:7.1pt;z-index:2524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">
                <v:imagedata r:id="rId15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1328" behindDoc="0" locked="0" layoutInCell="1" allowOverlap="1">
                <wp:simplePos x="0" y="0"/>
                <wp:positionH relativeFrom="column">
                  <wp:posOffset>5418476</wp:posOffset>
                </wp:positionH>
                <wp:positionV relativeFrom="paragraph">
                  <wp:posOffset>40839</wp:posOffset>
                </wp:positionV>
                <wp:extent cx="90720" cy="107640"/>
                <wp:effectExtent l="38100" t="38100" r="43180" b="4508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907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3E245" id="Ink 882" o:spid="_x0000_s1026" type="#_x0000_t75" style="position:absolute;margin-left:426.2pt;margin-top:2.65pt;width:8.2pt;height:9.6pt;z-index:2524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">
                <v:imagedata r:id="rId15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0304" behindDoc="0" locked="0" layoutInCell="1" allowOverlap="1">
                <wp:simplePos x="0" y="0"/>
                <wp:positionH relativeFrom="column">
                  <wp:posOffset>5241716</wp:posOffset>
                </wp:positionH>
                <wp:positionV relativeFrom="paragraph">
                  <wp:posOffset>89079</wp:posOffset>
                </wp:positionV>
                <wp:extent cx="111240" cy="106560"/>
                <wp:effectExtent l="38100" t="38100" r="41275" b="4635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1112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14B95" id="Ink 881" o:spid="_x0000_s1026" type="#_x0000_t75" style="position:absolute;margin-left:412.25pt;margin-top:6.7pt;width:9.55pt;height:9.15pt;z-index:2524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">
                <v:imagedata r:id="rId15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9280" behindDoc="0" locked="0" layoutInCell="1" allowOverlap="1">
                <wp:simplePos x="0" y="0"/>
                <wp:positionH relativeFrom="column">
                  <wp:posOffset>5173316</wp:posOffset>
                </wp:positionH>
                <wp:positionV relativeFrom="paragraph">
                  <wp:posOffset>33999</wp:posOffset>
                </wp:positionV>
                <wp:extent cx="153360" cy="132120"/>
                <wp:effectExtent l="38100" t="38100" r="18415" b="3937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1533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C79E5" id="Ink 880" o:spid="_x0000_s1026" type="#_x0000_t75" style="position:absolute;margin-left:406.9pt;margin-top:2.25pt;width:13.05pt;height:11.3pt;z-index:2524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">
                <v:imagedata r:id="rId15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8256" behindDoc="0" locked="0" layoutInCell="1" allowOverlap="1">
                <wp:simplePos x="0" y="0"/>
                <wp:positionH relativeFrom="column">
                  <wp:posOffset>4997276</wp:posOffset>
                </wp:positionH>
                <wp:positionV relativeFrom="paragraph">
                  <wp:posOffset>-3801</wp:posOffset>
                </wp:positionV>
                <wp:extent cx="76680" cy="149400"/>
                <wp:effectExtent l="38100" t="38100" r="38100" b="4127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766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D3C67" id="Ink 879" o:spid="_x0000_s1026" type="#_x0000_t75" style="position:absolute;margin-left:393.05pt;margin-top:-.7pt;width:7pt;height:12.65pt;z-index:2524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">
                <v:imagedata r:id="rId15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7232" behindDoc="0" locked="0" layoutInCell="1" allowOverlap="1">
                <wp:simplePos x="0" y="0"/>
                <wp:positionH relativeFrom="column">
                  <wp:posOffset>4852196</wp:posOffset>
                </wp:positionH>
                <wp:positionV relativeFrom="paragraph">
                  <wp:posOffset>76119</wp:posOffset>
                </wp:positionV>
                <wp:extent cx="80280" cy="5040"/>
                <wp:effectExtent l="38100" t="38100" r="34290" b="33655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80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6140B" id="Ink 878" o:spid="_x0000_s1026" type="#_x0000_t75" style="position:absolute;margin-left:381.7pt;margin-top:5.45pt;width:7.05pt;height:1.4pt;z-index:2524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">
                <v:imagedata r:id="rId15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6208" behindDoc="0" locked="0" layoutInCell="1" allowOverlap="1">
                <wp:simplePos x="0" y="0"/>
                <wp:positionH relativeFrom="column">
                  <wp:posOffset>4734116</wp:posOffset>
                </wp:positionH>
                <wp:positionV relativeFrom="paragraph">
                  <wp:posOffset>79359</wp:posOffset>
                </wp:positionV>
                <wp:extent cx="36720" cy="100440"/>
                <wp:effectExtent l="38100" t="38100" r="40005" b="3302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367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04095" id="Ink 877" o:spid="_x0000_s1026" type="#_x0000_t75" style="position:absolute;margin-left:372.25pt;margin-top:5.85pt;width:3.8pt;height:8.75pt;z-index:2524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">
                <v:imagedata r:id="rId15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5184" behindDoc="0" locked="0" layoutInCell="1" allowOverlap="1">
                <wp:simplePos x="0" y="0"/>
                <wp:positionH relativeFrom="column">
                  <wp:posOffset>4684076</wp:posOffset>
                </wp:positionH>
                <wp:positionV relativeFrom="paragraph">
                  <wp:posOffset>70359</wp:posOffset>
                </wp:positionV>
                <wp:extent cx="34920" cy="90360"/>
                <wp:effectExtent l="38100" t="38100" r="41910" b="4318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349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2F665" id="Ink 876" o:spid="_x0000_s1026" type="#_x0000_t75" style="position:absolute;margin-left:368.35pt;margin-top:5.2pt;width:3.65pt;height:7.9pt;z-index:2524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">
                <v:imagedata r:id="rId15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4160" behindDoc="0" locked="0" layoutInCell="1" allowOverlap="1">
                <wp:simplePos x="0" y="0"/>
                <wp:positionH relativeFrom="column">
                  <wp:posOffset>4501916</wp:posOffset>
                </wp:positionH>
                <wp:positionV relativeFrom="paragraph">
                  <wp:posOffset>24999</wp:posOffset>
                </wp:positionV>
                <wp:extent cx="114840" cy="146880"/>
                <wp:effectExtent l="38100" t="38100" r="38100" b="4381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148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B4DB4" id="Ink 875" o:spid="_x0000_s1026" type="#_x0000_t75" style="position:absolute;margin-left:354pt;margin-top:1.5pt;width:10.1pt;height:12.5pt;z-index:2524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">
                <v:imagedata r:id="rId15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3136" behindDoc="0" locked="0" layoutInCell="1" allowOverlap="1">
                <wp:simplePos x="0" y="0"/>
                <wp:positionH relativeFrom="column">
                  <wp:posOffset>3973436</wp:posOffset>
                </wp:positionH>
                <wp:positionV relativeFrom="paragraph">
                  <wp:posOffset>-34041</wp:posOffset>
                </wp:positionV>
                <wp:extent cx="300240" cy="223920"/>
                <wp:effectExtent l="38100" t="38100" r="43180" b="4318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30024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2DFE8" id="Ink 874" o:spid="_x0000_s1026" type="#_x0000_t75" style="position:absolute;margin-left:312.3pt;margin-top:-3.05pt;width:24.65pt;height:18.55pt;z-index:2524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">
                <v:imagedata r:id="rId15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2112" behindDoc="0" locked="0" layoutInCell="1" allowOverlap="1">
                <wp:simplePos x="0" y="0"/>
                <wp:positionH relativeFrom="column">
                  <wp:posOffset>3768956</wp:posOffset>
                </wp:positionH>
                <wp:positionV relativeFrom="paragraph">
                  <wp:posOffset>80079</wp:posOffset>
                </wp:positionV>
                <wp:extent cx="151200" cy="98640"/>
                <wp:effectExtent l="19050" t="38100" r="39370" b="3492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1512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74B72" id="Ink 873" o:spid="_x0000_s1026" type="#_x0000_t75" style="position:absolute;margin-left:296.3pt;margin-top:5.95pt;width:12.8pt;height:8.6pt;z-index:2524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">
                <v:imagedata r:id="rId15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1088" behindDoc="0" locked="0" layoutInCell="1" allowOverlap="1">
                <wp:simplePos x="0" y="0"/>
                <wp:positionH relativeFrom="column">
                  <wp:posOffset>3345236</wp:posOffset>
                </wp:positionH>
                <wp:positionV relativeFrom="paragraph">
                  <wp:posOffset>69999</wp:posOffset>
                </wp:positionV>
                <wp:extent cx="117720" cy="165240"/>
                <wp:effectExtent l="38100" t="38100" r="34925" b="4445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1177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0A5EB" id="Ink 872" o:spid="_x0000_s1026" type="#_x0000_t75" style="position:absolute;margin-left:262.95pt;margin-top:5.2pt;width:10.2pt;height:13.85pt;z-index:2524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">
                <v:imagedata r:id="rId15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0064" behindDoc="0" locked="0" layoutInCell="1" allowOverlap="1">
                <wp:simplePos x="0" y="0"/>
                <wp:positionH relativeFrom="column">
                  <wp:posOffset>3252716</wp:posOffset>
                </wp:positionH>
                <wp:positionV relativeFrom="paragraph">
                  <wp:posOffset>171159</wp:posOffset>
                </wp:positionV>
                <wp:extent cx="74880" cy="24480"/>
                <wp:effectExtent l="38100" t="38100" r="40005" b="3302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748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9ABF7" id="Ink 871" o:spid="_x0000_s1026" type="#_x0000_t75" style="position:absolute;margin-left:255.75pt;margin-top:13.05pt;width:6.7pt;height:2.75pt;z-index:2524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">
                <v:imagedata r:id="rId15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9040" behindDoc="0" locked="0" layoutInCell="1" allowOverlap="1">
                <wp:simplePos x="0" y="0"/>
                <wp:positionH relativeFrom="column">
                  <wp:posOffset>3146876</wp:posOffset>
                </wp:positionH>
                <wp:positionV relativeFrom="paragraph">
                  <wp:posOffset>163599</wp:posOffset>
                </wp:positionV>
                <wp:extent cx="33840" cy="88560"/>
                <wp:effectExtent l="19050" t="38100" r="42545" b="4508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338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24E80" id="Ink 870" o:spid="_x0000_s1026" type="#_x0000_t75" style="position:absolute;margin-left:247.3pt;margin-top:12.6pt;width:3.5pt;height:7.75pt;z-index:2524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">
                <v:imagedata r:id="rId15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8016" behindDoc="0" locked="0" layoutInCell="1" allowOverlap="1">
                <wp:simplePos x="0" y="0"/>
                <wp:positionH relativeFrom="column">
                  <wp:posOffset>3083876</wp:posOffset>
                </wp:positionH>
                <wp:positionV relativeFrom="paragraph">
                  <wp:posOffset>162519</wp:posOffset>
                </wp:positionV>
                <wp:extent cx="67680" cy="84960"/>
                <wp:effectExtent l="38100" t="19050" r="46990" b="4889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676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EEC81" id="Ink 869" o:spid="_x0000_s1026" type="#_x0000_t75" style="position:absolute;margin-left:242.5pt;margin-top:12.35pt;width:6.2pt;height:7.55pt;z-index:2524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">
                <v:imagedata r:id="rId15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6992" behindDoc="0" locked="0" layoutInCell="1" allowOverlap="1">
                <wp:simplePos x="0" y="0"/>
                <wp:positionH relativeFrom="column">
                  <wp:posOffset>2928716</wp:posOffset>
                </wp:positionH>
                <wp:positionV relativeFrom="paragraph">
                  <wp:posOffset>109239</wp:posOffset>
                </wp:positionV>
                <wp:extent cx="109440" cy="137160"/>
                <wp:effectExtent l="38100" t="38100" r="43180" b="3429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1094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60646" id="Ink 868" o:spid="_x0000_s1026" type="#_x0000_t75" style="position:absolute;margin-left:230.05pt;margin-top:8.15pt;width:9.6pt;height:11.7pt;z-index:2524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">
                <v:imagedata r:id="rId15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4704" behindDoc="0" locked="0" layoutInCell="1" allowOverlap="1">
                <wp:simplePos x="0" y="0"/>
                <wp:positionH relativeFrom="column">
                  <wp:posOffset>578636</wp:posOffset>
                </wp:positionH>
                <wp:positionV relativeFrom="paragraph">
                  <wp:posOffset>109239</wp:posOffset>
                </wp:positionV>
                <wp:extent cx="171000" cy="176760"/>
                <wp:effectExtent l="38100" t="38100" r="38735" b="3302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1710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4CF62" id="Ink 856" o:spid="_x0000_s1026" type="#_x0000_t75" style="position:absolute;margin-left:45.1pt;margin-top:8.3pt;width:14.3pt;height:14.7pt;z-index:2524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">
                <v:imagedata r:id="rId1540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1264" behindDoc="0" locked="0" layoutInCell="1" allowOverlap="1">
                <wp:simplePos x="0" y="0"/>
                <wp:positionH relativeFrom="column">
                  <wp:posOffset>6581636</wp:posOffset>
                </wp:positionH>
                <wp:positionV relativeFrom="paragraph">
                  <wp:posOffset>46149</wp:posOffset>
                </wp:positionV>
                <wp:extent cx="68760" cy="122040"/>
                <wp:effectExtent l="38100" t="19050" r="45720" b="4953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687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7717B" id="Ink 921" o:spid="_x0000_s1026" type="#_x0000_t75" style="position:absolute;margin-left:517.8pt;margin-top:3.25pt;width:6.3pt;height:10.45pt;z-index:2524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">
                <v:imagedata r:id="rId15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0240" behindDoc="0" locked="0" layoutInCell="1" allowOverlap="1">
                <wp:simplePos x="0" y="0"/>
                <wp:positionH relativeFrom="column">
                  <wp:posOffset>6437996</wp:posOffset>
                </wp:positionH>
                <wp:positionV relativeFrom="paragraph">
                  <wp:posOffset>121029</wp:posOffset>
                </wp:positionV>
                <wp:extent cx="57960" cy="74520"/>
                <wp:effectExtent l="38100" t="38100" r="37465" b="40005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579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AEC17" id="Ink 920" o:spid="_x0000_s1026" type="#_x0000_t75" style="position:absolute;margin-left:506.55pt;margin-top:9.25pt;width:5.25pt;height:6.6pt;z-index:2524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">
                <v:imagedata r:id="rId15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9216" behindDoc="0" locked="0" layoutInCell="1" allowOverlap="1">
                <wp:simplePos x="0" y="0"/>
                <wp:positionH relativeFrom="column">
                  <wp:posOffset>6354476</wp:posOffset>
                </wp:positionH>
                <wp:positionV relativeFrom="paragraph">
                  <wp:posOffset>53349</wp:posOffset>
                </wp:positionV>
                <wp:extent cx="98640" cy="124200"/>
                <wp:effectExtent l="38100" t="19050" r="15875" b="4762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986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306E1" id="Ink 919" o:spid="_x0000_s1026" type="#_x0000_t75" style="position:absolute;margin-left:499.95pt;margin-top:3.9pt;width:8.65pt;height:10.55pt;z-index:2524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">
                <v:imagedata r:id="rId15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8192" behindDoc="0" locked="0" layoutInCell="1" allowOverlap="1">
                <wp:simplePos x="0" y="0"/>
                <wp:positionH relativeFrom="column">
                  <wp:posOffset>6183476</wp:posOffset>
                </wp:positionH>
                <wp:positionV relativeFrom="paragraph">
                  <wp:posOffset>113109</wp:posOffset>
                </wp:positionV>
                <wp:extent cx="43920" cy="80280"/>
                <wp:effectExtent l="19050" t="38100" r="51435" b="3429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439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48895" id="Ink 918" o:spid="_x0000_s1026" type="#_x0000_t75" style="position:absolute;margin-left:486.4pt;margin-top:8.55pt;width:4.3pt;height:7.1pt;z-index:2524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">
                <v:imagedata r:id="rId15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7168" behindDoc="0" locked="0" layoutInCell="1" allowOverlap="1">
                <wp:simplePos x="0" y="0"/>
                <wp:positionH relativeFrom="column">
                  <wp:posOffset>6121196</wp:posOffset>
                </wp:positionH>
                <wp:positionV relativeFrom="paragraph">
                  <wp:posOffset>114189</wp:posOffset>
                </wp:positionV>
                <wp:extent cx="60120" cy="82440"/>
                <wp:effectExtent l="38100" t="38100" r="35560" b="3238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601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B36FC" id="Ink 917" o:spid="_x0000_s1026" type="#_x0000_t75" style="position:absolute;margin-left:481.6pt;margin-top:8.7pt;width:5.6pt;height:7.2pt;z-index:2524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">
                <v:imagedata r:id="rId15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6144" behindDoc="0" locked="0" layoutInCell="1" allowOverlap="1">
                <wp:simplePos x="0" y="0"/>
                <wp:positionH relativeFrom="column">
                  <wp:posOffset>5966036</wp:posOffset>
                </wp:positionH>
                <wp:positionV relativeFrom="paragraph">
                  <wp:posOffset>106269</wp:posOffset>
                </wp:positionV>
                <wp:extent cx="109440" cy="102960"/>
                <wp:effectExtent l="38100" t="38100" r="43180" b="4953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1094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6B794" id="Ink 916" o:spid="_x0000_s1026" type="#_x0000_t75" style="position:absolute;margin-left:469.25pt;margin-top:7.9pt;width:9.45pt;height:8.95pt;z-index:2524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">
                <v:imagedata r:id="rId15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5968" behindDoc="0" locked="0" layoutInCell="1" allowOverlap="1">
                <wp:simplePos x="0" y="0"/>
                <wp:positionH relativeFrom="column">
                  <wp:posOffset>2515076</wp:posOffset>
                </wp:positionH>
                <wp:positionV relativeFrom="paragraph">
                  <wp:posOffset>-144651</wp:posOffset>
                </wp:positionV>
                <wp:extent cx="256320" cy="579240"/>
                <wp:effectExtent l="38100" t="19050" r="48895" b="4953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256320" cy="57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2A984" id="Ink 867" o:spid="_x0000_s1026" type="#_x0000_t75" style="position:absolute;margin-left:197.4pt;margin-top:-11.8pt;width:21.2pt;height:46.45pt;z-index:2524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">
                <v:imagedata r:id="rId15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4944" behindDoc="0" locked="0" layoutInCell="1" allowOverlap="1">
                <wp:simplePos x="0" y="0"/>
                <wp:positionH relativeFrom="column">
                  <wp:posOffset>2321756</wp:posOffset>
                </wp:positionH>
                <wp:positionV relativeFrom="paragraph">
                  <wp:posOffset>57669</wp:posOffset>
                </wp:positionV>
                <wp:extent cx="84240" cy="10440"/>
                <wp:effectExtent l="19050" t="38100" r="49530" b="4699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842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B4961" id="Ink 866" o:spid="_x0000_s1026" type="#_x0000_t75" style="position:absolute;margin-left:182.5pt;margin-top:4.25pt;width:7.4pt;height:1.65pt;z-index:2524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">
                <v:imagedata r:id="rId15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3920" behindDoc="0" locked="0" layoutInCell="1" allowOverlap="1">
                <wp:simplePos x="0" y="0"/>
                <wp:positionH relativeFrom="column">
                  <wp:posOffset>2278916</wp:posOffset>
                </wp:positionH>
                <wp:positionV relativeFrom="paragraph">
                  <wp:posOffset>17709</wp:posOffset>
                </wp:positionV>
                <wp:extent cx="128880" cy="19440"/>
                <wp:effectExtent l="38100" t="38100" r="43180" b="3810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1288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BC4D3" id="Ink 865" o:spid="_x0000_s1026" type="#_x0000_t75" style="position:absolute;margin-left:179.1pt;margin-top:.95pt;width:10.95pt;height:2.35pt;z-index:2524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">
                <v:imagedata r:id="rId15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2896" behindDoc="0" locked="0" layoutInCell="1" allowOverlap="1">
                <wp:simplePos x="0" y="0"/>
                <wp:positionH relativeFrom="column">
                  <wp:posOffset>2024756</wp:posOffset>
                </wp:positionH>
                <wp:positionV relativeFrom="paragraph">
                  <wp:posOffset>-96411</wp:posOffset>
                </wp:positionV>
                <wp:extent cx="81720" cy="301320"/>
                <wp:effectExtent l="38100" t="38100" r="33020" b="41910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8172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DFD07" id="Ink 864" o:spid="_x0000_s1026" type="#_x0000_t75" style="position:absolute;margin-left:159pt;margin-top:-7.85pt;width:7.25pt;height:24.45pt;z-index:2524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">
                <v:imagedata r:id="rId15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1872" behindDoc="0" locked="0" layoutInCell="1" allowOverlap="1">
                <wp:simplePos x="0" y="0"/>
                <wp:positionH relativeFrom="column">
                  <wp:posOffset>1886156</wp:posOffset>
                </wp:positionH>
                <wp:positionV relativeFrom="paragraph">
                  <wp:posOffset>-33771</wp:posOffset>
                </wp:positionV>
                <wp:extent cx="80640" cy="149400"/>
                <wp:effectExtent l="38100" t="38100" r="34290" b="4127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806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3E0FD" id="Ink 863" o:spid="_x0000_s1026" type="#_x0000_t75" style="position:absolute;margin-left:148.05pt;margin-top:-3.05pt;width:7.3pt;height:12.55pt;z-index:2524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">
                <v:imagedata r:id="rId15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0848" behindDoc="0" locked="0" layoutInCell="1" allowOverlap="1">
                <wp:simplePos x="0" y="0"/>
                <wp:positionH relativeFrom="column">
                  <wp:posOffset>1763756</wp:posOffset>
                </wp:positionH>
                <wp:positionV relativeFrom="paragraph">
                  <wp:posOffset>37869</wp:posOffset>
                </wp:positionV>
                <wp:extent cx="83160" cy="5400"/>
                <wp:effectExtent l="19050" t="19050" r="50800" b="52070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83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6832F" id="Ink 862" o:spid="_x0000_s1026" type="#_x0000_t75" style="position:absolute;margin-left:138.45pt;margin-top:2.55pt;width:7.5pt;height:1.4pt;z-index:2524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">
                <v:imagedata r:id="rId15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9824" behindDoc="0" locked="0" layoutInCell="1" allowOverlap="1">
                <wp:simplePos x="0" y="0"/>
                <wp:positionH relativeFrom="column">
                  <wp:posOffset>1613636</wp:posOffset>
                </wp:positionH>
                <wp:positionV relativeFrom="paragraph">
                  <wp:posOffset>-651</wp:posOffset>
                </wp:positionV>
                <wp:extent cx="55440" cy="96480"/>
                <wp:effectExtent l="38100" t="38100" r="40005" b="3746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55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43A28" id="Ink 861" o:spid="_x0000_s1026" type="#_x0000_t75" style="position:absolute;margin-left:126.55pt;margin-top:-.4pt;width:5.2pt;height:8.4pt;z-index:2524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">
                <v:imagedata r:id="rId15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8800" behindDoc="0" locked="0" layoutInCell="1" allowOverlap="1">
                <wp:simplePos x="0" y="0"/>
                <wp:positionH relativeFrom="column">
                  <wp:posOffset>1559276</wp:posOffset>
                </wp:positionH>
                <wp:positionV relativeFrom="paragraph">
                  <wp:posOffset>8709</wp:posOffset>
                </wp:positionV>
                <wp:extent cx="41760" cy="70200"/>
                <wp:effectExtent l="38100" t="38100" r="34925" b="4445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417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B7474" id="Ink 860" o:spid="_x0000_s1026" type="#_x0000_t75" style="position:absolute;margin-left:122.4pt;margin-top:.35pt;width:4.2pt;height:6.35pt;z-index:2524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">
                <v:imagedata r:id="rId15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7776" behindDoc="0" locked="0" layoutInCell="1" allowOverlap="1">
                <wp:simplePos x="0" y="0"/>
                <wp:positionH relativeFrom="column">
                  <wp:posOffset>1413116</wp:posOffset>
                </wp:positionH>
                <wp:positionV relativeFrom="paragraph">
                  <wp:posOffset>-16851</wp:posOffset>
                </wp:positionV>
                <wp:extent cx="70560" cy="120600"/>
                <wp:effectExtent l="38100" t="19050" r="43815" b="5143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705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48351" id="Ink 859" o:spid="_x0000_s1026" type="#_x0000_t75" style="position:absolute;margin-left:110.75pt;margin-top:-1.75pt;width:6.5pt;height:10.45pt;z-index:2524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">
                <v:imagedata r:id="rId15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6752" behindDoc="0" locked="0" layoutInCell="1" allowOverlap="1">
                <wp:simplePos x="0" y="0"/>
                <wp:positionH relativeFrom="column">
                  <wp:posOffset>1305476</wp:posOffset>
                </wp:positionH>
                <wp:positionV relativeFrom="paragraph">
                  <wp:posOffset>-54651</wp:posOffset>
                </wp:positionV>
                <wp:extent cx="24840" cy="185040"/>
                <wp:effectExtent l="38100" t="38100" r="51435" b="4381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248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11B6B" id="Ink 858" o:spid="_x0000_s1026" type="#_x0000_t75" style="position:absolute;margin-left:102.35pt;margin-top:-4.6pt;width:2.85pt;height:15.25pt;z-index:2524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">
                <v:imagedata r:id="rId15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5728" behindDoc="0" locked="0" layoutInCell="1" allowOverlap="1">
                <wp:simplePos x="0" y="0"/>
                <wp:positionH relativeFrom="column">
                  <wp:posOffset>738116</wp:posOffset>
                </wp:positionH>
                <wp:positionV relativeFrom="paragraph">
                  <wp:posOffset>32829</wp:posOffset>
                </wp:positionV>
                <wp:extent cx="86760" cy="79920"/>
                <wp:effectExtent l="38100" t="38100" r="8890" b="3492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867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59E14" id="Ink 857" o:spid="_x0000_s1026" type="#_x0000_t75" style="position:absolute;margin-left:57.8pt;margin-top:2.2pt;width:7.65pt;height:7.25pt;z-index:2524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">
                <v:imagedata r:id="rId1574" o:title=""/>
              </v:shape>
            </w:pict>
          </mc:Fallback>
        </mc:AlternateContent>
      </w:r>
    </w:p>
    <w:p w:rsidR="007371A5" w:rsidRDefault="00636E11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48352" behindDoc="0" locked="0" layoutInCell="1" allowOverlap="1">
                <wp:simplePos x="0" y="0"/>
                <wp:positionH relativeFrom="column">
                  <wp:posOffset>4673211</wp:posOffset>
                </wp:positionH>
                <wp:positionV relativeFrom="paragraph">
                  <wp:posOffset>31067</wp:posOffset>
                </wp:positionV>
                <wp:extent cx="849600" cy="20160"/>
                <wp:effectExtent l="0" t="133350" r="103505" b="11366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8496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A6886" id="Ink 1405" o:spid="_x0000_s1026" type="#_x0000_t75" style="position:absolute;margin-left:366.15pt;margin-top:-4.4pt;width:72.1pt;height:14.1pt;z-index:2533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">
                <v:imagedata r:id="rId157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5536" behindDoc="0" locked="0" layoutInCell="1" allowOverlap="1">
                <wp:simplePos x="0" y="0"/>
                <wp:positionH relativeFrom="column">
                  <wp:posOffset>2679236</wp:posOffset>
                </wp:positionH>
                <wp:positionV relativeFrom="paragraph">
                  <wp:posOffset>113204</wp:posOffset>
                </wp:positionV>
                <wp:extent cx="205920" cy="8640"/>
                <wp:effectExtent l="0" t="95250" r="41910" b="10604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205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BDDA0" id="Ink 974" o:spid="_x0000_s1026" type="#_x0000_t75" style="position:absolute;margin-left:209.5pt;margin-top:4.65pt;width:19.3pt;height:9.05pt;z-index:2525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">
                <v:imagedata r:id="rId157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6624" behindDoc="0" locked="0" layoutInCell="1" allowOverlap="1">
                <wp:simplePos x="0" y="0"/>
                <wp:positionH relativeFrom="column">
                  <wp:posOffset>5554916</wp:posOffset>
                </wp:positionH>
                <wp:positionV relativeFrom="paragraph">
                  <wp:posOffset>123819</wp:posOffset>
                </wp:positionV>
                <wp:extent cx="72720" cy="106200"/>
                <wp:effectExtent l="38100" t="38100" r="41910" b="46355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727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CCEDC" id="Ink 936" o:spid="_x0000_s1026" type="#_x0000_t75" style="position:absolute;margin-left:437.05pt;margin-top:9.45pt;width:6.6pt;height:9.05pt;z-index:2525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">
                <v:imagedata r:id="rId158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7408" behindDoc="0" locked="0" layoutInCell="1" allowOverlap="1">
                <wp:simplePos x="0" y="0"/>
                <wp:positionH relativeFrom="column">
                  <wp:posOffset>5626196</wp:posOffset>
                </wp:positionH>
                <wp:positionV relativeFrom="paragraph">
                  <wp:posOffset>-237981</wp:posOffset>
                </wp:positionV>
                <wp:extent cx="1161360" cy="796320"/>
                <wp:effectExtent l="38100" t="38100" r="39370" b="4191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161360" cy="79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6FEF5" id="Ink 927" o:spid="_x0000_s1026" type="#_x0000_t75" style="position:absolute;margin-left:442.7pt;margin-top:-19.05pt;width:92.2pt;height:63.4pt;z-index:2524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">
                <v:imagedata r:id="rId158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6384" behindDoc="0" locked="0" layoutInCell="1" allowOverlap="1">
                <wp:simplePos x="0" y="0"/>
                <wp:positionH relativeFrom="column">
                  <wp:posOffset>6542756</wp:posOffset>
                </wp:positionH>
                <wp:positionV relativeFrom="paragraph">
                  <wp:posOffset>89259</wp:posOffset>
                </wp:positionV>
                <wp:extent cx="92520" cy="153360"/>
                <wp:effectExtent l="38100" t="38100" r="41275" b="3746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925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AED65" id="Ink 926" o:spid="_x0000_s1026" type="#_x0000_t75" style="position:absolute;margin-left:514.75pt;margin-top:6.7pt;width:8.2pt;height:12.9pt;z-index:2524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">
                <v:imagedata r:id="rId1584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5360" behindDoc="0" locked="0" layoutInCell="1" allowOverlap="1">
                <wp:simplePos x="0" y="0"/>
                <wp:positionH relativeFrom="column">
                  <wp:posOffset>6425396</wp:posOffset>
                </wp:positionH>
                <wp:positionV relativeFrom="paragraph">
                  <wp:posOffset>154779</wp:posOffset>
                </wp:positionV>
                <wp:extent cx="74160" cy="76320"/>
                <wp:effectExtent l="38100" t="38100" r="40640" b="3810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741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3EEBF" id="Ink 925" o:spid="_x0000_s1026" type="#_x0000_t75" style="position:absolute;margin-left:505.5pt;margin-top:11.85pt;width:6.75pt;height:6.75pt;z-index:2524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">
                <v:imagedata r:id="rId158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4336" behindDoc="0" locked="0" layoutInCell="1" allowOverlap="1">
                <wp:simplePos x="0" y="0"/>
                <wp:positionH relativeFrom="column">
                  <wp:posOffset>6378596</wp:posOffset>
                </wp:positionH>
                <wp:positionV relativeFrom="paragraph">
                  <wp:posOffset>104379</wp:posOffset>
                </wp:positionV>
                <wp:extent cx="88920" cy="96120"/>
                <wp:effectExtent l="38100" t="38100" r="25400" b="3746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889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8C863" id="Ink 924" o:spid="_x0000_s1026" type="#_x0000_t75" style="position:absolute;margin-left:501.8pt;margin-top:7.85pt;width:7.9pt;height:8.3pt;z-index:2524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">
                <v:imagedata r:id="rId158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3312" behindDoc="0" locked="0" layoutInCell="1" allowOverlap="1">
                <wp:simplePos x="0" y="0"/>
                <wp:positionH relativeFrom="column">
                  <wp:posOffset>6240356</wp:posOffset>
                </wp:positionH>
                <wp:positionV relativeFrom="paragraph">
                  <wp:posOffset>137499</wp:posOffset>
                </wp:positionV>
                <wp:extent cx="34560" cy="54720"/>
                <wp:effectExtent l="38100" t="38100" r="41910" b="4064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345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1525D" id="Ink 923" o:spid="_x0000_s1026" type="#_x0000_t75" style="position:absolute;margin-left:490.85pt;margin-top:10.45pt;width:3.55pt;height:5.1pt;z-index:2524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">
                <v:imagedata r:id="rId159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2288" behindDoc="0" locked="0" layoutInCell="1" allowOverlap="1">
                <wp:simplePos x="0" y="0"/>
                <wp:positionH relativeFrom="column">
                  <wp:posOffset>6163316</wp:posOffset>
                </wp:positionH>
                <wp:positionV relativeFrom="paragraph">
                  <wp:posOffset>146499</wp:posOffset>
                </wp:positionV>
                <wp:extent cx="57240" cy="51120"/>
                <wp:effectExtent l="38100" t="38100" r="38100" b="4445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572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FC106" id="Ink 922" o:spid="_x0000_s1026" type="#_x0000_t75" style="position:absolute;margin-left:484.9pt;margin-top:11.1pt;width:5.35pt;height:4.9pt;z-index:2524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">
                <v:imagedata r:id="rId159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9760" behindDoc="0" locked="0" layoutInCell="1" allowOverlap="1">
                <wp:simplePos x="0" y="0"/>
                <wp:positionH relativeFrom="column">
                  <wp:posOffset>5467796</wp:posOffset>
                </wp:positionH>
                <wp:positionV relativeFrom="paragraph">
                  <wp:posOffset>4659</wp:posOffset>
                </wp:positionV>
                <wp:extent cx="81360" cy="106920"/>
                <wp:effectExtent l="19050" t="38100" r="52070" b="4572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813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5CCD9" id="Ink 900" o:spid="_x0000_s1026" type="#_x0000_t75" style="position:absolute;margin-left:430.05pt;margin-top:-.25pt;width:7.5pt;height:9.6pt;z-index:2524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">
                <v:imagedata r:id="rId1594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8736" behindDoc="0" locked="0" layoutInCell="1" allowOverlap="1">
                <wp:simplePos x="0" y="0"/>
                <wp:positionH relativeFrom="column">
                  <wp:posOffset>5221556</wp:posOffset>
                </wp:positionH>
                <wp:positionV relativeFrom="paragraph">
                  <wp:posOffset>-36741</wp:posOffset>
                </wp:positionV>
                <wp:extent cx="189000" cy="133560"/>
                <wp:effectExtent l="38100" t="38100" r="40005" b="3810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890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733BE" id="Ink 899" o:spid="_x0000_s1026" type="#_x0000_t75" style="position:absolute;margin-left:410.6pt;margin-top:-3.35pt;width:15.9pt;height:11.35pt;z-index:2524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">
                <v:imagedata r:id="rId159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7712" behindDoc="0" locked="0" layoutInCell="1" allowOverlap="1">
                <wp:simplePos x="0" y="0"/>
                <wp:positionH relativeFrom="column">
                  <wp:posOffset>5102756</wp:posOffset>
                </wp:positionH>
                <wp:positionV relativeFrom="paragraph">
                  <wp:posOffset>-57981</wp:posOffset>
                </wp:positionV>
                <wp:extent cx="65520" cy="147600"/>
                <wp:effectExtent l="38100" t="38100" r="48895" b="4318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655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E9E3B" id="Ink 898" o:spid="_x0000_s1026" type="#_x0000_t75" style="position:absolute;margin-left:401.3pt;margin-top:-5pt;width:6.1pt;height:12.55pt;z-index:2524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">
                <v:imagedata r:id="rId159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6688" behindDoc="0" locked="0" layoutInCell="1" allowOverlap="1">
                <wp:simplePos x="0" y="0"/>
                <wp:positionH relativeFrom="column">
                  <wp:posOffset>4980716</wp:posOffset>
                </wp:positionH>
                <wp:positionV relativeFrom="paragraph">
                  <wp:posOffset>28419</wp:posOffset>
                </wp:positionV>
                <wp:extent cx="76320" cy="20160"/>
                <wp:effectExtent l="38100" t="38100" r="38100" b="3746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763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7B39A" id="Ink 897" o:spid="_x0000_s1026" type="#_x0000_t75" style="position:absolute;margin-left:391.75pt;margin-top:1.75pt;width:6.8pt;height:2.5pt;z-index:2524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">
                <v:imagedata r:id="rId160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5664" behindDoc="0" locked="0" layoutInCell="1" allowOverlap="1">
                <wp:simplePos x="0" y="0"/>
                <wp:positionH relativeFrom="column">
                  <wp:posOffset>4875596</wp:posOffset>
                </wp:positionH>
                <wp:positionV relativeFrom="paragraph">
                  <wp:posOffset>7539</wp:posOffset>
                </wp:positionV>
                <wp:extent cx="38520" cy="114480"/>
                <wp:effectExtent l="19050" t="38100" r="38100" b="3810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385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9DFA3" id="Ink 896" o:spid="_x0000_s1026" type="#_x0000_t75" style="position:absolute;margin-left:383.35pt;margin-top:.2pt;width:4.15pt;height:9.85pt;z-index:2524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">
                <v:imagedata r:id="rId160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4640" behindDoc="0" locked="0" layoutInCell="1" allowOverlap="1">
                <wp:simplePos x="0" y="0"/>
                <wp:positionH relativeFrom="column">
                  <wp:posOffset>4817636</wp:posOffset>
                </wp:positionH>
                <wp:positionV relativeFrom="paragraph">
                  <wp:posOffset>5379</wp:posOffset>
                </wp:positionV>
                <wp:extent cx="45000" cy="100800"/>
                <wp:effectExtent l="19050" t="38100" r="50800" b="5207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450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F312F" id="Ink 895" o:spid="_x0000_s1026" type="#_x0000_t75" style="position:absolute;margin-left:378.9pt;margin-top:-.05pt;width:4.6pt;height:8.95pt;z-index:2524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">
                <v:imagedata r:id="rId1604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3616" behindDoc="0" locked="0" layoutInCell="1" allowOverlap="1">
                <wp:simplePos x="0" y="0"/>
                <wp:positionH relativeFrom="column">
                  <wp:posOffset>4635116</wp:posOffset>
                </wp:positionH>
                <wp:positionV relativeFrom="paragraph">
                  <wp:posOffset>-30621</wp:posOffset>
                </wp:positionV>
                <wp:extent cx="124200" cy="163080"/>
                <wp:effectExtent l="38100" t="38100" r="47625" b="46990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242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B3D67" id="Ink 894" o:spid="_x0000_s1026" type="#_x0000_t75" style="position:absolute;margin-left:364.4pt;margin-top:-2.85pt;width:10.8pt;height:13.8pt;z-index:2524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">
                <v:imagedata r:id="rId160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2592" behindDoc="0" locked="0" layoutInCell="1" allowOverlap="1">
                <wp:simplePos x="0" y="0"/>
                <wp:positionH relativeFrom="column">
                  <wp:posOffset>3905036</wp:posOffset>
                </wp:positionH>
                <wp:positionV relativeFrom="paragraph">
                  <wp:posOffset>-104061</wp:posOffset>
                </wp:positionV>
                <wp:extent cx="540720" cy="263880"/>
                <wp:effectExtent l="38100" t="38100" r="12065" b="4127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54072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6F61C" id="Ink 893" o:spid="_x0000_s1026" type="#_x0000_t75" style="position:absolute;margin-left:307pt;margin-top:-8.75pt;width:43.6pt;height:21.9pt;z-index:2524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">
                <v:imagedata r:id="rId160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1568" behindDoc="0" locked="0" layoutInCell="1" allowOverlap="1">
                <wp:simplePos x="0" y="0"/>
                <wp:positionH relativeFrom="column">
                  <wp:posOffset>3517316</wp:posOffset>
                </wp:positionH>
                <wp:positionV relativeFrom="paragraph">
                  <wp:posOffset>35619</wp:posOffset>
                </wp:positionV>
                <wp:extent cx="119160" cy="200520"/>
                <wp:effectExtent l="38100" t="19050" r="33655" b="4762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1191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B7EF6" id="Ink 892" o:spid="_x0000_s1026" type="#_x0000_t75" style="position:absolute;margin-left:276.5pt;margin-top:2.5pt;width:10.3pt;height:16.6pt;z-index:2524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">
                <v:imagedata r:id="rId161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0544" behindDoc="0" locked="0" layoutInCell="1" allowOverlap="1">
                <wp:simplePos x="0" y="0"/>
                <wp:positionH relativeFrom="column">
                  <wp:posOffset>3449996</wp:posOffset>
                </wp:positionH>
                <wp:positionV relativeFrom="paragraph">
                  <wp:posOffset>71979</wp:posOffset>
                </wp:positionV>
                <wp:extent cx="66600" cy="123480"/>
                <wp:effectExtent l="38100" t="38100" r="48260" b="48260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666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F0047" id="Ink 891" o:spid="_x0000_s1026" type="#_x0000_t75" style="position:absolute;margin-left:271.35pt;margin-top:5.25pt;width:6.1pt;height:10.55pt;z-index:2524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">
                <v:imagedata r:id="rId161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9520" behindDoc="0" locked="0" layoutInCell="1" allowOverlap="1">
                <wp:simplePos x="0" y="0"/>
                <wp:positionH relativeFrom="column">
                  <wp:posOffset>3332276</wp:posOffset>
                </wp:positionH>
                <wp:positionV relativeFrom="paragraph">
                  <wp:posOffset>119499</wp:posOffset>
                </wp:positionV>
                <wp:extent cx="72000" cy="11880"/>
                <wp:effectExtent l="38100" t="38100" r="42545" b="4572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72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9FB64" id="Ink 890" o:spid="_x0000_s1026" type="#_x0000_t75" style="position:absolute;margin-left:262.1pt;margin-top:8.9pt;width:6.4pt;height:1.75pt;z-index:2524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">
                <v:imagedata r:id="rId1614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8496" behindDoc="0" locked="0" layoutInCell="1" allowOverlap="1">
                <wp:simplePos x="0" y="0"/>
                <wp:positionH relativeFrom="column">
                  <wp:posOffset>3244076</wp:posOffset>
                </wp:positionH>
                <wp:positionV relativeFrom="paragraph">
                  <wp:posOffset>93219</wp:posOffset>
                </wp:positionV>
                <wp:extent cx="55440" cy="96840"/>
                <wp:effectExtent l="38100" t="38100" r="40005" b="3683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554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2FD06" id="Ink 889" o:spid="_x0000_s1026" type="#_x0000_t75" style="position:absolute;margin-left:254.9pt;margin-top:7.05pt;width:5.2pt;height:8.4pt;z-index:2524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">
                <v:imagedata r:id="rId161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7472" behindDoc="0" locked="0" layoutInCell="1" allowOverlap="1">
                <wp:simplePos x="0" y="0"/>
                <wp:positionH relativeFrom="column">
                  <wp:posOffset>3196196</wp:posOffset>
                </wp:positionH>
                <wp:positionV relativeFrom="paragraph">
                  <wp:posOffset>110139</wp:posOffset>
                </wp:positionV>
                <wp:extent cx="48600" cy="78840"/>
                <wp:effectExtent l="38100" t="38100" r="46990" b="3556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486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0F947" id="Ink 888" o:spid="_x0000_s1026" type="#_x0000_t75" style="position:absolute;margin-left:251.2pt;margin-top:8.3pt;width:4.75pt;height:7pt;z-index:2524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">
                <v:imagedata r:id="rId161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6448" behindDoc="0" locked="0" layoutInCell="1" allowOverlap="1">
                <wp:simplePos x="0" y="0"/>
                <wp:positionH relativeFrom="column">
                  <wp:posOffset>3086036</wp:posOffset>
                </wp:positionH>
                <wp:positionV relativeFrom="paragraph">
                  <wp:posOffset>56139</wp:posOffset>
                </wp:positionV>
                <wp:extent cx="86760" cy="138240"/>
                <wp:effectExtent l="38100" t="38100" r="46990" b="3365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867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7E379" id="Ink 887" o:spid="_x0000_s1026" type="#_x0000_t75" style="position:absolute;margin-left:242.45pt;margin-top:3.95pt;width:7.95pt;height:11.85pt;z-index:2524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">
                <v:imagedata r:id="rId162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5424" behindDoc="0" locked="0" layoutInCell="1" allowOverlap="1">
                <wp:simplePos x="0" y="0"/>
                <wp:positionH relativeFrom="column">
                  <wp:posOffset>2966516</wp:posOffset>
                </wp:positionH>
                <wp:positionV relativeFrom="paragraph">
                  <wp:posOffset>-1821</wp:posOffset>
                </wp:positionV>
                <wp:extent cx="67680" cy="219240"/>
                <wp:effectExtent l="38100" t="38100" r="46990" b="4762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6768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76DAC" id="Ink 886" o:spid="_x0000_s1026" type="#_x0000_t75" style="position:absolute;margin-left:233pt;margin-top:-.5pt;width:6.4pt;height:18.1pt;z-index:2524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">
                <v:imagedata r:id="rId162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4400" behindDoc="0" locked="0" layoutInCell="1" allowOverlap="1">
                <wp:simplePos x="0" y="0"/>
                <wp:positionH relativeFrom="column">
                  <wp:posOffset>2684276</wp:posOffset>
                </wp:positionH>
                <wp:positionV relativeFrom="paragraph">
                  <wp:posOffset>79539</wp:posOffset>
                </wp:positionV>
                <wp:extent cx="167400" cy="43200"/>
                <wp:effectExtent l="19050" t="57150" r="42545" b="5207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1674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0E598" id="Ink 885" o:spid="_x0000_s1026" type="#_x0000_t75" style="position:absolute;margin-left:210.9pt;margin-top:5.55pt;width:14.35pt;height:4.8pt;z-index:2524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">
                <v:imagedata r:id="rId1624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1072" behindDoc="0" locked="0" layoutInCell="1" allowOverlap="1">
                <wp:simplePos x="0" y="0"/>
                <wp:positionH relativeFrom="column">
                  <wp:posOffset>6177356</wp:posOffset>
                </wp:positionH>
                <wp:positionV relativeFrom="paragraph">
                  <wp:posOffset>-81371</wp:posOffset>
                </wp:positionV>
                <wp:extent cx="479880" cy="352440"/>
                <wp:effectExtent l="57150" t="76200" r="73025" b="12382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47988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E3630" id="Ink 1038" o:spid="_x0000_s1026" type="#_x0000_t75" style="position:absolute;margin-left:484.9pt;margin-top:-10.5pt;width:41.35pt;height:37.25pt;z-index:2526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">
                <v:imagedata r:id="rId16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3552" behindDoc="0" locked="0" layoutInCell="1" allowOverlap="1">
                <wp:simplePos x="0" y="0"/>
                <wp:positionH relativeFrom="column">
                  <wp:posOffset>5506676</wp:posOffset>
                </wp:positionH>
                <wp:positionV relativeFrom="paragraph">
                  <wp:posOffset>84404</wp:posOffset>
                </wp:positionV>
                <wp:extent cx="86040" cy="138960"/>
                <wp:effectExtent l="38100" t="38100" r="28575" b="5207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860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0D328" id="Ink 933" o:spid="_x0000_s1026" type="#_x0000_t75" style="position:absolute;margin-left:433.25pt;margin-top:6.2pt;width:7.7pt;height:11.9pt;z-index:2525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">
                <v:imagedata r:id="rId16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2528" behindDoc="0" locked="0" layoutInCell="1" allowOverlap="1">
                <wp:simplePos x="0" y="0"/>
                <wp:positionH relativeFrom="column">
                  <wp:posOffset>5168996</wp:posOffset>
                </wp:positionH>
                <wp:positionV relativeFrom="paragraph">
                  <wp:posOffset>100244</wp:posOffset>
                </wp:positionV>
                <wp:extent cx="176400" cy="158760"/>
                <wp:effectExtent l="38100" t="38100" r="33655" b="3175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764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1C438" id="Ink 932" o:spid="_x0000_s1026" type="#_x0000_t75" style="position:absolute;margin-left:406.5pt;margin-top:7.6pt;width:14.9pt;height:13.25pt;z-index:2525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">
                <v:imagedata r:id="rId16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1504" behindDoc="0" locked="0" layoutInCell="1" allowOverlap="1">
                <wp:simplePos x="0" y="0"/>
                <wp:positionH relativeFrom="column">
                  <wp:posOffset>4985036</wp:posOffset>
                </wp:positionH>
                <wp:positionV relativeFrom="paragraph">
                  <wp:posOffset>117884</wp:posOffset>
                </wp:positionV>
                <wp:extent cx="75960" cy="136800"/>
                <wp:effectExtent l="38100" t="38100" r="38735" b="3492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759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8958C" id="Ink 931" o:spid="_x0000_s1026" type="#_x0000_t75" style="position:absolute;margin-left:392pt;margin-top:9pt;width:6.9pt;height:11.45pt;z-index:2525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">
                <v:imagedata r:id="rId16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0480" behindDoc="0" locked="0" layoutInCell="1" allowOverlap="1">
                <wp:simplePos x="0" y="0"/>
                <wp:positionH relativeFrom="column">
                  <wp:posOffset>4900436</wp:posOffset>
                </wp:positionH>
                <wp:positionV relativeFrom="paragraph">
                  <wp:posOffset>135164</wp:posOffset>
                </wp:positionV>
                <wp:extent cx="81360" cy="91080"/>
                <wp:effectExtent l="38100" t="38100" r="33020" b="4254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81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23AF8" id="Ink 930" o:spid="_x0000_s1026" type="#_x0000_t75" style="position:absolute;margin-left:385.55pt;margin-top:10.3pt;width:7.15pt;height:7.95pt;z-index:2525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">
                <v:imagedata r:id="rId16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9456" behindDoc="0" locked="0" layoutInCell="1" allowOverlap="1">
                <wp:simplePos x="0" y="0"/>
                <wp:positionH relativeFrom="column">
                  <wp:posOffset>6562916</wp:posOffset>
                </wp:positionH>
                <wp:positionV relativeFrom="paragraph">
                  <wp:posOffset>129404</wp:posOffset>
                </wp:positionV>
                <wp:extent cx="128160" cy="85320"/>
                <wp:effectExtent l="38100" t="38100" r="43815" b="4826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281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65066" id="Ink 929" o:spid="_x0000_s1026" type="#_x0000_t75" style="position:absolute;margin-left:516.4pt;margin-top:9.8pt;width:10.95pt;height:7.55pt;z-index:2524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">
                <v:imagedata r:id="rId16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8432" behindDoc="0" locked="0" layoutInCell="1" allowOverlap="1">
                <wp:simplePos x="0" y="0"/>
                <wp:positionH relativeFrom="column">
                  <wp:posOffset>6476876</wp:posOffset>
                </wp:positionH>
                <wp:positionV relativeFrom="paragraph">
                  <wp:posOffset>42284</wp:posOffset>
                </wp:positionV>
                <wp:extent cx="170280" cy="18000"/>
                <wp:effectExtent l="38100" t="38100" r="39370" b="3937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1702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9AC42" id="Ink 928" o:spid="_x0000_s1026" type="#_x0000_t75" style="position:absolute;margin-left:509.7pt;margin-top:2.9pt;width:14.1pt;height:2.2pt;z-index:2524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">
                <v:imagedata r:id="rId1638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2096" behindDoc="0" locked="0" layoutInCell="1" allowOverlap="1">
                <wp:simplePos x="0" y="0"/>
                <wp:positionH relativeFrom="column">
                  <wp:posOffset>4958036</wp:posOffset>
                </wp:positionH>
                <wp:positionV relativeFrom="paragraph">
                  <wp:posOffset>-91901</wp:posOffset>
                </wp:positionV>
                <wp:extent cx="575640" cy="278280"/>
                <wp:effectExtent l="38100" t="76200" r="72390" b="12192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57564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E81EA" id="Ink 1039" o:spid="_x0000_s1026" type="#_x0000_t75" style="position:absolute;margin-left:389.4pt;margin-top:-11.4pt;width:48.5pt;height:30.25pt;z-index:2526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">
                <v:imagedata r:id="rId16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0960" behindDoc="0" locked="0" layoutInCell="1" allowOverlap="1">
                <wp:simplePos x="0" y="0"/>
                <wp:positionH relativeFrom="column">
                  <wp:posOffset>4575356</wp:posOffset>
                </wp:positionH>
                <wp:positionV relativeFrom="paragraph">
                  <wp:posOffset>18979</wp:posOffset>
                </wp:positionV>
                <wp:extent cx="34560" cy="167040"/>
                <wp:effectExtent l="38100" t="38100" r="41910" b="4254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345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976EF" id="Ink 950" o:spid="_x0000_s1026" type="#_x0000_t75" style="position:absolute;margin-left:359.95pt;margin-top:1.2pt;width:3.45pt;height:13.85pt;z-index:2525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">
                <v:imagedata r:id="rId16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9936" behindDoc="0" locked="0" layoutInCell="1" allowOverlap="1">
                <wp:simplePos x="0" y="0"/>
                <wp:positionH relativeFrom="column">
                  <wp:posOffset>4393916</wp:posOffset>
                </wp:positionH>
                <wp:positionV relativeFrom="paragraph">
                  <wp:posOffset>94939</wp:posOffset>
                </wp:positionV>
                <wp:extent cx="114120" cy="109080"/>
                <wp:effectExtent l="38100" t="38100" r="635" b="4381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1141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A3153" id="Ink 949" o:spid="_x0000_s1026" type="#_x0000_t75" style="position:absolute;margin-left:345.7pt;margin-top:7.2pt;width:9.85pt;height:9.45pt;z-index:2525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">
                <v:imagedata r:id="rId16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8912" behindDoc="0" locked="0" layoutInCell="1" allowOverlap="1">
                <wp:simplePos x="0" y="0"/>
                <wp:positionH relativeFrom="column">
                  <wp:posOffset>4231556</wp:posOffset>
                </wp:positionH>
                <wp:positionV relativeFrom="paragraph">
                  <wp:posOffset>115459</wp:posOffset>
                </wp:positionV>
                <wp:extent cx="121680" cy="87120"/>
                <wp:effectExtent l="38100" t="38100" r="31115" b="4635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216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59522" id="Ink 948" o:spid="_x0000_s1026" type="#_x0000_t75" style="position:absolute;margin-left:332.9pt;margin-top:8.7pt;width:10.35pt;height:7.7pt;z-index:2525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">
                <v:imagedata r:id="rId16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7888" behindDoc="0" locked="0" layoutInCell="1" allowOverlap="1">
                <wp:simplePos x="0" y="0"/>
                <wp:positionH relativeFrom="column">
                  <wp:posOffset>4290236</wp:posOffset>
                </wp:positionH>
                <wp:positionV relativeFrom="paragraph">
                  <wp:posOffset>25459</wp:posOffset>
                </wp:positionV>
                <wp:extent cx="50040" cy="189000"/>
                <wp:effectExtent l="38100" t="38100" r="45720" b="4000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5004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503C6" id="Ink 947" o:spid="_x0000_s1026" type="#_x0000_t75" style="position:absolute;margin-left:337.45pt;margin-top:1.7pt;width:4.7pt;height:15.6pt;z-index:2525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">
                <v:imagedata r:id="rId16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6864" behindDoc="0" locked="0" layoutInCell="1" allowOverlap="1">
                <wp:simplePos x="0" y="0"/>
                <wp:positionH relativeFrom="column">
                  <wp:posOffset>4141916</wp:posOffset>
                </wp:positionH>
                <wp:positionV relativeFrom="paragraph">
                  <wp:posOffset>111859</wp:posOffset>
                </wp:positionV>
                <wp:extent cx="66240" cy="94320"/>
                <wp:effectExtent l="19050" t="38100" r="48260" b="3937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662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B874B" id="Ink 946" o:spid="_x0000_s1026" type="#_x0000_t75" style="position:absolute;margin-left:325.65pt;margin-top:8.35pt;width:6.2pt;height:8.35pt;z-index:2525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">
                <v:imagedata r:id="rId16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5840" behindDoc="0" locked="0" layoutInCell="1" allowOverlap="1">
                <wp:simplePos x="0" y="0"/>
                <wp:positionH relativeFrom="column">
                  <wp:posOffset>3848516</wp:posOffset>
                </wp:positionH>
                <wp:positionV relativeFrom="paragraph">
                  <wp:posOffset>78739</wp:posOffset>
                </wp:positionV>
                <wp:extent cx="273600" cy="216360"/>
                <wp:effectExtent l="19050" t="38100" r="12700" b="5080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27360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DC21D" id="Ink 945" o:spid="_x0000_s1026" type="#_x0000_t75" style="position:absolute;margin-left:302.6pt;margin-top:5.7pt;width:22.55pt;height:18.15pt;z-index:2525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">
                <v:imagedata r:id="rId16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4816" behindDoc="0" locked="0" layoutInCell="1" allowOverlap="1">
                <wp:simplePos x="0" y="0"/>
                <wp:positionH relativeFrom="column">
                  <wp:posOffset>3724676</wp:posOffset>
                </wp:positionH>
                <wp:positionV relativeFrom="paragraph">
                  <wp:posOffset>63259</wp:posOffset>
                </wp:positionV>
                <wp:extent cx="69840" cy="139680"/>
                <wp:effectExtent l="38100" t="38100" r="45085" b="32385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698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2CEB2" id="Ink 944" o:spid="_x0000_s1026" type="#_x0000_t75" style="position:absolute;margin-left:292.85pt;margin-top:4.7pt;width:6.3pt;height:11.75pt;z-index:2525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">
                <v:imagedata r:id="rId16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2768" behindDoc="0" locked="0" layoutInCell="1" allowOverlap="1">
                <wp:simplePos x="0" y="0"/>
                <wp:positionH relativeFrom="column">
                  <wp:posOffset>3554396</wp:posOffset>
                </wp:positionH>
                <wp:positionV relativeFrom="paragraph">
                  <wp:posOffset>-5141</wp:posOffset>
                </wp:positionV>
                <wp:extent cx="133200" cy="111600"/>
                <wp:effectExtent l="38100" t="38100" r="38735" b="4127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1332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4771D" id="Ink 942" o:spid="_x0000_s1026" type="#_x0000_t75" style="position:absolute;margin-left:279.55pt;margin-top:-.85pt;width:11.25pt;height:9.7pt;z-index:2525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">
                <v:imagedata r:id="rId16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1744" behindDoc="0" locked="0" layoutInCell="1" allowOverlap="1">
                <wp:simplePos x="0" y="0"/>
                <wp:positionH relativeFrom="column">
                  <wp:posOffset>2992436</wp:posOffset>
                </wp:positionH>
                <wp:positionV relativeFrom="paragraph">
                  <wp:posOffset>47779</wp:posOffset>
                </wp:positionV>
                <wp:extent cx="465480" cy="141120"/>
                <wp:effectExtent l="38100" t="38100" r="29845" b="49530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4654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C5BA0" id="Ink 941" o:spid="_x0000_s1026" type="#_x0000_t75" style="position:absolute;margin-left:235.1pt;margin-top:3.25pt;width:37.55pt;height:12.15pt;z-index:2525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">
                <v:imagedata r:id="rId16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9696" behindDoc="0" locked="0" layoutInCell="1" allowOverlap="1">
                <wp:simplePos x="0" y="0"/>
                <wp:positionH relativeFrom="column">
                  <wp:posOffset>685556</wp:posOffset>
                </wp:positionH>
                <wp:positionV relativeFrom="paragraph">
                  <wp:posOffset>135619</wp:posOffset>
                </wp:positionV>
                <wp:extent cx="134640" cy="28080"/>
                <wp:effectExtent l="38100" t="38100" r="36830" b="4826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346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F8873" id="Ink 939" o:spid="_x0000_s1026" type="#_x0000_t75" style="position:absolute;margin-left:53.65pt;margin-top:10.25pt;width:11.4pt;height:2.95pt;z-index:2525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">
                <v:imagedata r:id="rId16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8672" behindDoc="0" locked="0" layoutInCell="1" allowOverlap="1">
                <wp:simplePos x="0" y="0"/>
                <wp:positionH relativeFrom="column">
                  <wp:posOffset>659276</wp:posOffset>
                </wp:positionH>
                <wp:positionV relativeFrom="paragraph">
                  <wp:posOffset>-58421</wp:posOffset>
                </wp:positionV>
                <wp:extent cx="96840" cy="156600"/>
                <wp:effectExtent l="38100" t="38100" r="36830" b="3429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968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99564" id="Ink 938" o:spid="_x0000_s1026" type="#_x0000_t75" style="position:absolute;margin-left:51.55pt;margin-top:-5.1pt;width:8.55pt;height:13.3pt;z-index:2525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">
                <v:imagedata r:id="rId16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7648" behindDoc="0" locked="0" layoutInCell="1" allowOverlap="1">
                <wp:simplePos x="0" y="0"/>
                <wp:positionH relativeFrom="column">
                  <wp:posOffset>90476</wp:posOffset>
                </wp:positionH>
                <wp:positionV relativeFrom="paragraph">
                  <wp:posOffset>-4061</wp:posOffset>
                </wp:positionV>
                <wp:extent cx="475920" cy="162720"/>
                <wp:effectExtent l="38100" t="38100" r="635" b="4699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4759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08EE8" id="Ink 937" o:spid="_x0000_s1026" type="#_x0000_t75" style="position:absolute;margin-left:6.6pt;margin-top:-.65pt;width:38.4pt;height:13.65pt;z-index:2525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">
                <v:imagedata r:id="rId16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5600" behindDoc="0" locked="0" layoutInCell="1" allowOverlap="1">
                <wp:simplePos x="0" y="0"/>
                <wp:positionH relativeFrom="column">
                  <wp:posOffset>5490836</wp:posOffset>
                </wp:positionH>
                <wp:positionV relativeFrom="paragraph">
                  <wp:posOffset>102314</wp:posOffset>
                </wp:positionV>
                <wp:extent cx="82440" cy="77400"/>
                <wp:effectExtent l="19050" t="38100" r="32385" b="3746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824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194CE" id="Ink 935" o:spid="_x0000_s1026" type="#_x0000_t75" style="position:absolute;margin-left:432.1pt;margin-top:7.7pt;width:7.25pt;height:7.1pt;z-index:2525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">
                <v:imagedata r:id="rId16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4576" behindDoc="0" locked="0" layoutInCell="1" allowOverlap="1">
                <wp:simplePos x="0" y="0"/>
                <wp:positionH relativeFrom="column">
                  <wp:posOffset>5436836</wp:posOffset>
                </wp:positionH>
                <wp:positionV relativeFrom="paragraph">
                  <wp:posOffset>25634</wp:posOffset>
                </wp:positionV>
                <wp:extent cx="171000" cy="9720"/>
                <wp:effectExtent l="38100" t="38100" r="38735" b="4762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71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58BFE" id="Ink 934" o:spid="_x0000_s1026" type="#_x0000_t75" style="position:absolute;margin-left:427.75pt;margin-top:1.45pt;width:14.15pt;height:1.65pt;z-index:2525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">
                <v:imagedata r:id="rId1668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6560" behindDoc="0" locked="0" layoutInCell="1" allowOverlap="1">
                <wp:simplePos x="0" y="0"/>
                <wp:positionH relativeFrom="column">
                  <wp:posOffset>3705236</wp:posOffset>
                </wp:positionH>
                <wp:positionV relativeFrom="paragraph">
                  <wp:posOffset>35809</wp:posOffset>
                </wp:positionV>
                <wp:extent cx="949320" cy="29160"/>
                <wp:effectExtent l="57150" t="76200" r="60960" b="104775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9493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10792" id="Ink 975" o:spid="_x0000_s1026" type="#_x0000_t75" style="position:absolute;margin-left:290.6pt;margin-top:-1.6pt;width:77.85pt;height:10.1pt;z-index:2525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">
                <v:imagedata r:id="rId16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1984" behindDoc="0" locked="0" layoutInCell="1" allowOverlap="1">
                <wp:simplePos x="0" y="0"/>
                <wp:positionH relativeFrom="column">
                  <wp:posOffset>3578156</wp:posOffset>
                </wp:positionH>
                <wp:positionV relativeFrom="paragraph">
                  <wp:posOffset>48769</wp:posOffset>
                </wp:positionV>
                <wp:extent cx="1078200" cy="17640"/>
                <wp:effectExtent l="38100" t="38100" r="46355" b="4000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0782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02D17" id="Ink 951" o:spid="_x0000_s1026" type="#_x0000_t75" style="position:absolute;margin-left:281.45pt;margin-top:3.35pt;width:85.65pt;height:2.35pt;z-index:2525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">
                <v:imagedata r:id="rId16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3792" behindDoc="0" locked="0" layoutInCell="1" allowOverlap="1">
                <wp:simplePos x="0" y="0"/>
                <wp:positionH relativeFrom="column">
                  <wp:posOffset>2935196</wp:posOffset>
                </wp:positionH>
                <wp:positionV relativeFrom="paragraph">
                  <wp:posOffset>22849</wp:posOffset>
                </wp:positionV>
                <wp:extent cx="677520" cy="21600"/>
                <wp:effectExtent l="38100" t="38100" r="46990" b="3556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6775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1AD7E" id="Ink 943" o:spid="_x0000_s1026" type="#_x0000_t75" style="position:absolute;margin-left:230.8pt;margin-top:1.3pt;width:54.15pt;height:2.5pt;z-index:2525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">
                <v:imagedata r:id="rId16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0720" behindDoc="0" locked="0" layoutInCell="1" allowOverlap="1">
                <wp:simplePos x="0" y="0"/>
                <wp:positionH relativeFrom="column">
                  <wp:posOffset>38636</wp:posOffset>
                </wp:positionH>
                <wp:positionV relativeFrom="paragraph">
                  <wp:posOffset>24649</wp:posOffset>
                </wp:positionV>
                <wp:extent cx="906120" cy="51480"/>
                <wp:effectExtent l="38100" t="38100" r="46990" b="4381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9061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ED02C" id="Ink 940" o:spid="_x0000_s1026" type="#_x0000_t75" style="position:absolute;margin-left:2.75pt;margin-top:1.5pt;width:72.15pt;height:4.8pt;z-index:2525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">
                <v:imagedata r:id="rId1676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4512" behindDoc="0" locked="0" layoutInCell="1" allowOverlap="1">
                <wp:simplePos x="0" y="0"/>
                <wp:positionH relativeFrom="column">
                  <wp:posOffset>2727836</wp:posOffset>
                </wp:positionH>
                <wp:positionV relativeFrom="paragraph">
                  <wp:posOffset>115999</wp:posOffset>
                </wp:positionV>
                <wp:extent cx="238680" cy="38160"/>
                <wp:effectExtent l="38100" t="76200" r="66675" b="11430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2386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C287A" id="Ink 973" o:spid="_x0000_s1026" type="#_x0000_t75" style="position:absolute;margin-left:213.6pt;margin-top:5.2pt;width:22.1pt;height:10.3pt;z-index:2525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">
                <v:imagedata r:id="rId16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3488" behindDoc="0" locked="0" layoutInCell="1" allowOverlap="1">
                <wp:simplePos x="0" y="0"/>
                <wp:positionH relativeFrom="column">
                  <wp:posOffset>4438916</wp:posOffset>
                </wp:positionH>
                <wp:positionV relativeFrom="paragraph">
                  <wp:posOffset>64879</wp:posOffset>
                </wp:positionV>
                <wp:extent cx="135720" cy="36000"/>
                <wp:effectExtent l="38100" t="38100" r="36195" b="4064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357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78516" id="Ink 972" o:spid="_x0000_s1026" type="#_x0000_t75" style="position:absolute;margin-left:349.15pt;margin-top:4.6pt;width:11.55pt;height:3.7pt;z-index:2525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">
                <v:imagedata r:id="rId16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2464" behindDoc="0" locked="0" layoutInCell="1" allowOverlap="1">
                <wp:simplePos x="0" y="0"/>
                <wp:positionH relativeFrom="column">
                  <wp:posOffset>4420196</wp:posOffset>
                </wp:positionH>
                <wp:positionV relativeFrom="paragraph">
                  <wp:posOffset>74599</wp:posOffset>
                </wp:positionV>
                <wp:extent cx="106560" cy="150840"/>
                <wp:effectExtent l="38100" t="38100" r="27305" b="4000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065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9C09A" id="Ink 971" o:spid="_x0000_s1026" type="#_x0000_t75" style="position:absolute;margin-left:347.55pt;margin-top:5.5pt;width:9.45pt;height:12.9pt;z-index:2525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">
                <v:imagedata r:id="rId16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1440" behindDoc="0" locked="0" layoutInCell="1" allowOverlap="1">
                <wp:simplePos x="0" y="0"/>
                <wp:positionH relativeFrom="column">
                  <wp:posOffset>4170356</wp:posOffset>
                </wp:positionH>
                <wp:positionV relativeFrom="paragraph">
                  <wp:posOffset>189799</wp:posOffset>
                </wp:positionV>
                <wp:extent cx="96120" cy="10800"/>
                <wp:effectExtent l="38100" t="38100" r="37465" b="4635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961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4BD06" id="Ink 970" o:spid="_x0000_s1026" type="#_x0000_t75" style="position:absolute;margin-left:328.05pt;margin-top:14.65pt;width:8.3pt;height:1.6pt;z-index:2525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">
                <v:imagedata r:id="rId16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0416" behindDoc="0" locked="0" layoutInCell="1" allowOverlap="1">
                <wp:simplePos x="0" y="0"/>
                <wp:positionH relativeFrom="column">
                  <wp:posOffset>4157396</wp:posOffset>
                </wp:positionH>
                <wp:positionV relativeFrom="paragraph">
                  <wp:posOffset>135439</wp:posOffset>
                </wp:positionV>
                <wp:extent cx="160200" cy="5040"/>
                <wp:effectExtent l="19050" t="19050" r="49530" b="5270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160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CB821" id="Ink 969" o:spid="_x0000_s1026" type="#_x0000_t75" style="position:absolute;margin-left:326.95pt;margin-top:10.1pt;width:13.4pt;height:1.5pt;z-index:2525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">
                <v:imagedata r:id="rId16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9392" behindDoc="0" locked="0" layoutInCell="1" allowOverlap="1">
                <wp:simplePos x="0" y="0"/>
                <wp:positionH relativeFrom="column">
                  <wp:posOffset>3884156</wp:posOffset>
                </wp:positionH>
                <wp:positionV relativeFrom="paragraph">
                  <wp:posOffset>-6761</wp:posOffset>
                </wp:positionV>
                <wp:extent cx="100800" cy="302760"/>
                <wp:effectExtent l="38100" t="38100" r="0" b="4064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10080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09FF9" id="Ink 968" o:spid="_x0000_s1026" type="#_x0000_t75" style="position:absolute;margin-left:305.55pt;margin-top:-.85pt;width:8.75pt;height:24.65pt;z-index:2525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">
                <v:imagedata r:id="rId16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8368" behindDoc="0" locked="0" layoutInCell="1" allowOverlap="1">
                <wp:simplePos x="0" y="0"/>
                <wp:positionH relativeFrom="column">
                  <wp:posOffset>3751316</wp:posOffset>
                </wp:positionH>
                <wp:positionV relativeFrom="paragraph">
                  <wp:posOffset>83599</wp:posOffset>
                </wp:positionV>
                <wp:extent cx="95040" cy="134280"/>
                <wp:effectExtent l="38100" t="38100" r="38735" b="3746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950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0FE39" id="Ink 967" o:spid="_x0000_s1026" type="#_x0000_t75" style="position:absolute;margin-left:294.9pt;margin-top:6.15pt;width:8.55pt;height:11.5pt;z-index:2525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">
                <v:imagedata r:id="rId16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7344" behindDoc="0" locked="0" layoutInCell="1" allowOverlap="1">
                <wp:simplePos x="0" y="0"/>
                <wp:positionH relativeFrom="column">
                  <wp:posOffset>3593636</wp:posOffset>
                </wp:positionH>
                <wp:positionV relativeFrom="paragraph">
                  <wp:posOffset>158119</wp:posOffset>
                </wp:positionV>
                <wp:extent cx="87480" cy="3240"/>
                <wp:effectExtent l="38100" t="38100" r="46355" b="3492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874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A14CF" id="Ink 966" o:spid="_x0000_s1026" type="#_x0000_t75" style="position:absolute;margin-left:282.65pt;margin-top:11.95pt;width:7.65pt;height:1.15pt;z-index:2525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">
                <v:imagedata r:id="rId16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6320" behindDoc="0" locked="0" layoutInCell="1" allowOverlap="1">
                <wp:simplePos x="0" y="0"/>
                <wp:positionH relativeFrom="column">
                  <wp:posOffset>3479516</wp:posOffset>
                </wp:positionH>
                <wp:positionV relativeFrom="paragraph">
                  <wp:posOffset>125359</wp:posOffset>
                </wp:positionV>
                <wp:extent cx="37080" cy="96480"/>
                <wp:effectExtent l="38100" t="38100" r="39370" b="3746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370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3902A" id="Ink 965" o:spid="_x0000_s1026" type="#_x0000_t75" style="position:absolute;margin-left:273.45pt;margin-top:9.5pt;width:3.85pt;height:8.4pt;z-index:2525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">
                <v:imagedata r:id="rId16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5296" behindDoc="0" locked="0" layoutInCell="1" allowOverlap="1">
                <wp:simplePos x="0" y="0"/>
                <wp:positionH relativeFrom="column">
                  <wp:posOffset>3421556</wp:posOffset>
                </wp:positionH>
                <wp:positionV relativeFrom="paragraph">
                  <wp:posOffset>134359</wp:posOffset>
                </wp:positionV>
                <wp:extent cx="62280" cy="76680"/>
                <wp:effectExtent l="38100" t="38100" r="33020" b="3810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622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B7A17" id="Ink 964" o:spid="_x0000_s1026" type="#_x0000_t75" style="position:absolute;margin-left:269pt;margin-top:10.3pt;width:5.75pt;height:6.8pt;z-index:2525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">
                <v:imagedata r:id="rId16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4272" behindDoc="0" locked="0" layoutInCell="1" allowOverlap="1">
                <wp:simplePos x="0" y="0"/>
                <wp:positionH relativeFrom="column">
                  <wp:posOffset>3212036</wp:posOffset>
                </wp:positionH>
                <wp:positionV relativeFrom="paragraph">
                  <wp:posOffset>52639</wp:posOffset>
                </wp:positionV>
                <wp:extent cx="144000" cy="159480"/>
                <wp:effectExtent l="38100" t="19050" r="46990" b="5016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1440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C0DD5" id="Ink 963" o:spid="_x0000_s1026" type="#_x0000_t75" style="position:absolute;margin-left:252.35pt;margin-top:3.65pt;width:12.4pt;height:13.5pt;z-index:2525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">
                <v:imagedata r:id="rId16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3248" behindDoc="0" locked="0" layoutInCell="1" allowOverlap="1">
                <wp:simplePos x="0" y="0"/>
                <wp:positionH relativeFrom="column">
                  <wp:posOffset>2768516</wp:posOffset>
                </wp:positionH>
                <wp:positionV relativeFrom="paragraph">
                  <wp:posOffset>86839</wp:posOffset>
                </wp:positionV>
                <wp:extent cx="167040" cy="33120"/>
                <wp:effectExtent l="38100" t="38100" r="42545" b="4318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1670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FFB3B" id="Ink 962" o:spid="_x0000_s1026" type="#_x0000_t75" style="position:absolute;margin-left:217.65pt;margin-top:6.35pt;width:14pt;height:3.65pt;z-index:2525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">
                <v:imagedata r:id="rId17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2224" behindDoc="0" locked="0" layoutInCell="1" allowOverlap="1">
                <wp:simplePos x="0" y="0"/>
                <wp:positionH relativeFrom="column">
                  <wp:posOffset>3053996</wp:posOffset>
                </wp:positionH>
                <wp:positionV relativeFrom="paragraph">
                  <wp:posOffset>-1001</wp:posOffset>
                </wp:positionV>
                <wp:extent cx="93240" cy="225360"/>
                <wp:effectExtent l="38100" t="38100" r="40640" b="4191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9324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52E30" id="Ink 961" o:spid="_x0000_s1026" type="#_x0000_t75" style="position:absolute;margin-left:239.9pt;margin-top:-.45pt;width:8.3pt;height:18.65pt;z-index:2525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">
                <v:imagedata r:id="rId17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1200" behindDoc="0" locked="0" layoutInCell="1" allowOverlap="1">
                <wp:simplePos x="0" y="0"/>
                <wp:positionH relativeFrom="column">
                  <wp:posOffset>1052396</wp:posOffset>
                </wp:positionH>
                <wp:positionV relativeFrom="paragraph">
                  <wp:posOffset>70999</wp:posOffset>
                </wp:positionV>
                <wp:extent cx="131760" cy="36360"/>
                <wp:effectExtent l="38100" t="38100" r="40005" b="4000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1317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CE58D" id="Ink 960" o:spid="_x0000_s1026" type="#_x0000_t75" style="position:absolute;margin-left:82.5pt;margin-top:5.15pt;width:11.05pt;height:3.65pt;z-index:2525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">
                <v:imagedata r:id="rId17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0176" behindDoc="0" locked="0" layoutInCell="1" allowOverlap="1">
                <wp:simplePos x="0" y="0"/>
                <wp:positionH relativeFrom="column">
                  <wp:posOffset>991196</wp:posOffset>
                </wp:positionH>
                <wp:positionV relativeFrom="paragraph">
                  <wp:posOffset>100159</wp:posOffset>
                </wp:positionV>
                <wp:extent cx="90000" cy="141120"/>
                <wp:effectExtent l="38100" t="38100" r="43815" b="4953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900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B018C" id="Ink 959" o:spid="_x0000_s1026" type="#_x0000_t75" style="position:absolute;margin-left:77.55pt;margin-top:7.5pt;width:8.1pt;height:12pt;z-index:2525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">
                <v:imagedata r:id="rId17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9152" behindDoc="0" locked="0" layoutInCell="1" allowOverlap="1">
                <wp:simplePos x="0" y="0"/>
                <wp:positionH relativeFrom="column">
                  <wp:posOffset>780596</wp:posOffset>
                </wp:positionH>
                <wp:positionV relativeFrom="paragraph">
                  <wp:posOffset>204559</wp:posOffset>
                </wp:positionV>
                <wp:extent cx="44640" cy="6120"/>
                <wp:effectExtent l="19050" t="38100" r="50800" b="32385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446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08B50" id="Ink 958" o:spid="_x0000_s1026" type="#_x0000_t75" style="position:absolute;margin-left:61.05pt;margin-top:15.75pt;width:4.35pt;height:1.4pt;z-index:2525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">
                <v:imagedata r:id="rId17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8128" behindDoc="0" locked="0" layoutInCell="1" allowOverlap="1">
                <wp:simplePos x="0" y="0"/>
                <wp:positionH relativeFrom="column">
                  <wp:posOffset>765116</wp:posOffset>
                </wp:positionH>
                <wp:positionV relativeFrom="paragraph">
                  <wp:posOffset>148039</wp:posOffset>
                </wp:positionV>
                <wp:extent cx="158760" cy="6480"/>
                <wp:effectExtent l="38100" t="38100" r="31750" b="31750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58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6F20B" id="Ink 957" o:spid="_x0000_s1026" type="#_x0000_t75" style="position:absolute;margin-left:59.9pt;margin-top:11.2pt;width:13.25pt;height:1.25pt;z-index:2525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">
                <v:imagedata r:id="rId17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7104" behindDoc="0" locked="0" layoutInCell="1" allowOverlap="1">
                <wp:simplePos x="0" y="0"/>
                <wp:positionH relativeFrom="column">
                  <wp:posOffset>435716</wp:posOffset>
                </wp:positionH>
                <wp:positionV relativeFrom="paragraph">
                  <wp:posOffset>87559</wp:posOffset>
                </wp:positionV>
                <wp:extent cx="132480" cy="157320"/>
                <wp:effectExtent l="38100" t="38100" r="20320" b="3365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324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C7770" id="Ink 956" o:spid="_x0000_s1026" type="#_x0000_t75" style="position:absolute;margin-left:33.8pt;margin-top:6.6pt;width:11.4pt;height:13.25pt;z-index:2525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">
                <v:imagedata r:id="rId17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6080" behindDoc="0" locked="0" layoutInCell="1" allowOverlap="1">
                <wp:simplePos x="0" y="0"/>
                <wp:positionH relativeFrom="column">
                  <wp:posOffset>277676</wp:posOffset>
                </wp:positionH>
                <wp:positionV relativeFrom="paragraph">
                  <wp:posOffset>202759</wp:posOffset>
                </wp:positionV>
                <wp:extent cx="110160" cy="12960"/>
                <wp:effectExtent l="38100" t="38100" r="42545" b="4445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110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1E70D" id="Ink 955" o:spid="_x0000_s1026" type="#_x0000_t75" style="position:absolute;margin-left:21.55pt;margin-top:15.55pt;width:9.35pt;height:1.8pt;z-index:2525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">
                <v:imagedata r:id="rId17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3008" behindDoc="0" locked="0" layoutInCell="1" allowOverlap="1">
                <wp:simplePos x="0" y="0"/>
                <wp:positionH relativeFrom="column">
                  <wp:posOffset>-223804</wp:posOffset>
                </wp:positionH>
                <wp:positionV relativeFrom="paragraph">
                  <wp:posOffset>136879</wp:posOffset>
                </wp:positionV>
                <wp:extent cx="215280" cy="192960"/>
                <wp:effectExtent l="38100" t="38100" r="51435" b="3619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21528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DFE06" id="Ink 952" o:spid="_x0000_s1026" type="#_x0000_t75" style="position:absolute;margin-left:-18.1pt;margin-top:10.4pt;width:17.9pt;height:16.15pt;z-index:2525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">
                <v:imagedata r:id="rId1716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5056" behindDoc="0" locked="0" layoutInCell="1" allowOverlap="1">
                <wp:simplePos x="0" y="0"/>
                <wp:positionH relativeFrom="column">
                  <wp:posOffset>133676</wp:posOffset>
                </wp:positionH>
                <wp:positionV relativeFrom="paragraph">
                  <wp:posOffset>-47531</wp:posOffset>
                </wp:positionV>
                <wp:extent cx="57240" cy="152640"/>
                <wp:effectExtent l="38100" t="38100" r="38100" b="3810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572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0A104" id="Ink 954" o:spid="_x0000_s1026" type="#_x0000_t75" style="position:absolute;margin-left:10.05pt;margin-top:-4.05pt;width:5.35pt;height:12.75pt;z-index:2525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">
                <v:imagedata r:id="rId17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4032" behindDoc="0" locked="0" layoutInCell="1" allowOverlap="1">
                <wp:simplePos x="0" y="0"/>
                <wp:positionH relativeFrom="column">
                  <wp:posOffset>39356</wp:posOffset>
                </wp:positionH>
                <wp:positionV relativeFrom="paragraph">
                  <wp:posOffset>-21971</wp:posOffset>
                </wp:positionV>
                <wp:extent cx="100080" cy="124920"/>
                <wp:effectExtent l="38100" t="19050" r="33655" b="4699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000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1EC97" id="Ink 953" o:spid="_x0000_s1026" type="#_x0000_t75" style="position:absolute;margin-left:2.75pt;margin-top:-2.05pt;width:8.65pt;height:10.55pt;z-index:2525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">
                <v:imagedata r:id="rId1720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9328" behindDoc="0" locked="0" layoutInCell="1" allowOverlap="1">
                <wp:simplePos x="0" y="0"/>
                <wp:positionH relativeFrom="column">
                  <wp:posOffset>4445396</wp:posOffset>
                </wp:positionH>
                <wp:positionV relativeFrom="paragraph">
                  <wp:posOffset>3414</wp:posOffset>
                </wp:positionV>
                <wp:extent cx="160920" cy="47880"/>
                <wp:effectExtent l="19050" t="38100" r="48895" b="4762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1609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9B249" id="Ink 1007" o:spid="_x0000_s1026" type="#_x0000_t75" style="position:absolute;margin-left:349.7pt;margin-top:-.25pt;width:13.4pt;height:4.6pt;z-index:2525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">
                <v:imagedata r:id="rId17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8304" behindDoc="0" locked="0" layoutInCell="1" allowOverlap="1">
                <wp:simplePos x="0" y="0"/>
                <wp:positionH relativeFrom="column">
                  <wp:posOffset>4409756</wp:posOffset>
                </wp:positionH>
                <wp:positionV relativeFrom="paragraph">
                  <wp:posOffset>30054</wp:posOffset>
                </wp:positionV>
                <wp:extent cx="90360" cy="139680"/>
                <wp:effectExtent l="38100" t="38100" r="24130" b="5143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903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2EABF" id="Ink 1006" o:spid="_x0000_s1026" type="#_x0000_t75" style="position:absolute;margin-left:346.7pt;margin-top:2pt;width:8.1pt;height:11.95pt;z-index:2525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">
                <v:imagedata r:id="rId17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7280" behindDoc="0" locked="0" layoutInCell="1" allowOverlap="1">
                <wp:simplePos x="0" y="0"/>
                <wp:positionH relativeFrom="column">
                  <wp:posOffset>4192676</wp:posOffset>
                </wp:positionH>
                <wp:positionV relativeFrom="paragraph">
                  <wp:posOffset>115374</wp:posOffset>
                </wp:positionV>
                <wp:extent cx="77760" cy="8280"/>
                <wp:effectExtent l="38100" t="19050" r="36830" b="48895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777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F66F4" id="Ink 1005" o:spid="_x0000_s1026" type="#_x0000_t75" style="position:absolute;margin-left:329.85pt;margin-top:8.75pt;width:6.8pt;height:1.4pt;z-index:2525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">
                <v:imagedata r:id="rId17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6256" behindDoc="0" locked="0" layoutInCell="1" allowOverlap="1">
                <wp:simplePos x="0" y="0"/>
                <wp:positionH relativeFrom="column">
                  <wp:posOffset>4165676</wp:posOffset>
                </wp:positionH>
                <wp:positionV relativeFrom="paragraph">
                  <wp:posOffset>60294</wp:posOffset>
                </wp:positionV>
                <wp:extent cx="151920" cy="19080"/>
                <wp:effectExtent l="38100" t="38100" r="38735" b="3810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519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BC8FD" id="Ink 1004" o:spid="_x0000_s1026" type="#_x0000_t75" style="position:absolute;margin-left:327.65pt;margin-top:4.3pt;width:12.75pt;height:2.25pt;z-index:2525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">
                <v:imagedata r:id="rId17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5232" behindDoc="0" locked="0" layoutInCell="1" allowOverlap="1">
                <wp:simplePos x="0" y="0"/>
                <wp:positionH relativeFrom="column">
                  <wp:posOffset>3816116</wp:posOffset>
                </wp:positionH>
                <wp:positionV relativeFrom="paragraph">
                  <wp:posOffset>16374</wp:posOffset>
                </wp:positionV>
                <wp:extent cx="90720" cy="171000"/>
                <wp:effectExtent l="38100" t="38100" r="43180" b="38735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907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6E812" id="Ink 1003" o:spid="_x0000_s1026" type="#_x0000_t75" style="position:absolute;margin-left:300.05pt;margin-top:.9pt;width:8.1pt;height:14.25pt;z-index:2525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">
                <v:imagedata r:id="rId17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4208" behindDoc="0" locked="0" layoutInCell="1" allowOverlap="1">
                <wp:simplePos x="0" y="0"/>
                <wp:positionH relativeFrom="column">
                  <wp:posOffset>3602636</wp:posOffset>
                </wp:positionH>
                <wp:positionV relativeFrom="paragraph">
                  <wp:posOffset>103134</wp:posOffset>
                </wp:positionV>
                <wp:extent cx="120600" cy="5760"/>
                <wp:effectExtent l="38100" t="38100" r="32385" b="3238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20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CB5D6" id="Ink 1002" o:spid="_x0000_s1026" type="#_x0000_t75" style="position:absolute;margin-left:283.35pt;margin-top:7.6pt;width:10.25pt;height:1.2pt;z-index:2525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">
                <v:imagedata r:id="rId17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3184" behindDoc="0" locked="0" layoutInCell="1" allowOverlap="1">
                <wp:simplePos x="0" y="0"/>
                <wp:positionH relativeFrom="column">
                  <wp:posOffset>3669596</wp:posOffset>
                </wp:positionH>
                <wp:positionV relativeFrom="paragraph">
                  <wp:posOffset>14574</wp:posOffset>
                </wp:positionV>
                <wp:extent cx="30960" cy="159480"/>
                <wp:effectExtent l="38100" t="38100" r="45720" b="3111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309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0D831" id="Ink 1001" o:spid="_x0000_s1026" type="#_x0000_t75" style="position:absolute;margin-left:288.5pt;margin-top:.85pt;width:3.25pt;height:13.25pt;z-index:2525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">
                <v:imagedata r:id="rId17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2160" behindDoc="0" locked="0" layoutInCell="1" allowOverlap="1">
                <wp:simplePos x="0" y="0"/>
                <wp:positionH relativeFrom="column">
                  <wp:posOffset>3445676</wp:posOffset>
                </wp:positionH>
                <wp:positionV relativeFrom="paragraph">
                  <wp:posOffset>65694</wp:posOffset>
                </wp:positionV>
                <wp:extent cx="63360" cy="97560"/>
                <wp:effectExtent l="38100" t="38100" r="32385" b="3619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633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CE5C5" id="Ink 1000" o:spid="_x0000_s1026" type="#_x0000_t75" style="position:absolute;margin-left:270.8pt;margin-top:4.8pt;width:5.85pt;height:8.5pt;z-index:2525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">
                <v:imagedata r:id="rId17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1136" behindDoc="0" locked="0" layoutInCell="1" allowOverlap="1">
                <wp:simplePos x="0" y="0"/>
                <wp:positionH relativeFrom="column">
                  <wp:posOffset>3384116</wp:posOffset>
                </wp:positionH>
                <wp:positionV relativeFrom="paragraph">
                  <wp:posOffset>74334</wp:posOffset>
                </wp:positionV>
                <wp:extent cx="72720" cy="81720"/>
                <wp:effectExtent l="38100" t="38100" r="41910" b="3302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727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D3F16" id="Ink 999" o:spid="_x0000_s1026" type="#_x0000_t75" style="position:absolute;margin-left:266.05pt;margin-top:5.5pt;width:6.6pt;height:7.2pt;z-index:2525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">
                <v:imagedata r:id="rId17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0112" behindDoc="0" locked="0" layoutInCell="1" allowOverlap="1">
                <wp:simplePos x="0" y="0"/>
                <wp:positionH relativeFrom="column">
                  <wp:posOffset>3181436</wp:posOffset>
                </wp:positionH>
                <wp:positionV relativeFrom="paragraph">
                  <wp:posOffset>4134</wp:posOffset>
                </wp:positionV>
                <wp:extent cx="134640" cy="148680"/>
                <wp:effectExtent l="38100" t="38100" r="36830" b="4191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1346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BD5D6" id="Ink 998" o:spid="_x0000_s1026" type="#_x0000_t75" style="position:absolute;margin-left:250pt;margin-top:0;width:11.55pt;height:12.5pt;z-index:2525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">
                <v:imagedata r:id="rId17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9088" behindDoc="0" locked="0" layoutInCell="1" allowOverlap="1">
                <wp:simplePos x="0" y="0"/>
                <wp:positionH relativeFrom="column">
                  <wp:posOffset>2917916</wp:posOffset>
                </wp:positionH>
                <wp:positionV relativeFrom="paragraph">
                  <wp:posOffset>71454</wp:posOffset>
                </wp:positionV>
                <wp:extent cx="133920" cy="14400"/>
                <wp:effectExtent l="38100" t="38100" r="38100" b="4318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1339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A1EBA" id="Ink 997" o:spid="_x0000_s1026" type="#_x0000_t75" style="position:absolute;margin-left:229.35pt;margin-top:5.15pt;width:11.4pt;height:1.95pt;z-index:2525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">
                <v:imagedata r:id="rId17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2704" behindDoc="0" locked="0" layoutInCell="1" allowOverlap="1">
                <wp:simplePos x="0" y="0"/>
                <wp:positionH relativeFrom="column">
                  <wp:posOffset>1096676</wp:posOffset>
                </wp:positionH>
                <wp:positionV relativeFrom="paragraph">
                  <wp:posOffset>-10266</wp:posOffset>
                </wp:positionV>
                <wp:extent cx="85320" cy="135000"/>
                <wp:effectExtent l="19050" t="38100" r="48260" b="36830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853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680C3" id="Ink 981" o:spid="_x0000_s1026" type="#_x0000_t75" style="position:absolute;margin-left:86.05pt;margin-top:-1.2pt;width:7.5pt;height:11.5pt;z-index:2525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">
                <v:imagedata r:id="rId17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1680" behindDoc="0" locked="0" layoutInCell="1" allowOverlap="1">
                <wp:simplePos x="0" y="0"/>
                <wp:positionH relativeFrom="column">
                  <wp:posOffset>935756</wp:posOffset>
                </wp:positionH>
                <wp:positionV relativeFrom="paragraph">
                  <wp:posOffset>68934</wp:posOffset>
                </wp:positionV>
                <wp:extent cx="59400" cy="10440"/>
                <wp:effectExtent l="38100" t="38100" r="36195" b="4699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59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5BAD8" id="Ink 980" o:spid="_x0000_s1026" type="#_x0000_t75" style="position:absolute;margin-left:73.3pt;margin-top:5pt;width:5.5pt;height:1.6pt;z-index:2525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">
                <v:imagedata r:id="rId17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0656" behindDoc="0" locked="0" layoutInCell="1" allowOverlap="1">
                <wp:simplePos x="0" y="0"/>
                <wp:positionH relativeFrom="column">
                  <wp:posOffset>972836</wp:posOffset>
                </wp:positionH>
                <wp:positionV relativeFrom="paragraph">
                  <wp:posOffset>-3786</wp:posOffset>
                </wp:positionV>
                <wp:extent cx="23400" cy="120960"/>
                <wp:effectExtent l="38100" t="38100" r="34290" b="3175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234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823FD" id="Ink 979" o:spid="_x0000_s1026" type="#_x0000_t75" style="position:absolute;margin-left:76.3pt;margin-top:-.6pt;width:2.6pt;height:10.2pt;z-index:2525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">
                <v:imagedata r:id="rId17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9632" behindDoc="0" locked="0" layoutInCell="1" allowOverlap="1">
                <wp:simplePos x="0" y="0"/>
                <wp:positionH relativeFrom="column">
                  <wp:posOffset>499796</wp:posOffset>
                </wp:positionH>
                <wp:positionV relativeFrom="paragraph">
                  <wp:posOffset>-13146</wp:posOffset>
                </wp:positionV>
                <wp:extent cx="119520" cy="146160"/>
                <wp:effectExtent l="0" t="38100" r="13970" b="4445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1195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7677E" id="Ink 978" o:spid="_x0000_s1026" type="#_x0000_t75" style="position:absolute;margin-left:39.05pt;margin-top:-1.45pt;width:10.25pt;height:12.35pt;z-index:2525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">
                <v:imagedata r:id="rId17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8608" behindDoc="0" locked="0" layoutInCell="1" allowOverlap="1">
                <wp:simplePos x="0" y="0"/>
                <wp:positionH relativeFrom="column">
                  <wp:posOffset>325916</wp:posOffset>
                </wp:positionH>
                <wp:positionV relativeFrom="paragraph">
                  <wp:posOffset>87654</wp:posOffset>
                </wp:positionV>
                <wp:extent cx="79920" cy="12960"/>
                <wp:effectExtent l="38100" t="38100" r="34925" b="4445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79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30946" id="Ink 977" o:spid="_x0000_s1026" type="#_x0000_t75" style="position:absolute;margin-left:25.3pt;margin-top:6.5pt;width:7.1pt;height:1.75pt;z-index:2525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">
                <v:imagedata r:id="rId17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7584" behindDoc="0" locked="0" layoutInCell="1" allowOverlap="1">
                <wp:simplePos x="0" y="0"/>
                <wp:positionH relativeFrom="column">
                  <wp:posOffset>398276</wp:posOffset>
                </wp:positionH>
                <wp:positionV relativeFrom="paragraph">
                  <wp:posOffset>-9906</wp:posOffset>
                </wp:positionV>
                <wp:extent cx="11160" cy="130320"/>
                <wp:effectExtent l="38100" t="38100" r="46355" b="4127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111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79ACB" id="Ink 976" o:spid="_x0000_s1026" type="#_x0000_t75" style="position:absolute;margin-left:31.05pt;margin-top:-1.15pt;width:1.7pt;height:11pt;z-index:2525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">
                <v:imagedata r:id="rId1754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3424" behindDoc="0" locked="0" layoutInCell="1" allowOverlap="1">
                <wp:simplePos x="0" y="0"/>
                <wp:positionH relativeFrom="column">
                  <wp:posOffset>4545116</wp:posOffset>
                </wp:positionH>
                <wp:positionV relativeFrom="paragraph">
                  <wp:posOffset>89364</wp:posOffset>
                </wp:positionV>
                <wp:extent cx="79920" cy="141120"/>
                <wp:effectExtent l="38100" t="38100" r="34925" b="4953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799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B4F0E" id="Ink 1011" o:spid="_x0000_s1026" type="#_x0000_t75" style="position:absolute;margin-left:357.45pt;margin-top:6.7pt;width:7.3pt;height:12.05pt;z-index:2525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">
                <v:imagedata r:id="rId17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2400" behindDoc="0" locked="0" layoutInCell="1" allowOverlap="1">
                <wp:simplePos x="0" y="0"/>
                <wp:positionH relativeFrom="column">
                  <wp:posOffset>4332356</wp:posOffset>
                </wp:positionH>
                <wp:positionV relativeFrom="paragraph">
                  <wp:posOffset>168564</wp:posOffset>
                </wp:positionV>
                <wp:extent cx="104040" cy="10440"/>
                <wp:effectExtent l="38100" t="38100" r="48895" b="4699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040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2DA6B" id="Ink 1010" o:spid="_x0000_s1026" type="#_x0000_t75" style="position:absolute;margin-left:340.85pt;margin-top:12.75pt;width:8.9pt;height:1.6pt;z-index:2525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">
                <v:imagedata r:id="rId17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1376" behindDoc="0" locked="0" layoutInCell="1" allowOverlap="1">
                <wp:simplePos x="0" y="0"/>
                <wp:positionH relativeFrom="column">
                  <wp:posOffset>3845276</wp:posOffset>
                </wp:positionH>
                <wp:positionV relativeFrom="paragraph">
                  <wp:posOffset>114924</wp:posOffset>
                </wp:positionV>
                <wp:extent cx="96120" cy="167400"/>
                <wp:effectExtent l="38100" t="38100" r="37465" b="4254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961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18224" id="Ink 1009" o:spid="_x0000_s1026" type="#_x0000_t75" style="position:absolute;margin-left:302.35pt;margin-top:8.65pt;width:8.5pt;height:14.05pt;z-index:2525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">
                <v:imagedata r:id="rId17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0352" behindDoc="0" locked="0" layoutInCell="1" allowOverlap="1">
                <wp:simplePos x="0" y="0"/>
                <wp:positionH relativeFrom="column">
                  <wp:posOffset>3578156</wp:posOffset>
                </wp:positionH>
                <wp:positionV relativeFrom="paragraph">
                  <wp:posOffset>184044</wp:posOffset>
                </wp:positionV>
                <wp:extent cx="104040" cy="11160"/>
                <wp:effectExtent l="38100" t="38100" r="48895" b="4635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104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9F400" id="Ink 1008" o:spid="_x0000_s1026" type="#_x0000_t75" style="position:absolute;margin-left:281.4pt;margin-top:14.1pt;width:9pt;height:1.8pt;z-index:2525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">
                <v:imagedata r:id="rId1762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1920" behindDoc="0" locked="0" layoutInCell="1" allowOverlap="1">
                <wp:simplePos x="0" y="0"/>
                <wp:positionH relativeFrom="column">
                  <wp:posOffset>974636</wp:posOffset>
                </wp:positionH>
                <wp:positionV relativeFrom="paragraph">
                  <wp:posOffset>215274</wp:posOffset>
                </wp:positionV>
                <wp:extent cx="173880" cy="4680"/>
                <wp:effectExtent l="38100" t="38100" r="36195" b="3365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173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B66C6" id="Ink 990" o:spid="_x0000_s1026" type="#_x0000_t75" style="position:absolute;margin-left:76.35pt;margin-top:16.45pt;width:14.5pt;height:1.25pt;z-index:2525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">
                <v:imagedata r:id="rId17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9872" behindDoc="0" locked="0" layoutInCell="1" allowOverlap="1">
                <wp:simplePos x="0" y="0"/>
                <wp:positionH relativeFrom="column">
                  <wp:posOffset>272996</wp:posOffset>
                </wp:positionH>
                <wp:positionV relativeFrom="paragraph">
                  <wp:posOffset>186834</wp:posOffset>
                </wp:positionV>
                <wp:extent cx="248040" cy="21600"/>
                <wp:effectExtent l="38100" t="38100" r="38100" b="3556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248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E5019" id="Ink 988" o:spid="_x0000_s1026" type="#_x0000_t75" style="position:absolute;margin-left:21.2pt;margin-top:14.2pt;width:20.25pt;height:2.45pt;z-index:2525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">
                <v:imagedata r:id="rId17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8848" behindDoc="0" locked="0" layoutInCell="1" allowOverlap="1">
                <wp:simplePos x="0" y="0"/>
                <wp:positionH relativeFrom="column">
                  <wp:posOffset>1053476</wp:posOffset>
                </wp:positionH>
                <wp:positionV relativeFrom="paragraph">
                  <wp:posOffset>-46806</wp:posOffset>
                </wp:positionV>
                <wp:extent cx="127440" cy="162360"/>
                <wp:effectExtent l="38100" t="38100" r="44450" b="4762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274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C6028" id="Ink 987" o:spid="_x0000_s1026" type="#_x0000_t75" style="position:absolute;margin-left:82.45pt;margin-top:-4.25pt;width:11.15pt;height:13.9pt;z-index:2525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">
                <v:imagedata r:id="rId17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7824" behindDoc="0" locked="0" layoutInCell="1" allowOverlap="1">
                <wp:simplePos x="0" y="0"/>
                <wp:positionH relativeFrom="column">
                  <wp:posOffset>859796</wp:posOffset>
                </wp:positionH>
                <wp:positionV relativeFrom="paragraph">
                  <wp:posOffset>59394</wp:posOffset>
                </wp:positionV>
                <wp:extent cx="61920" cy="9000"/>
                <wp:effectExtent l="38100" t="38100" r="33655" b="4826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61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FAF5C" id="Ink 986" o:spid="_x0000_s1026" type="#_x0000_t75" style="position:absolute;margin-left:67.3pt;margin-top:4.3pt;width:5.7pt;height:1.5pt;z-index:2525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">
                <v:imagedata r:id="rId17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6800" behindDoc="0" locked="0" layoutInCell="1" allowOverlap="1">
                <wp:simplePos x="0" y="0"/>
                <wp:positionH relativeFrom="column">
                  <wp:posOffset>824156</wp:posOffset>
                </wp:positionH>
                <wp:positionV relativeFrom="paragraph">
                  <wp:posOffset>12954</wp:posOffset>
                </wp:positionV>
                <wp:extent cx="141840" cy="7560"/>
                <wp:effectExtent l="38100" t="19050" r="48895" b="5016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1418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6699F" id="Ink 985" o:spid="_x0000_s1026" type="#_x0000_t75" style="position:absolute;margin-left:64.55pt;margin-top:.45pt;width:11.9pt;height:1.5pt;z-index:2525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">
                <v:imagedata r:id="rId17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5776" behindDoc="0" locked="0" layoutInCell="1" allowOverlap="1">
                <wp:simplePos x="0" y="0"/>
                <wp:positionH relativeFrom="column">
                  <wp:posOffset>627956</wp:posOffset>
                </wp:positionH>
                <wp:positionV relativeFrom="paragraph">
                  <wp:posOffset>28794</wp:posOffset>
                </wp:positionV>
                <wp:extent cx="65880" cy="108360"/>
                <wp:effectExtent l="38100" t="38100" r="48895" b="4445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658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D37EA" id="Ink 984" o:spid="_x0000_s1026" type="#_x0000_t75" style="position:absolute;margin-left:48.9pt;margin-top:1.95pt;width:6.1pt;height:9.3pt;z-index:2525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">
                <v:imagedata r:id="rId17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4752" behindDoc="0" locked="0" layoutInCell="1" allowOverlap="1">
                <wp:simplePos x="0" y="0"/>
                <wp:positionH relativeFrom="column">
                  <wp:posOffset>562796</wp:posOffset>
                </wp:positionH>
                <wp:positionV relativeFrom="paragraph">
                  <wp:posOffset>40674</wp:posOffset>
                </wp:positionV>
                <wp:extent cx="66240" cy="84960"/>
                <wp:effectExtent l="38100" t="19050" r="48260" b="4889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662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6BB94" id="Ink 983" o:spid="_x0000_s1026" type="#_x0000_t75" style="position:absolute;margin-left:43.9pt;margin-top:2.9pt;width:6.05pt;height:7.45pt;z-index:2525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">
                <v:imagedata r:id="rId17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3728" behindDoc="0" locked="0" layoutInCell="1" allowOverlap="1">
                <wp:simplePos x="0" y="0"/>
                <wp:positionH relativeFrom="column">
                  <wp:posOffset>353996</wp:posOffset>
                </wp:positionH>
                <wp:positionV relativeFrom="paragraph">
                  <wp:posOffset>4674</wp:posOffset>
                </wp:positionV>
                <wp:extent cx="123120" cy="130320"/>
                <wp:effectExtent l="38100" t="38100" r="48895" b="4127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231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699AE" id="Ink 982" o:spid="_x0000_s1026" type="#_x0000_t75" style="position:absolute;margin-left:27.35pt;margin-top:-.1pt;width:10.75pt;height:11.25pt;z-index:2525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">
                <v:imagedata r:id="rId1778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0592" behindDoc="0" locked="0" layoutInCell="1" allowOverlap="1">
                <wp:simplePos x="0" y="0"/>
                <wp:positionH relativeFrom="column">
                  <wp:posOffset>4454756</wp:posOffset>
                </wp:positionH>
                <wp:positionV relativeFrom="paragraph">
                  <wp:posOffset>103944</wp:posOffset>
                </wp:positionV>
                <wp:extent cx="205920" cy="135360"/>
                <wp:effectExtent l="38100" t="38100" r="41910" b="3619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2059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64C6E" id="Ink 1018" o:spid="_x0000_s1026" type="#_x0000_t75" style="position:absolute;margin-left:350.2pt;margin-top:7.75pt;width:17.25pt;height:11.7pt;z-index:2525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">
                <v:imagedata r:id="rId17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9568" behindDoc="0" locked="0" layoutInCell="1" allowOverlap="1">
                <wp:simplePos x="0" y="0"/>
                <wp:positionH relativeFrom="column">
                  <wp:posOffset>4194836</wp:posOffset>
                </wp:positionH>
                <wp:positionV relativeFrom="paragraph">
                  <wp:posOffset>173784</wp:posOffset>
                </wp:positionV>
                <wp:extent cx="67320" cy="6480"/>
                <wp:effectExtent l="38100" t="19050" r="46990" b="5080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67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61C71" id="Ink 1017" o:spid="_x0000_s1026" type="#_x0000_t75" style="position:absolute;margin-left:330pt;margin-top:13.4pt;width:6pt;height:1.3pt;z-index:2525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">
                <v:imagedata r:id="rId17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8544" behindDoc="0" locked="0" layoutInCell="1" allowOverlap="1">
                <wp:simplePos x="0" y="0"/>
                <wp:positionH relativeFrom="column">
                  <wp:posOffset>4196276</wp:posOffset>
                </wp:positionH>
                <wp:positionV relativeFrom="paragraph">
                  <wp:posOffset>112584</wp:posOffset>
                </wp:positionV>
                <wp:extent cx="82800" cy="6480"/>
                <wp:effectExtent l="38100" t="38100" r="31750" b="3175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82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E21FD" id="Ink 1016" o:spid="_x0000_s1026" type="#_x0000_t75" style="position:absolute;margin-left:330.05pt;margin-top:8.35pt;width:7.3pt;height:1.3pt;z-index:2525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">
                <v:imagedata r:id="rId17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7520" behindDoc="0" locked="0" layoutInCell="1" allowOverlap="1">
                <wp:simplePos x="0" y="0"/>
                <wp:positionH relativeFrom="column">
                  <wp:posOffset>3930236</wp:posOffset>
                </wp:positionH>
                <wp:positionV relativeFrom="paragraph">
                  <wp:posOffset>114744</wp:posOffset>
                </wp:positionV>
                <wp:extent cx="47520" cy="104040"/>
                <wp:effectExtent l="38100" t="38100" r="48260" b="4889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475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E3720" id="Ink 1015" o:spid="_x0000_s1026" type="#_x0000_t75" style="position:absolute;margin-left:308.95pt;margin-top:8.75pt;width:4.7pt;height:8.9pt;z-index:2525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">
                <v:imagedata r:id="rId17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6496" behindDoc="0" locked="0" layoutInCell="1" allowOverlap="1">
                <wp:simplePos x="0" y="0"/>
                <wp:positionH relativeFrom="column">
                  <wp:posOffset>3867596</wp:posOffset>
                </wp:positionH>
                <wp:positionV relativeFrom="paragraph">
                  <wp:posOffset>124104</wp:posOffset>
                </wp:positionV>
                <wp:extent cx="61920" cy="81000"/>
                <wp:effectExtent l="38100" t="38100" r="33655" b="3365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619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A56E5" id="Ink 1014" o:spid="_x0000_s1026" type="#_x0000_t75" style="position:absolute;margin-left:304.2pt;margin-top:9.45pt;width:5.7pt;height:7.1pt;z-index:2525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">
                <v:imagedata r:id="rId17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5472" behindDoc="0" locked="0" layoutInCell="1" allowOverlap="1">
                <wp:simplePos x="0" y="0"/>
                <wp:positionH relativeFrom="column">
                  <wp:posOffset>3639716</wp:posOffset>
                </wp:positionH>
                <wp:positionV relativeFrom="paragraph">
                  <wp:posOffset>54264</wp:posOffset>
                </wp:positionV>
                <wp:extent cx="143280" cy="158760"/>
                <wp:effectExtent l="38100" t="19050" r="47625" b="5080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143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2A8F4" id="Ink 1013" o:spid="_x0000_s1026" type="#_x0000_t75" style="position:absolute;margin-left:286.1pt;margin-top:3.8pt;width:12.2pt;height:13.3pt;z-index:2525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">
                <v:imagedata r:id="rId17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4448" behindDoc="0" locked="0" layoutInCell="1" allowOverlap="1">
                <wp:simplePos x="0" y="0"/>
                <wp:positionH relativeFrom="column">
                  <wp:posOffset>3448916</wp:posOffset>
                </wp:positionH>
                <wp:positionV relativeFrom="paragraph">
                  <wp:posOffset>108264</wp:posOffset>
                </wp:positionV>
                <wp:extent cx="126360" cy="14040"/>
                <wp:effectExtent l="38100" t="38100" r="45720" b="4318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1263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97C97" id="Ink 1012" o:spid="_x0000_s1026" type="#_x0000_t75" style="position:absolute;margin-left:271.25pt;margin-top:8.05pt;width:10.7pt;height:1.95pt;z-index:2525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">
                <v:imagedata r:id="rId17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2944" behindDoc="0" locked="0" layoutInCell="1" allowOverlap="1">
                <wp:simplePos x="0" y="0"/>
                <wp:positionH relativeFrom="column">
                  <wp:posOffset>1050596</wp:posOffset>
                </wp:positionH>
                <wp:positionV relativeFrom="paragraph">
                  <wp:posOffset>61824</wp:posOffset>
                </wp:positionV>
                <wp:extent cx="150120" cy="105480"/>
                <wp:effectExtent l="0" t="38100" r="40640" b="4699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1501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8D5D5" id="Ink 991" o:spid="_x0000_s1026" type="#_x0000_t75" style="position:absolute;margin-left:82.4pt;margin-top:4.5pt;width:12.5pt;height:9.05pt;z-index:2525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">
                <v:imagedata r:id="rId17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0896" behindDoc="0" locked="0" layoutInCell="1" allowOverlap="1">
                <wp:simplePos x="0" y="0"/>
                <wp:positionH relativeFrom="column">
                  <wp:posOffset>395036</wp:posOffset>
                </wp:positionH>
                <wp:positionV relativeFrom="paragraph">
                  <wp:posOffset>38064</wp:posOffset>
                </wp:positionV>
                <wp:extent cx="141840" cy="90000"/>
                <wp:effectExtent l="19050" t="38100" r="48895" b="43815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1418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F2757" id="Ink 989" o:spid="_x0000_s1026" type="#_x0000_t75" style="position:absolute;margin-left:30.8pt;margin-top:2.6pt;width:11.9pt;height:8pt;z-index:2525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">
                <v:imagedata r:id="rId1796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6736" behindDoc="0" locked="0" layoutInCell="1" allowOverlap="1">
                <wp:simplePos x="0" y="0"/>
                <wp:positionH relativeFrom="column">
                  <wp:posOffset>4601636</wp:posOffset>
                </wp:positionH>
                <wp:positionV relativeFrom="paragraph">
                  <wp:posOffset>139134</wp:posOffset>
                </wp:positionV>
                <wp:extent cx="128160" cy="79560"/>
                <wp:effectExtent l="38100" t="38100" r="43815" b="3492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1281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7484D" id="Ink 1024" o:spid="_x0000_s1026" type="#_x0000_t75" style="position:absolute;margin-left:361.85pt;margin-top:10.6pt;width:11.05pt;height:7.1pt;z-index:2525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">
                <v:imagedata r:id="rId17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5712" behindDoc="0" locked="0" layoutInCell="1" allowOverlap="1">
                <wp:simplePos x="0" y="0"/>
                <wp:positionH relativeFrom="column">
                  <wp:posOffset>4464116</wp:posOffset>
                </wp:positionH>
                <wp:positionV relativeFrom="paragraph">
                  <wp:posOffset>160374</wp:posOffset>
                </wp:positionV>
                <wp:extent cx="81360" cy="4320"/>
                <wp:effectExtent l="38100" t="38100" r="33020" b="3429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81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6AEC6" id="Ink 1023" o:spid="_x0000_s1026" type="#_x0000_t75" style="position:absolute;margin-left:351.15pt;margin-top:12.1pt;width:7.15pt;height:1.4pt;z-index:2525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">
                <v:imagedata r:id="rId18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4688" behindDoc="0" locked="0" layoutInCell="1" allowOverlap="1">
                <wp:simplePos x="0" y="0"/>
                <wp:positionH relativeFrom="column">
                  <wp:posOffset>4380236</wp:posOffset>
                </wp:positionH>
                <wp:positionV relativeFrom="paragraph">
                  <wp:posOffset>70374</wp:posOffset>
                </wp:positionV>
                <wp:extent cx="278280" cy="49680"/>
                <wp:effectExtent l="38100" t="38100" r="45720" b="45720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2782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D326C" id="Ink 1022" o:spid="_x0000_s1026" type="#_x0000_t75" style="position:absolute;margin-left:344.6pt;margin-top:5.1pt;width:22.6pt;height:4.6pt;z-index:2525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">
                <v:imagedata r:id="rId18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1616" behindDoc="0" locked="0" layoutInCell="1" allowOverlap="1">
                <wp:simplePos x="0" y="0"/>
                <wp:positionH relativeFrom="column">
                  <wp:posOffset>3457556</wp:posOffset>
                </wp:positionH>
                <wp:positionV relativeFrom="paragraph">
                  <wp:posOffset>110334</wp:posOffset>
                </wp:positionV>
                <wp:extent cx="374760" cy="25560"/>
                <wp:effectExtent l="38100" t="38100" r="44450" b="3175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3747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5926C" id="Ink 1019" o:spid="_x0000_s1026" type="#_x0000_t75" style="position:absolute;margin-left:271.95pt;margin-top:8.25pt;width:30.2pt;height:2.75pt;z-index:2525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">
                <v:imagedata r:id="rId18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8064" behindDoc="0" locked="0" layoutInCell="1" allowOverlap="1">
                <wp:simplePos x="0" y="0"/>
                <wp:positionH relativeFrom="column">
                  <wp:posOffset>1041956</wp:posOffset>
                </wp:positionH>
                <wp:positionV relativeFrom="paragraph">
                  <wp:posOffset>126174</wp:posOffset>
                </wp:positionV>
                <wp:extent cx="185040" cy="186840"/>
                <wp:effectExtent l="38100" t="38100" r="43815" b="4191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1850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6B7EA" id="Ink 996" o:spid="_x0000_s1026" type="#_x0000_t75" style="position:absolute;margin-left:81.6pt;margin-top:9.5pt;width:15.5pt;height:15.65pt;z-index:2525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">
                <v:imagedata r:id="rId18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6016" behindDoc="0" locked="0" layoutInCell="1" allowOverlap="1">
                <wp:simplePos x="0" y="0"/>
                <wp:positionH relativeFrom="column">
                  <wp:posOffset>820916</wp:posOffset>
                </wp:positionH>
                <wp:positionV relativeFrom="paragraph">
                  <wp:posOffset>190974</wp:posOffset>
                </wp:positionV>
                <wp:extent cx="127080" cy="9360"/>
                <wp:effectExtent l="38100" t="38100" r="44450" b="4826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127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440D5" id="Ink 994" o:spid="_x0000_s1026" type="#_x0000_t75" style="position:absolute;margin-left:64.35pt;margin-top:14.55pt;width:10.7pt;height:1.75pt;z-index:2525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">
                <v:imagedata r:id="rId18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4992" behindDoc="0" locked="0" layoutInCell="1" allowOverlap="1">
                <wp:simplePos x="0" y="0"/>
                <wp:positionH relativeFrom="column">
                  <wp:posOffset>641276</wp:posOffset>
                </wp:positionH>
                <wp:positionV relativeFrom="paragraph">
                  <wp:posOffset>159654</wp:posOffset>
                </wp:positionV>
                <wp:extent cx="70560" cy="119880"/>
                <wp:effectExtent l="38100" t="38100" r="43815" b="33020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705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BC42E" id="Ink 993" o:spid="_x0000_s1026" type="#_x0000_t75" style="position:absolute;margin-left:49.95pt;margin-top:12.2pt;width:6.5pt;height:10.25pt;z-index:2525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">
                <v:imagedata r:id="rId1810" o:title=""/>
              </v:shape>
            </w:pict>
          </mc:Fallback>
        </mc:AlternateContent>
      </w:r>
    </w:p>
    <w:p w:rsidR="007371A5" w:rsidRPr="00170D51" w:rsidRDefault="00EF03E0" w:rsidP="00387796">
      <w:pPr>
        <w:tabs>
          <w:tab w:val="right" w:pos="10080"/>
        </w:tabs>
        <w:ind w:left="1260"/>
        <w:rPr>
          <w:rFonts w:ascii="Calibri" w:hAnsi="Calibri"/>
          <w:sz w:val="28"/>
          <w:szCs w:val="28"/>
          <w:u w:val="single"/>
        </w:rPr>
      </w:pP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620288" behindDoc="0" locked="0" layoutInCell="1" allowOverlap="1">
                <wp:simplePos x="0" y="0"/>
                <wp:positionH relativeFrom="column">
                  <wp:posOffset>1642076</wp:posOffset>
                </wp:positionH>
                <wp:positionV relativeFrom="paragraph">
                  <wp:posOffset>152999</wp:posOffset>
                </wp:positionV>
                <wp:extent cx="140040" cy="105120"/>
                <wp:effectExtent l="38100" t="38100" r="31750" b="4762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1400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8A4D2" id="Ink 1047" o:spid="_x0000_s1026" type="#_x0000_t75" style="position:absolute;margin-left:128.85pt;margin-top:11.45pt;width:12.1pt;height:9.5pt;z-index:2526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">
                <v:imagedata r:id="rId18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618240" behindDoc="0" locked="0" layoutInCell="1" allowOverlap="1">
                <wp:simplePos x="0" y="0"/>
                <wp:positionH relativeFrom="column">
                  <wp:posOffset>1428956</wp:posOffset>
                </wp:positionH>
                <wp:positionV relativeFrom="paragraph">
                  <wp:posOffset>148679</wp:posOffset>
                </wp:positionV>
                <wp:extent cx="122760" cy="141840"/>
                <wp:effectExtent l="38100" t="38100" r="10795" b="4889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1227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A4C5D" id="Ink 1045" o:spid="_x0000_s1026" type="#_x0000_t75" style="position:absolute;margin-left:112.05pt;margin-top:11.3pt;width:10.65pt;height:12pt;z-index:2526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">
                <v:imagedata r:id="rId18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602880" behindDoc="0" locked="0" layoutInCell="1" allowOverlap="1">
                <wp:simplePos x="0" y="0"/>
                <wp:positionH relativeFrom="column">
                  <wp:posOffset>4536476</wp:posOffset>
                </wp:positionH>
                <wp:positionV relativeFrom="paragraph">
                  <wp:posOffset>108719</wp:posOffset>
                </wp:positionV>
                <wp:extent cx="90000" cy="175680"/>
                <wp:effectExtent l="38100" t="38100" r="43815" b="3429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900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D7B09" id="Ink 1030" o:spid="_x0000_s1026" type="#_x0000_t75" style="position:absolute;margin-left:356.9pt;margin-top:8.05pt;width:7.95pt;height:14.8pt;z-index:2526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">
                <v:imagedata r:id="rId18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601856" behindDoc="0" locked="0" layoutInCell="1" allowOverlap="1">
                <wp:simplePos x="0" y="0"/>
                <wp:positionH relativeFrom="column">
                  <wp:posOffset>4383836</wp:posOffset>
                </wp:positionH>
                <wp:positionV relativeFrom="paragraph">
                  <wp:posOffset>182519</wp:posOffset>
                </wp:positionV>
                <wp:extent cx="78480" cy="5400"/>
                <wp:effectExtent l="38100" t="38100" r="36195" b="3302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78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E0CBE" id="Ink 1029" o:spid="_x0000_s1026" type="#_x0000_t75" style="position:absolute;margin-left:344.8pt;margin-top:13.75pt;width:7.05pt;height:1.4pt;z-index:2526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">
                <v:imagedata r:id="rId18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599808" behindDoc="0" locked="0" layoutInCell="1" allowOverlap="1">
                <wp:simplePos x="0" y="0"/>
                <wp:positionH relativeFrom="column">
                  <wp:posOffset>4134716</wp:posOffset>
                </wp:positionH>
                <wp:positionV relativeFrom="paragraph">
                  <wp:posOffset>177479</wp:posOffset>
                </wp:positionV>
                <wp:extent cx="90720" cy="3960"/>
                <wp:effectExtent l="38100" t="38100" r="43180" b="3429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90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E7E31" id="Ink 1027" o:spid="_x0000_s1026" type="#_x0000_t75" style="position:absolute;margin-left:325.25pt;margin-top:13.45pt;width:7.9pt;height:1.1pt;z-index:2525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">
                <v:imagedata r:id="rId18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598784" behindDoc="0" locked="0" layoutInCell="1" allowOverlap="1">
                <wp:simplePos x="0" y="0"/>
                <wp:positionH relativeFrom="column">
                  <wp:posOffset>3950396</wp:posOffset>
                </wp:positionH>
                <wp:positionV relativeFrom="paragraph">
                  <wp:posOffset>142919</wp:posOffset>
                </wp:positionV>
                <wp:extent cx="73440" cy="109440"/>
                <wp:effectExtent l="38100" t="38100" r="41275" b="4318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734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F921A" id="Ink 1026" o:spid="_x0000_s1026" type="#_x0000_t75" style="position:absolute;margin-left:310.5pt;margin-top:10.85pt;width:6.75pt;height:9.5pt;z-index:2525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">
                <v:imagedata r:id="rId18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593664" behindDoc="0" locked="0" layoutInCell="1" allowOverlap="1">
                <wp:simplePos x="0" y="0"/>
                <wp:positionH relativeFrom="column">
                  <wp:posOffset>3699476</wp:posOffset>
                </wp:positionH>
                <wp:positionV relativeFrom="paragraph">
                  <wp:posOffset>-32761</wp:posOffset>
                </wp:positionV>
                <wp:extent cx="72000" cy="78840"/>
                <wp:effectExtent l="38100" t="38100" r="42545" b="3556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720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427AE" id="Ink 1021" o:spid="_x0000_s1026" type="#_x0000_t75" style="position:absolute;margin-left:290.75pt;margin-top:-2.95pt;width:6.7pt;height:7.15pt;z-index:2525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">
                <v:imagedata r:id="rId18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592640" behindDoc="0" locked="0" layoutInCell="1" allowOverlap="1">
                <wp:simplePos x="0" y="0"/>
                <wp:positionH relativeFrom="column">
                  <wp:posOffset>3541436</wp:posOffset>
                </wp:positionH>
                <wp:positionV relativeFrom="paragraph">
                  <wp:posOffset>1799</wp:posOffset>
                </wp:positionV>
                <wp:extent cx="116640" cy="8640"/>
                <wp:effectExtent l="38100" t="19050" r="36195" b="4889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116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31E76" id="Ink 1020" o:spid="_x0000_s1026" type="#_x0000_t75" style="position:absolute;margin-left:278.55pt;margin-top:-.25pt;width:9.9pt;height:1.55pt;z-index:2525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">
                <v:imagedata r:id="rId18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567040" behindDoc="0" locked="0" layoutInCell="1" allowOverlap="1">
                <wp:simplePos x="0" y="0"/>
                <wp:positionH relativeFrom="column">
                  <wp:posOffset>840716</wp:posOffset>
                </wp:positionH>
                <wp:positionV relativeFrom="paragraph">
                  <wp:posOffset>28079</wp:posOffset>
                </wp:positionV>
                <wp:extent cx="78840" cy="2520"/>
                <wp:effectExtent l="38100" t="38100" r="35560" b="36195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788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27241" id="Ink 995" o:spid="_x0000_s1026" type="#_x0000_t75" style="position:absolute;margin-left:65.85pt;margin-top:1.75pt;width:6.95pt;height:1.15pt;z-index:2525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">
                <v:imagedata r:id="rId18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563968" behindDoc="0" locked="0" layoutInCell="1" allowOverlap="1">
                <wp:simplePos x="0" y="0"/>
                <wp:positionH relativeFrom="column">
                  <wp:posOffset>576476</wp:posOffset>
                </wp:positionH>
                <wp:positionV relativeFrom="paragraph">
                  <wp:posOffset>-47161</wp:posOffset>
                </wp:positionV>
                <wp:extent cx="68400" cy="116640"/>
                <wp:effectExtent l="38100" t="38100" r="27305" b="3619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684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24E60" id="Ink 992" o:spid="_x0000_s1026" type="#_x0000_t75" style="position:absolute;margin-left:45.05pt;margin-top:-4.05pt;width:6.3pt;height:10.1pt;z-index:2525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">
                <v:imagedata r:id="rId1830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6848" behindDoc="0" locked="0" layoutInCell="1" allowOverlap="1">
                <wp:simplePos x="0" y="0"/>
                <wp:positionH relativeFrom="column">
                  <wp:posOffset>5063156</wp:posOffset>
                </wp:positionH>
                <wp:positionV relativeFrom="paragraph">
                  <wp:posOffset>123389</wp:posOffset>
                </wp:positionV>
                <wp:extent cx="176400" cy="24480"/>
                <wp:effectExtent l="38100" t="38100" r="33655" b="33020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176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44BD0" id="Ink 1112" o:spid="_x0000_s1026" type="#_x0000_t75" style="position:absolute;margin-left:398.3pt;margin-top:9.2pt;width:14.7pt;height:2.8pt;z-index:25268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">
                <v:imagedata r:id="rId18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5824" behindDoc="0" locked="0" layoutInCell="1" allowOverlap="1">
                <wp:simplePos x="0" y="0"/>
                <wp:positionH relativeFrom="column">
                  <wp:posOffset>5100956</wp:posOffset>
                </wp:positionH>
                <wp:positionV relativeFrom="paragraph">
                  <wp:posOffset>-31771</wp:posOffset>
                </wp:positionV>
                <wp:extent cx="77760" cy="142920"/>
                <wp:effectExtent l="19050" t="38100" r="36830" b="47625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777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79198" id="Ink 1111" o:spid="_x0000_s1026" type="#_x0000_t75" style="position:absolute;margin-left:401.35pt;margin-top:-3pt;width:6.95pt;height:12.2pt;z-index:2526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">
                <v:imagedata r:id="rId18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4800" behindDoc="0" locked="0" layoutInCell="1" allowOverlap="1">
                <wp:simplePos x="0" y="0"/>
                <wp:positionH relativeFrom="column">
                  <wp:posOffset>4808276</wp:posOffset>
                </wp:positionH>
                <wp:positionV relativeFrom="paragraph">
                  <wp:posOffset>89189</wp:posOffset>
                </wp:positionV>
                <wp:extent cx="138240" cy="99720"/>
                <wp:effectExtent l="38100" t="38100" r="52705" b="5270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1382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D1423" id="Ink 1110" o:spid="_x0000_s1026" type="#_x0000_t75" style="position:absolute;margin-left:378.05pt;margin-top:6.5pt;width:12pt;height:8.9pt;z-index:2526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">
                <v:imagedata r:id="rId18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3776" behindDoc="0" locked="0" layoutInCell="1" allowOverlap="1">
                <wp:simplePos x="0" y="0"/>
                <wp:positionH relativeFrom="column">
                  <wp:posOffset>4636556</wp:posOffset>
                </wp:positionH>
                <wp:positionV relativeFrom="paragraph">
                  <wp:posOffset>146789</wp:posOffset>
                </wp:positionV>
                <wp:extent cx="47160" cy="99720"/>
                <wp:effectExtent l="38100" t="38100" r="48260" b="33655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471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FCF49" id="Ink 1109" o:spid="_x0000_s1026" type="#_x0000_t75" style="position:absolute;margin-left:364.5pt;margin-top:11.2pt;width:4.6pt;height:8.65pt;z-index:2526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">
                <v:imagedata r:id="rId18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2752" behindDoc="0" locked="0" layoutInCell="1" allowOverlap="1">
                <wp:simplePos x="0" y="0"/>
                <wp:positionH relativeFrom="column">
                  <wp:posOffset>4556996</wp:posOffset>
                </wp:positionH>
                <wp:positionV relativeFrom="paragraph">
                  <wp:posOffset>141749</wp:posOffset>
                </wp:positionV>
                <wp:extent cx="70560" cy="105840"/>
                <wp:effectExtent l="19050" t="38100" r="43815" b="46990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705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BBF5D" id="Ink 1108" o:spid="_x0000_s1026" type="#_x0000_t75" style="position:absolute;margin-left:358.45pt;margin-top:10.65pt;width:6.5pt;height:9.3pt;z-index:2526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">
                <v:imagedata r:id="rId18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0704" behindDoc="0" locked="0" layoutInCell="1" allowOverlap="1">
                <wp:simplePos x="0" y="0"/>
                <wp:positionH relativeFrom="column">
                  <wp:posOffset>4251716</wp:posOffset>
                </wp:positionH>
                <wp:positionV relativeFrom="paragraph">
                  <wp:posOffset>136349</wp:posOffset>
                </wp:positionV>
                <wp:extent cx="14760" cy="10440"/>
                <wp:effectExtent l="38100" t="38100" r="42545" b="4699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14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19A5D" id="Ink 1106" o:spid="_x0000_s1026" type="#_x0000_t75" style="position:absolute;margin-left:334.4pt;margin-top:10.4pt;width:1.85pt;height:1.5pt;z-index:25268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">
                <v:imagedata r:id="rId18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9680" behindDoc="0" locked="0" layoutInCell="1" allowOverlap="1">
                <wp:simplePos x="0" y="0"/>
                <wp:positionH relativeFrom="column">
                  <wp:posOffset>4251356</wp:posOffset>
                </wp:positionH>
                <wp:positionV relativeFrom="paragraph">
                  <wp:posOffset>177029</wp:posOffset>
                </wp:positionV>
                <wp:extent cx="15120" cy="85320"/>
                <wp:effectExtent l="38100" t="19050" r="42545" b="4826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151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25A0C" id="Ink 1105" o:spid="_x0000_s1026" type="#_x0000_t75" style="position:absolute;margin-left:334.15pt;margin-top:13.6pt;width:2.25pt;height:7.5pt;z-index:2526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">
                <v:imagedata r:id="rId18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8656" behindDoc="0" locked="0" layoutInCell="1" allowOverlap="1">
                <wp:simplePos x="0" y="0"/>
                <wp:positionH relativeFrom="column">
                  <wp:posOffset>4055876</wp:posOffset>
                </wp:positionH>
                <wp:positionV relativeFrom="paragraph">
                  <wp:posOffset>153629</wp:posOffset>
                </wp:positionV>
                <wp:extent cx="70920" cy="33120"/>
                <wp:effectExtent l="38100" t="38100" r="43815" b="4318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709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F5977" id="Ink 1104" o:spid="_x0000_s1026" type="#_x0000_t75" style="position:absolute;margin-left:318.9pt;margin-top:11.55pt;width:6.5pt;height:3.5pt;z-index:2526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">
                <v:imagedata r:id="rId18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7632" behindDoc="0" locked="0" layoutInCell="1" allowOverlap="1">
                <wp:simplePos x="0" y="0"/>
                <wp:positionH relativeFrom="column">
                  <wp:posOffset>4088636</wp:posOffset>
                </wp:positionH>
                <wp:positionV relativeFrom="paragraph">
                  <wp:posOffset>94949</wp:posOffset>
                </wp:positionV>
                <wp:extent cx="54360" cy="175680"/>
                <wp:effectExtent l="38100" t="38100" r="41275" b="34290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543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2AD65" id="Ink 1103" o:spid="_x0000_s1026" type="#_x0000_t75" style="position:absolute;margin-left:321.55pt;margin-top:7.15pt;width:5.15pt;height:14.7pt;z-index:25267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">
                <v:imagedata r:id="rId18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5584" behindDoc="0" locked="0" layoutInCell="1" allowOverlap="1">
                <wp:simplePos x="0" y="0"/>
                <wp:positionH relativeFrom="column">
                  <wp:posOffset>3899996</wp:posOffset>
                </wp:positionH>
                <wp:positionV relativeFrom="paragraph">
                  <wp:posOffset>125549</wp:posOffset>
                </wp:positionV>
                <wp:extent cx="2520" cy="2520"/>
                <wp:effectExtent l="38100" t="38100" r="36195" b="3619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25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C65FC" id="Ink 1101" o:spid="_x0000_s1026" type="#_x0000_t75" style="position:absolute;margin-left:306.75pt;margin-top:9.55pt;width:.95pt;height:.95pt;z-index:2526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">
                <v:imagedata r:id="rId18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4560" behindDoc="0" locked="0" layoutInCell="1" allowOverlap="1">
                <wp:simplePos x="0" y="0"/>
                <wp:positionH relativeFrom="column">
                  <wp:posOffset>3908276</wp:posOffset>
                </wp:positionH>
                <wp:positionV relativeFrom="paragraph">
                  <wp:posOffset>122309</wp:posOffset>
                </wp:positionV>
                <wp:extent cx="2520" cy="1800"/>
                <wp:effectExtent l="38100" t="38100" r="36195" b="3683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2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ADDF4" id="Ink 1100" o:spid="_x0000_s1026" type="#_x0000_t75" style="position:absolute;margin-left:307.4pt;margin-top:9.35pt;width:.95pt;height:.85pt;z-index:2526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">
                <v:imagedata r:id="rId18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3536" behindDoc="0" locked="0" layoutInCell="1" allowOverlap="1">
                <wp:simplePos x="0" y="0"/>
                <wp:positionH relativeFrom="column">
                  <wp:posOffset>3728996</wp:posOffset>
                </wp:positionH>
                <wp:positionV relativeFrom="paragraph">
                  <wp:posOffset>166229</wp:posOffset>
                </wp:positionV>
                <wp:extent cx="74880" cy="97920"/>
                <wp:effectExtent l="38100" t="38100" r="40005" b="3556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748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B41B4" id="Ink 1099" o:spid="_x0000_s1026" type="#_x0000_t75" style="position:absolute;margin-left:292.95pt;margin-top:12.65pt;width:7.05pt;height:8.7pt;z-index:2526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">
                <v:imagedata r:id="rId18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2512" behindDoc="0" locked="0" layoutInCell="1" allowOverlap="1">
                <wp:simplePos x="0" y="0"/>
                <wp:positionH relativeFrom="column">
                  <wp:posOffset>3647636</wp:posOffset>
                </wp:positionH>
                <wp:positionV relativeFrom="paragraph">
                  <wp:posOffset>159389</wp:posOffset>
                </wp:positionV>
                <wp:extent cx="48960" cy="93240"/>
                <wp:effectExtent l="38100" t="38100" r="46355" b="4064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489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EF5F9" id="Ink 1098" o:spid="_x0000_s1026" type="#_x0000_t75" style="position:absolute;margin-left:286.6pt;margin-top:12.1pt;width:4.95pt;height:8.3pt;z-index:2526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">
                <v:imagedata r:id="rId18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1488" behindDoc="0" locked="0" layoutInCell="1" allowOverlap="1">
                <wp:simplePos x="0" y="0"/>
                <wp:positionH relativeFrom="column">
                  <wp:posOffset>3489956</wp:posOffset>
                </wp:positionH>
                <wp:positionV relativeFrom="paragraph">
                  <wp:posOffset>206909</wp:posOffset>
                </wp:positionV>
                <wp:extent cx="85320" cy="14040"/>
                <wp:effectExtent l="19050" t="38100" r="48260" b="4318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85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3BA4A" id="Ink 1097" o:spid="_x0000_s1026" type="#_x0000_t75" style="position:absolute;margin-left:274.45pt;margin-top:15.75pt;width:7.5pt;height:2pt;z-index:2526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">
                <v:imagedata r:id="rId18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0464" behindDoc="0" locked="0" layoutInCell="1" allowOverlap="1">
                <wp:simplePos x="0" y="0"/>
                <wp:positionH relativeFrom="column">
                  <wp:posOffset>3483476</wp:posOffset>
                </wp:positionH>
                <wp:positionV relativeFrom="paragraph">
                  <wp:posOffset>106469</wp:posOffset>
                </wp:positionV>
                <wp:extent cx="126360" cy="166320"/>
                <wp:effectExtent l="38100" t="38100" r="26670" b="43815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1263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077C9" id="Ink 1096" o:spid="_x0000_s1026" type="#_x0000_t75" style="position:absolute;margin-left:273.75pt;margin-top:7.85pt;width:11pt;height:14.25pt;z-index:2526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">
                <v:imagedata r:id="rId18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1552" behindDoc="0" locked="0" layoutInCell="1" allowOverlap="1">
                <wp:simplePos x="0" y="0"/>
                <wp:positionH relativeFrom="column">
                  <wp:posOffset>449036</wp:posOffset>
                </wp:positionH>
                <wp:positionV relativeFrom="paragraph">
                  <wp:posOffset>-63451</wp:posOffset>
                </wp:positionV>
                <wp:extent cx="170640" cy="389160"/>
                <wp:effectExtent l="38100" t="38100" r="39370" b="4953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17064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27316" id="Ink 1058" o:spid="_x0000_s1026" type="#_x0000_t75" style="position:absolute;margin-left:34.85pt;margin-top:-5.5pt;width:14.5pt;height:31.7pt;z-index:2526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">
                <v:imagedata r:id="rId18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0528" behindDoc="0" locked="0" layoutInCell="1" allowOverlap="1">
                <wp:simplePos x="0" y="0"/>
                <wp:positionH relativeFrom="column">
                  <wp:posOffset>483596</wp:posOffset>
                </wp:positionH>
                <wp:positionV relativeFrom="paragraph">
                  <wp:posOffset>44189</wp:posOffset>
                </wp:positionV>
                <wp:extent cx="15480" cy="15480"/>
                <wp:effectExtent l="38100" t="38100" r="41910" b="41910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15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F4B2D" id="Ink 1057" o:spid="_x0000_s1026" type="#_x0000_t75" style="position:absolute;margin-left:37.7pt;margin-top:3.1pt;width:1.9pt;height:1.9pt;z-index:2526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">
                <v:imagedata r:id="rId18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9504" behindDoc="0" locked="0" layoutInCell="1" allowOverlap="1">
                <wp:simplePos x="0" y="0"/>
                <wp:positionH relativeFrom="column">
                  <wp:posOffset>470996</wp:posOffset>
                </wp:positionH>
                <wp:positionV relativeFrom="paragraph">
                  <wp:posOffset>94949</wp:posOffset>
                </wp:positionV>
                <wp:extent cx="7200" cy="59400"/>
                <wp:effectExtent l="19050" t="38100" r="50165" b="3619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72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5C6DB" id="Ink 1056" o:spid="_x0000_s1026" type="#_x0000_t75" style="position:absolute;margin-left:36.6pt;margin-top:7.2pt;width:1.4pt;height:5.5pt;z-index:2526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">
                <v:imagedata r:id="rId18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5408" behindDoc="0" locked="0" layoutInCell="1" allowOverlap="1">
                <wp:simplePos x="0" y="0"/>
                <wp:positionH relativeFrom="column">
                  <wp:posOffset>1700756</wp:posOffset>
                </wp:positionH>
                <wp:positionV relativeFrom="paragraph">
                  <wp:posOffset>109349</wp:posOffset>
                </wp:positionV>
                <wp:extent cx="100440" cy="135000"/>
                <wp:effectExtent l="19050" t="38100" r="52070" b="3683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1004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986AA" id="Ink 1052" o:spid="_x0000_s1026" type="#_x0000_t75" style="position:absolute;margin-left:133.6pt;margin-top:8.1pt;width:8.8pt;height:11.6pt;z-index:25262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">
                <v:imagedata r:id="rId18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9264" behindDoc="0" locked="0" layoutInCell="1" allowOverlap="1">
                <wp:simplePos x="0" y="0"/>
                <wp:positionH relativeFrom="column">
                  <wp:posOffset>1513916</wp:posOffset>
                </wp:positionH>
                <wp:positionV relativeFrom="paragraph">
                  <wp:posOffset>-2251</wp:posOffset>
                </wp:positionV>
                <wp:extent cx="91440" cy="90360"/>
                <wp:effectExtent l="38100" t="38100" r="41910" b="4318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914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B3E06" id="Ink 1046" o:spid="_x0000_s1026" type="#_x0000_t75" style="position:absolute;margin-left:118.75pt;margin-top:-.55pt;width:7.95pt;height:7.9pt;z-index:2526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">
                <v:imagedata r:id="rId18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7216" behindDoc="0" locked="0" layoutInCell="1" allowOverlap="1">
                <wp:simplePos x="0" y="0"/>
                <wp:positionH relativeFrom="column">
                  <wp:posOffset>1277036</wp:posOffset>
                </wp:positionH>
                <wp:positionV relativeFrom="paragraph">
                  <wp:posOffset>-59131</wp:posOffset>
                </wp:positionV>
                <wp:extent cx="69840" cy="146880"/>
                <wp:effectExtent l="38100" t="38100" r="45085" b="4381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698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B0CCC" id="Ink 1044" o:spid="_x0000_s1026" type="#_x0000_t75" style="position:absolute;margin-left:100.1pt;margin-top:-5.05pt;width:6.5pt;height:12.5pt;z-index:2526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">
                <v:imagedata r:id="rId18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6192" behindDoc="0" locked="0" layoutInCell="1" allowOverlap="1">
                <wp:simplePos x="0" y="0"/>
                <wp:positionH relativeFrom="column">
                  <wp:posOffset>1116476</wp:posOffset>
                </wp:positionH>
                <wp:positionV relativeFrom="paragraph">
                  <wp:posOffset>31589</wp:posOffset>
                </wp:positionV>
                <wp:extent cx="79200" cy="15480"/>
                <wp:effectExtent l="38100" t="38100" r="35560" b="4191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792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CF30D" id="Ink 1043" o:spid="_x0000_s1026" type="#_x0000_t75" style="position:absolute;margin-left:87.55pt;margin-top:2pt;width:7.05pt;height:2.05pt;z-index:2526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">
                <v:imagedata r:id="rId18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5168" behindDoc="0" locked="0" layoutInCell="1" allowOverlap="1">
                <wp:simplePos x="0" y="0"/>
                <wp:positionH relativeFrom="column">
                  <wp:posOffset>999116</wp:posOffset>
                </wp:positionH>
                <wp:positionV relativeFrom="paragraph">
                  <wp:posOffset>2789</wp:posOffset>
                </wp:positionV>
                <wp:extent cx="28440" cy="102240"/>
                <wp:effectExtent l="38100" t="38100" r="48260" b="5016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284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042E2" id="Ink 1042" o:spid="_x0000_s1026" type="#_x0000_t75" style="position:absolute;margin-left:78pt;margin-top:-.3pt;width:3.4pt;height:9pt;z-index:2526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">
                <v:imagedata r:id="rId18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4144" behindDoc="0" locked="0" layoutInCell="1" allowOverlap="1">
                <wp:simplePos x="0" y="0"/>
                <wp:positionH relativeFrom="column">
                  <wp:posOffset>929996</wp:posOffset>
                </wp:positionH>
                <wp:positionV relativeFrom="paragraph">
                  <wp:posOffset>12869</wp:posOffset>
                </wp:positionV>
                <wp:extent cx="46080" cy="104760"/>
                <wp:effectExtent l="19050" t="38100" r="49530" b="48260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460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0AC30" id="Ink 1041" o:spid="_x0000_s1026" type="#_x0000_t75" style="position:absolute;margin-left:72.9pt;margin-top:.6pt;width:4.55pt;height:9.15pt;z-index:2526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">
                <v:imagedata r:id="rId18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3120" behindDoc="0" locked="0" layoutInCell="1" allowOverlap="1">
                <wp:simplePos x="0" y="0"/>
                <wp:positionH relativeFrom="column">
                  <wp:posOffset>704276</wp:posOffset>
                </wp:positionH>
                <wp:positionV relativeFrom="paragraph">
                  <wp:posOffset>-17371</wp:posOffset>
                </wp:positionV>
                <wp:extent cx="148320" cy="131400"/>
                <wp:effectExtent l="38100" t="38100" r="42545" b="4064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483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40F41" id="Ink 1040" o:spid="_x0000_s1026" type="#_x0000_t75" style="position:absolute;margin-left:54.9pt;margin-top:-1.85pt;width:12.8pt;height:11.55pt;z-index:2526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">
                <v:imagedata r:id="rId18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0048" behindDoc="0" locked="0" layoutInCell="1" allowOverlap="1">
                <wp:simplePos x="0" y="0"/>
                <wp:positionH relativeFrom="column">
                  <wp:posOffset>326276</wp:posOffset>
                </wp:positionH>
                <wp:positionV relativeFrom="paragraph">
                  <wp:posOffset>74069</wp:posOffset>
                </wp:positionV>
                <wp:extent cx="83880" cy="21240"/>
                <wp:effectExtent l="38100" t="38100" r="49530" b="36195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838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1724E" id="Ink 1037" o:spid="_x0000_s1026" type="#_x0000_t75" style="position:absolute;margin-left:25.25pt;margin-top:5.3pt;width:7.5pt;height:2.6pt;z-index:2526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">
                <v:imagedata r:id="rId18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9024" behindDoc="0" locked="0" layoutInCell="1" allowOverlap="1">
                <wp:simplePos x="0" y="0"/>
                <wp:positionH relativeFrom="column">
                  <wp:posOffset>378116</wp:posOffset>
                </wp:positionH>
                <wp:positionV relativeFrom="paragraph">
                  <wp:posOffset>-29251</wp:posOffset>
                </wp:positionV>
                <wp:extent cx="11520" cy="186480"/>
                <wp:effectExtent l="38100" t="38100" r="45720" b="4254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15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C5E20" id="Ink 1036" o:spid="_x0000_s1026" type="#_x0000_t75" style="position:absolute;margin-left:29.3pt;margin-top:-2.8pt;width:1.9pt;height:15.75pt;z-index:2526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">
                <v:imagedata r:id="rId18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8000" behindDoc="0" locked="0" layoutInCell="1" allowOverlap="1">
                <wp:simplePos x="0" y="0"/>
                <wp:positionH relativeFrom="column">
                  <wp:posOffset>47996</wp:posOffset>
                </wp:positionH>
                <wp:positionV relativeFrom="paragraph">
                  <wp:posOffset>47789</wp:posOffset>
                </wp:positionV>
                <wp:extent cx="259200" cy="168120"/>
                <wp:effectExtent l="38100" t="38100" r="26670" b="4191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2592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5AE5D" id="Ink 1035" o:spid="_x0000_s1026" type="#_x0000_t75" style="position:absolute;margin-left:3.1pt;margin-top:3.2pt;width:21.8pt;height:14.5pt;z-index:2526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">
                <v:imagedata r:id="rId18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6976" behindDoc="0" locked="0" layoutInCell="1" allowOverlap="1">
                <wp:simplePos x="0" y="0"/>
                <wp:positionH relativeFrom="column">
                  <wp:posOffset>-43084</wp:posOffset>
                </wp:positionH>
                <wp:positionV relativeFrom="paragraph">
                  <wp:posOffset>31229</wp:posOffset>
                </wp:positionV>
                <wp:extent cx="48240" cy="110520"/>
                <wp:effectExtent l="57150" t="38100" r="47625" b="4191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482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ECDC0" id="Ink 1034" o:spid="_x0000_s1026" type="#_x0000_t75" style="position:absolute;margin-left:-4.1pt;margin-top:2pt;width:4.95pt;height:9.6pt;z-index:2526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">
                <v:imagedata r:id="rId18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5952" behindDoc="0" locked="0" layoutInCell="1" allowOverlap="1">
                <wp:simplePos x="0" y="0"/>
                <wp:positionH relativeFrom="column">
                  <wp:posOffset>-201484</wp:posOffset>
                </wp:positionH>
                <wp:positionV relativeFrom="paragraph">
                  <wp:posOffset>104669</wp:posOffset>
                </wp:positionV>
                <wp:extent cx="89280" cy="6480"/>
                <wp:effectExtent l="38100" t="38100" r="44450" b="5080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892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18CF4" id="Ink 1033" o:spid="_x0000_s1026" type="#_x0000_t75" style="position:absolute;margin-left:-16.35pt;margin-top:7.65pt;width:8pt;height:1.45pt;z-index:2526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">
                <v:imagedata r:id="rId18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4928" behindDoc="0" locked="0" layoutInCell="1" allowOverlap="1">
                <wp:simplePos x="0" y="0"/>
                <wp:positionH relativeFrom="column">
                  <wp:posOffset>-199324</wp:posOffset>
                </wp:positionH>
                <wp:positionV relativeFrom="paragraph">
                  <wp:posOffset>-22411</wp:posOffset>
                </wp:positionV>
                <wp:extent cx="96480" cy="186840"/>
                <wp:effectExtent l="38100" t="38100" r="18415" b="4191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964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4F2DB" id="Ink 1032" o:spid="_x0000_s1026" type="#_x0000_t75" style="position:absolute;margin-left:-16.35pt;margin-top:-2.35pt;width:8.75pt;height:15.95pt;z-index:2526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">
                <v:imagedata r:id="rId18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3904" behindDoc="0" locked="0" layoutInCell="1" allowOverlap="1">
                <wp:simplePos x="0" y="0"/>
                <wp:positionH relativeFrom="column">
                  <wp:posOffset>4522076</wp:posOffset>
                </wp:positionH>
                <wp:positionV relativeFrom="paragraph">
                  <wp:posOffset>36629</wp:posOffset>
                </wp:positionV>
                <wp:extent cx="179640" cy="27360"/>
                <wp:effectExtent l="38100" t="38100" r="49530" b="4889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1796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E431B" id="Ink 1031" o:spid="_x0000_s1026" type="#_x0000_t75" style="position:absolute;margin-left:355.65pt;margin-top:2.5pt;width:14.95pt;height:2.9pt;z-index:2526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">
                <v:imagedata r:id="rId18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0832" behindDoc="0" locked="0" layoutInCell="1" allowOverlap="1">
                <wp:simplePos x="0" y="0"/>
                <wp:positionH relativeFrom="column">
                  <wp:posOffset>4169636</wp:posOffset>
                </wp:positionH>
                <wp:positionV relativeFrom="paragraph">
                  <wp:posOffset>1709</wp:posOffset>
                </wp:positionV>
                <wp:extent cx="66240" cy="8280"/>
                <wp:effectExtent l="38100" t="38100" r="48260" b="4889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66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C5288" id="Ink 1028" o:spid="_x0000_s1026" type="#_x0000_t75" style="position:absolute;margin-left:327.9pt;margin-top:-.25pt;width:6pt;height:1.55pt;z-index:2526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">
                <v:imagedata r:id="rId18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7760" behindDoc="0" locked="0" layoutInCell="1" allowOverlap="1">
                <wp:simplePos x="0" y="0"/>
                <wp:positionH relativeFrom="column">
                  <wp:posOffset>3873716</wp:posOffset>
                </wp:positionH>
                <wp:positionV relativeFrom="paragraph">
                  <wp:posOffset>-41491</wp:posOffset>
                </wp:positionV>
                <wp:extent cx="77400" cy="99360"/>
                <wp:effectExtent l="38100" t="38100" r="37465" b="3429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774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45829" id="Ink 1025" o:spid="_x0000_s1026" type="#_x0000_t75" style="position:absolute;margin-left:304.7pt;margin-top:-3.65pt;width:6.95pt;height:8.6pt;z-index:2525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">
                <v:imagedata r:id="rId1898" o:title=""/>
              </v:shape>
            </w:pict>
          </mc:Fallback>
        </mc:AlternateContent>
      </w:r>
    </w:p>
    <w:p w:rsidR="00295A88" w:rsidRDefault="00EF03E0" w:rsidP="00AF2A68">
      <w:pPr>
        <w:tabs>
          <w:tab w:val="left" w:pos="1260"/>
          <w:tab w:val="right" w:pos="10080"/>
        </w:tabs>
        <w:ind w:left="1267" w:right="3600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7328" behindDoc="0" locked="0" layoutInCell="1" allowOverlap="1">
                <wp:simplePos x="0" y="0"/>
                <wp:positionH relativeFrom="column">
                  <wp:posOffset>5804036</wp:posOffset>
                </wp:positionH>
                <wp:positionV relativeFrom="paragraph">
                  <wp:posOffset>72899</wp:posOffset>
                </wp:positionV>
                <wp:extent cx="151920" cy="161640"/>
                <wp:effectExtent l="38100" t="38100" r="38735" b="4826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1519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93D34" id="Ink 1132" o:spid="_x0000_s1026" type="#_x0000_t75" style="position:absolute;margin-left:456.5pt;margin-top:5.15pt;width:13.1pt;height:13.95pt;z-index:2527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">
                <v:imagedata r:id="rId19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6304" behindDoc="0" locked="0" layoutInCell="1" allowOverlap="1">
                <wp:simplePos x="0" y="0"/>
                <wp:positionH relativeFrom="column">
                  <wp:posOffset>5754716</wp:posOffset>
                </wp:positionH>
                <wp:positionV relativeFrom="paragraph">
                  <wp:posOffset>114299</wp:posOffset>
                </wp:positionV>
                <wp:extent cx="6120" cy="7200"/>
                <wp:effectExtent l="38100" t="38100" r="32385" b="3111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6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912A3" id="Ink 1131" o:spid="_x0000_s1026" type="#_x0000_t75" style="position:absolute;margin-left:452.75pt;margin-top:8.6pt;width:1.3pt;height:1.3pt;z-index:25270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">
                <v:imagedata r:id="rId19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5280" behindDoc="0" locked="0" layoutInCell="1" allowOverlap="1">
                <wp:simplePos x="0" y="0"/>
                <wp:positionH relativeFrom="column">
                  <wp:posOffset>5697836</wp:posOffset>
                </wp:positionH>
                <wp:positionV relativeFrom="paragraph">
                  <wp:posOffset>146339</wp:posOffset>
                </wp:positionV>
                <wp:extent cx="32040" cy="120600"/>
                <wp:effectExtent l="38100" t="19050" r="44450" b="5143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32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94751" id="Ink 1130" o:spid="_x0000_s1026" type="#_x0000_t75" style="position:absolute;margin-left:448.05pt;margin-top:11.15pt;width:3.6pt;height:10.4pt;z-index:2527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">
                <v:imagedata r:id="rId19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4256" behindDoc="0" locked="0" layoutInCell="1" allowOverlap="1">
                <wp:simplePos x="0" y="0"/>
                <wp:positionH relativeFrom="column">
                  <wp:posOffset>5639156</wp:posOffset>
                </wp:positionH>
                <wp:positionV relativeFrom="paragraph">
                  <wp:posOffset>59579</wp:posOffset>
                </wp:positionV>
                <wp:extent cx="55440" cy="190080"/>
                <wp:effectExtent l="38100" t="38100" r="40005" b="38735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554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7911D" id="Ink 1129" o:spid="_x0000_s1026" type="#_x0000_t75" style="position:absolute;margin-left:443.55pt;margin-top:4.2pt;width:5.35pt;height:15.85pt;z-index:25270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">
                <v:imagedata r:id="rId19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0160" behindDoc="0" locked="0" layoutInCell="1" allowOverlap="1">
                <wp:simplePos x="0" y="0"/>
                <wp:positionH relativeFrom="column">
                  <wp:posOffset>5091596</wp:posOffset>
                </wp:positionH>
                <wp:positionV relativeFrom="paragraph">
                  <wp:posOffset>212219</wp:posOffset>
                </wp:positionV>
                <wp:extent cx="9720" cy="11160"/>
                <wp:effectExtent l="19050" t="38100" r="47625" b="4635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97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4A3EA" id="Ink 1125" o:spid="_x0000_s1026" type="#_x0000_t75" style="position:absolute;margin-left:400.5pt;margin-top:16.35pt;width:1.45pt;height:1.65pt;z-index:2527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">
                <v:imagedata r:id="rId19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7872" behindDoc="0" locked="0" layoutInCell="1" allowOverlap="1">
                <wp:simplePos x="0" y="0"/>
                <wp:positionH relativeFrom="column">
                  <wp:posOffset>5141996</wp:posOffset>
                </wp:positionH>
                <wp:positionV relativeFrom="paragraph">
                  <wp:posOffset>-36541</wp:posOffset>
                </wp:positionV>
                <wp:extent cx="93240" cy="109440"/>
                <wp:effectExtent l="38100" t="38100" r="40640" b="43180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932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B2F7F" id="Ink 1113" o:spid="_x0000_s1026" type="#_x0000_t75" style="position:absolute;margin-left:404.55pt;margin-top:-3.4pt;width:8.2pt;height:9.65pt;z-index:25268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">
                <v:imagedata r:id="rId19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1728" behindDoc="0" locked="0" layoutInCell="1" allowOverlap="1">
                <wp:simplePos x="0" y="0"/>
                <wp:positionH relativeFrom="column">
                  <wp:posOffset>4268996</wp:posOffset>
                </wp:positionH>
                <wp:positionV relativeFrom="paragraph">
                  <wp:posOffset>-143101</wp:posOffset>
                </wp:positionV>
                <wp:extent cx="160200" cy="324360"/>
                <wp:effectExtent l="19050" t="38100" r="49530" b="38100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6020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98AD5" id="Ink 1107" o:spid="_x0000_s1026" type="#_x0000_t75" style="position:absolute;margin-left:335.7pt;margin-top:-11.7pt;width:13.45pt;height:26.4pt;z-index:25268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">
                <v:imagedata r:id="rId19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6608" behindDoc="0" locked="0" layoutInCell="1" allowOverlap="1">
                <wp:simplePos x="0" y="0"/>
                <wp:positionH relativeFrom="column">
                  <wp:posOffset>3844196</wp:posOffset>
                </wp:positionH>
                <wp:positionV relativeFrom="paragraph">
                  <wp:posOffset>-46981</wp:posOffset>
                </wp:positionV>
                <wp:extent cx="203040" cy="143280"/>
                <wp:effectExtent l="38100" t="38100" r="6985" b="47625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2030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5EB1C" id="Ink 1102" o:spid="_x0000_s1026" type="#_x0000_t75" style="position:absolute;margin-left:302.2pt;margin-top:-4.25pt;width:17.15pt;height:12.5pt;z-index:2526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">
                <v:imagedata r:id="rId19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8480" behindDoc="0" locked="0" layoutInCell="1" allowOverlap="1">
                <wp:simplePos x="0" y="0"/>
                <wp:positionH relativeFrom="column">
                  <wp:posOffset>1949156</wp:posOffset>
                </wp:positionH>
                <wp:positionV relativeFrom="paragraph">
                  <wp:posOffset>75059</wp:posOffset>
                </wp:positionV>
                <wp:extent cx="185040" cy="41400"/>
                <wp:effectExtent l="38100" t="38100" r="43815" b="34925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1850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6344F" id="Ink 1055" o:spid="_x0000_s1026" type="#_x0000_t75" style="position:absolute;margin-left:153.05pt;margin-top:5.45pt;width:15.45pt;height:4.15pt;z-index:2526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">
                <v:imagedata r:id="rId19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7456" behindDoc="0" locked="0" layoutInCell="1" allowOverlap="1">
                <wp:simplePos x="0" y="0"/>
                <wp:positionH relativeFrom="column">
                  <wp:posOffset>1723796</wp:posOffset>
                </wp:positionH>
                <wp:positionV relativeFrom="paragraph">
                  <wp:posOffset>69659</wp:posOffset>
                </wp:positionV>
                <wp:extent cx="127800" cy="97920"/>
                <wp:effectExtent l="38100" t="38100" r="43815" b="3556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1278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FF554" id="Ink 1054" o:spid="_x0000_s1026" type="#_x0000_t75" style="position:absolute;margin-left:135.45pt;margin-top:5.05pt;width:10.85pt;height:8.65pt;z-index:25262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">
                <v:imagedata r:id="rId19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6432" behindDoc="0" locked="0" layoutInCell="1" allowOverlap="1">
                <wp:simplePos x="0" y="0"/>
                <wp:positionH relativeFrom="column">
                  <wp:posOffset>1653596</wp:posOffset>
                </wp:positionH>
                <wp:positionV relativeFrom="paragraph">
                  <wp:posOffset>21779</wp:posOffset>
                </wp:positionV>
                <wp:extent cx="163800" cy="30600"/>
                <wp:effectExtent l="38100" t="38100" r="46355" b="4572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163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4979C" id="Ink 1053" o:spid="_x0000_s1026" type="#_x0000_t75" style="position:absolute;margin-left:129.8pt;margin-top:1.25pt;width:13.75pt;height:3.25pt;z-index:2526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">
                <v:imagedata r:id="rId19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4384" behindDoc="0" locked="0" layoutInCell="1" allowOverlap="1">
                <wp:simplePos x="0" y="0"/>
                <wp:positionH relativeFrom="column">
                  <wp:posOffset>1463516</wp:posOffset>
                </wp:positionH>
                <wp:positionV relativeFrom="paragraph">
                  <wp:posOffset>16739</wp:posOffset>
                </wp:positionV>
                <wp:extent cx="96120" cy="94320"/>
                <wp:effectExtent l="38100" t="38100" r="37465" b="3937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961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105EF" id="Ink 1051" o:spid="_x0000_s1026" type="#_x0000_t75" style="position:absolute;margin-left:114.8pt;margin-top:.95pt;width:8.35pt;height:8.25pt;z-index:2526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">
                <v:imagedata r:id="rId19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3360" behindDoc="0" locked="0" layoutInCell="1" allowOverlap="1">
                <wp:simplePos x="0" y="0"/>
                <wp:positionH relativeFrom="column">
                  <wp:posOffset>1383596</wp:posOffset>
                </wp:positionH>
                <wp:positionV relativeFrom="paragraph">
                  <wp:posOffset>-30781</wp:posOffset>
                </wp:positionV>
                <wp:extent cx="111960" cy="115560"/>
                <wp:effectExtent l="38100" t="38100" r="2540" b="3746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1119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F9FE1" id="Ink 1050" o:spid="_x0000_s1026" type="#_x0000_t75" style="position:absolute;margin-left:108.45pt;margin-top:-2.9pt;width:9.85pt;height:10.05pt;z-index:2526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">
                <v:imagedata r:id="rId19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2336" behindDoc="0" locked="0" layoutInCell="1" allowOverlap="1">
                <wp:simplePos x="0" y="0"/>
                <wp:positionH relativeFrom="column">
                  <wp:posOffset>1199276</wp:posOffset>
                </wp:positionH>
                <wp:positionV relativeFrom="paragraph">
                  <wp:posOffset>-11701</wp:posOffset>
                </wp:positionV>
                <wp:extent cx="59760" cy="105480"/>
                <wp:effectExtent l="38100" t="38100" r="35560" b="4699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597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1578F" id="Ink 1049" o:spid="_x0000_s1026" type="#_x0000_t75" style="position:absolute;margin-left:93.85pt;margin-top:-1.25pt;width:5.7pt;height:9.15pt;z-index:2526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">
                <v:imagedata r:id="rId19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1312" behindDoc="0" locked="0" layoutInCell="1" allowOverlap="1">
                <wp:simplePos x="0" y="0"/>
                <wp:positionH relativeFrom="column">
                  <wp:posOffset>1132316</wp:posOffset>
                </wp:positionH>
                <wp:positionV relativeFrom="paragraph">
                  <wp:posOffset>23939</wp:posOffset>
                </wp:positionV>
                <wp:extent cx="52560" cy="79200"/>
                <wp:effectExtent l="38100" t="38100" r="43180" b="3556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525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D8D81" id="Ink 1048" o:spid="_x0000_s1026" type="#_x0000_t75" style="position:absolute;margin-left:88.7pt;margin-top:1.4pt;width:5.2pt;height:7.25pt;z-index:2526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">
                <v:imagedata r:id="rId1928" o:title=""/>
              </v:shape>
            </w:pict>
          </mc:Fallback>
        </mc:AlternateContent>
      </w:r>
    </w:p>
    <w:p w:rsidR="008056C0" w:rsidRDefault="00EF03E0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9552" behindDoc="0" locked="0" layoutInCell="1" allowOverlap="1">
                <wp:simplePos x="0" y="0"/>
                <wp:positionH relativeFrom="column">
                  <wp:posOffset>6142436</wp:posOffset>
                </wp:positionH>
                <wp:positionV relativeFrom="paragraph">
                  <wp:posOffset>513449</wp:posOffset>
                </wp:positionV>
                <wp:extent cx="205560" cy="85320"/>
                <wp:effectExtent l="38100" t="38100" r="42545" b="48260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2055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9DD87" id="Ink 1183" o:spid="_x0000_s1026" type="#_x0000_t75" style="position:absolute;margin-left:483.15pt;margin-top:40.05pt;width:17.15pt;height:7.65pt;z-index:2527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">
                <v:imagedata r:id="rId19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8528" behindDoc="0" locked="0" layoutInCell="1" allowOverlap="1">
                <wp:simplePos x="0" y="0"/>
                <wp:positionH relativeFrom="column">
                  <wp:posOffset>5961716</wp:posOffset>
                </wp:positionH>
                <wp:positionV relativeFrom="paragraph">
                  <wp:posOffset>442889</wp:posOffset>
                </wp:positionV>
                <wp:extent cx="108360" cy="10080"/>
                <wp:effectExtent l="38100" t="57150" r="44450" b="47625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108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E4E3E" id="Ink 1182" o:spid="_x0000_s1026" type="#_x0000_t75" style="position:absolute;margin-left:469.1pt;margin-top:34.15pt;width:9.45pt;height:1.9pt;z-index:2527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">
                <v:imagedata r:id="rId19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7504" behindDoc="0" locked="0" layoutInCell="1" allowOverlap="1">
                <wp:simplePos x="0" y="0"/>
                <wp:positionH relativeFrom="column">
                  <wp:posOffset>5933636</wp:posOffset>
                </wp:positionH>
                <wp:positionV relativeFrom="paragraph">
                  <wp:posOffset>461609</wp:posOffset>
                </wp:positionV>
                <wp:extent cx="74880" cy="111960"/>
                <wp:effectExtent l="38100" t="38100" r="40005" b="4064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748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FDFC6" id="Ink 1181" o:spid="_x0000_s1026" type="#_x0000_t75" style="position:absolute;margin-left:466.7pt;margin-top:35.9pt;width:7.05pt;height:9.9pt;z-index:2527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">
                <v:imagedata r:id="rId19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6480" behindDoc="0" locked="0" layoutInCell="1" allowOverlap="1">
                <wp:simplePos x="0" y="0"/>
                <wp:positionH relativeFrom="column">
                  <wp:posOffset>5782436</wp:posOffset>
                </wp:positionH>
                <wp:positionV relativeFrom="paragraph">
                  <wp:posOffset>531089</wp:posOffset>
                </wp:positionV>
                <wp:extent cx="64440" cy="18360"/>
                <wp:effectExtent l="38100" t="38100" r="50165" b="3937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644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4AE52" id="Ink 1180" o:spid="_x0000_s1026" type="#_x0000_t75" style="position:absolute;margin-left:454.95pt;margin-top:41.4pt;width:5.85pt;height:2.4pt;z-index:2527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">
                <v:imagedata r:id="rId19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5456" behindDoc="0" locked="0" layoutInCell="1" allowOverlap="1">
                <wp:simplePos x="0" y="0"/>
                <wp:positionH relativeFrom="column">
                  <wp:posOffset>5787836</wp:posOffset>
                </wp:positionH>
                <wp:positionV relativeFrom="paragraph">
                  <wp:posOffset>479969</wp:posOffset>
                </wp:positionV>
                <wp:extent cx="93600" cy="8640"/>
                <wp:effectExtent l="38100" t="38100" r="40005" b="4889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936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91D4B" id="Ink 1179" o:spid="_x0000_s1026" type="#_x0000_t75" style="position:absolute;margin-left:455.45pt;margin-top:37.2pt;width:8.1pt;height:1.65pt;z-index:2527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">
                <v:imagedata r:id="rId19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4432" behindDoc="0" locked="0" layoutInCell="1" allowOverlap="1">
                <wp:simplePos x="0" y="0"/>
                <wp:positionH relativeFrom="column">
                  <wp:posOffset>5669396</wp:posOffset>
                </wp:positionH>
                <wp:positionV relativeFrom="paragraph">
                  <wp:posOffset>444689</wp:posOffset>
                </wp:positionV>
                <wp:extent cx="62640" cy="164520"/>
                <wp:effectExtent l="38100" t="38100" r="52070" b="4508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626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FEC6B" id="Ink 1178" o:spid="_x0000_s1026" type="#_x0000_t75" style="position:absolute;margin-left:445.8pt;margin-top:34.65pt;width:6.05pt;height:13.8pt;z-index:2527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">
                <v:imagedata r:id="rId19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3408" behindDoc="0" locked="0" layoutInCell="1" allowOverlap="1">
                <wp:simplePos x="0" y="0"/>
                <wp:positionH relativeFrom="column">
                  <wp:posOffset>5532956</wp:posOffset>
                </wp:positionH>
                <wp:positionV relativeFrom="paragraph">
                  <wp:posOffset>469529</wp:posOffset>
                </wp:positionV>
                <wp:extent cx="87480" cy="8640"/>
                <wp:effectExtent l="38100" t="57150" r="46355" b="4889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87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C5C63" id="Ink 1177" o:spid="_x0000_s1026" type="#_x0000_t75" style="position:absolute;margin-left:435.3pt;margin-top:36.25pt;width:7.8pt;height:1.8pt;z-index:2527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">
                <v:imagedata r:id="rId19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2384" behindDoc="0" locked="0" layoutInCell="1" allowOverlap="1">
                <wp:simplePos x="0" y="0"/>
                <wp:positionH relativeFrom="column">
                  <wp:posOffset>5540156</wp:posOffset>
                </wp:positionH>
                <wp:positionV relativeFrom="paragraph">
                  <wp:posOffset>474569</wp:posOffset>
                </wp:positionV>
                <wp:extent cx="34920" cy="102600"/>
                <wp:effectExtent l="38100" t="38100" r="41910" b="5016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349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D1227" id="Ink 1176" o:spid="_x0000_s1026" type="#_x0000_t75" style="position:absolute;margin-left:435.75pt;margin-top:36.9pt;width:3.95pt;height:9.15pt;z-index:2527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">
                <v:imagedata r:id="rId19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1360" behindDoc="0" locked="0" layoutInCell="1" allowOverlap="1">
                <wp:simplePos x="0" y="0"/>
                <wp:positionH relativeFrom="column">
                  <wp:posOffset>5451236</wp:posOffset>
                </wp:positionH>
                <wp:positionV relativeFrom="paragraph">
                  <wp:posOffset>518849</wp:posOffset>
                </wp:positionV>
                <wp:extent cx="64080" cy="18000"/>
                <wp:effectExtent l="38100" t="38100" r="31750" b="3937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640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9B72C" id="Ink 1175" o:spid="_x0000_s1026" type="#_x0000_t75" style="position:absolute;margin-left:428.9pt;margin-top:40.25pt;width:5.9pt;height:2.45pt;z-index:2527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">
                <v:imagedata r:id="rId19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0336" behindDoc="0" locked="0" layoutInCell="1" allowOverlap="1">
                <wp:simplePos x="0" y="0"/>
                <wp:positionH relativeFrom="column">
                  <wp:posOffset>5380316</wp:posOffset>
                </wp:positionH>
                <wp:positionV relativeFrom="paragraph">
                  <wp:posOffset>452249</wp:posOffset>
                </wp:positionV>
                <wp:extent cx="68760" cy="133920"/>
                <wp:effectExtent l="38100" t="38100" r="45720" b="38100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687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67AF4" id="Ink 1174" o:spid="_x0000_s1026" type="#_x0000_t75" style="position:absolute;margin-left:423.05pt;margin-top:35.15pt;width:6.55pt;height:11.5pt;z-index:2527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">
                <v:imagedata r:id="rId19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9312" behindDoc="0" locked="0" layoutInCell="1" allowOverlap="1">
                <wp:simplePos x="0" y="0"/>
                <wp:positionH relativeFrom="column">
                  <wp:posOffset>5217236</wp:posOffset>
                </wp:positionH>
                <wp:positionV relativeFrom="paragraph">
                  <wp:posOffset>548009</wp:posOffset>
                </wp:positionV>
                <wp:extent cx="75960" cy="12960"/>
                <wp:effectExtent l="38100" t="38100" r="38735" b="4445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75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5ADA4" id="Ink 1173" o:spid="_x0000_s1026" type="#_x0000_t75" style="position:absolute;margin-left:410.5pt;margin-top:42.85pt;width:6.8pt;height:1.8pt;z-index:25274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">
                <v:imagedata r:id="rId19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8288" behindDoc="0" locked="0" layoutInCell="1" allowOverlap="1">
                <wp:simplePos x="0" y="0"/>
                <wp:positionH relativeFrom="column">
                  <wp:posOffset>5224436</wp:posOffset>
                </wp:positionH>
                <wp:positionV relativeFrom="paragraph">
                  <wp:posOffset>500129</wp:posOffset>
                </wp:positionV>
                <wp:extent cx="101160" cy="12600"/>
                <wp:effectExtent l="38100" t="38100" r="32385" b="45085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011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AC4A0" id="Ink 1172" o:spid="_x0000_s1026" type="#_x0000_t75" style="position:absolute;margin-left:411.05pt;margin-top:38.8pt;width:8.7pt;height:1.95pt;z-index:2527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">
                <v:imagedata r:id="rId19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7264" behindDoc="0" locked="0" layoutInCell="1" allowOverlap="1">
                <wp:simplePos x="0" y="0"/>
                <wp:positionH relativeFrom="column">
                  <wp:posOffset>5102396</wp:posOffset>
                </wp:positionH>
                <wp:positionV relativeFrom="paragraph">
                  <wp:posOffset>447209</wp:posOffset>
                </wp:positionV>
                <wp:extent cx="48960" cy="140040"/>
                <wp:effectExtent l="38100" t="38100" r="46355" b="3175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489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9ED15" id="Ink 1171" o:spid="_x0000_s1026" type="#_x0000_t75" style="position:absolute;margin-left:401.2pt;margin-top:34.9pt;width:4.95pt;height:11.85pt;z-index:2527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">
                <v:imagedata r:id="rId19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6240" behindDoc="0" locked="0" layoutInCell="1" allowOverlap="1">
                <wp:simplePos x="0" y="0"/>
                <wp:positionH relativeFrom="column">
                  <wp:posOffset>4965956</wp:posOffset>
                </wp:positionH>
                <wp:positionV relativeFrom="paragraph">
                  <wp:posOffset>489329</wp:posOffset>
                </wp:positionV>
                <wp:extent cx="67320" cy="108000"/>
                <wp:effectExtent l="38100" t="38100" r="46990" b="44450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673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B3828" id="Ink 1170" o:spid="_x0000_s1026" type="#_x0000_t75" style="position:absolute;margin-left:390.4pt;margin-top:38.05pt;width:6.45pt;height:9.6pt;z-index:2527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">
                <v:imagedata r:id="rId19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5216" behindDoc="0" locked="0" layoutInCell="1" allowOverlap="1">
                <wp:simplePos x="0" y="0"/>
                <wp:positionH relativeFrom="column">
                  <wp:posOffset>4846796</wp:posOffset>
                </wp:positionH>
                <wp:positionV relativeFrom="paragraph">
                  <wp:posOffset>557369</wp:posOffset>
                </wp:positionV>
                <wp:extent cx="56160" cy="6840"/>
                <wp:effectExtent l="38100" t="19050" r="39370" b="5080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561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48BAB" id="Ink 1169" o:spid="_x0000_s1026" type="#_x0000_t75" style="position:absolute;margin-left:381.2pt;margin-top:43.3pt;width:5.3pt;height:1.55pt;z-index:25274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">
                <v:imagedata r:id="rId19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4192" behindDoc="0" locked="0" layoutInCell="1" allowOverlap="1">
                <wp:simplePos x="0" y="0"/>
                <wp:positionH relativeFrom="column">
                  <wp:posOffset>4650956</wp:posOffset>
                </wp:positionH>
                <wp:positionV relativeFrom="paragraph">
                  <wp:posOffset>508049</wp:posOffset>
                </wp:positionV>
                <wp:extent cx="92880" cy="106560"/>
                <wp:effectExtent l="38100" t="38100" r="40640" b="4635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928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E1E43" id="Ink 1168" o:spid="_x0000_s1026" type="#_x0000_t75" style="position:absolute;margin-left:365.6pt;margin-top:39.55pt;width:8.45pt;height:9.4pt;z-index:2527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">
                <v:imagedata r:id="rId19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3168" behindDoc="0" locked="0" layoutInCell="1" allowOverlap="1">
                <wp:simplePos x="0" y="0"/>
                <wp:positionH relativeFrom="column">
                  <wp:posOffset>4532156</wp:posOffset>
                </wp:positionH>
                <wp:positionV relativeFrom="paragraph">
                  <wp:posOffset>566369</wp:posOffset>
                </wp:positionV>
                <wp:extent cx="99000" cy="16560"/>
                <wp:effectExtent l="38100" t="38100" r="34925" b="40640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99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8A3F2" id="Ink 1167" o:spid="_x0000_s1026" type="#_x0000_t75" style="position:absolute;margin-left:356.45pt;margin-top:44.1pt;width:8.65pt;height:2.05pt;z-index:2527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">
                <v:imagedata r:id="rId19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2144" behindDoc="0" locked="0" layoutInCell="1" allowOverlap="1">
                <wp:simplePos x="0" y="0"/>
                <wp:positionH relativeFrom="column">
                  <wp:posOffset>4415876</wp:posOffset>
                </wp:positionH>
                <wp:positionV relativeFrom="paragraph">
                  <wp:posOffset>502289</wp:posOffset>
                </wp:positionV>
                <wp:extent cx="53640" cy="134280"/>
                <wp:effectExtent l="38100" t="57150" r="41910" b="37465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536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E9FBB" id="Ink 1166" o:spid="_x0000_s1026" type="#_x0000_t75" style="position:absolute;margin-left:347.1pt;margin-top:38.9pt;width:5.5pt;height:11.7pt;z-index:2527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">
                <v:imagedata r:id="rId19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1120" behindDoc="0" locked="0" layoutInCell="1" allowOverlap="1">
                <wp:simplePos x="0" y="0"/>
                <wp:positionH relativeFrom="column">
                  <wp:posOffset>1189916</wp:posOffset>
                </wp:positionH>
                <wp:positionV relativeFrom="paragraph">
                  <wp:posOffset>296009</wp:posOffset>
                </wp:positionV>
                <wp:extent cx="59760" cy="166320"/>
                <wp:effectExtent l="19050" t="57150" r="54610" b="43815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597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DF12D" id="Ink 1165" o:spid="_x0000_s1026" type="#_x0000_t75" style="position:absolute;margin-left:93.1pt;margin-top:22.65pt;width:5.95pt;height:14.45pt;z-index:2527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">
                <v:imagedata r:id="rId19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0096" behindDoc="0" locked="0" layoutInCell="1" allowOverlap="1">
                <wp:simplePos x="0" y="0"/>
                <wp:positionH relativeFrom="column">
                  <wp:posOffset>455156</wp:posOffset>
                </wp:positionH>
                <wp:positionV relativeFrom="paragraph">
                  <wp:posOffset>358289</wp:posOffset>
                </wp:positionV>
                <wp:extent cx="58680" cy="190080"/>
                <wp:effectExtent l="38100" t="38100" r="55880" b="3873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586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A198F" id="Ink 1164" o:spid="_x0000_s1026" type="#_x0000_t75" style="position:absolute;margin-left:35.2pt;margin-top:27.55pt;width:5.9pt;height:16.2pt;z-index:2527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">
                <v:imagedata r:id="rId19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9072" behindDoc="0" locked="0" layoutInCell="1" allowOverlap="1">
                <wp:simplePos x="0" y="0"/>
                <wp:positionH relativeFrom="column">
                  <wp:posOffset>5186636</wp:posOffset>
                </wp:positionH>
                <wp:positionV relativeFrom="paragraph">
                  <wp:posOffset>201689</wp:posOffset>
                </wp:positionV>
                <wp:extent cx="84600" cy="197640"/>
                <wp:effectExtent l="38100" t="38100" r="48895" b="5016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846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CEB87" id="Ink 1163" o:spid="_x0000_s1026" type="#_x0000_t75" style="position:absolute;margin-left:407.8pt;margin-top:15.55pt;width:7.9pt;height:16.6pt;z-index:2527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">
                <v:imagedata r:id="rId19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8048" behindDoc="0" locked="0" layoutInCell="1" allowOverlap="1">
                <wp:simplePos x="0" y="0"/>
                <wp:positionH relativeFrom="column">
                  <wp:posOffset>4352876</wp:posOffset>
                </wp:positionH>
                <wp:positionV relativeFrom="paragraph">
                  <wp:posOffset>278729</wp:posOffset>
                </wp:positionV>
                <wp:extent cx="66960" cy="163800"/>
                <wp:effectExtent l="38100" t="38100" r="47625" b="46355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669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A563F" id="Ink 1162" o:spid="_x0000_s1026" type="#_x0000_t75" style="position:absolute;margin-left:342.15pt;margin-top:21.45pt;width:6.5pt;height:14.05pt;z-index:2527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">
                <v:imagedata r:id="rId19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7024" behindDoc="0" locked="0" layoutInCell="1" allowOverlap="1">
                <wp:simplePos x="0" y="0"/>
                <wp:positionH relativeFrom="column">
                  <wp:posOffset>1285316</wp:posOffset>
                </wp:positionH>
                <wp:positionV relativeFrom="paragraph">
                  <wp:posOffset>650609</wp:posOffset>
                </wp:positionV>
                <wp:extent cx="25560" cy="78120"/>
                <wp:effectExtent l="38100" t="38100" r="31750" b="3619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255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6BAD6" id="Ink 1161" o:spid="_x0000_s1026" type="#_x0000_t75" style="position:absolute;margin-left:100.9pt;margin-top:50.95pt;width:2.6pt;height:6.75pt;z-index:2527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">
                <v:imagedata r:id="rId19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6000" behindDoc="0" locked="0" layoutInCell="1" allowOverlap="1">
                <wp:simplePos x="0" y="0"/>
                <wp:positionH relativeFrom="column">
                  <wp:posOffset>1061036</wp:posOffset>
                </wp:positionH>
                <wp:positionV relativeFrom="paragraph">
                  <wp:posOffset>660329</wp:posOffset>
                </wp:positionV>
                <wp:extent cx="37080" cy="92520"/>
                <wp:effectExtent l="38100" t="38100" r="39370" b="41275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370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C2EA1" id="Ink 1160" o:spid="_x0000_s1026" type="#_x0000_t75" style="position:absolute;margin-left:83.2pt;margin-top:51.7pt;width:3.55pt;height:7.95pt;z-index:2527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">
                <v:imagedata r:id="rId19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4976" behindDoc="0" locked="0" layoutInCell="1" allowOverlap="1">
                <wp:simplePos x="0" y="0"/>
                <wp:positionH relativeFrom="column">
                  <wp:posOffset>1157516</wp:posOffset>
                </wp:positionH>
                <wp:positionV relativeFrom="paragraph">
                  <wp:posOffset>515609</wp:posOffset>
                </wp:positionV>
                <wp:extent cx="12960" cy="64080"/>
                <wp:effectExtent l="38100" t="38100" r="44450" b="3175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129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AF2D4" id="Ink 1159" o:spid="_x0000_s1026" type="#_x0000_t75" style="position:absolute;margin-left:90.85pt;margin-top:40.3pt;width:1.65pt;height:5.7pt;z-index:2527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">
                <v:imagedata r:id="rId19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3952" behindDoc="0" locked="0" layoutInCell="1" allowOverlap="1">
                <wp:simplePos x="0" y="0"/>
                <wp:positionH relativeFrom="column">
                  <wp:posOffset>722996</wp:posOffset>
                </wp:positionH>
                <wp:positionV relativeFrom="paragraph">
                  <wp:posOffset>546929</wp:posOffset>
                </wp:positionV>
                <wp:extent cx="19440" cy="116640"/>
                <wp:effectExtent l="38100" t="38100" r="38100" b="3619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194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91B4B" id="Ink 1158" o:spid="_x0000_s1026" type="#_x0000_t75" style="position:absolute;margin-left:56.55pt;margin-top:42.75pt;width:2.25pt;height:9.85pt;z-index:2527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">
                <v:imagedata r:id="rId19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2928" behindDoc="0" locked="0" layoutInCell="1" allowOverlap="1">
                <wp:simplePos x="0" y="0"/>
                <wp:positionH relativeFrom="column">
                  <wp:posOffset>1198196</wp:posOffset>
                </wp:positionH>
                <wp:positionV relativeFrom="paragraph">
                  <wp:posOffset>280529</wp:posOffset>
                </wp:positionV>
                <wp:extent cx="44280" cy="194400"/>
                <wp:effectExtent l="38100" t="38100" r="32385" b="34290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4428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8F573" id="Ink 1157" o:spid="_x0000_s1026" type="#_x0000_t75" style="position:absolute;margin-left:93.95pt;margin-top:21.8pt;width:4.25pt;height:16pt;z-index:2527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">
                <v:imagedata r:id="rId19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1904" behindDoc="0" locked="0" layoutInCell="1" allowOverlap="1">
                <wp:simplePos x="0" y="0"/>
                <wp:positionH relativeFrom="column">
                  <wp:posOffset>455156</wp:posOffset>
                </wp:positionH>
                <wp:positionV relativeFrom="paragraph">
                  <wp:posOffset>352889</wp:posOffset>
                </wp:positionV>
                <wp:extent cx="50040" cy="217440"/>
                <wp:effectExtent l="38100" t="38100" r="45720" b="3048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5004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63A66" id="Ink 1156" o:spid="_x0000_s1026" type="#_x0000_t75" style="position:absolute;margin-left:35.4pt;margin-top:27.5pt;width:4.8pt;height:17.8pt;z-index:2527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">
                <v:imagedata r:id="rId19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0880" behindDoc="0" locked="0" layoutInCell="1" allowOverlap="1">
                <wp:simplePos x="0" y="0"/>
                <wp:positionH relativeFrom="column">
                  <wp:posOffset>5536196</wp:posOffset>
                </wp:positionH>
                <wp:positionV relativeFrom="paragraph">
                  <wp:posOffset>231209</wp:posOffset>
                </wp:positionV>
                <wp:extent cx="118800" cy="22320"/>
                <wp:effectExtent l="38100" t="38100" r="33655" b="34925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1188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D1528" id="Ink 1155" o:spid="_x0000_s1026" type="#_x0000_t75" style="position:absolute;margin-left:435.55pt;margin-top:17.7pt;width:10.1pt;height:2.6pt;z-index:2527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">
                <v:imagedata r:id="rId19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9856" behindDoc="0" locked="0" layoutInCell="1" allowOverlap="1">
                <wp:simplePos x="0" y="0"/>
                <wp:positionH relativeFrom="column">
                  <wp:posOffset>5522516</wp:posOffset>
                </wp:positionH>
                <wp:positionV relativeFrom="paragraph">
                  <wp:posOffset>245249</wp:posOffset>
                </wp:positionV>
                <wp:extent cx="29520" cy="112320"/>
                <wp:effectExtent l="38100" t="38100" r="46990" b="40640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295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AC385" id="Ink 1154" o:spid="_x0000_s1026" type="#_x0000_t75" style="position:absolute;margin-left:434.4pt;margin-top:19pt;width:3.2pt;height:9.65pt;z-index:25272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">
                <v:imagedata r:id="rId19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8832" behindDoc="0" locked="0" layoutInCell="1" allowOverlap="1">
                <wp:simplePos x="0" y="0"/>
                <wp:positionH relativeFrom="column">
                  <wp:posOffset>5358716</wp:posOffset>
                </wp:positionH>
                <wp:positionV relativeFrom="paragraph">
                  <wp:posOffset>301409</wp:posOffset>
                </wp:positionV>
                <wp:extent cx="61200" cy="22680"/>
                <wp:effectExtent l="38100" t="38100" r="34290" b="34925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612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291F8" id="Ink 1153" o:spid="_x0000_s1026" type="#_x0000_t75" style="position:absolute;margin-left:421.6pt;margin-top:23.45pt;width:5.6pt;height:2.6pt;z-index:2527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">
                <v:imagedata r:id="rId19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7808" behindDoc="0" locked="0" layoutInCell="1" allowOverlap="1">
                <wp:simplePos x="0" y="0"/>
                <wp:positionH relativeFrom="column">
                  <wp:posOffset>5352596</wp:posOffset>
                </wp:positionH>
                <wp:positionV relativeFrom="paragraph">
                  <wp:posOffset>261809</wp:posOffset>
                </wp:positionV>
                <wp:extent cx="116640" cy="22320"/>
                <wp:effectExtent l="38100" t="38100" r="36195" b="3492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1166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D2ACD" id="Ink 1152" o:spid="_x0000_s1026" type="#_x0000_t75" style="position:absolute;margin-left:421.15pt;margin-top:20.1pt;width:9.95pt;height:2.5pt;z-index:2527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">
                <v:imagedata r:id="rId19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6784" behindDoc="0" locked="0" layoutInCell="1" allowOverlap="1">
                <wp:simplePos x="0" y="0"/>
                <wp:positionH relativeFrom="column">
                  <wp:posOffset>5210756</wp:posOffset>
                </wp:positionH>
                <wp:positionV relativeFrom="paragraph">
                  <wp:posOffset>226169</wp:posOffset>
                </wp:positionV>
                <wp:extent cx="48600" cy="183600"/>
                <wp:effectExtent l="38100" t="38100" r="46990" b="45085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486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51D95" id="Ink 1151" o:spid="_x0000_s1026" type="#_x0000_t75" style="position:absolute;margin-left:409.75pt;margin-top:17.45pt;width:4.9pt;height:15.25pt;z-index:25272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">
                <v:imagedata r:id="rId19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5760" behindDoc="0" locked="0" layoutInCell="1" allowOverlap="1">
                <wp:simplePos x="0" y="0"/>
                <wp:positionH relativeFrom="column">
                  <wp:posOffset>5115356</wp:posOffset>
                </wp:positionH>
                <wp:positionV relativeFrom="paragraph">
                  <wp:posOffset>278009</wp:posOffset>
                </wp:positionV>
                <wp:extent cx="59400" cy="115920"/>
                <wp:effectExtent l="38100" t="38100" r="36195" b="36830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594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4F03D" id="Ink 1150" o:spid="_x0000_s1026" type="#_x0000_t75" style="position:absolute;margin-left:402.35pt;margin-top:21.5pt;width:5.7pt;height:10.1pt;z-index:25272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">
                <v:imagedata r:id="rId19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4736" behindDoc="0" locked="0" layoutInCell="1" allowOverlap="1">
                <wp:simplePos x="0" y="0"/>
                <wp:positionH relativeFrom="column">
                  <wp:posOffset>4997276</wp:posOffset>
                </wp:positionH>
                <wp:positionV relativeFrom="paragraph">
                  <wp:posOffset>339569</wp:posOffset>
                </wp:positionV>
                <wp:extent cx="88200" cy="9360"/>
                <wp:effectExtent l="38100" t="38100" r="45720" b="48260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88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34310" id="Ink 1149" o:spid="_x0000_s1026" type="#_x0000_t75" style="position:absolute;margin-left:393.15pt;margin-top:26.2pt;width:7.75pt;height:1.6pt;z-index:2527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">
                <v:imagedata r:id="rId19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3712" behindDoc="0" locked="0" layoutInCell="1" allowOverlap="1">
                <wp:simplePos x="0" y="0"/>
                <wp:positionH relativeFrom="column">
                  <wp:posOffset>4883156</wp:posOffset>
                </wp:positionH>
                <wp:positionV relativeFrom="paragraph">
                  <wp:posOffset>260369</wp:posOffset>
                </wp:positionV>
                <wp:extent cx="71640" cy="178560"/>
                <wp:effectExtent l="38100" t="38100" r="43180" b="5016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716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501FF" id="Ink 1148" o:spid="_x0000_s1026" type="#_x0000_t75" style="position:absolute;margin-left:383.95pt;margin-top:20.15pt;width:6.75pt;height:14.9pt;z-index:2527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">
                <v:imagedata r:id="rId20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2688" behindDoc="0" locked="0" layoutInCell="1" allowOverlap="1">
                <wp:simplePos x="0" y="0"/>
                <wp:positionH relativeFrom="column">
                  <wp:posOffset>4811516</wp:posOffset>
                </wp:positionH>
                <wp:positionV relativeFrom="paragraph">
                  <wp:posOffset>309329</wp:posOffset>
                </wp:positionV>
                <wp:extent cx="51120" cy="118440"/>
                <wp:effectExtent l="38100" t="38100" r="44450" b="34290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511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26EB6" id="Ink 1147" o:spid="_x0000_s1026" type="#_x0000_t75" style="position:absolute;margin-left:378.4pt;margin-top:23.85pt;width:5pt;height:10.25pt;z-index:2527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">
                <v:imagedata r:id="rId20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1664" behindDoc="0" locked="0" layoutInCell="1" allowOverlap="1">
                <wp:simplePos x="0" y="0"/>
                <wp:positionH relativeFrom="column">
                  <wp:posOffset>4730516</wp:posOffset>
                </wp:positionH>
                <wp:positionV relativeFrom="paragraph">
                  <wp:posOffset>364409</wp:posOffset>
                </wp:positionV>
                <wp:extent cx="64440" cy="14760"/>
                <wp:effectExtent l="38100" t="38100" r="50165" b="4254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644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0580E" id="Ink 1146" o:spid="_x0000_s1026" type="#_x0000_t75" style="position:absolute;margin-left:372.1pt;margin-top:28.3pt;width:5.85pt;height:2.05pt;z-index:2527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">
                <v:imagedata r:id="rId20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0640" behindDoc="0" locked="0" layoutInCell="1" allowOverlap="1">
                <wp:simplePos x="0" y="0"/>
                <wp:positionH relativeFrom="column">
                  <wp:posOffset>4636196</wp:posOffset>
                </wp:positionH>
                <wp:positionV relativeFrom="paragraph">
                  <wp:posOffset>284129</wp:posOffset>
                </wp:positionV>
                <wp:extent cx="84960" cy="145440"/>
                <wp:effectExtent l="38100" t="38100" r="48895" b="4508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849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AED2B" id="Ink 1145" o:spid="_x0000_s1026" type="#_x0000_t75" style="position:absolute;margin-left:364.5pt;margin-top:21.85pt;width:7.8pt;height:12.45pt;z-index:25272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">
                <v:imagedata r:id="rId20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9616" behindDoc="0" locked="0" layoutInCell="1" allowOverlap="1">
                <wp:simplePos x="0" y="0"/>
                <wp:positionH relativeFrom="column">
                  <wp:posOffset>4486076</wp:posOffset>
                </wp:positionH>
                <wp:positionV relativeFrom="paragraph">
                  <wp:posOffset>316889</wp:posOffset>
                </wp:positionV>
                <wp:extent cx="108000" cy="111960"/>
                <wp:effectExtent l="38100" t="38100" r="44450" b="4064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1080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D4E47" id="Ink 1144" o:spid="_x0000_s1026" type="#_x0000_t75" style="position:absolute;margin-left:352.7pt;margin-top:24.45pt;width:9.5pt;height:9.75pt;z-index:2527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">
                <v:imagedata r:id="rId20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8592" behindDoc="0" locked="0" layoutInCell="1" allowOverlap="1">
                <wp:simplePos x="0" y="0"/>
                <wp:positionH relativeFrom="column">
                  <wp:posOffset>4355036</wp:posOffset>
                </wp:positionH>
                <wp:positionV relativeFrom="paragraph">
                  <wp:posOffset>296369</wp:posOffset>
                </wp:positionV>
                <wp:extent cx="49320" cy="156240"/>
                <wp:effectExtent l="38100" t="38100" r="46355" b="3429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493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90775" id="Ink 1143" o:spid="_x0000_s1026" type="#_x0000_t75" style="position:absolute;margin-left:342.45pt;margin-top:22.9pt;width:4.9pt;height:13.25pt;z-index:2527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">
                <v:imagedata r:id="rId20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7568" behindDoc="0" locked="0" layoutInCell="1" allowOverlap="1">
                <wp:simplePos x="0" y="0"/>
                <wp:positionH relativeFrom="column">
                  <wp:posOffset>4146596</wp:posOffset>
                </wp:positionH>
                <wp:positionV relativeFrom="paragraph">
                  <wp:posOffset>458729</wp:posOffset>
                </wp:positionV>
                <wp:extent cx="10800" cy="6480"/>
                <wp:effectExtent l="38100" t="38100" r="46355" b="31750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10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41F22" id="Ink 1142" o:spid="_x0000_s1026" type="#_x0000_t75" style="position:absolute;margin-left:326.15pt;margin-top:35.75pt;width:1.65pt;height:1.3pt;z-index:2527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">
                <v:imagedata r:id="rId20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6544" behindDoc="0" locked="0" layoutInCell="1" allowOverlap="1">
                <wp:simplePos x="0" y="0"/>
                <wp:positionH relativeFrom="column">
                  <wp:posOffset>4197716</wp:posOffset>
                </wp:positionH>
                <wp:positionV relativeFrom="paragraph">
                  <wp:posOffset>303929</wp:posOffset>
                </wp:positionV>
                <wp:extent cx="11520" cy="36720"/>
                <wp:effectExtent l="38100" t="38100" r="45720" b="4000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115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DC7AA" id="Ink 1141" o:spid="_x0000_s1026" type="#_x0000_t75" style="position:absolute;margin-left:330.15pt;margin-top:23.4pt;width:1.85pt;height:3.9pt;z-index:2527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">
                <v:imagedata r:id="rId20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5520" behindDoc="0" locked="0" layoutInCell="1" allowOverlap="1">
                <wp:simplePos x="0" y="0"/>
                <wp:positionH relativeFrom="column">
                  <wp:posOffset>3992516</wp:posOffset>
                </wp:positionH>
                <wp:positionV relativeFrom="paragraph">
                  <wp:posOffset>308969</wp:posOffset>
                </wp:positionV>
                <wp:extent cx="96840" cy="165240"/>
                <wp:effectExtent l="38100" t="38100" r="36830" b="44450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968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7C97F" id="Ink 1140" o:spid="_x0000_s1026" type="#_x0000_t75" style="position:absolute;margin-left:313.75pt;margin-top:23.95pt;width:8.7pt;height:14.05pt;z-index:25271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">
                <v:imagedata r:id="rId20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4496" behindDoc="0" locked="0" layoutInCell="1" allowOverlap="1">
                <wp:simplePos x="0" y="0"/>
                <wp:positionH relativeFrom="column">
                  <wp:posOffset>3915476</wp:posOffset>
                </wp:positionH>
                <wp:positionV relativeFrom="paragraph">
                  <wp:posOffset>411929</wp:posOffset>
                </wp:positionV>
                <wp:extent cx="46800" cy="58680"/>
                <wp:effectExtent l="38100" t="38100" r="48895" b="36830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468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A21BB" id="Ink 1139" o:spid="_x0000_s1026" type="#_x0000_t75" style="position:absolute;margin-left:307.75pt;margin-top:31.95pt;width:4.8pt;height:5.65pt;z-index:25271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">
                <v:imagedata r:id="rId20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3472" behindDoc="0" locked="0" layoutInCell="1" allowOverlap="1">
                <wp:simplePos x="0" y="0"/>
                <wp:positionH relativeFrom="column">
                  <wp:posOffset>3760316</wp:posOffset>
                </wp:positionH>
                <wp:positionV relativeFrom="paragraph">
                  <wp:posOffset>327689</wp:posOffset>
                </wp:positionV>
                <wp:extent cx="126360" cy="127080"/>
                <wp:effectExtent l="38100" t="38100" r="45720" b="4445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1263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E78F6" id="Ink 1138" o:spid="_x0000_s1026" type="#_x0000_t75" style="position:absolute;margin-left:295.55pt;margin-top:25.35pt;width:11.15pt;height:11pt;z-index:2527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">
                <v:imagedata r:id="rId20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2448" behindDoc="0" locked="0" layoutInCell="1" allowOverlap="1">
                <wp:simplePos x="0" y="0"/>
                <wp:positionH relativeFrom="column">
                  <wp:posOffset>3663836</wp:posOffset>
                </wp:positionH>
                <wp:positionV relativeFrom="paragraph">
                  <wp:posOffset>385289</wp:posOffset>
                </wp:positionV>
                <wp:extent cx="70920" cy="95760"/>
                <wp:effectExtent l="38100" t="38100" r="43815" b="3810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709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67386" id="Ink 1137" o:spid="_x0000_s1026" type="#_x0000_t75" style="position:absolute;margin-left:287.95pt;margin-top:29.85pt;width:6.5pt;height:8.55pt;z-index:2527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">
                <v:imagedata r:id="rId20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1424" behindDoc="0" locked="0" layoutInCell="1" allowOverlap="1">
                <wp:simplePos x="0" y="0"/>
                <wp:positionH relativeFrom="column">
                  <wp:posOffset>4697036</wp:posOffset>
                </wp:positionH>
                <wp:positionV relativeFrom="paragraph">
                  <wp:posOffset>172529</wp:posOffset>
                </wp:positionV>
                <wp:extent cx="196560" cy="8640"/>
                <wp:effectExtent l="38100" t="19050" r="32385" b="4889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96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EF15F" id="Ink 1136" o:spid="_x0000_s1026" type="#_x0000_t75" style="position:absolute;margin-left:369.55pt;margin-top:13.25pt;width:16.25pt;height:1.55pt;z-index:2527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">
                <v:imagedata r:id="rId20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0400" behindDoc="0" locked="0" layoutInCell="1" allowOverlap="1">
                <wp:simplePos x="0" y="0"/>
                <wp:positionH relativeFrom="column">
                  <wp:posOffset>4771556</wp:posOffset>
                </wp:positionH>
                <wp:positionV relativeFrom="paragraph">
                  <wp:posOffset>106649</wp:posOffset>
                </wp:positionV>
                <wp:extent cx="11880" cy="57960"/>
                <wp:effectExtent l="38100" t="38100" r="45720" b="3746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18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58225" id="Ink 1135" o:spid="_x0000_s1026" type="#_x0000_t75" style="position:absolute;margin-left:375.3pt;margin-top:8.05pt;width:1.8pt;height:5.3pt;z-index:2527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">
                <v:imagedata r:id="rId20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9376" behindDoc="0" locked="0" layoutInCell="1" allowOverlap="1">
                <wp:simplePos x="0" y="0"/>
                <wp:positionH relativeFrom="column">
                  <wp:posOffset>3929156</wp:posOffset>
                </wp:positionH>
                <wp:positionV relativeFrom="paragraph">
                  <wp:posOffset>212489</wp:posOffset>
                </wp:positionV>
                <wp:extent cx="1114200" cy="24480"/>
                <wp:effectExtent l="38100" t="38100" r="48260" b="5207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11142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A19CA" id="Ink 1134" o:spid="_x0000_s1026" type="#_x0000_t75" style="position:absolute;margin-left:309.1pt;margin-top:16.3pt;width:88.7pt;height:3pt;z-index:2527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">
                <v:imagedata r:id="rId20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8352" behindDoc="0" locked="0" layoutInCell="1" allowOverlap="1">
                <wp:simplePos x="0" y="0"/>
                <wp:positionH relativeFrom="column">
                  <wp:posOffset>3944996</wp:posOffset>
                </wp:positionH>
                <wp:positionV relativeFrom="paragraph">
                  <wp:posOffset>-68311</wp:posOffset>
                </wp:positionV>
                <wp:extent cx="1050480" cy="309960"/>
                <wp:effectExtent l="38100" t="38100" r="35560" b="3302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105048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658F2" id="Ink 1133" o:spid="_x0000_s1026" type="#_x0000_t75" style="position:absolute;margin-left:310.2pt;margin-top:-5.95pt;width:83.75pt;height:25.3pt;z-index:2527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">
                <v:imagedata r:id="rId20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3232" behindDoc="0" locked="0" layoutInCell="1" allowOverlap="1">
                <wp:simplePos x="0" y="0"/>
                <wp:positionH relativeFrom="column">
                  <wp:posOffset>5469596</wp:posOffset>
                </wp:positionH>
                <wp:positionV relativeFrom="paragraph">
                  <wp:posOffset>-44191</wp:posOffset>
                </wp:positionV>
                <wp:extent cx="94680" cy="100800"/>
                <wp:effectExtent l="38100" t="38100" r="38735" b="33020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946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A908F" id="Ink 1128" o:spid="_x0000_s1026" type="#_x0000_t75" style="position:absolute;margin-left:430.15pt;margin-top:-3.95pt;width:8.45pt;height:8.85pt;z-index:25270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">
                <v:imagedata r:id="rId20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2208" behindDoc="0" locked="0" layoutInCell="1" allowOverlap="1">
                <wp:simplePos x="0" y="0"/>
                <wp:positionH relativeFrom="column">
                  <wp:posOffset>5368076</wp:posOffset>
                </wp:positionH>
                <wp:positionV relativeFrom="paragraph">
                  <wp:posOffset>-21511</wp:posOffset>
                </wp:positionV>
                <wp:extent cx="95040" cy="96840"/>
                <wp:effectExtent l="38100" t="38100" r="38735" b="3683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950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28FFE" id="Ink 1127" o:spid="_x0000_s1026" type="#_x0000_t75" style="position:absolute;margin-left:422.3pt;margin-top:-2.05pt;width:8.35pt;height:8.6pt;z-index:2527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">
                <v:imagedata r:id="rId20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1184" behindDoc="0" locked="0" layoutInCell="1" allowOverlap="1">
                <wp:simplePos x="0" y="0"/>
                <wp:positionH relativeFrom="column">
                  <wp:posOffset>5162516</wp:posOffset>
                </wp:positionH>
                <wp:positionV relativeFrom="paragraph">
                  <wp:posOffset>18449</wp:posOffset>
                </wp:positionV>
                <wp:extent cx="52920" cy="87480"/>
                <wp:effectExtent l="38100" t="38100" r="42545" b="4635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529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71AA3" id="Ink 1126" o:spid="_x0000_s1026" type="#_x0000_t75" style="position:absolute;margin-left:406.05pt;margin-top:1.1pt;width:5.1pt;height:7.75pt;z-index:25270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">
                <v:imagedata r:id="rId20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9136" behindDoc="0" locked="0" layoutInCell="1" allowOverlap="1">
                <wp:simplePos x="0" y="0"/>
                <wp:positionH relativeFrom="column">
                  <wp:posOffset>5062076</wp:posOffset>
                </wp:positionH>
                <wp:positionV relativeFrom="paragraph">
                  <wp:posOffset>46529</wp:posOffset>
                </wp:positionV>
                <wp:extent cx="20160" cy="107640"/>
                <wp:effectExtent l="38100" t="38100" r="37465" b="4508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201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65217" id="Ink 1124" o:spid="_x0000_s1026" type="#_x0000_t75" style="position:absolute;margin-left:398.2pt;margin-top:3.3pt;width:2.4pt;height:9.3pt;z-index:2526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">
                <v:imagedata r:id="rId20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8112" behindDoc="0" locked="0" layoutInCell="1" allowOverlap="1">
                <wp:simplePos x="0" y="0"/>
                <wp:positionH relativeFrom="column">
                  <wp:posOffset>4672196</wp:posOffset>
                </wp:positionH>
                <wp:positionV relativeFrom="paragraph">
                  <wp:posOffset>148769</wp:posOffset>
                </wp:positionV>
                <wp:extent cx="123840" cy="12600"/>
                <wp:effectExtent l="38100" t="38100" r="47625" b="45085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123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C7E9E" id="Ink 1123" o:spid="_x0000_s1026" type="#_x0000_t75" style="position:absolute;margin-left:367.45pt;margin-top:11.25pt;width:10.65pt;height:2pt;z-index:2526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">
                <v:imagedata r:id="rId20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7088" behindDoc="0" locked="0" layoutInCell="1" allowOverlap="1">
                <wp:simplePos x="0" y="0"/>
                <wp:positionH relativeFrom="column">
                  <wp:posOffset>4697036</wp:posOffset>
                </wp:positionH>
                <wp:positionV relativeFrom="paragraph">
                  <wp:posOffset>-40231</wp:posOffset>
                </wp:positionV>
                <wp:extent cx="113400" cy="164880"/>
                <wp:effectExtent l="38100" t="38100" r="39370" b="4508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1134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51872" id="Ink 1122" o:spid="_x0000_s1026" type="#_x0000_t75" style="position:absolute;margin-left:369.55pt;margin-top:-3.65pt;width:9.8pt;height:13.95pt;z-index:2526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">
                <v:imagedata r:id="rId20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6064" behindDoc="0" locked="0" layoutInCell="1" allowOverlap="1">
                <wp:simplePos x="0" y="0"/>
                <wp:positionH relativeFrom="column">
                  <wp:posOffset>4552316</wp:posOffset>
                </wp:positionH>
                <wp:positionV relativeFrom="paragraph">
                  <wp:posOffset>67049</wp:posOffset>
                </wp:positionV>
                <wp:extent cx="61200" cy="1080"/>
                <wp:effectExtent l="38100" t="38100" r="34290" b="37465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612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266F8" id="Ink 1121" o:spid="_x0000_s1026" type="#_x0000_t75" style="position:absolute;margin-left:358.1pt;margin-top:4.6pt;width:5.55pt;height:1.45pt;z-index:2526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">
                <v:imagedata r:id="rId20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5040" behindDoc="0" locked="0" layoutInCell="1" allowOverlap="1">
                <wp:simplePos x="0" y="0"/>
                <wp:positionH relativeFrom="column">
                  <wp:posOffset>4351436</wp:posOffset>
                </wp:positionH>
                <wp:positionV relativeFrom="paragraph">
                  <wp:posOffset>118889</wp:posOffset>
                </wp:positionV>
                <wp:extent cx="60840" cy="6120"/>
                <wp:effectExtent l="38100" t="38100" r="34925" b="3238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60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E0BEA" id="Ink 1120" o:spid="_x0000_s1026" type="#_x0000_t75" style="position:absolute;margin-left:342.3pt;margin-top:9pt;width:5.5pt;height:1.3pt;z-index:2526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">
                <v:imagedata r:id="rId20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4016" behindDoc="0" locked="0" layoutInCell="1" allowOverlap="1">
                <wp:simplePos x="0" y="0"/>
                <wp:positionH relativeFrom="column">
                  <wp:posOffset>4334156</wp:posOffset>
                </wp:positionH>
                <wp:positionV relativeFrom="paragraph">
                  <wp:posOffset>76769</wp:posOffset>
                </wp:positionV>
                <wp:extent cx="81000" cy="9000"/>
                <wp:effectExtent l="38100" t="19050" r="33655" b="48260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81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07EAB" id="Ink 1119" o:spid="_x0000_s1026" type="#_x0000_t75" style="position:absolute;margin-left:340.95pt;margin-top:5.6pt;width:7.1pt;height:1.45pt;z-index:2526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">
                <v:imagedata r:id="rId20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2992" behindDoc="0" locked="0" layoutInCell="1" allowOverlap="1">
                <wp:simplePos x="0" y="0"/>
                <wp:positionH relativeFrom="column">
                  <wp:posOffset>4167116</wp:posOffset>
                </wp:positionH>
                <wp:positionV relativeFrom="paragraph">
                  <wp:posOffset>57689</wp:posOffset>
                </wp:positionV>
                <wp:extent cx="76320" cy="114120"/>
                <wp:effectExtent l="38100" t="38100" r="38100" b="38735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763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89E0E" id="Ink 1118" o:spid="_x0000_s1026" type="#_x0000_t75" style="position:absolute;margin-left:327.55pt;margin-top:4.15pt;width:6.95pt;height:9.85pt;z-index:2526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">
                <v:imagedata r:id="rId20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1968" behindDoc="0" locked="0" layoutInCell="1" allowOverlap="1">
                <wp:simplePos x="0" y="0"/>
                <wp:positionH relativeFrom="column">
                  <wp:posOffset>4067756</wp:posOffset>
                </wp:positionH>
                <wp:positionV relativeFrom="paragraph">
                  <wp:posOffset>56249</wp:posOffset>
                </wp:positionV>
                <wp:extent cx="72720" cy="110520"/>
                <wp:effectExtent l="38100" t="38100" r="41910" b="41910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727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E0FC7" id="Ink 1117" o:spid="_x0000_s1026" type="#_x0000_t75" style="position:absolute;margin-left:319.9pt;margin-top:4.1pt;width:6.65pt;height:9.55pt;z-index:2526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">
                <v:imagedata r:id="rId20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0944" behindDoc="0" locked="0" layoutInCell="1" allowOverlap="1">
                <wp:simplePos x="0" y="0"/>
                <wp:positionH relativeFrom="column">
                  <wp:posOffset>3820436</wp:posOffset>
                </wp:positionH>
                <wp:positionV relativeFrom="paragraph">
                  <wp:posOffset>136169</wp:posOffset>
                </wp:positionV>
                <wp:extent cx="18000" cy="10440"/>
                <wp:effectExtent l="38100" t="19050" r="39370" b="4699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180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58B57" id="Ink 1116" o:spid="_x0000_s1026" type="#_x0000_t75" style="position:absolute;margin-left:300.5pt;margin-top:10.4pt;width:2.05pt;height:1.45pt;z-index:2526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">
                <v:imagedata r:id="rId20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9920" behindDoc="0" locked="0" layoutInCell="1" allowOverlap="1">
                <wp:simplePos x="0" y="0"/>
                <wp:positionH relativeFrom="column">
                  <wp:posOffset>3635756</wp:posOffset>
                </wp:positionH>
                <wp:positionV relativeFrom="paragraph">
                  <wp:posOffset>173609</wp:posOffset>
                </wp:positionV>
                <wp:extent cx="14040" cy="11880"/>
                <wp:effectExtent l="38100" t="38100" r="43180" b="4572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140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603E3" id="Ink 1115" o:spid="_x0000_s1026" type="#_x0000_t75" style="position:absolute;margin-left:285.9pt;margin-top:13.25pt;width:1.9pt;height:1.8pt;z-index:2526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">
                <v:imagedata r:id="rId20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8896" behindDoc="0" locked="0" layoutInCell="1" allowOverlap="1">
                <wp:simplePos x="0" y="0"/>
                <wp:positionH relativeFrom="column">
                  <wp:posOffset>3746996</wp:posOffset>
                </wp:positionH>
                <wp:positionV relativeFrom="paragraph">
                  <wp:posOffset>20609</wp:posOffset>
                </wp:positionV>
                <wp:extent cx="5400" cy="33840"/>
                <wp:effectExtent l="19050" t="38100" r="52070" b="4254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54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B2B42" id="Ink 1114" o:spid="_x0000_s1026" type="#_x0000_t75" style="position:absolute;margin-left:294.5pt;margin-top:1.15pt;width:1.5pt;height:3.55pt;z-index:25268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">
                <v:imagedata r:id="rId20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9440" behindDoc="0" locked="0" layoutInCell="1" allowOverlap="1">
                <wp:simplePos x="0" y="0"/>
                <wp:positionH relativeFrom="column">
                  <wp:posOffset>1711556</wp:posOffset>
                </wp:positionH>
                <wp:positionV relativeFrom="paragraph">
                  <wp:posOffset>618209</wp:posOffset>
                </wp:positionV>
                <wp:extent cx="206640" cy="71640"/>
                <wp:effectExtent l="38100" t="38100" r="41275" b="4318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2066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159B1" id="Ink 1095" o:spid="_x0000_s1026" type="#_x0000_t75" style="position:absolute;margin-left:134.2pt;margin-top:48.2pt;width:17.35pt;height:6.85pt;z-index:2526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">
                <v:imagedata r:id="rId20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8416" behindDoc="0" locked="0" layoutInCell="1" allowOverlap="1">
                <wp:simplePos x="0" y="0"/>
                <wp:positionH relativeFrom="column">
                  <wp:posOffset>1544516</wp:posOffset>
                </wp:positionH>
                <wp:positionV relativeFrom="paragraph">
                  <wp:posOffset>590849</wp:posOffset>
                </wp:positionV>
                <wp:extent cx="88200" cy="12960"/>
                <wp:effectExtent l="38100" t="38100" r="45720" b="4445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882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F2F42" id="Ink 1094" o:spid="_x0000_s1026" type="#_x0000_t75" style="position:absolute;margin-left:121.2pt;margin-top:45.9pt;width:7.8pt;height:2.05pt;z-index:2526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">
                <v:imagedata r:id="rId20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7392" behindDoc="0" locked="0" layoutInCell="1" allowOverlap="1">
                <wp:simplePos x="0" y="0"/>
                <wp:positionH relativeFrom="column">
                  <wp:posOffset>1528676</wp:posOffset>
                </wp:positionH>
                <wp:positionV relativeFrom="paragraph">
                  <wp:posOffset>614969</wp:posOffset>
                </wp:positionV>
                <wp:extent cx="43200" cy="112680"/>
                <wp:effectExtent l="38100" t="38100" r="33020" b="40005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432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37233" id="Ink 1093" o:spid="_x0000_s1026" type="#_x0000_t75" style="position:absolute;margin-left:119.95pt;margin-top:48pt;width:4.15pt;height:9.7pt;z-index:2526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">
                <v:imagedata r:id="rId20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6368" behindDoc="0" locked="0" layoutInCell="1" allowOverlap="1">
                <wp:simplePos x="0" y="0"/>
                <wp:positionH relativeFrom="column">
                  <wp:posOffset>1348316</wp:posOffset>
                </wp:positionH>
                <wp:positionV relativeFrom="paragraph">
                  <wp:posOffset>704249</wp:posOffset>
                </wp:positionV>
                <wp:extent cx="50760" cy="11880"/>
                <wp:effectExtent l="38100" t="38100" r="45085" b="4572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50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51DD0" id="Ink 1092" o:spid="_x0000_s1026" type="#_x0000_t75" style="position:absolute;margin-left:105.8pt;margin-top:55.05pt;width:4.8pt;height:1.75pt;z-index:25266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">
                <v:imagedata r:id="rId20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5344" behindDoc="0" locked="0" layoutInCell="1" allowOverlap="1">
                <wp:simplePos x="0" y="0"/>
                <wp:positionH relativeFrom="column">
                  <wp:posOffset>1379636</wp:posOffset>
                </wp:positionH>
                <wp:positionV relativeFrom="paragraph">
                  <wp:posOffset>657089</wp:posOffset>
                </wp:positionV>
                <wp:extent cx="65520" cy="5760"/>
                <wp:effectExtent l="38100" t="19050" r="48895" b="5143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65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01584" id="Ink 1091" o:spid="_x0000_s1026" type="#_x0000_t75" style="position:absolute;margin-left:108.3pt;margin-top:51.25pt;width:5.85pt;height:1.3pt;z-index:25266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">
                <v:imagedata r:id="rId20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4320" behindDoc="0" locked="0" layoutInCell="1" allowOverlap="1">
                <wp:simplePos x="0" y="0"/>
                <wp:positionH relativeFrom="column">
                  <wp:posOffset>1203596</wp:posOffset>
                </wp:positionH>
                <wp:positionV relativeFrom="paragraph">
                  <wp:posOffset>643049</wp:posOffset>
                </wp:positionV>
                <wp:extent cx="95760" cy="17640"/>
                <wp:effectExtent l="38100" t="38100" r="38100" b="4000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957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8B775" id="Ink 1090" o:spid="_x0000_s1026" type="#_x0000_t75" style="position:absolute;margin-left:94.4pt;margin-top:50.1pt;width:8.45pt;height:2.35pt;z-index:2526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">
                <v:imagedata r:id="rId20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3296" behindDoc="0" locked="0" layoutInCell="1" allowOverlap="1">
                <wp:simplePos x="0" y="0"/>
                <wp:positionH relativeFrom="column">
                  <wp:posOffset>1175156</wp:posOffset>
                </wp:positionH>
                <wp:positionV relativeFrom="paragraph">
                  <wp:posOffset>665009</wp:posOffset>
                </wp:positionV>
                <wp:extent cx="57960" cy="97200"/>
                <wp:effectExtent l="38100" t="38100" r="37465" b="36195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579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1D193" id="Ink 1089" o:spid="_x0000_s1026" type="#_x0000_t75" style="position:absolute;margin-left:92.05pt;margin-top:51.95pt;width:5.65pt;height:8.55pt;z-index:25266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">
                <v:imagedata r:id="rId20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2272" behindDoc="0" locked="0" layoutInCell="1" allowOverlap="1">
                <wp:simplePos x="0" y="0"/>
                <wp:positionH relativeFrom="column">
                  <wp:posOffset>1390076</wp:posOffset>
                </wp:positionH>
                <wp:positionV relativeFrom="paragraph">
                  <wp:posOffset>523529</wp:posOffset>
                </wp:positionV>
                <wp:extent cx="114840" cy="32040"/>
                <wp:effectExtent l="38100" t="38100" r="38100" b="44450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1148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F82D6" id="Ink 1088" o:spid="_x0000_s1026" type="#_x0000_t75" style="position:absolute;margin-left:109.1pt;margin-top:40.75pt;width:9.85pt;height:3.35pt;z-index:2526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">
                <v:imagedata r:id="rId20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1248" behindDoc="0" locked="0" layoutInCell="1" allowOverlap="1">
                <wp:simplePos x="0" y="0"/>
                <wp:positionH relativeFrom="column">
                  <wp:posOffset>1384316</wp:posOffset>
                </wp:positionH>
                <wp:positionV relativeFrom="paragraph">
                  <wp:posOffset>550529</wp:posOffset>
                </wp:positionV>
                <wp:extent cx="54360" cy="73440"/>
                <wp:effectExtent l="38100" t="38100" r="41275" b="41275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543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513CF" id="Ink 1087" o:spid="_x0000_s1026" type="#_x0000_t75" style="position:absolute;margin-left:108.55pt;margin-top:42.9pt;width:5.4pt;height:6.75pt;z-index:2526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">
                <v:imagedata r:id="rId20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0224" behindDoc="0" locked="0" layoutInCell="1" allowOverlap="1">
                <wp:simplePos x="0" y="0"/>
                <wp:positionH relativeFrom="column">
                  <wp:posOffset>1228436</wp:posOffset>
                </wp:positionH>
                <wp:positionV relativeFrom="paragraph">
                  <wp:posOffset>590849</wp:posOffset>
                </wp:positionV>
                <wp:extent cx="52200" cy="7200"/>
                <wp:effectExtent l="38100" t="19050" r="43180" b="50165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522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9819E" id="Ink 1086" o:spid="_x0000_s1026" type="#_x0000_t75" style="position:absolute;margin-left:96.35pt;margin-top:46.15pt;width:4.95pt;height:1.4pt;z-index:2526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">
                <v:imagedata r:id="rId20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9200" behindDoc="0" locked="0" layoutInCell="1" allowOverlap="1">
                <wp:simplePos x="0" y="0"/>
                <wp:positionH relativeFrom="column">
                  <wp:posOffset>1216196</wp:posOffset>
                </wp:positionH>
                <wp:positionV relativeFrom="paragraph">
                  <wp:posOffset>558089</wp:posOffset>
                </wp:positionV>
                <wp:extent cx="79920" cy="12240"/>
                <wp:effectExtent l="38100" t="38100" r="34925" b="45085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79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97B2B" id="Ink 1085" o:spid="_x0000_s1026" type="#_x0000_t75" style="position:absolute;margin-left:95.4pt;margin-top:43.45pt;width:7.1pt;height:1.8pt;z-index:2526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">
                <v:imagedata r:id="rId20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8176" behindDoc="0" locked="0" layoutInCell="1" allowOverlap="1">
                <wp:simplePos x="0" y="0"/>
                <wp:positionH relativeFrom="column">
                  <wp:posOffset>1039796</wp:posOffset>
                </wp:positionH>
                <wp:positionV relativeFrom="paragraph">
                  <wp:posOffset>528929</wp:posOffset>
                </wp:positionV>
                <wp:extent cx="61560" cy="117000"/>
                <wp:effectExtent l="38100" t="38100" r="34290" b="3556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615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6A0A8" id="Ink 1084" o:spid="_x0000_s1026" type="#_x0000_t75" style="position:absolute;margin-left:81.4pt;margin-top:41.25pt;width:5.85pt;height:10.05pt;z-index:2526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">
                <v:imagedata r:id="rId20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7152" behindDoc="0" locked="0" layoutInCell="1" allowOverlap="1">
                <wp:simplePos x="0" y="0"/>
                <wp:positionH relativeFrom="column">
                  <wp:posOffset>899396</wp:posOffset>
                </wp:positionH>
                <wp:positionV relativeFrom="paragraph">
                  <wp:posOffset>577889</wp:posOffset>
                </wp:positionV>
                <wp:extent cx="83160" cy="12600"/>
                <wp:effectExtent l="38100" t="38100" r="31750" b="45085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831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C5ABE" id="Ink 1083" o:spid="_x0000_s1026" type="#_x0000_t75" style="position:absolute;margin-left:70.5pt;margin-top:44.95pt;width:7.35pt;height:1.9pt;z-index:2526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">
                <v:imagedata r:id="rId20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6128" behindDoc="0" locked="0" layoutInCell="1" allowOverlap="1">
                <wp:simplePos x="0" y="0"/>
                <wp:positionH relativeFrom="column">
                  <wp:posOffset>826316</wp:posOffset>
                </wp:positionH>
                <wp:positionV relativeFrom="paragraph">
                  <wp:posOffset>536849</wp:posOffset>
                </wp:positionV>
                <wp:extent cx="57240" cy="123840"/>
                <wp:effectExtent l="38100" t="38100" r="38100" b="47625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572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C9814" id="Ink 1082" o:spid="_x0000_s1026" type="#_x0000_t75" style="position:absolute;margin-left:64.5pt;margin-top:41.7pt;width:5.6pt;height:10.85pt;z-index:2526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">
                <v:imagedata r:id="rId20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5104" behindDoc="0" locked="0" layoutInCell="1" allowOverlap="1">
                <wp:simplePos x="0" y="0"/>
                <wp:positionH relativeFrom="column">
                  <wp:posOffset>1476116</wp:posOffset>
                </wp:positionH>
                <wp:positionV relativeFrom="paragraph">
                  <wp:posOffset>313289</wp:posOffset>
                </wp:positionV>
                <wp:extent cx="108360" cy="26280"/>
                <wp:effectExtent l="38100" t="38100" r="44450" b="5016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1083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5D720" id="Ink 1081" o:spid="_x0000_s1026" type="#_x0000_t75" style="position:absolute;margin-left:115.9pt;margin-top:24.15pt;width:9.35pt;height:2.95pt;z-index:2526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">
                <v:imagedata r:id="rId20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4080" behindDoc="0" locked="0" layoutInCell="1" allowOverlap="1">
                <wp:simplePos x="0" y="0"/>
                <wp:positionH relativeFrom="column">
                  <wp:posOffset>1445156</wp:posOffset>
                </wp:positionH>
                <wp:positionV relativeFrom="paragraph">
                  <wp:posOffset>356489</wp:posOffset>
                </wp:positionV>
                <wp:extent cx="42840" cy="94320"/>
                <wp:effectExtent l="19050" t="38100" r="52705" b="3937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428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D90BA" id="Ink 1080" o:spid="_x0000_s1026" type="#_x0000_t75" style="position:absolute;margin-left:113.4pt;margin-top:27.6pt;width:4.35pt;height:8.35pt;z-index:2526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">
                <v:imagedata r:id="rId20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3056" behindDoc="0" locked="0" layoutInCell="1" allowOverlap="1">
                <wp:simplePos x="0" y="0"/>
                <wp:positionH relativeFrom="column">
                  <wp:posOffset>1265516</wp:posOffset>
                </wp:positionH>
                <wp:positionV relativeFrom="paragraph">
                  <wp:posOffset>448289</wp:posOffset>
                </wp:positionV>
                <wp:extent cx="54720" cy="5760"/>
                <wp:effectExtent l="38100" t="38100" r="40640" b="3238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547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0A34D" id="Ink 1079" o:spid="_x0000_s1026" type="#_x0000_t75" style="position:absolute;margin-left:99.3pt;margin-top:34.85pt;width:5.05pt;height:1.3pt;z-index:25265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">
                <v:imagedata r:id="rId20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2032" behindDoc="0" locked="0" layoutInCell="1" allowOverlap="1">
                <wp:simplePos x="0" y="0"/>
                <wp:positionH relativeFrom="column">
                  <wp:posOffset>1242476</wp:posOffset>
                </wp:positionH>
                <wp:positionV relativeFrom="paragraph">
                  <wp:posOffset>391409</wp:posOffset>
                </wp:positionV>
                <wp:extent cx="131400" cy="25920"/>
                <wp:effectExtent l="38100" t="38100" r="40640" b="3175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131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C7F4A" id="Ink 1078" o:spid="_x0000_s1026" type="#_x0000_t75" style="position:absolute;margin-left:97.55pt;margin-top:30.35pt;width:11.1pt;height:2.85pt;z-index:25265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">
                <v:imagedata r:id="rId20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1008" behindDoc="0" locked="0" layoutInCell="1" allowOverlap="1">
                <wp:simplePos x="0" y="0"/>
                <wp:positionH relativeFrom="column">
                  <wp:posOffset>1078676</wp:posOffset>
                </wp:positionH>
                <wp:positionV relativeFrom="paragraph">
                  <wp:posOffset>354329</wp:posOffset>
                </wp:positionV>
                <wp:extent cx="75960" cy="139680"/>
                <wp:effectExtent l="38100" t="38100" r="38735" b="3238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759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A1D00" id="Ink 1077" o:spid="_x0000_s1026" type="#_x0000_t75" style="position:absolute;margin-left:84.45pt;margin-top:27.55pt;width:7.05pt;height:11.9pt;z-index:25265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">
                <v:imagedata r:id="rId20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9984" behindDoc="0" locked="0" layoutInCell="1" allowOverlap="1">
                <wp:simplePos x="0" y="0"/>
                <wp:positionH relativeFrom="column">
                  <wp:posOffset>968156</wp:posOffset>
                </wp:positionH>
                <wp:positionV relativeFrom="paragraph">
                  <wp:posOffset>432089</wp:posOffset>
                </wp:positionV>
                <wp:extent cx="72000" cy="10080"/>
                <wp:effectExtent l="38100" t="38100" r="42545" b="47625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72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E50E6" id="Ink 1076" o:spid="_x0000_s1026" type="#_x0000_t75" style="position:absolute;margin-left:75.8pt;margin-top:33.5pt;width:6.5pt;height:1.9pt;z-index:25264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">
                <v:imagedata r:id="rId20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8960" behindDoc="0" locked="0" layoutInCell="1" allowOverlap="1">
                <wp:simplePos x="0" y="0"/>
                <wp:positionH relativeFrom="column">
                  <wp:posOffset>870956</wp:posOffset>
                </wp:positionH>
                <wp:positionV relativeFrom="paragraph">
                  <wp:posOffset>363329</wp:posOffset>
                </wp:positionV>
                <wp:extent cx="56880" cy="153720"/>
                <wp:effectExtent l="38100" t="38100" r="38735" b="3683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568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1E68B" id="Ink 1075" o:spid="_x0000_s1026" type="#_x0000_t75" style="position:absolute;margin-left:68.15pt;margin-top:28.25pt;width:5.4pt;height:12.9pt;z-index:25264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">
                <v:imagedata r:id="rId2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7936" behindDoc="0" locked="0" layoutInCell="1" allowOverlap="1">
                <wp:simplePos x="0" y="0"/>
                <wp:positionH relativeFrom="column">
                  <wp:posOffset>749276</wp:posOffset>
                </wp:positionH>
                <wp:positionV relativeFrom="paragraph">
                  <wp:posOffset>395369</wp:posOffset>
                </wp:positionV>
                <wp:extent cx="106200" cy="116280"/>
                <wp:effectExtent l="38100" t="38100" r="46355" b="3619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1062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077E4" id="Ink 1074" o:spid="_x0000_s1026" type="#_x0000_t75" style="position:absolute;margin-left:58.55pt;margin-top:30.65pt;width:9.3pt;height:10.1pt;z-index:2526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">
                <v:imagedata r:id="rId2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6912" behindDoc="0" locked="0" layoutInCell="1" allowOverlap="1">
                <wp:simplePos x="0" y="0"/>
                <wp:positionH relativeFrom="column">
                  <wp:posOffset>660356</wp:posOffset>
                </wp:positionH>
                <wp:positionV relativeFrom="paragraph">
                  <wp:posOffset>375929</wp:posOffset>
                </wp:positionV>
                <wp:extent cx="52920" cy="141120"/>
                <wp:effectExtent l="38100" t="38100" r="42545" b="4953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529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DBBF1" id="Ink 1073" o:spid="_x0000_s1026" type="#_x0000_t75" style="position:absolute;margin-left:51.45pt;margin-top:29.15pt;width:5.15pt;height:11.95pt;z-index:2526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">
                <v:imagedata r:id="rId21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5888" behindDoc="0" locked="0" layoutInCell="1" allowOverlap="1">
                <wp:simplePos x="0" y="0"/>
                <wp:positionH relativeFrom="column">
                  <wp:posOffset>520676</wp:posOffset>
                </wp:positionH>
                <wp:positionV relativeFrom="paragraph">
                  <wp:posOffset>406529</wp:posOffset>
                </wp:positionV>
                <wp:extent cx="93960" cy="123120"/>
                <wp:effectExtent l="38100" t="38100" r="40005" b="4889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939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3BB45" id="Ink 1072" o:spid="_x0000_s1026" type="#_x0000_t75" style="position:absolute;margin-left:40.45pt;margin-top:31.5pt;width:8.45pt;height:10.7pt;z-index:25264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">
                <v:imagedata r:id="rId2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4864" behindDoc="0" locked="0" layoutInCell="1" allowOverlap="1">
                <wp:simplePos x="0" y="0"/>
                <wp:positionH relativeFrom="column">
                  <wp:posOffset>251396</wp:posOffset>
                </wp:positionH>
                <wp:positionV relativeFrom="paragraph">
                  <wp:posOffset>465209</wp:posOffset>
                </wp:positionV>
                <wp:extent cx="2880" cy="7560"/>
                <wp:effectExtent l="38100" t="38100" r="35560" b="31115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2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6B174" id="Ink 1071" o:spid="_x0000_s1026" type="#_x0000_t75" style="position:absolute;margin-left:19.4pt;margin-top:36.2pt;width:1.1pt;height:1.35pt;z-index:2526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">
                <v:imagedata r:id="rId21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3840" behindDoc="0" locked="0" layoutInCell="1" allowOverlap="1">
                <wp:simplePos x="0" y="0"/>
                <wp:positionH relativeFrom="column">
                  <wp:posOffset>262916</wp:posOffset>
                </wp:positionH>
                <wp:positionV relativeFrom="paragraph">
                  <wp:posOffset>325529</wp:posOffset>
                </wp:positionV>
                <wp:extent cx="12600" cy="26640"/>
                <wp:effectExtent l="38100" t="38100" r="45085" b="5016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126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E844B" id="Ink 1070" o:spid="_x0000_s1026" type="#_x0000_t75" style="position:absolute;margin-left:20.3pt;margin-top:25.15pt;width:1.9pt;height:3.1pt;z-index:25264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">
                <v:imagedata r:id="rId2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2816" behindDoc="0" locked="0" layoutInCell="1" allowOverlap="1">
                <wp:simplePos x="0" y="0"/>
                <wp:positionH relativeFrom="column">
                  <wp:posOffset>-295084</wp:posOffset>
                </wp:positionH>
                <wp:positionV relativeFrom="paragraph">
                  <wp:posOffset>293129</wp:posOffset>
                </wp:positionV>
                <wp:extent cx="486000" cy="194400"/>
                <wp:effectExtent l="38100" t="38100" r="47625" b="3429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4860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9E3F5" id="Ink 1069" o:spid="_x0000_s1026" type="#_x0000_t75" style="position:absolute;margin-left:-23.7pt;margin-top:22.65pt;width:39.1pt;height:16.25pt;z-index:2526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">
                <v:imagedata r:id="rId21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1792" behindDoc="0" locked="0" layoutInCell="1" allowOverlap="1">
                <wp:simplePos x="0" y="0"/>
                <wp:positionH relativeFrom="column">
                  <wp:posOffset>435716</wp:posOffset>
                </wp:positionH>
                <wp:positionV relativeFrom="paragraph">
                  <wp:posOffset>273689</wp:posOffset>
                </wp:positionV>
                <wp:extent cx="700920" cy="30240"/>
                <wp:effectExtent l="38100" t="38100" r="42545" b="46355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7009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2E386" id="Ink 1068" o:spid="_x0000_s1026" type="#_x0000_t75" style="position:absolute;margin-left:33.95pt;margin-top:20.95pt;width:56pt;height:3.35pt;z-index:2526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">
                <v:imagedata r:id="rId21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0768" behindDoc="0" locked="0" layoutInCell="1" allowOverlap="1">
                <wp:simplePos x="0" y="0"/>
                <wp:positionH relativeFrom="column">
                  <wp:posOffset>437876</wp:posOffset>
                </wp:positionH>
                <wp:positionV relativeFrom="paragraph">
                  <wp:posOffset>3329</wp:posOffset>
                </wp:positionV>
                <wp:extent cx="627840" cy="315360"/>
                <wp:effectExtent l="38100" t="38100" r="39370" b="4699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627840" cy="31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A7195" id="Ink 1067" o:spid="_x0000_s1026" type="#_x0000_t75" style="position:absolute;margin-left:33.95pt;margin-top:-.3pt;width:50.6pt;height:25.8pt;z-index:2526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">
                <v:imagedata r:id="rId21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9744" behindDoc="0" locked="0" layoutInCell="1" allowOverlap="1">
                <wp:simplePos x="0" y="0"/>
                <wp:positionH relativeFrom="column">
                  <wp:posOffset>861956</wp:posOffset>
                </wp:positionH>
                <wp:positionV relativeFrom="paragraph">
                  <wp:posOffset>99089</wp:posOffset>
                </wp:positionV>
                <wp:extent cx="125640" cy="150480"/>
                <wp:effectExtent l="38100" t="38100" r="46355" b="40640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1256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77337" id="Ink 1066" o:spid="_x0000_s1026" type="#_x0000_t75" style="position:absolute;margin-left:67.4pt;margin-top:7.3pt;width:10.9pt;height:12.8pt;z-index:2526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">
                <v:imagedata r:id="rId21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8720" behindDoc="0" locked="0" layoutInCell="1" allowOverlap="1">
                <wp:simplePos x="0" y="0"/>
                <wp:positionH relativeFrom="column">
                  <wp:posOffset>692036</wp:posOffset>
                </wp:positionH>
                <wp:positionV relativeFrom="paragraph">
                  <wp:posOffset>193409</wp:posOffset>
                </wp:positionV>
                <wp:extent cx="46080" cy="12600"/>
                <wp:effectExtent l="19050" t="38100" r="49530" b="45085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46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F4347" id="Ink 1065" o:spid="_x0000_s1026" type="#_x0000_t75" style="position:absolute;margin-left:54.1pt;margin-top:14.9pt;width:4.45pt;height:1.85pt;z-index:2526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">
                <v:imagedata r:id="rId21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7696" behindDoc="0" locked="0" layoutInCell="1" allowOverlap="1">
                <wp:simplePos x="0" y="0"/>
                <wp:positionH relativeFrom="column">
                  <wp:posOffset>691676</wp:posOffset>
                </wp:positionH>
                <wp:positionV relativeFrom="paragraph">
                  <wp:posOffset>125369</wp:posOffset>
                </wp:positionV>
                <wp:extent cx="92880" cy="18720"/>
                <wp:effectExtent l="38100" t="38100" r="40640" b="38735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928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A6C2C" id="Ink 1064" o:spid="_x0000_s1026" type="#_x0000_t75" style="position:absolute;margin-left:54.15pt;margin-top:9.5pt;width:8pt;height:2.2pt;z-index:25263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">
                <v:imagedata r:id="rId21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6672" behindDoc="0" locked="0" layoutInCell="1" allowOverlap="1">
                <wp:simplePos x="0" y="0"/>
                <wp:positionH relativeFrom="column">
                  <wp:posOffset>526076</wp:posOffset>
                </wp:positionH>
                <wp:positionV relativeFrom="paragraph">
                  <wp:posOffset>113849</wp:posOffset>
                </wp:positionV>
                <wp:extent cx="70560" cy="123120"/>
                <wp:effectExtent l="38100" t="19050" r="43815" b="48895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705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6E984" id="Ink 1063" o:spid="_x0000_s1026" type="#_x0000_t75" style="position:absolute;margin-left:40.9pt;margin-top:8.6pt;width:6.4pt;height:10.45pt;z-index:2526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">
                <v:imagedata r:id="rId21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5648" behindDoc="0" locked="0" layoutInCell="1" allowOverlap="1">
                <wp:simplePos x="0" y="0"/>
                <wp:positionH relativeFrom="column">
                  <wp:posOffset>468476</wp:posOffset>
                </wp:positionH>
                <wp:positionV relativeFrom="paragraph">
                  <wp:posOffset>126089</wp:posOffset>
                </wp:positionV>
                <wp:extent cx="59040" cy="96120"/>
                <wp:effectExtent l="38100" t="38100" r="36830" b="3746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590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97E6F" id="Ink 1062" o:spid="_x0000_s1026" type="#_x0000_t75" style="position:absolute;margin-left:36.5pt;margin-top:9.65pt;width:5.5pt;height:8.3pt;z-index:2526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">
                <v:imagedata r:id="rId21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4624" behindDoc="0" locked="0" layoutInCell="1" allowOverlap="1">
                <wp:simplePos x="0" y="0"/>
                <wp:positionH relativeFrom="column">
                  <wp:posOffset>320516</wp:posOffset>
                </wp:positionH>
                <wp:positionV relativeFrom="paragraph">
                  <wp:posOffset>203129</wp:posOffset>
                </wp:positionV>
                <wp:extent cx="18000" cy="8640"/>
                <wp:effectExtent l="38100" t="19050" r="39370" b="4889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180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0C009" id="Ink 1061" o:spid="_x0000_s1026" type="#_x0000_t75" style="position:absolute;margin-left:24.9pt;margin-top:15.65pt;width:2.1pt;height:1.4pt;z-index:25263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">
                <v:imagedata r:id="rId21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3600" behindDoc="0" locked="0" layoutInCell="1" allowOverlap="1">
                <wp:simplePos x="0" y="0"/>
                <wp:positionH relativeFrom="column">
                  <wp:posOffset>176156</wp:posOffset>
                </wp:positionH>
                <wp:positionV relativeFrom="paragraph">
                  <wp:posOffset>203489</wp:posOffset>
                </wp:positionV>
                <wp:extent cx="28440" cy="11520"/>
                <wp:effectExtent l="38100" t="38100" r="48260" b="4572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28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C65DF" id="Ink 1060" o:spid="_x0000_s1026" type="#_x0000_t75" style="position:absolute;margin-left:13.45pt;margin-top:15.6pt;width:3.05pt;height:1.65pt;z-index:2526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">
                <v:imagedata r:id="rId2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2576" behindDoc="0" locked="0" layoutInCell="1" allowOverlap="1">
                <wp:simplePos x="0" y="0"/>
                <wp:positionH relativeFrom="column">
                  <wp:posOffset>287036</wp:posOffset>
                </wp:positionH>
                <wp:positionV relativeFrom="paragraph">
                  <wp:posOffset>58409</wp:posOffset>
                </wp:positionV>
                <wp:extent cx="9720" cy="18000"/>
                <wp:effectExtent l="38100" t="38100" r="47625" b="3937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97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82883" id="Ink 1059" o:spid="_x0000_s1026" type="#_x0000_t75" style="position:absolute;margin-left:22.25pt;margin-top:4.25pt;width:1.55pt;height:2.15pt;z-index:2526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">
                <v:imagedata r:id="rId2132" o:title=""/>
              </v:shape>
            </w:pict>
          </mc:Fallback>
        </mc:AlternateContent>
      </w:r>
      <w:r w:rsidR="008056C0">
        <w:rPr>
          <w:rFonts w:ascii="Calibri" w:hAnsi="Calibri"/>
          <w:sz w:val="28"/>
          <w:szCs w:val="28"/>
        </w:rPr>
        <w:br w:type="page"/>
      </w:r>
    </w:p>
    <w:p w:rsidR="007371A5" w:rsidRDefault="00586F26" w:rsidP="00AF2A68">
      <w:pPr>
        <w:tabs>
          <w:tab w:val="left" w:pos="1260"/>
          <w:tab w:val="right" w:pos="10080"/>
        </w:tabs>
        <w:ind w:left="1267" w:right="3600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lastRenderedPageBreak/>
        <w:t>Ex 4</w:t>
      </w:r>
      <w:r w:rsidR="007371A5">
        <w:rPr>
          <w:rFonts w:ascii="Calibri" w:hAnsi="Calibri"/>
          <w:sz w:val="28"/>
          <w:szCs w:val="28"/>
        </w:rPr>
        <w:t>:</w:t>
      </w:r>
      <w:r w:rsidR="007371A5">
        <w:rPr>
          <w:rFonts w:ascii="Calibri" w:hAnsi="Calibri"/>
          <w:sz w:val="28"/>
          <w:szCs w:val="28"/>
        </w:rPr>
        <w:tab/>
        <w:t xml:space="preserve">Solve 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 w:rsidRPr="00773E3F">
        <w:rPr>
          <w:rFonts w:ascii="Calibri" w:hAnsi="Calibri"/>
          <w:sz w:val="28"/>
          <w:szCs w:val="28"/>
        </w:rPr>
        <w:t> 2</w:t>
      </w:r>
      <w:r w:rsidR="007371A5" w:rsidRPr="00773E3F">
        <w:rPr>
          <w:i/>
          <w:sz w:val="28"/>
          <w:szCs w:val="28"/>
        </w:rPr>
        <w:t>x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>
        <w:rPr>
          <w:rFonts w:ascii="Calibri" w:hAnsi="Calibri"/>
          <w:sz w:val="28"/>
          <w:szCs w:val="28"/>
        </w:rPr>
        <w:t>3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> = </w:t>
      </w:r>
      <w:proofErr w:type="gramStart"/>
      <w:r w:rsidR="007371A5">
        <w:rPr>
          <w:i/>
          <w:sz w:val="28"/>
          <w:szCs w:val="28"/>
        </w:rPr>
        <w:t>x</w:t>
      </w:r>
      <w:r w:rsidR="007371A5">
        <w:rPr>
          <w:rFonts w:ascii="Calibri" w:hAnsi="Calibri"/>
          <w:sz w:val="28"/>
          <w:szCs w:val="28"/>
        </w:rPr>
        <w:t xml:space="preserve">  algebraically</w:t>
      </w:r>
      <w:proofErr w:type="gramEnd"/>
      <w:r w:rsidR="007371A5">
        <w:rPr>
          <w:rFonts w:ascii="Calibri" w:hAnsi="Calibri"/>
          <w:sz w:val="28"/>
          <w:szCs w:val="28"/>
        </w:rPr>
        <w:t>.</w: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5696" behindDoc="0" locked="0" layoutInCell="1" allowOverlap="1">
                <wp:simplePos x="0" y="0"/>
                <wp:positionH relativeFrom="column">
                  <wp:posOffset>4063436</wp:posOffset>
                </wp:positionH>
                <wp:positionV relativeFrom="paragraph">
                  <wp:posOffset>52440</wp:posOffset>
                </wp:positionV>
                <wp:extent cx="165240" cy="107280"/>
                <wp:effectExtent l="38100" t="38100" r="44450" b="4572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1652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A34EF" id="Ink 1189" o:spid="_x0000_s1026" type="#_x0000_t75" style="position:absolute;margin-left:319.65pt;margin-top:3.7pt;width:13.75pt;height:9.45pt;z-index:2527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">
                <v:imagedata r:id="rId2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4672" behindDoc="0" locked="0" layoutInCell="1" allowOverlap="1">
                <wp:simplePos x="0" y="0"/>
                <wp:positionH relativeFrom="column">
                  <wp:posOffset>3525596</wp:posOffset>
                </wp:positionH>
                <wp:positionV relativeFrom="paragraph">
                  <wp:posOffset>89520</wp:posOffset>
                </wp:positionV>
                <wp:extent cx="442800" cy="149040"/>
                <wp:effectExtent l="38100" t="38100" r="33655" b="4191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4428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D09AB" id="Ink 1188" o:spid="_x0000_s1026" type="#_x0000_t75" style="position:absolute;margin-left:277.15pt;margin-top:6.75pt;width:35.85pt;height:12.6pt;z-index:2527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">
                <v:imagedata r:id="rId2136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6720" behindDoc="0" locked="0" layoutInCell="1" allowOverlap="1">
                <wp:simplePos x="0" y="0"/>
                <wp:positionH relativeFrom="column">
                  <wp:posOffset>3476636</wp:posOffset>
                </wp:positionH>
                <wp:positionV relativeFrom="paragraph">
                  <wp:posOffset>38670</wp:posOffset>
                </wp:positionV>
                <wp:extent cx="848520" cy="67320"/>
                <wp:effectExtent l="38100" t="38100" r="46990" b="4699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8485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C7D6F" id="Ink 1190" o:spid="_x0000_s1026" type="#_x0000_t75" style="position:absolute;margin-left:273.45pt;margin-top:2.5pt;width:67.55pt;height:6.1pt;z-index:2527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">
                <v:imagedata r:id="rId21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3648" behindDoc="0" locked="0" layoutInCell="1" allowOverlap="1">
                <wp:simplePos x="0" y="0"/>
                <wp:positionH relativeFrom="column">
                  <wp:posOffset>-36604</wp:posOffset>
                </wp:positionH>
                <wp:positionV relativeFrom="paragraph">
                  <wp:posOffset>188070</wp:posOffset>
                </wp:positionV>
                <wp:extent cx="915480" cy="82800"/>
                <wp:effectExtent l="38100" t="38100" r="37465" b="3175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9154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93E10" id="Ink 1187" o:spid="_x0000_s1026" type="#_x0000_t75" style="position:absolute;margin-left:-3.2pt;margin-top:14.3pt;width:72.85pt;height:7.3pt;z-index:2527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">
                <v:imagedata r:id="rId21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2624" behindDoc="0" locked="0" layoutInCell="1" allowOverlap="1">
                <wp:simplePos x="0" y="0"/>
                <wp:positionH relativeFrom="column">
                  <wp:posOffset>576836</wp:posOffset>
                </wp:positionH>
                <wp:positionV relativeFrom="paragraph">
                  <wp:posOffset>117150</wp:posOffset>
                </wp:positionV>
                <wp:extent cx="140400" cy="20520"/>
                <wp:effectExtent l="38100" t="38100" r="31115" b="36830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1404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D7D5D" id="Ink 1186" o:spid="_x0000_s1026" type="#_x0000_t75" style="position:absolute;margin-left:45.05pt;margin-top:8.75pt;width:11.75pt;height:2.35pt;z-index:2527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">
                <v:imagedata r:id="rId21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1600" behindDoc="0" locked="0" layoutInCell="1" allowOverlap="1">
                <wp:simplePos x="0" y="0"/>
                <wp:positionH relativeFrom="column">
                  <wp:posOffset>580436</wp:posOffset>
                </wp:positionH>
                <wp:positionV relativeFrom="paragraph">
                  <wp:posOffset>-83370</wp:posOffset>
                </wp:positionV>
                <wp:extent cx="113760" cy="180000"/>
                <wp:effectExtent l="38100" t="38100" r="38735" b="4889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1137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FF60A" id="Ink 1185" o:spid="_x0000_s1026" type="#_x0000_t75" style="position:absolute;margin-left:45.4pt;margin-top:-7pt;width:9.7pt;height:15pt;z-index:2527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">
                <v:imagedata r:id="rId21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0576" behindDoc="0" locked="0" layoutInCell="1" allowOverlap="1">
                <wp:simplePos x="0" y="0"/>
                <wp:positionH relativeFrom="column">
                  <wp:posOffset>-37684</wp:posOffset>
                </wp:positionH>
                <wp:positionV relativeFrom="paragraph">
                  <wp:posOffset>-24330</wp:posOffset>
                </wp:positionV>
                <wp:extent cx="438120" cy="165600"/>
                <wp:effectExtent l="38100" t="38100" r="635" b="4445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4381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80729" id="Ink 1184" o:spid="_x0000_s1026" type="#_x0000_t75" style="position:absolute;margin-left:-3.4pt;margin-top:-2.25pt;width:35.4pt;height:13.9pt;z-index:2527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">
                <v:imagedata r:id="rId2146" o:title=""/>
              </v:shape>
            </w:pict>
          </mc:Fallback>
        </mc:AlternateContent>
      </w:r>
    </w:p>
    <w:p w:rsidR="007371A5" w:rsidRDefault="001606A6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1520" behindDoc="0" locked="0" layoutInCell="1" allowOverlap="1">
                <wp:simplePos x="0" y="0"/>
                <wp:positionH relativeFrom="column">
                  <wp:posOffset>3536036</wp:posOffset>
                </wp:positionH>
                <wp:positionV relativeFrom="paragraph">
                  <wp:posOffset>-7047</wp:posOffset>
                </wp:positionV>
                <wp:extent cx="709560" cy="355680"/>
                <wp:effectExtent l="38100" t="38100" r="14605" b="4445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70956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147A5" id="Ink 1393" o:spid="_x0000_s1026" type="#_x0000_t75" style="position:absolute;margin-left:277.85pt;margin-top:-1pt;width:56.95pt;height:29pt;z-index:25297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">
                <v:imagedata r:id="rId21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4784" behindDoc="0" locked="0" layoutInCell="1" allowOverlap="1">
                <wp:simplePos x="0" y="0"/>
                <wp:positionH relativeFrom="column">
                  <wp:posOffset>-130204</wp:posOffset>
                </wp:positionH>
                <wp:positionV relativeFrom="paragraph">
                  <wp:posOffset>71433</wp:posOffset>
                </wp:positionV>
                <wp:extent cx="1068120" cy="383760"/>
                <wp:effectExtent l="38100" t="38100" r="17780" b="3556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106812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F08BE" id="Ink 1279" o:spid="_x0000_s1026" type="#_x0000_t75" style="position:absolute;margin-left:-10.7pt;margin-top:5.15pt;width:85.1pt;height:31.15pt;z-index:25285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">
                <v:imagedata r:id="rId215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0272" behindDoc="0" locked="0" layoutInCell="1" allowOverlap="1">
                <wp:simplePos x="0" y="0"/>
                <wp:positionH relativeFrom="column">
                  <wp:posOffset>3032036</wp:posOffset>
                </wp:positionH>
                <wp:positionV relativeFrom="paragraph">
                  <wp:posOffset>174660</wp:posOffset>
                </wp:positionV>
                <wp:extent cx="226440" cy="31320"/>
                <wp:effectExtent l="57150" t="76200" r="78740" b="102235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2264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FC85E" id="Ink 1213" o:spid="_x0000_s1026" type="#_x0000_t75" style="position:absolute;margin-left:237.2pt;margin-top:9.65pt;width:21.4pt;height:10pt;z-index:2527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">
                <v:imagedata r:id="rId215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9248" behindDoc="0" locked="0" layoutInCell="1" allowOverlap="1">
                <wp:simplePos x="0" y="0"/>
                <wp:positionH relativeFrom="column">
                  <wp:posOffset>3076676</wp:posOffset>
                </wp:positionH>
                <wp:positionV relativeFrom="paragraph">
                  <wp:posOffset>166740</wp:posOffset>
                </wp:positionV>
                <wp:extent cx="163080" cy="29160"/>
                <wp:effectExtent l="38100" t="38100" r="46990" b="47625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1630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F35D3" id="Ink 1212" o:spid="_x0000_s1026" type="#_x0000_t75" style="position:absolute;margin-left:241.85pt;margin-top:12.65pt;width:13.8pt;height:3.15pt;z-index:25278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">
                <v:imagedata r:id="rId2154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8224" behindDoc="0" locked="0" layoutInCell="1" allowOverlap="1">
                <wp:simplePos x="0" y="0"/>
                <wp:positionH relativeFrom="column">
                  <wp:posOffset>4648796</wp:posOffset>
                </wp:positionH>
                <wp:positionV relativeFrom="paragraph">
                  <wp:posOffset>27060</wp:posOffset>
                </wp:positionV>
                <wp:extent cx="99000" cy="136800"/>
                <wp:effectExtent l="38100" t="38100" r="34925" b="3492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990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C4DF9" id="Ink 1211" o:spid="_x0000_s1026" type="#_x0000_t75" style="position:absolute;margin-left:365.5pt;margin-top:1.75pt;width:8.8pt;height:11.75pt;z-index:2527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">
                <v:imagedata r:id="rId215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7200" behindDoc="0" locked="0" layoutInCell="1" allowOverlap="1">
                <wp:simplePos x="0" y="0"/>
                <wp:positionH relativeFrom="column">
                  <wp:posOffset>4568156</wp:posOffset>
                </wp:positionH>
                <wp:positionV relativeFrom="paragraph">
                  <wp:posOffset>35340</wp:posOffset>
                </wp:positionV>
                <wp:extent cx="110880" cy="99000"/>
                <wp:effectExtent l="38100" t="38100" r="41910" b="3492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1108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28B60" id="Ink 1210" o:spid="_x0000_s1026" type="#_x0000_t75" style="position:absolute;margin-left:359.35pt;margin-top:2.45pt;width:9.6pt;height:8.55pt;z-index:2527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">
                <v:imagedata r:id="rId215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6176" behindDoc="0" locked="0" layoutInCell="1" allowOverlap="1">
                <wp:simplePos x="0" y="0"/>
                <wp:positionH relativeFrom="column">
                  <wp:posOffset>4425236</wp:posOffset>
                </wp:positionH>
                <wp:positionV relativeFrom="paragraph">
                  <wp:posOffset>116340</wp:posOffset>
                </wp:positionV>
                <wp:extent cx="90720" cy="10800"/>
                <wp:effectExtent l="38100" t="38100" r="43180" b="4635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90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5E8C0" id="Ink 1209" o:spid="_x0000_s1026" type="#_x0000_t75" style="position:absolute;margin-left:348.1pt;margin-top:8.8pt;width:7.95pt;height:1.6pt;z-index:2527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">
                <v:imagedata r:id="rId216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5152" behindDoc="0" locked="0" layoutInCell="1" allowOverlap="1">
                <wp:simplePos x="0" y="0"/>
                <wp:positionH relativeFrom="column">
                  <wp:posOffset>4394996</wp:posOffset>
                </wp:positionH>
                <wp:positionV relativeFrom="paragraph">
                  <wp:posOffset>51180</wp:posOffset>
                </wp:positionV>
                <wp:extent cx="131400" cy="22320"/>
                <wp:effectExtent l="38100" t="38100" r="40640" b="34925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131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C1FB2" id="Ink 1208" o:spid="_x0000_s1026" type="#_x0000_t75" style="position:absolute;margin-left:345.75pt;margin-top:3.55pt;width:11.15pt;height:2.55pt;z-index:2527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">
                <v:imagedata r:id="rId216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4128" behindDoc="0" locked="0" layoutInCell="1" allowOverlap="1">
                <wp:simplePos x="0" y="0"/>
                <wp:positionH relativeFrom="column">
                  <wp:posOffset>4218956</wp:posOffset>
                </wp:positionH>
                <wp:positionV relativeFrom="paragraph">
                  <wp:posOffset>-32700</wp:posOffset>
                </wp:positionV>
                <wp:extent cx="76320" cy="243720"/>
                <wp:effectExtent l="38100" t="38100" r="19050" b="4254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7632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C3254" id="Ink 1207" o:spid="_x0000_s1026" type="#_x0000_t75" style="position:absolute;margin-left:331.75pt;margin-top:-2.9pt;width:6.95pt;height:20.05pt;z-index:2527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">
                <v:imagedata r:id="rId2164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3104" behindDoc="0" locked="0" layoutInCell="1" allowOverlap="1">
                <wp:simplePos x="0" y="0"/>
                <wp:positionH relativeFrom="column">
                  <wp:posOffset>4111676</wp:posOffset>
                </wp:positionH>
                <wp:positionV relativeFrom="paragraph">
                  <wp:posOffset>50460</wp:posOffset>
                </wp:positionV>
                <wp:extent cx="74880" cy="134280"/>
                <wp:effectExtent l="38100" t="38100" r="40005" b="3746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748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B20CB" id="Ink 1206" o:spid="_x0000_s1026" type="#_x0000_t75" style="position:absolute;margin-left:323.45pt;margin-top:3.55pt;width:6.7pt;height:11.45pt;z-index:25278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">
                <v:imagedata r:id="rId216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2080" behindDoc="0" locked="0" layoutInCell="1" allowOverlap="1">
                <wp:simplePos x="0" y="0"/>
                <wp:positionH relativeFrom="column">
                  <wp:posOffset>3969116</wp:posOffset>
                </wp:positionH>
                <wp:positionV relativeFrom="paragraph">
                  <wp:posOffset>136140</wp:posOffset>
                </wp:positionV>
                <wp:extent cx="91800" cy="7560"/>
                <wp:effectExtent l="38100" t="19050" r="41910" b="5016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91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8D91D" id="Ink 1205" o:spid="_x0000_s1026" type="#_x0000_t75" style="position:absolute;margin-left:312.25pt;margin-top:10.25pt;width:8pt;height:1.5pt;z-index:2527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">
                <v:imagedata r:id="rId216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1056" behindDoc="0" locked="0" layoutInCell="1" allowOverlap="1">
                <wp:simplePos x="0" y="0"/>
                <wp:positionH relativeFrom="column">
                  <wp:posOffset>3843476</wp:posOffset>
                </wp:positionH>
                <wp:positionV relativeFrom="paragraph">
                  <wp:posOffset>113100</wp:posOffset>
                </wp:positionV>
                <wp:extent cx="41040" cy="99000"/>
                <wp:effectExtent l="38100" t="38100" r="35560" b="34925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41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00EA5" id="Ink 1204" o:spid="_x0000_s1026" type="#_x0000_t75" style="position:absolute;margin-left:302.15pt;margin-top:8.55pt;width:4.15pt;height:8.6pt;z-index:2527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">
                <v:imagedata r:id="rId217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0032" behindDoc="0" locked="0" layoutInCell="1" allowOverlap="1">
                <wp:simplePos x="0" y="0"/>
                <wp:positionH relativeFrom="column">
                  <wp:posOffset>3766796</wp:posOffset>
                </wp:positionH>
                <wp:positionV relativeFrom="paragraph">
                  <wp:posOffset>118140</wp:posOffset>
                </wp:positionV>
                <wp:extent cx="77760" cy="100080"/>
                <wp:effectExtent l="38100" t="38100" r="36830" b="3365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777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DDCE5" id="Ink 1203" o:spid="_x0000_s1026" type="#_x0000_t75" style="position:absolute;margin-left:296.2pt;margin-top:9pt;width:7pt;height:8.6pt;z-index:2527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">
                <v:imagedata r:id="rId217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9008" behindDoc="0" locked="0" layoutInCell="1" allowOverlap="1">
                <wp:simplePos x="0" y="0"/>
                <wp:positionH relativeFrom="column">
                  <wp:posOffset>3539276</wp:posOffset>
                </wp:positionH>
                <wp:positionV relativeFrom="paragraph">
                  <wp:posOffset>80700</wp:posOffset>
                </wp:positionV>
                <wp:extent cx="154440" cy="140760"/>
                <wp:effectExtent l="38100" t="38100" r="36195" b="5016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1544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4556B" id="Ink 1202" o:spid="_x0000_s1026" type="#_x0000_t75" style="position:absolute;margin-left:278.15pt;margin-top:5.85pt;width:13.1pt;height:12.05pt;z-index:2527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">
                <v:imagedata r:id="rId2174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7984" behindDoc="0" locked="0" layoutInCell="1" allowOverlap="1">
                <wp:simplePos x="0" y="0"/>
                <wp:positionH relativeFrom="column">
                  <wp:posOffset>3062276</wp:posOffset>
                </wp:positionH>
                <wp:positionV relativeFrom="paragraph">
                  <wp:posOffset>144060</wp:posOffset>
                </wp:positionV>
                <wp:extent cx="195120" cy="25920"/>
                <wp:effectExtent l="38100" t="38100" r="33655" b="5080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1951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05FB8" id="Ink 1201" o:spid="_x0000_s1026" type="#_x0000_t75" style="position:absolute;margin-left:240.65pt;margin-top:10.8pt;width:16.2pt;height:2.95pt;z-index:2527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">
                <v:imagedata r:id="rId217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6960" behindDoc="0" locked="0" layoutInCell="1" allowOverlap="1">
                <wp:simplePos x="0" y="0"/>
                <wp:positionH relativeFrom="column">
                  <wp:posOffset>3347396</wp:posOffset>
                </wp:positionH>
                <wp:positionV relativeFrom="paragraph">
                  <wp:posOffset>45060</wp:posOffset>
                </wp:positionV>
                <wp:extent cx="123840" cy="183600"/>
                <wp:effectExtent l="38100" t="38100" r="47625" b="4508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12384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17429" id="Ink 1200" o:spid="_x0000_s1026" type="#_x0000_t75" style="position:absolute;margin-left:263pt;margin-top:3.15pt;width:10.7pt;height:15.35pt;z-index:25277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">
                <v:imagedata r:id="rId217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2864" behindDoc="0" locked="0" layoutInCell="1" allowOverlap="1">
                <wp:simplePos x="0" y="0"/>
                <wp:positionH relativeFrom="column">
                  <wp:posOffset>991556</wp:posOffset>
                </wp:positionH>
                <wp:positionV relativeFrom="paragraph">
                  <wp:posOffset>206340</wp:posOffset>
                </wp:positionV>
                <wp:extent cx="131760" cy="13320"/>
                <wp:effectExtent l="38100" t="38100" r="40005" b="44450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131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9F16B" id="Ink 1196" o:spid="_x0000_s1026" type="#_x0000_t75" style="position:absolute;margin-left:77.75pt;margin-top:15.75pt;width:11.15pt;height:1.9pt;z-index:2527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">
                <v:imagedata r:id="rId2180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6112" behindDoc="0" locked="0" layoutInCell="1" allowOverlap="1">
                <wp:simplePos x="0" y="0"/>
                <wp:positionH relativeFrom="column">
                  <wp:posOffset>4744556</wp:posOffset>
                </wp:positionH>
                <wp:positionV relativeFrom="paragraph">
                  <wp:posOffset>156930</wp:posOffset>
                </wp:positionV>
                <wp:extent cx="66240" cy="89280"/>
                <wp:effectExtent l="38100" t="38100" r="48260" b="4445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662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A5650" id="Ink 1251" o:spid="_x0000_s1026" type="#_x0000_t75" style="position:absolute;margin-left:373.1pt;margin-top:12.1pt;width:6.15pt;height:7.85pt;z-index:2528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">
                <v:imagedata r:id="rId21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5088" behindDoc="0" locked="0" layoutInCell="1" allowOverlap="1">
                <wp:simplePos x="0" y="0"/>
                <wp:positionH relativeFrom="column">
                  <wp:posOffset>4647716</wp:posOffset>
                </wp:positionH>
                <wp:positionV relativeFrom="paragraph">
                  <wp:posOffset>164130</wp:posOffset>
                </wp:positionV>
                <wp:extent cx="87480" cy="79920"/>
                <wp:effectExtent l="38100" t="38100" r="27305" b="3492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874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86449" id="Ink 1250" o:spid="_x0000_s1026" type="#_x0000_t75" style="position:absolute;margin-left:365.6pt;margin-top:12.55pt;width:7.7pt;height:7.1pt;z-index:2528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">
                <v:imagedata r:id="rId21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3040" behindDoc="0" locked="0" layoutInCell="1" allowOverlap="1">
                <wp:simplePos x="0" y="0"/>
                <wp:positionH relativeFrom="column">
                  <wp:posOffset>4374476</wp:posOffset>
                </wp:positionH>
                <wp:positionV relativeFrom="paragraph">
                  <wp:posOffset>193290</wp:posOffset>
                </wp:positionV>
                <wp:extent cx="110160" cy="6120"/>
                <wp:effectExtent l="38100" t="38100" r="42545" b="3238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110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72DAE" id="Ink 1248" o:spid="_x0000_s1026" type="#_x0000_t75" style="position:absolute;margin-left:344pt;margin-top:14.7pt;width:9.5pt;height:1.4pt;z-index:2528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">
                <v:imagedata r:id="rId21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5936" behindDoc="0" locked="0" layoutInCell="1" allowOverlap="1">
                <wp:simplePos x="0" y="0"/>
                <wp:positionH relativeFrom="column">
                  <wp:posOffset>1250756</wp:posOffset>
                </wp:positionH>
                <wp:positionV relativeFrom="paragraph">
                  <wp:posOffset>-61230</wp:posOffset>
                </wp:positionV>
                <wp:extent cx="80640" cy="148320"/>
                <wp:effectExtent l="38100" t="38100" r="34290" b="4254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806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57E62" id="Ink 1199" o:spid="_x0000_s1026" type="#_x0000_t75" style="position:absolute;margin-left:97.95pt;margin-top:-5.1pt;width:7.3pt;height:12.45pt;z-index:2527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">
                <v:imagedata r:id="rId21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4912" behindDoc="0" locked="0" layoutInCell="1" allowOverlap="1">
                <wp:simplePos x="0" y="0"/>
                <wp:positionH relativeFrom="column">
                  <wp:posOffset>1182716</wp:posOffset>
                </wp:positionH>
                <wp:positionV relativeFrom="paragraph">
                  <wp:posOffset>-35310</wp:posOffset>
                </wp:positionV>
                <wp:extent cx="85320" cy="86760"/>
                <wp:effectExtent l="38100" t="38100" r="48260" b="4699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853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69D04" id="Ink 1198" o:spid="_x0000_s1026" type="#_x0000_t75" style="position:absolute;margin-left:92.75pt;margin-top:-3.15pt;width:7.55pt;height:7.65pt;z-index:25277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">
                <v:imagedata r:id="rId21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3888" behindDoc="0" locked="0" layoutInCell="1" allowOverlap="1">
                <wp:simplePos x="0" y="0"/>
                <wp:positionH relativeFrom="column">
                  <wp:posOffset>980036</wp:posOffset>
                </wp:positionH>
                <wp:positionV relativeFrom="paragraph">
                  <wp:posOffset>55410</wp:posOffset>
                </wp:positionV>
                <wp:extent cx="87480" cy="15120"/>
                <wp:effectExtent l="38100" t="38100" r="46355" b="4254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874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ED8B7" id="Ink 1197" o:spid="_x0000_s1026" type="#_x0000_t75" style="position:absolute;margin-left:76.8pt;margin-top:4.05pt;width:7.7pt;height:2pt;z-index:25277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">
                <v:imagedata r:id="rId21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1840" behindDoc="0" locked="0" layoutInCell="1" allowOverlap="1">
                <wp:simplePos x="0" y="0"/>
                <wp:positionH relativeFrom="column">
                  <wp:posOffset>680156</wp:posOffset>
                </wp:positionH>
                <wp:positionV relativeFrom="paragraph">
                  <wp:posOffset>-47910</wp:posOffset>
                </wp:positionV>
                <wp:extent cx="108000" cy="121680"/>
                <wp:effectExtent l="38100" t="19050" r="44450" b="5016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1080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9C8EB" id="Ink 1195" o:spid="_x0000_s1026" type="#_x0000_t75" style="position:absolute;margin-left:53.05pt;margin-top:-4.15pt;width:9.5pt;height:10.6pt;z-index:2527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">
                <v:imagedata r:id="rId21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0816" behindDoc="0" locked="0" layoutInCell="1" allowOverlap="1">
                <wp:simplePos x="0" y="0"/>
                <wp:positionH relativeFrom="column">
                  <wp:posOffset>511316</wp:posOffset>
                </wp:positionH>
                <wp:positionV relativeFrom="paragraph">
                  <wp:posOffset>15450</wp:posOffset>
                </wp:positionV>
                <wp:extent cx="107280" cy="9360"/>
                <wp:effectExtent l="38100" t="38100" r="45720" b="4826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107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A47C5" id="Ink 1194" o:spid="_x0000_s1026" type="#_x0000_t75" style="position:absolute;margin-left:39.95pt;margin-top:.7pt;width:9.25pt;height:1.75pt;z-index:2527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">
                <v:imagedata r:id="rId21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9792" behindDoc="0" locked="0" layoutInCell="1" allowOverlap="1">
                <wp:simplePos x="0" y="0"/>
                <wp:positionH relativeFrom="column">
                  <wp:posOffset>329516</wp:posOffset>
                </wp:positionH>
                <wp:positionV relativeFrom="paragraph">
                  <wp:posOffset>-6150</wp:posOffset>
                </wp:positionV>
                <wp:extent cx="59400" cy="121320"/>
                <wp:effectExtent l="38100" t="19050" r="36195" b="5016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594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2342D" id="Ink 1193" o:spid="_x0000_s1026" type="#_x0000_t75" style="position:absolute;margin-left:25.45pt;margin-top:-.8pt;width:5.6pt;height:10.35pt;z-index:2527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">
                <v:imagedata r:id="rId21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8768" behindDoc="0" locked="0" layoutInCell="1" allowOverlap="1">
                <wp:simplePos x="0" y="0"/>
                <wp:positionH relativeFrom="column">
                  <wp:posOffset>253556</wp:posOffset>
                </wp:positionH>
                <wp:positionV relativeFrom="paragraph">
                  <wp:posOffset>-4350</wp:posOffset>
                </wp:positionV>
                <wp:extent cx="88200" cy="104760"/>
                <wp:effectExtent l="38100" t="38100" r="26670" b="4826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882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7E8D1" id="Ink 1192" o:spid="_x0000_s1026" type="#_x0000_t75" style="position:absolute;margin-left:19.5pt;margin-top:-.7pt;width:7.85pt;height:9.1pt;z-index:25276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">
                <v:imagedata r:id="rId22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7744" behindDoc="0" locked="0" layoutInCell="1" allowOverlap="1">
                <wp:simplePos x="0" y="0"/>
                <wp:positionH relativeFrom="column">
                  <wp:posOffset>43676</wp:posOffset>
                </wp:positionH>
                <wp:positionV relativeFrom="paragraph">
                  <wp:posOffset>-44310</wp:posOffset>
                </wp:positionV>
                <wp:extent cx="153360" cy="148320"/>
                <wp:effectExtent l="38100" t="38100" r="37465" b="4254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1533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0BB95" id="Ink 1191" o:spid="_x0000_s1026" type="#_x0000_t75" style="position:absolute;margin-left:2.95pt;margin-top:-3.95pt;width:13.05pt;height:12.6pt;z-index:25276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">
                <v:imagedata r:id="rId2202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4304" behindDoc="0" locked="0" layoutInCell="1" allowOverlap="1">
                <wp:simplePos x="0" y="0"/>
                <wp:positionH relativeFrom="column">
                  <wp:posOffset>4801796</wp:posOffset>
                </wp:positionH>
                <wp:positionV relativeFrom="paragraph">
                  <wp:posOffset>165035</wp:posOffset>
                </wp:positionV>
                <wp:extent cx="66240" cy="110520"/>
                <wp:effectExtent l="38100" t="38100" r="48260" b="4191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662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3564C" id="Ink 1259" o:spid="_x0000_s1026" type="#_x0000_t75" style="position:absolute;margin-left:377.6pt;margin-top:12.65pt;width:6.05pt;height:9.5pt;z-index:2528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">
                <v:imagedata r:id="rId22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3280" behindDoc="0" locked="0" layoutInCell="1" allowOverlap="1">
                <wp:simplePos x="0" y="0"/>
                <wp:positionH relativeFrom="column">
                  <wp:posOffset>4630796</wp:posOffset>
                </wp:positionH>
                <wp:positionV relativeFrom="paragraph">
                  <wp:posOffset>160715</wp:posOffset>
                </wp:positionV>
                <wp:extent cx="20160" cy="120960"/>
                <wp:effectExtent l="38100" t="38100" r="37465" b="3175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201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57E18" id="Ink 1258" o:spid="_x0000_s1026" type="#_x0000_t75" style="position:absolute;margin-left:364.2pt;margin-top:12.35pt;width:2.45pt;height:10.25pt;z-index:2528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">
                <v:imagedata r:id="rId22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7136" behindDoc="0" locked="0" layoutInCell="1" allowOverlap="1">
                <wp:simplePos x="0" y="0"/>
                <wp:positionH relativeFrom="column">
                  <wp:posOffset>4590476</wp:posOffset>
                </wp:positionH>
                <wp:positionV relativeFrom="paragraph">
                  <wp:posOffset>186995</wp:posOffset>
                </wp:positionV>
                <wp:extent cx="105840" cy="3240"/>
                <wp:effectExtent l="38100" t="38100" r="46990" b="3492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1058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39560" id="Ink 1252" o:spid="_x0000_s1026" type="#_x0000_t75" style="position:absolute;margin-left:361.15pt;margin-top:14.4pt;width:9.1pt;height:1.05pt;z-index:2528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">
                <v:imagedata r:id="rId22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4064" behindDoc="0" locked="0" layoutInCell="1" allowOverlap="1">
                <wp:simplePos x="0" y="0"/>
                <wp:positionH relativeFrom="column">
                  <wp:posOffset>4390676</wp:posOffset>
                </wp:positionH>
                <wp:positionV relativeFrom="paragraph">
                  <wp:posOffset>33275</wp:posOffset>
                </wp:positionV>
                <wp:extent cx="109440" cy="3960"/>
                <wp:effectExtent l="38100" t="38100" r="43180" b="3429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109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C8992" id="Ink 1249" o:spid="_x0000_s1026" type="#_x0000_t75" style="position:absolute;margin-left:345.4pt;margin-top:2.2pt;width:9.25pt;height:1.1pt;z-index:2528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">
                <v:imagedata r:id="rId22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2016" behindDoc="0" locked="0" layoutInCell="1" allowOverlap="1">
                <wp:simplePos x="0" y="0"/>
                <wp:positionH relativeFrom="column">
                  <wp:posOffset>4084676</wp:posOffset>
                </wp:positionH>
                <wp:positionV relativeFrom="paragraph">
                  <wp:posOffset>-51685</wp:posOffset>
                </wp:positionV>
                <wp:extent cx="102960" cy="144720"/>
                <wp:effectExtent l="19050" t="38100" r="30480" b="4635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1029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53EAA" id="Ink 1247" o:spid="_x0000_s1026" type="#_x0000_t75" style="position:absolute;margin-left:321.4pt;margin-top:-4.4pt;width:8.8pt;height:12.2pt;z-index:2528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">
                <v:imagedata r:id="rId22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0992" behindDoc="0" locked="0" layoutInCell="1" allowOverlap="1">
                <wp:simplePos x="0" y="0"/>
                <wp:positionH relativeFrom="column">
                  <wp:posOffset>3902516</wp:posOffset>
                </wp:positionH>
                <wp:positionV relativeFrom="paragraph">
                  <wp:posOffset>26435</wp:posOffset>
                </wp:positionV>
                <wp:extent cx="104760" cy="8640"/>
                <wp:effectExtent l="38100" t="19050" r="48260" b="4889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1047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43EFC" id="Ink 1246" o:spid="_x0000_s1026" type="#_x0000_t75" style="position:absolute;margin-left:306.95pt;margin-top:1.65pt;width:9pt;height:1.55pt;z-index:25282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">
                <v:imagedata r:id="rId22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9968" behindDoc="0" locked="0" layoutInCell="1" allowOverlap="1">
                <wp:simplePos x="0" y="0"/>
                <wp:positionH relativeFrom="column">
                  <wp:posOffset>3976676</wp:posOffset>
                </wp:positionH>
                <wp:positionV relativeFrom="paragraph">
                  <wp:posOffset>-50965</wp:posOffset>
                </wp:positionV>
                <wp:extent cx="13320" cy="150120"/>
                <wp:effectExtent l="38100" t="38100" r="44450" b="40640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133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F3FD2" id="Ink 1245" o:spid="_x0000_s1026" type="#_x0000_t75" style="position:absolute;margin-left:312.7pt;margin-top:-4.3pt;width:1.95pt;height:12.45pt;z-index:2528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">
                <v:imagedata r:id="rId22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8944" behindDoc="0" locked="0" layoutInCell="1" allowOverlap="1">
                <wp:simplePos x="0" y="0"/>
                <wp:positionH relativeFrom="column">
                  <wp:posOffset>3748796</wp:posOffset>
                </wp:positionH>
                <wp:positionV relativeFrom="paragraph">
                  <wp:posOffset>19595</wp:posOffset>
                </wp:positionV>
                <wp:extent cx="65520" cy="97560"/>
                <wp:effectExtent l="38100" t="38100" r="48895" b="3619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655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A7A75" id="Ink 1244" o:spid="_x0000_s1026" type="#_x0000_t75" style="position:absolute;margin-left:294.75pt;margin-top:1.2pt;width:5.9pt;height:8.45pt;z-index:2528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">
                <v:imagedata r:id="rId22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7920" behindDoc="0" locked="0" layoutInCell="1" allowOverlap="1">
                <wp:simplePos x="0" y="0"/>
                <wp:positionH relativeFrom="column">
                  <wp:posOffset>3692276</wp:posOffset>
                </wp:positionH>
                <wp:positionV relativeFrom="paragraph">
                  <wp:posOffset>11315</wp:posOffset>
                </wp:positionV>
                <wp:extent cx="62280" cy="102600"/>
                <wp:effectExtent l="38100" t="38100" r="33020" b="3111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622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BC5E9" id="Ink 1243" o:spid="_x0000_s1026" type="#_x0000_t75" style="position:absolute;margin-left:290.4pt;margin-top:.6pt;width:5.6pt;height:8.8pt;z-index:25281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">
                <v:imagedata r:id="rId22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6896" behindDoc="0" locked="0" layoutInCell="1" allowOverlap="1">
                <wp:simplePos x="0" y="0"/>
                <wp:positionH relativeFrom="column">
                  <wp:posOffset>3480596</wp:posOffset>
                </wp:positionH>
                <wp:positionV relativeFrom="paragraph">
                  <wp:posOffset>-38005</wp:posOffset>
                </wp:positionV>
                <wp:extent cx="159480" cy="171720"/>
                <wp:effectExtent l="19050" t="38100" r="50165" b="38100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1594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1CA30" id="Ink 1242" o:spid="_x0000_s1026" type="#_x0000_t75" style="position:absolute;margin-left:273.55pt;margin-top:-3.45pt;width:13.45pt;height:14.3pt;z-index:2528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">
                <v:imagedata r:id="rId22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5872" behindDoc="0" locked="0" layoutInCell="1" allowOverlap="1">
                <wp:simplePos x="0" y="0"/>
                <wp:positionH relativeFrom="column">
                  <wp:posOffset>3125996</wp:posOffset>
                </wp:positionH>
                <wp:positionV relativeFrom="paragraph">
                  <wp:posOffset>29675</wp:posOffset>
                </wp:positionV>
                <wp:extent cx="235080" cy="16200"/>
                <wp:effectExtent l="38100" t="38100" r="31750" b="4127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2350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2EF53" id="Ink 1241" o:spid="_x0000_s1026" type="#_x0000_t75" style="position:absolute;margin-left:245.85pt;margin-top:1.85pt;width:19.2pt;height:2.1pt;z-index:25281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">
                <v:imagedata r:id="rId22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6416" behindDoc="0" locked="0" layoutInCell="1" allowOverlap="1">
                <wp:simplePos x="0" y="0"/>
                <wp:positionH relativeFrom="column">
                  <wp:posOffset>228356</wp:posOffset>
                </wp:positionH>
                <wp:positionV relativeFrom="paragraph">
                  <wp:posOffset>89435</wp:posOffset>
                </wp:positionV>
                <wp:extent cx="51480" cy="108360"/>
                <wp:effectExtent l="38100" t="38100" r="43815" b="4445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514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8B58B" id="Ink 1222" o:spid="_x0000_s1026" type="#_x0000_t75" style="position:absolute;margin-left:17.55pt;margin-top:6.8pt;width:4.75pt;height:9.25pt;z-index:2527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">
                <v:imagedata r:id="rId22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5392" behindDoc="0" locked="0" layoutInCell="1" allowOverlap="1">
                <wp:simplePos x="0" y="0"/>
                <wp:positionH relativeFrom="column">
                  <wp:posOffset>175796</wp:posOffset>
                </wp:positionH>
                <wp:positionV relativeFrom="paragraph">
                  <wp:posOffset>126155</wp:posOffset>
                </wp:positionV>
                <wp:extent cx="46440" cy="55800"/>
                <wp:effectExtent l="19050" t="38100" r="48895" b="40005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464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9164F" id="Ink 1221" o:spid="_x0000_s1026" type="#_x0000_t75" style="position:absolute;margin-left:13.55pt;margin-top:9.65pt;width:4.3pt;height:5.05pt;z-index:2527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">
                <v:imagedata r:id="rId22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4368" behindDoc="0" locked="0" layoutInCell="1" allowOverlap="1">
                <wp:simplePos x="0" y="0"/>
                <wp:positionH relativeFrom="column">
                  <wp:posOffset>-23644</wp:posOffset>
                </wp:positionH>
                <wp:positionV relativeFrom="paragraph">
                  <wp:posOffset>161795</wp:posOffset>
                </wp:positionV>
                <wp:extent cx="119160" cy="7200"/>
                <wp:effectExtent l="38100" t="19050" r="33655" b="5016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119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481E1" id="Ink 1220" o:spid="_x0000_s1026" type="#_x0000_t75" style="position:absolute;margin-left:-2.15pt;margin-top:12.35pt;width:10.15pt;height:1.5pt;z-index:2527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">
                <v:imagedata r:id="rId22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3344" behindDoc="0" locked="0" layoutInCell="1" allowOverlap="1">
                <wp:simplePos x="0" y="0"/>
                <wp:positionH relativeFrom="column">
                  <wp:posOffset>1317716</wp:posOffset>
                </wp:positionH>
                <wp:positionV relativeFrom="paragraph">
                  <wp:posOffset>32915</wp:posOffset>
                </wp:positionV>
                <wp:extent cx="57240" cy="114840"/>
                <wp:effectExtent l="38100" t="38100" r="38100" b="3810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572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61B2A" id="Ink 1219" o:spid="_x0000_s1026" type="#_x0000_t75" style="position:absolute;margin-left:103.25pt;margin-top:2.3pt;width:5.35pt;height:9.8pt;z-index:25279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">
                <v:imagedata r:id="rId22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2320" behindDoc="0" locked="0" layoutInCell="1" allowOverlap="1">
                <wp:simplePos x="0" y="0"/>
                <wp:positionH relativeFrom="column">
                  <wp:posOffset>1268756</wp:posOffset>
                </wp:positionH>
                <wp:positionV relativeFrom="paragraph">
                  <wp:posOffset>40835</wp:posOffset>
                </wp:positionV>
                <wp:extent cx="72000" cy="95040"/>
                <wp:effectExtent l="38100" t="38100" r="42545" b="3873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720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D364B" id="Ink 1218" o:spid="_x0000_s1026" type="#_x0000_t75" style="position:absolute;margin-left:99.55pt;margin-top:2.85pt;width:6.45pt;height:8.25pt;z-index:2527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">
                <v:imagedata r:id="rId22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1296" behindDoc="0" locked="0" layoutInCell="1" allowOverlap="1">
                <wp:simplePos x="0" y="0"/>
                <wp:positionH relativeFrom="column">
                  <wp:posOffset>1135196</wp:posOffset>
                </wp:positionH>
                <wp:positionV relativeFrom="paragraph">
                  <wp:posOffset>96995</wp:posOffset>
                </wp:positionV>
                <wp:extent cx="83520" cy="6480"/>
                <wp:effectExtent l="19050" t="19050" r="50165" b="50800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83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ED528" id="Ink 1217" o:spid="_x0000_s1026" type="#_x0000_t75" style="position:absolute;margin-left:88.95pt;margin-top:7.35pt;width:7.5pt;height:1.35pt;z-index:2527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">
                <v:imagedata r:id="rId2236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6352" behindDoc="0" locked="0" layoutInCell="1" allowOverlap="1">
                <wp:simplePos x="0" y="0"/>
                <wp:positionH relativeFrom="column">
                  <wp:posOffset>4986836</wp:posOffset>
                </wp:positionH>
                <wp:positionV relativeFrom="paragraph">
                  <wp:posOffset>-24415</wp:posOffset>
                </wp:positionV>
                <wp:extent cx="74520" cy="102600"/>
                <wp:effectExtent l="38100" t="38100" r="40005" b="3111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745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B599C" id="Ink 1261" o:spid="_x0000_s1026" type="#_x0000_t75" style="position:absolute;margin-left:392.2pt;margin-top:-2.2pt;width:6.65pt;height:8.8pt;z-index:2528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">
                <v:imagedata r:id="rId22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5328" behindDoc="0" locked="0" layoutInCell="1" allowOverlap="1">
                <wp:simplePos x="0" y="0"/>
                <wp:positionH relativeFrom="column">
                  <wp:posOffset>4914116</wp:posOffset>
                </wp:positionH>
                <wp:positionV relativeFrom="paragraph">
                  <wp:posOffset>-14335</wp:posOffset>
                </wp:positionV>
                <wp:extent cx="55440" cy="88200"/>
                <wp:effectExtent l="38100" t="38100" r="40005" b="4572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554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1D600" id="Ink 1260" o:spid="_x0000_s1026" type="#_x0000_t75" style="position:absolute;margin-left:386.6pt;margin-top:-1.45pt;width:5.1pt;height:7.65pt;z-index:25283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">
                <v:imagedata r:id="rId22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2256" behindDoc="0" locked="0" layoutInCell="1" allowOverlap="1">
                <wp:simplePos x="0" y="0"/>
                <wp:positionH relativeFrom="column">
                  <wp:posOffset>3700916</wp:posOffset>
                </wp:positionH>
                <wp:positionV relativeFrom="paragraph">
                  <wp:posOffset>55865</wp:posOffset>
                </wp:positionV>
                <wp:extent cx="36720" cy="70560"/>
                <wp:effectExtent l="38100" t="38100" r="40005" b="4381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367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5E414" id="Ink 1257" o:spid="_x0000_s1026" type="#_x0000_t75" style="position:absolute;margin-left:290.95pt;margin-top:4.1pt;width:3.65pt;height:6.2pt;z-index:2528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">
                <v:imagedata r:id="rId22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1232" behindDoc="0" locked="0" layoutInCell="1" allowOverlap="1">
                <wp:simplePos x="0" y="0"/>
                <wp:positionH relativeFrom="column">
                  <wp:posOffset>3608396</wp:posOffset>
                </wp:positionH>
                <wp:positionV relativeFrom="paragraph">
                  <wp:posOffset>81785</wp:posOffset>
                </wp:positionV>
                <wp:extent cx="68040" cy="64440"/>
                <wp:effectExtent l="38100" t="38100" r="46355" b="3111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680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6BD21" id="Ink 1256" o:spid="_x0000_s1026" type="#_x0000_t75" style="position:absolute;margin-left:283.85pt;margin-top:6.15pt;width:6.05pt;height:5.7pt;z-index:2528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">
                <v:imagedata r:id="rId22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0208" behindDoc="0" locked="0" layoutInCell="1" allowOverlap="1">
                <wp:simplePos x="0" y="0"/>
                <wp:positionH relativeFrom="column">
                  <wp:posOffset>3458276</wp:posOffset>
                </wp:positionH>
                <wp:positionV relativeFrom="paragraph">
                  <wp:posOffset>29225</wp:posOffset>
                </wp:positionV>
                <wp:extent cx="99360" cy="121320"/>
                <wp:effectExtent l="38100" t="19050" r="34290" b="5016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993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E7490" id="Ink 1255" o:spid="_x0000_s1026" type="#_x0000_t75" style="position:absolute;margin-left:271.85pt;margin-top:1.95pt;width:8.65pt;height:10.35pt;z-index:2528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">
                <v:imagedata r:id="rId22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9184" behindDoc="0" locked="0" layoutInCell="1" allowOverlap="1">
                <wp:simplePos x="0" y="0"/>
                <wp:positionH relativeFrom="column">
                  <wp:posOffset>3272876</wp:posOffset>
                </wp:positionH>
                <wp:positionV relativeFrom="paragraph">
                  <wp:posOffset>124625</wp:posOffset>
                </wp:positionV>
                <wp:extent cx="100800" cy="2520"/>
                <wp:effectExtent l="38100" t="38100" r="33020" b="3619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100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F8319" id="Ink 1254" o:spid="_x0000_s1026" type="#_x0000_t75" style="position:absolute;margin-left:257.4pt;margin-top:9.2pt;width:8.65pt;height:1.45pt;z-index:2528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">
                <v:imagedata r:id="rId22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8160" behindDoc="0" locked="0" layoutInCell="1" allowOverlap="1">
                <wp:simplePos x="0" y="0"/>
                <wp:positionH relativeFrom="column">
                  <wp:posOffset>3338036</wp:posOffset>
                </wp:positionH>
                <wp:positionV relativeFrom="paragraph">
                  <wp:posOffset>79265</wp:posOffset>
                </wp:positionV>
                <wp:extent cx="5400" cy="77400"/>
                <wp:effectExtent l="38100" t="38100" r="33020" b="3746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54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B602F" id="Ink 1253" o:spid="_x0000_s1026" type="#_x0000_t75" style="position:absolute;margin-left:262.5pt;margin-top:5.95pt;width:1.15pt;height:6.8pt;z-index:2528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">
                <v:imagedata r:id="rId22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3584" behindDoc="0" locked="0" layoutInCell="1" allowOverlap="1">
                <wp:simplePos x="0" y="0"/>
                <wp:positionH relativeFrom="column">
                  <wp:posOffset>1254356</wp:posOffset>
                </wp:positionH>
                <wp:positionV relativeFrom="paragraph">
                  <wp:posOffset>118145</wp:posOffset>
                </wp:positionV>
                <wp:extent cx="109080" cy="91440"/>
                <wp:effectExtent l="38100" t="38100" r="43815" b="4191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1090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C5067" id="Ink 1229" o:spid="_x0000_s1026" type="#_x0000_t75" style="position:absolute;margin-left:98.3pt;margin-top:8.8pt;width:9.6pt;height:8.2pt;z-index:2528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">
                <v:imagedata r:id="rId22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2560" behindDoc="0" locked="0" layoutInCell="1" allowOverlap="1">
                <wp:simplePos x="0" y="0"/>
                <wp:positionH relativeFrom="column">
                  <wp:posOffset>1052396</wp:posOffset>
                </wp:positionH>
                <wp:positionV relativeFrom="paragraph">
                  <wp:posOffset>194105</wp:posOffset>
                </wp:positionV>
                <wp:extent cx="61200" cy="10800"/>
                <wp:effectExtent l="38100" t="38100" r="34290" b="46355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61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ACB9E" id="Ink 1228" o:spid="_x0000_s1026" type="#_x0000_t75" style="position:absolute;margin-left:82.55pt;margin-top:15pt;width:5.55pt;height:1.6pt;z-index:2528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">
                <v:imagedata r:id="rId22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1536" behindDoc="0" locked="0" layoutInCell="1" allowOverlap="1">
                <wp:simplePos x="0" y="0"/>
                <wp:positionH relativeFrom="column">
                  <wp:posOffset>1028276</wp:posOffset>
                </wp:positionH>
                <wp:positionV relativeFrom="paragraph">
                  <wp:posOffset>133265</wp:posOffset>
                </wp:positionV>
                <wp:extent cx="131760" cy="11880"/>
                <wp:effectExtent l="38100" t="38100" r="40005" b="4572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131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CFA6B" id="Ink 1227" o:spid="_x0000_s1026" type="#_x0000_t75" style="position:absolute;margin-left:80.65pt;margin-top:10.05pt;width:11pt;height:1.7pt;z-index:25280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">
                <v:imagedata r:id="rId22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0512" behindDoc="0" locked="0" layoutInCell="1" allowOverlap="1">
                <wp:simplePos x="0" y="0"/>
                <wp:positionH relativeFrom="column">
                  <wp:posOffset>779876</wp:posOffset>
                </wp:positionH>
                <wp:positionV relativeFrom="paragraph">
                  <wp:posOffset>134345</wp:posOffset>
                </wp:positionV>
                <wp:extent cx="88560" cy="160920"/>
                <wp:effectExtent l="38100" t="19050" r="45085" b="48895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885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51578" id="Ink 1226" o:spid="_x0000_s1026" type="#_x0000_t75" style="position:absolute;margin-left:61.1pt;margin-top:10.25pt;width:7.75pt;height:13.45pt;z-index:25280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">
                <v:imagedata r:id="rId2258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2496" behindDoc="0" locked="0" layoutInCell="1" allowOverlap="1">
                <wp:simplePos x="0" y="0"/>
                <wp:positionH relativeFrom="column">
                  <wp:posOffset>4715756</wp:posOffset>
                </wp:positionH>
                <wp:positionV relativeFrom="paragraph">
                  <wp:posOffset>65135</wp:posOffset>
                </wp:positionV>
                <wp:extent cx="58320" cy="74880"/>
                <wp:effectExtent l="38100" t="38100" r="37465" b="40005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583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EEFA4" id="Ink 1267" o:spid="_x0000_s1026" type="#_x0000_t75" style="position:absolute;margin-left:370.8pt;margin-top:4.85pt;width:5.6pt;height:6.75pt;z-index:2528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">
                <v:imagedata r:id="rId22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1472" behindDoc="0" locked="0" layoutInCell="1" allowOverlap="1">
                <wp:simplePos x="0" y="0"/>
                <wp:positionH relativeFrom="column">
                  <wp:posOffset>4630076</wp:posOffset>
                </wp:positionH>
                <wp:positionV relativeFrom="paragraph">
                  <wp:posOffset>69095</wp:posOffset>
                </wp:positionV>
                <wp:extent cx="84240" cy="61560"/>
                <wp:effectExtent l="19050" t="38100" r="49530" b="3429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842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742F6" id="Ink 1266" o:spid="_x0000_s1026" type="#_x0000_t75" style="position:absolute;margin-left:364.15pt;margin-top:5.15pt;width:7.45pt;height:5.6pt;z-index:2528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">
                <v:imagedata r:id="rId22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0448" behindDoc="0" locked="0" layoutInCell="1" allowOverlap="1">
                <wp:simplePos x="0" y="0"/>
                <wp:positionH relativeFrom="column">
                  <wp:posOffset>4546556</wp:posOffset>
                </wp:positionH>
                <wp:positionV relativeFrom="paragraph">
                  <wp:posOffset>24095</wp:posOffset>
                </wp:positionV>
                <wp:extent cx="70200" cy="104400"/>
                <wp:effectExtent l="38100" t="38100" r="44450" b="4826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702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2B286" id="Ink 1265" o:spid="_x0000_s1026" type="#_x0000_t75" style="position:absolute;margin-left:357.65pt;margin-top:1.55pt;width:6.3pt;height:8.9pt;z-index:2528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">
                <v:imagedata r:id="rId22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9424" behindDoc="0" locked="0" layoutInCell="1" allowOverlap="1">
                <wp:simplePos x="0" y="0"/>
                <wp:positionH relativeFrom="column">
                  <wp:posOffset>4311116</wp:posOffset>
                </wp:positionH>
                <wp:positionV relativeFrom="paragraph">
                  <wp:posOffset>113375</wp:posOffset>
                </wp:positionV>
                <wp:extent cx="99000" cy="10080"/>
                <wp:effectExtent l="38100" t="19050" r="34925" b="47625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99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DC76E" id="Ink 1264" o:spid="_x0000_s1026" type="#_x0000_t75" style="position:absolute;margin-left:339.15pt;margin-top:8.65pt;width:8.55pt;height:1.65pt;z-index:2528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">
                <v:imagedata r:id="rId22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8400" behindDoc="0" locked="0" layoutInCell="1" allowOverlap="1">
                <wp:simplePos x="0" y="0"/>
                <wp:positionH relativeFrom="column">
                  <wp:posOffset>4294196</wp:posOffset>
                </wp:positionH>
                <wp:positionV relativeFrom="paragraph">
                  <wp:posOffset>75215</wp:posOffset>
                </wp:positionV>
                <wp:extent cx="118080" cy="2520"/>
                <wp:effectExtent l="38100" t="38100" r="34925" b="3619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118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72A49" id="Ink 1263" o:spid="_x0000_s1026" type="#_x0000_t75" style="position:absolute;margin-left:337.85pt;margin-top:5.25pt;width:10pt;height:1.45pt;z-index:2528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">
                <v:imagedata r:id="rId22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7376" behindDoc="0" locked="0" layoutInCell="1" allowOverlap="1">
                <wp:simplePos x="0" y="0"/>
                <wp:positionH relativeFrom="column">
                  <wp:posOffset>4070996</wp:posOffset>
                </wp:positionH>
                <wp:positionV relativeFrom="paragraph">
                  <wp:posOffset>14735</wp:posOffset>
                </wp:positionV>
                <wp:extent cx="88920" cy="125280"/>
                <wp:effectExtent l="38100" t="38100" r="44450" b="4635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889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13719" id="Ink 1262" o:spid="_x0000_s1026" type="#_x0000_t75" style="position:absolute;margin-left:320.1pt;margin-top:.8pt;width:7.85pt;height:10.65pt;z-index:2528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">
                <v:imagedata r:id="rId22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9728" behindDoc="0" locked="0" layoutInCell="1" allowOverlap="1">
                <wp:simplePos x="0" y="0"/>
                <wp:positionH relativeFrom="column">
                  <wp:posOffset>1376756</wp:posOffset>
                </wp:positionH>
                <wp:positionV relativeFrom="paragraph">
                  <wp:posOffset>94295</wp:posOffset>
                </wp:positionV>
                <wp:extent cx="83520" cy="118080"/>
                <wp:effectExtent l="19050" t="38100" r="50165" b="34925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835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B4652" id="Ink 1235" o:spid="_x0000_s1026" type="#_x0000_t75" style="position:absolute;margin-left:108pt;margin-top:7.1pt;width:7.5pt;height:10.15pt;z-index:2528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">
                <v:imagedata r:id="rId22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8704" behindDoc="0" locked="0" layoutInCell="1" allowOverlap="1">
                <wp:simplePos x="0" y="0"/>
                <wp:positionH relativeFrom="column">
                  <wp:posOffset>1196756</wp:posOffset>
                </wp:positionH>
                <wp:positionV relativeFrom="paragraph">
                  <wp:posOffset>169895</wp:posOffset>
                </wp:positionV>
                <wp:extent cx="105840" cy="7920"/>
                <wp:effectExtent l="38100" t="19050" r="46990" b="4953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05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24B34" id="Ink 1234" o:spid="_x0000_s1026" type="#_x0000_t75" style="position:absolute;margin-left:93.9pt;margin-top:12.9pt;width:9.05pt;height:1.45pt;z-index:25280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">
                <v:imagedata r:id="rId22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7680" behindDoc="0" locked="0" layoutInCell="1" allowOverlap="1">
                <wp:simplePos x="0" y="0"/>
                <wp:positionH relativeFrom="column">
                  <wp:posOffset>1266596</wp:posOffset>
                </wp:positionH>
                <wp:positionV relativeFrom="paragraph">
                  <wp:posOffset>110135</wp:posOffset>
                </wp:positionV>
                <wp:extent cx="25560" cy="118080"/>
                <wp:effectExtent l="38100" t="38100" r="31750" b="3492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255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9537C" id="Ink 1233" o:spid="_x0000_s1026" type="#_x0000_t75" style="position:absolute;margin-left:99.25pt;margin-top:8.35pt;width:2.8pt;height:10.05pt;z-index:2528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">
                <v:imagedata r:id="rId22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6656" behindDoc="0" locked="0" layoutInCell="1" allowOverlap="1">
                <wp:simplePos x="0" y="0"/>
                <wp:positionH relativeFrom="column">
                  <wp:posOffset>813356</wp:posOffset>
                </wp:positionH>
                <wp:positionV relativeFrom="paragraph">
                  <wp:posOffset>145415</wp:posOffset>
                </wp:positionV>
                <wp:extent cx="101160" cy="115920"/>
                <wp:effectExtent l="38100" t="38100" r="32385" b="3683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1011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FC874" id="Ink 1232" o:spid="_x0000_s1026" type="#_x0000_t75" style="position:absolute;margin-left:63.65pt;margin-top:11.1pt;width:8.8pt;height:10.05pt;z-index:25280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">
                <v:imagedata r:id="rId22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5632" behindDoc="0" locked="0" layoutInCell="1" allowOverlap="1">
                <wp:simplePos x="0" y="0"/>
                <wp:positionH relativeFrom="column">
                  <wp:posOffset>655316</wp:posOffset>
                </wp:positionH>
                <wp:positionV relativeFrom="paragraph">
                  <wp:posOffset>204095</wp:posOffset>
                </wp:positionV>
                <wp:extent cx="63000" cy="6120"/>
                <wp:effectExtent l="38100" t="38100" r="32385" b="32385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630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131C8" id="Ink 1231" o:spid="_x0000_s1026" type="#_x0000_t75" style="position:absolute;margin-left:51.3pt;margin-top:15.6pt;width:5.65pt;height:1.4pt;z-index:2528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">
                <v:imagedata r:id="rId22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4608" behindDoc="0" locked="0" layoutInCell="1" allowOverlap="1">
                <wp:simplePos x="0" y="0"/>
                <wp:positionH relativeFrom="column">
                  <wp:posOffset>706076</wp:posOffset>
                </wp:positionH>
                <wp:positionV relativeFrom="paragraph">
                  <wp:posOffset>146855</wp:posOffset>
                </wp:positionV>
                <wp:extent cx="3960" cy="106200"/>
                <wp:effectExtent l="38100" t="38100" r="34290" b="46355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39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38CA1" id="Ink 1230" o:spid="_x0000_s1026" type="#_x0000_t75" style="position:absolute;margin-left:55.3pt;margin-top:11.2pt;width:1.1pt;height:9.1pt;z-index:2528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">
                <v:imagedata r:id="rId22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9488" behindDoc="0" locked="0" layoutInCell="1" allowOverlap="1">
                <wp:simplePos x="0" y="0"/>
                <wp:positionH relativeFrom="column">
                  <wp:posOffset>575756</wp:posOffset>
                </wp:positionH>
                <wp:positionV relativeFrom="paragraph">
                  <wp:posOffset>14015</wp:posOffset>
                </wp:positionV>
                <wp:extent cx="102600" cy="5400"/>
                <wp:effectExtent l="38100" t="38100" r="31115" b="3302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102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D2933" id="Ink 1225" o:spid="_x0000_s1026" type="#_x0000_t75" style="position:absolute;margin-left:45pt;margin-top:.65pt;width:8.85pt;height:1.35pt;z-index:25279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">
                <v:imagedata r:id="rId22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8464" behindDoc="0" locked="0" layoutInCell="1" allowOverlap="1">
                <wp:simplePos x="0" y="0"/>
                <wp:positionH relativeFrom="column">
                  <wp:posOffset>242396</wp:posOffset>
                </wp:positionH>
                <wp:positionV relativeFrom="paragraph">
                  <wp:posOffset>-35665</wp:posOffset>
                </wp:positionV>
                <wp:extent cx="62640" cy="135720"/>
                <wp:effectExtent l="38100" t="38100" r="33020" b="36195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626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2D7A7" id="Ink 1224" o:spid="_x0000_s1026" type="#_x0000_t75" style="position:absolute;margin-left:18.6pt;margin-top:-3.15pt;width:5.8pt;height:11.5pt;z-index:2527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">
                <v:imagedata r:id="rId22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7440" behindDoc="0" locked="0" layoutInCell="1" allowOverlap="1">
                <wp:simplePos x="0" y="0"/>
                <wp:positionH relativeFrom="column">
                  <wp:posOffset>144836</wp:posOffset>
                </wp:positionH>
                <wp:positionV relativeFrom="paragraph">
                  <wp:posOffset>19775</wp:posOffset>
                </wp:positionV>
                <wp:extent cx="96120" cy="73800"/>
                <wp:effectExtent l="38100" t="38100" r="37465" b="40640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961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D5A32" id="Ink 1223" o:spid="_x0000_s1026" type="#_x0000_t75" style="position:absolute;margin-left:11.1pt;margin-top:1.1pt;width:8.35pt;height:6.65pt;z-index:2527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">
                <v:imagedata r:id="rId2288" o:title=""/>
              </v:shape>
            </w:pict>
          </mc:Fallback>
        </mc:AlternateContent>
      </w:r>
    </w:p>
    <w:p w:rsidR="007371A5" w:rsidRDefault="00EF03E0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6592" behindDoc="0" locked="0" layoutInCell="1" allowOverlap="1">
                <wp:simplePos x="0" y="0"/>
                <wp:positionH relativeFrom="column">
                  <wp:posOffset>4447916</wp:posOffset>
                </wp:positionH>
                <wp:positionV relativeFrom="paragraph">
                  <wp:posOffset>81245</wp:posOffset>
                </wp:positionV>
                <wp:extent cx="126360" cy="104400"/>
                <wp:effectExtent l="19050" t="38100" r="45720" b="4826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1263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DAC0B" id="Ink 1271" o:spid="_x0000_s1026" type="#_x0000_t75" style="position:absolute;margin-left:349.8pt;margin-top:6pt;width:10.95pt;height:9.2pt;z-index:2528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">
                <v:imagedata r:id="rId22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5568" behindDoc="0" locked="0" layoutInCell="1" allowOverlap="1">
                <wp:simplePos x="0" y="0"/>
                <wp:positionH relativeFrom="column">
                  <wp:posOffset>4464476</wp:posOffset>
                </wp:positionH>
                <wp:positionV relativeFrom="paragraph">
                  <wp:posOffset>10685</wp:posOffset>
                </wp:positionV>
                <wp:extent cx="132120" cy="10800"/>
                <wp:effectExtent l="38100" t="38100" r="39370" b="46355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1321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31F41" id="Ink 1270" o:spid="_x0000_s1026" type="#_x0000_t75" style="position:absolute;margin-left:351.25pt;margin-top:.35pt;width:11.1pt;height:1.7pt;z-index:2528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">
                <v:imagedata r:id="rId22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4544" behindDoc="0" locked="0" layoutInCell="1" allowOverlap="1">
                <wp:simplePos x="0" y="0"/>
                <wp:positionH relativeFrom="column">
                  <wp:posOffset>4033556</wp:posOffset>
                </wp:positionH>
                <wp:positionV relativeFrom="paragraph">
                  <wp:posOffset>51005</wp:posOffset>
                </wp:positionV>
                <wp:extent cx="87840" cy="114840"/>
                <wp:effectExtent l="38100" t="38100" r="26670" b="3810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878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EDEA2" id="Ink 1269" o:spid="_x0000_s1026" type="#_x0000_t75" style="position:absolute;margin-left:317.15pt;margin-top:3.65pt;width:7.75pt;height:9.9pt;z-index:2528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">
                <v:imagedata r:id="rId22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3520" behindDoc="0" locked="0" layoutInCell="1" allowOverlap="1">
                <wp:simplePos x="0" y="0"/>
                <wp:positionH relativeFrom="column">
                  <wp:posOffset>3977036</wp:posOffset>
                </wp:positionH>
                <wp:positionV relativeFrom="paragraph">
                  <wp:posOffset>4205</wp:posOffset>
                </wp:positionV>
                <wp:extent cx="149760" cy="11880"/>
                <wp:effectExtent l="38100" t="38100" r="41275" b="45720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149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D7BE0" id="Ink 1268" o:spid="_x0000_s1026" type="#_x0000_t75" style="position:absolute;margin-left:312.85pt;margin-top:-.05pt;width:12.55pt;height:1.7pt;z-index:2528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">
                <v:imagedata r:id="rId22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2800" behindDoc="0" locked="0" layoutInCell="1" allowOverlap="1">
                <wp:simplePos x="0" y="0"/>
                <wp:positionH relativeFrom="column">
                  <wp:posOffset>958076</wp:posOffset>
                </wp:positionH>
                <wp:positionV relativeFrom="paragraph">
                  <wp:posOffset>214085</wp:posOffset>
                </wp:positionV>
                <wp:extent cx="145080" cy="16200"/>
                <wp:effectExtent l="38100" t="38100" r="45720" b="4127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1450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3E3B6" id="Ink 1238" o:spid="_x0000_s1026" type="#_x0000_t75" style="position:absolute;margin-left:75.15pt;margin-top:16.35pt;width:12.1pt;height:2.15pt;z-index:2528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">
                <v:imagedata r:id="rId2298" o:title=""/>
              </v:shape>
            </w:pict>
          </mc:Fallback>
        </mc:AlternateContent>
      </w:r>
    </w:p>
    <w:p w:rsidR="007371A5" w:rsidRDefault="001606A6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6400" behindDoc="0" locked="0" layoutInCell="1" allowOverlap="1">
                <wp:simplePos x="0" y="0"/>
                <wp:positionH relativeFrom="column">
                  <wp:posOffset>5178356</wp:posOffset>
                </wp:positionH>
                <wp:positionV relativeFrom="paragraph">
                  <wp:posOffset>161888</wp:posOffset>
                </wp:positionV>
                <wp:extent cx="16560" cy="33840"/>
                <wp:effectExtent l="38100" t="38100" r="40640" b="4254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165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F200B" id="Ink 1388" o:spid="_x0000_s1026" type="#_x0000_t75" style="position:absolute;margin-left:407.4pt;margin-top:12.3pt;width:2.2pt;height:3.55pt;z-index:25296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">
                <v:imagedata r:id="rId23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5376" behindDoc="0" locked="0" layoutInCell="1" allowOverlap="1">
                <wp:simplePos x="0" y="0"/>
                <wp:positionH relativeFrom="column">
                  <wp:posOffset>4844996</wp:posOffset>
                </wp:positionH>
                <wp:positionV relativeFrom="paragraph">
                  <wp:posOffset>195368</wp:posOffset>
                </wp:positionV>
                <wp:extent cx="12960" cy="12960"/>
                <wp:effectExtent l="38100" t="38100" r="44450" b="4445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12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BEE53" id="Ink 1387" o:spid="_x0000_s1026" type="#_x0000_t75" style="position:absolute;margin-left:381.25pt;margin-top:15pt;width:1.6pt;height:1.65pt;z-index:25296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">
                <v:imagedata r:id="rId23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8096" behindDoc="0" locked="0" layoutInCell="1" allowOverlap="1">
                <wp:simplePos x="0" y="0"/>
                <wp:positionH relativeFrom="column">
                  <wp:posOffset>831716</wp:posOffset>
                </wp:positionH>
                <wp:positionV relativeFrom="paragraph">
                  <wp:posOffset>189968</wp:posOffset>
                </wp:positionV>
                <wp:extent cx="4680" cy="18360"/>
                <wp:effectExtent l="19050" t="38100" r="52705" b="3937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4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9B290" id="Ink 1292" o:spid="_x0000_s1026" type="#_x0000_t75" style="position:absolute;margin-left:65pt;margin-top:14.35pt;width:1.4pt;height:2.5pt;z-index:2528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">
                <v:imagedata r:id="rId23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7072" behindDoc="0" locked="0" layoutInCell="1" allowOverlap="1">
                <wp:simplePos x="0" y="0"/>
                <wp:positionH relativeFrom="column">
                  <wp:posOffset>607796</wp:posOffset>
                </wp:positionH>
                <wp:positionV relativeFrom="paragraph">
                  <wp:posOffset>169808</wp:posOffset>
                </wp:positionV>
                <wp:extent cx="2520" cy="11160"/>
                <wp:effectExtent l="38100" t="38100" r="36195" b="46355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25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DCF32" id="Ink 1291" o:spid="_x0000_s1026" type="#_x0000_t75" style="position:absolute;margin-left:47.2pt;margin-top:12.85pt;width:1.5pt;height:1.7pt;z-index:2528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">
                <v:imagedata r:id="rId23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5024" behindDoc="0" locked="0" layoutInCell="1" allowOverlap="1">
                <wp:simplePos x="0" y="0"/>
                <wp:positionH relativeFrom="column">
                  <wp:posOffset>456956</wp:posOffset>
                </wp:positionH>
                <wp:positionV relativeFrom="paragraph">
                  <wp:posOffset>132728</wp:posOffset>
                </wp:positionV>
                <wp:extent cx="7560" cy="176400"/>
                <wp:effectExtent l="19050" t="38100" r="50165" b="3365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75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72582" id="Ink 1289" o:spid="_x0000_s1026" type="#_x0000_t75" style="position:absolute;margin-left:35.6pt;margin-top:10pt;width:1.55pt;height:14.8pt;z-index:2528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">
                <v:imagedata r:id="rId23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6832" behindDoc="0" locked="0" layoutInCell="1" allowOverlap="1">
                <wp:simplePos x="0" y="0"/>
                <wp:positionH relativeFrom="column">
                  <wp:posOffset>-272044</wp:posOffset>
                </wp:positionH>
                <wp:positionV relativeFrom="paragraph">
                  <wp:posOffset>146768</wp:posOffset>
                </wp:positionV>
                <wp:extent cx="117720" cy="187920"/>
                <wp:effectExtent l="38100" t="38100" r="34925" b="41275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177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06F6E" id="Ink 1281" o:spid="_x0000_s1026" type="#_x0000_t75" style="position:absolute;margin-left:-21.9pt;margin-top:11.15pt;width:10.1pt;height:15.65pt;z-index:2528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">
                <v:imagedata r:id="rId23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5808" behindDoc="0" locked="0" layoutInCell="1" allowOverlap="1">
                <wp:simplePos x="0" y="0"/>
                <wp:positionH relativeFrom="column">
                  <wp:posOffset>-260524</wp:posOffset>
                </wp:positionH>
                <wp:positionV relativeFrom="paragraph">
                  <wp:posOffset>178808</wp:posOffset>
                </wp:positionV>
                <wp:extent cx="16200" cy="174240"/>
                <wp:effectExtent l="38100" t="38100" r="41275" b="3556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162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3FF59" id="Ink 1280" o:spid="_x0000_s1026" type="#_x0000_t75" style="position:absolute;margin-left:-21pt;margin-top:13.8pt;width:2.2pt;height:14.35pt;z-index:2528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">
                <v:imagedata r:id="rId231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3760" behindDoc="0" locked="0" layoutInCell="1" allowOverlap="1">
                <wp:simplePos x="0" y="0"/>
                <wp:positionH relativeFrom="column">
                  <wp:posOffset>4451516</wp:posOffset>
                </wp:positionH>
                <wp:positionV relativeFrom="paragraph">
                  <wp:posOffset>217595</wp:posOffset>
                </wp:positionV>
                <wp:extent cx="152640" cy="8280"/>
                <wp:effectExtent l="38100" t="38100" r="38100" b="4889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1526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8E6A7" id="Ink 1278" o:spid="_x0000_s1026" type="#_x0000_t75" style="position:absolute;margin-left:350.15pt;margin-top:16.6pt;width:12.8pt;height:1.6pt;z-index:2528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">
                <v:imagedata r:id="rId2314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2736" behindDoc="0" locked="0" layoutInCell="1" allowOverlap="1">
                <wp:simplePos x="0" y="0"/>
                <wp:positionH relativeFrom="column">
                  <wp:posOffset>4477796</wp:posOffset>
                </wp:positionH>
                <wp:positionV relativeFrom="paragraph">
                  <wp:posOffset>63155</wp:posOffset>
                </wp:positionV>
                <wp:extent cx="91800" cy="137520"/>
                <wp:effectExtent l="38100" t="38100" r="41910" b="34290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918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8F214" id="Ink 1277" o:spid="_x0000_s1026" type="#_x0000_t75" style="position:absolute;margin-left:352.3pt;margin-top:4.55pt;width:7.95pt;height:11.65pt;z-index:2528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">
                <v:imagedata r:id="rId231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1712" behindDoc="0" locked="0" layoutInCell="1" allowOverlap="1">
                <wp:simplePos x="0" y="0"/>
                <wp:positionH relativeFrom="column">
                  <wp:posOffset>4437116</wp:posOffset>
                </wp:positionH>
                <wp:positionV relativeFrom="paragraph">
                  <wp:posOffset>192035</wp:posOffset>
                </wp:positionV>
                <wp:extent cx="1080" cy="1440"/>
                <wp:effectExtent l="38100" t="38100" r="37465" b="3683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10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365BC" id="Ink 1276" o:spid="_x0000_s1026" type="#_x0000_t75" style="position:absolute;margin-left:349pt;margin-top:14.85pt;width:.9pt;height:.6pt;z-index:2528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">
                <v:imagedata r:id="rId231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0688" behindDoc="0" locked="0" layoutInCell="1" allowOverlap="1">
                <wp:simplePos x="0" y="0"/>
                <wp:positionH relativeFrom="column">
                  <wp:posOffset>4288076</wp:posOffset>
                </wp:positionH>
                <wp:positionV relativeFrom="paragraph">
                  <wp:posOffset>176195</wp:posOffset>
                </wp:positionV>
                <wp:extent cx="70560" cy="7560"/>
                <wp:effectExtent l="38100" t="38100" r="43815" b="31115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70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4FB3C" id="Ink 1275" o:spid="_x0000_s1026" type="#_x0000_t75" style="position:absolute;margin-left:337.3pt;margin-top:13.4pt;width:6.25pt;height:1.5pt;z-index:2528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">
                <v:imagedata r:id="rId232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9664" behindDoc="0" locked="0" layoutInCell="1" allowOverlap="1">
                <wp:simplePos x="0" y="0"/>
                <wp:positionH relativeFrom="column">
                  <wp:posOffset>4300676</wp:posOffset>
                </wp:positionH>
                <wp:positionV relativeFrom="paragraph">
                  <wp:posOffset>117515</wp:posOffset>
                </wp:positionV>
                <wp:extent cx="90360" cy="10800"/>
                <wp:effectExtent l="38100" t="38100" r="43180" b="46355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90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F4868" id="Ink 1274" o:spid="_x0000_s1026" type="#_x0000_t75" style="position:absolute;margin-left:338.3pt;margin-top:8.8pt;width:7.8pt;height:1.65pt;z-index:2528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">
                <v:imagedata r:id="rId232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8640" behindDoc="0" locked="0" layoutInCell="1" allowOverlap="1">
                <wp:simplePos x="0" y="0"/>
                <wp:positionH relativeFrom="column">
                  <wp:posOffset>4091876</wp:posOffset>
                </wp:positionH>
                <wp:positionV relativeFrom="paragraph">
                  <wp:posOffset>98435</wp:posOffset>
                </wp:positionV>
                <wp:extent cx="64440" cy="102240"/>
                <wp:effectExtent l="38100" t="38100" r="50165" b="3111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644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D68EE" id="Ink 1273" o:spid="_x0000_s1026" type="#_x0000_t75" style="position:absolute;margin-left:321.7pt;margin-top:7.4pt;width:5.85pt;height:8.8pt;z-index:2528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">
                <v:imagedata r:id="rId2324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7616" behindDoc="0" locked="0" layoutInCell="1" allowOverlap="1">
                <wp:simplePos x="0" y="0"/>
                <wp:positionH relativeFrom="column">
                  <wp:posOffset>4046156</wp:posOffset>
                </wp:positionH>
                <wp:positionV relativeFrom="paragraph">
                  <wp:posOffset>105995</wp:posOffset>
                </wp:positionV>
                <wp:extent cx="55440" cy="91440"/>
                <wp:effectExtent l="38100" t="38100" r="40005" b="4191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55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A5A2B" id="Ink 1272" o:spid="_x0000_s1026" type="#_x0000_t75" style="position:absolute;margin-left:318.15pt;margin-top:7.9pt;width:5.3pt;height:8.05pt;z-index:2528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">
                <v:imagedata r:id="rId2326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4848" behindDoc="0" locked="0" layoutInCell="1" allowOverlap="1">
                <wp:simplePos x="0" y="0"/>
                <wp:positionH relativeFrom="column">
                  <wp:posOffset>1182716</wp:posOffset>
                </wp:positionH>
                <wp:positionV relativeFrom="paragraph">
                  <wp:posOffset>-26485</wp:posOffset>
                </wp:positionV>
                <wp:extent cx="130680" cy="130320"/>
                <wp:effectExtent l="38100" t="38100" r="41275" b="4127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1306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9E477" id="Ink 1240" o:spid="_x0000_s1026" type="#_x0000_t75" style="position:absolute;margin-left:92.65pt;margin-top:-2.55pt;width:11.3pt;height:11.3pt;z-index:2528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">
                <v:imagedata r:id="rId2328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3824" behindDoc="0" locked="0" layoutInCell="1" allowOverlap="1">
                <wp:simplePos x="0" y="0"/>
                <wp:positionH relativeFrom="column">
                  <wp:posOffset>977156</wp:posOffset>
                </wp:positionH>
                <wp:positionV relativeFrom="paragraph">
                  <wp:posOffset>36515</wp:posOffset>
                </wp:positionV>
                <wp:extent cx="105120" cy="11520"/>
                <wp:effectExtent l="38100" t="38100" r="47625" b="45720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105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36F4D" id="Ink 1239" o:spid="_x0000_s1026" type="#_x0000_t75" style="position:absolute;margin-left:76.6pt;margin-top:2.5pt;width:9.05pt;height:1.75pt;z-index:2528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">
                <v:imagedata r:id="rId2330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1776" behindDoc="0" locked="0" layoutInCell="1" allowOverlap="1">
                <wp:simplePos x="0" y="0"/>
                <wp:positionH relativeFrom="column">
                  <wp:posOffset>784916</wp:posOffset>
                </wp:positionH>
                <wp:positionV relativeFrom="paragraph">
                  <wp:posOffset>-24325</wp:posOffset>
                </wp:positionV>
                <wp:extent cx="73080" cy="96120"/>
                <wp:effectExtent l="38100" t="38100" r="41275" b="37465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730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18BA4" id="Ink 1237" o:spid="_x0000_s1026" type="#_x0000_t75" style="position:absolute;margin-left:61.3pt;margin-top:-2.25pt;width:6.55pt;height:8.35pt;z-index:2528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">
                <v:imagedata r:id="rId2332" o:title=""/>
              </v:shape>
            </w:pict>
          </mc:Fallback>
        </mc:AlternateContent>
      </w:r>
      <w:r w:rsidR="00EF03E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0752" behindDoc="0" locked="0" layoutInCell="1" allowOverlap="1">
                <wp:simplePos x="0" y="0"/>
                <wp:positionH relativeFrom="column">
                  <wp:posOffset>742076</wp:posOffset>
                </wp:positionH>
                <wp:positionV relativeFrom="paragraph">
                  <wp:posOffset>-5245</wp:posOffset>
                </wp:positionV>
                <wp:extent cx="63360" cy="89640"/>
                <wp:effectExtent l="38100" t="38100" r="32385" b="43815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633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A6754" id="Ink 1236" o:spid="_x0000_s1026" type="#_x0000_t75" style="position:absolute;margin-left:58.15pt;margin-top:-.8pt;width:5.85pt;height:7.8pt;z-index:2528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">
                <v:imagedata r:id="rId2334" o:title=""/>
              </v:shape>
            </w:pict>
          </mc:Fallback>
        </mc:AlternateContent>
      </w:r>
    </w:p>
    <w:p w:rsidR="008056C0" w:rsidRDefault="001606A6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5616" behindDoc="0" locked="0" layoutInCell="1" allowOverlap="1">
                <wp:simplePos x="0" y="0"/>
                <wp:positionH relativeFrom="column">
                  <wp:posOffset>6410276</wp:posOffset>
                </wp:positionH>
                <wp:positionV relativeFrom="paragraph">
                  <wp:posOffset>-6407</wp:posOffset>
                </wp:positionV>
                <wp:extent cx="144000" cy="144000"/>
                <wp:effectExtent l="38100" t="38100" r="46990" b="4699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1440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B04F4" id="Ink 1397" o:spid="_x0000_s1026" type="#_x0000_t75" style="position:absolute;margin-left:504.15pt;margin-top:-1.2pt;width:12.7pt;height:12.75pt;z-index:2529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">
                <v:imagedata r:id="rId23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4592" behindDoc="0" locked="0" layoutInCell="1" allowOverlap="1">
                <wp:simplePos x="0" y="0"/>
                <wp:positionH relativeFrom="column">
                  <wp:posOffset>6070796</wp:posOffset>
                </wp:positionH>
                <wp:positionV relativeFrom="paragraph">
                  <wp:posOffset>-8207</wp:posOffset>
                </wp:positionV>
                <wp:extent cx="212400" cy="164880"/>
                <wp:effectExtent l="38100" t="38100" r="54610" b="4508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2124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E48FB" id="Ink 1396" o:spid="_x0000_s1026" type="#_x0000_t75" style="position:absolute;margin-left:477.35pt;margin-top:-1.15pt;width:17.85pt;height:14pt;z-index:25297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">
                <v:imagedata r:id="rId23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3568" behindDoc="0" locked="0" layoutInCell="1" allowOverlap="1">
                <wp:simplePos x="0" y="0"/>
                <wp:positionH relativeFrom="column">
                  <wp:posOffset>5846516</wp:posOffset>
                </wp:positionH>
                <wp:positionV relativeFrom="paragraph">
                  <wp:posOffset>17713</wp:posOffset>
                </wp:positionV>
                <wp:extent cx="116280" cy="144720"/>
                <wp:effectExtent l="38100" t="38100" r="36195" b="4635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1162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1935E" id="Ink 1395" o:spid="_x0000_s1026" type="#_x0000_t75" style="position:absolute;margin-left:459.9pt;margin-top:.9pt;width:10.15pt;height:12.55pt;z-index:2529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">
                <v:imagedata r:id="rId23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2544" behindDoc="0" locked="0" layoutInCell="1" allowOverlap="1">
                <wp:simplePos x="0" y="0"/>
                <wp:positionH relativeFrom="column">
                  <wp:posOffset>5727716</wp:posOffset>
                </wp:positionH>
                <wp:positionV relativeFrom="paragraph">
                  <wp:posOffset>79993</wp:posOffset>
                </wp:positionV>
                <wp:extent cx="102240" cy="14760"/>
                <wp:effectExtent l="38100" t="38100" r="50165" b="4254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102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E42FA" id="Ink 1394" o:spid="_x0000_s1026" type="#_x0000_t75" style="position:absolute;margin-left:450.6pt;margin-top:5.75pt;width:8.85pt;height:2.15pt;z-index:2529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">
                <v:imagedata r:id="rId23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0496" behindDoc="0" locked="0" layoutInCell="1" allowOverlap="1">
                <wp:simplePos x="0" y="0"/>
                <wp:positionH relativeFrom="column">
                  <wp:posOffset>5644556</wp:posOffset>
                </wp:positionH>
                <wp:positionV relativeFrom="paragraph">
                  <wp:posOffset>81793</wp:posOffset>
                </wp:positionV>
                <wp:extent cx="47160" cy="100800"/>
                <wp:effectExtent l="38100" t="38100" r="48260" b="3302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471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14EF8" id="Ink 1392" o:spid="_x0000_s1026" type="#_x0000_t75" style="position:absolute;margin-left:443.95pt;margin-top:6.1pt;width:4.55pt;height:8.75pt;z-index:25297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">
                <v:imagedata r:id="rId23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9472" behindDoc="0" locked="0" layoutInCell="1" allowOverlap="1">
                <wp:simplePos x="0" y="0"/>
                <wp:positionH relativeFrom="column">
                  <wp:posOffset>5566436</wp:posOffset>
                </wp:positionH>
                <wp:positionV relativeFrom="paragraph">
                  <wp:posOffset>86833</wp:posOffset>
                </wp:positionV>
                <wp:extent cx="54000" cy="93960"/>
                <wp:effectExtent l="38100" t="38100" r="41275" b="4000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540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A156C" id="Ink 1391" o:spid="_x0000_s1026" type="#_x0000_t75" style="position:absolute;margin-left:437.95pt;margin-top:6.5pt;width:5.15pt;height:8.25pt;z-index:25296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">
                <v:imagedata r:id="rId23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8448" behindDoc="0" locked="0" layoutInCell="1" allowOverlap="1">
                <wp:simplePos x="0" y="0"/>
                <wp:positionH relativeFrom="column">
                  <wp:posOffset>5384996</wp:posOffset>
                </wp:positionH>
                <wp:positionV relativeFrom="paragraph">
                  <wp:posOffset>23113</wp:posOffset>
                </wp:positionV>
                <wp:extent cx="150480" cy="156600"/>
                <wp:effectExtent l="38100" t="38100" r="40640" b="34290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15048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D7A39" id="Ink 1390" o:spid="_x0000_s1026" type="#_x0000_t75" style="position:absolute;margin-left:423.35pt;margin-top:1.3pt;width:13.05pt;height:13.3pt;z-index:2529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">
                <v:imagedata r:id="rId23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7424" behindDoc="0" locked="0" layoutInCell="1" allowOverlap="1">
                <wp:simplePos x="0" y="0"/>
                <wp:positionH relativeFrom="column">
                  <wp:posOffset>5185916</wp:posOffset>
                </wp:positionH>
                <wp:positionV relativeFrom="paragraph">
                  <wp:posOffset>164593</wp:posOffset>
                </wp:positionV>
                <wp:extent cx="19080" cy="10800"/>
                <wp:effectExtent l="38100" t="38100" r="38100" b="4635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19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FB487" id="Ink 1389" o:spid="_x0000_s1026" type="#_x0000_t75" style="position:absolute;margin-left:408pt;margin-top:12.6pt;width:2.2pt;height:1.55pt;z-index:2529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">
                <v:imagedata r:id="rId23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4352" behindDoc="0" locked="0" layoutInCell="1" allowOverlap="1">
                <wp:simplePos x="0" y="0"/>
                <wp:positionH relativeFrom="column">
                  <wp:posOffset>4657076</wp:posOffset>
                </wp:positionH>
                <wp:positionV relativeFrom="paragraph">
                  <wp:posOffset>91153</wp:posOffset>
                </wp:positionV>
                <wp:extent cx="474120" cy="97920"/>
                <wp:effectExtent l="38100" t="38100" r="2540" b="5461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4741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8DAB5" id="Ink 1386" o:spid="_x0000_s1026" type="#_x0000_t75" style="position:absolute;margin-left:366.35pt;margin-top:6.65pt;width:38.25pt;height:8.85pt;z-index:25296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">
                <v:imagedata r:id="rId23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3328" behindDoc="0" locked="0" layoutInCell="1" allowOverlap="1">
                <wp:simplePos x="0" y="0"/>
                <wp:positionH relativeFrom="column">
                  <wp:posOffset>4728356</wp:posOffset>
                </wp:positionH>
                <wp:positionV relativeFrom="paragraph">
                  <wp:posOffset>24193</wp:posOffset>
                </wp:positionV>
                <wp:extent cx="43920" cy="164880"/>
                <wp:effectExtent l="38100" t="38100" r="32385" b="45085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439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E350C" id="Ink 1385" o:spid="_x0000_s1026" type="#_x0000_t75" style="position:absolute;margin-left:371.95pt;margin-top:1.55pt;width:4.15pt;height:13.7pt;z-index:2529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">
                <v:imagedata r:id="rId23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2304" behindDoc="0" locked="0" layoutInCell="1" allowOverlap="1">
                <wp:simplePos x="0" y="0"/>
                <wp:positionH relativeFrom="column">
                  <wp:posOffset>4603796</wp:posOffset>
                </wp:positionH>
                <wp:positionV relativeFrom="paragraph">
                  <wp:posOffset>97273</wp:posOffset>
                </wp:positionV>
                <wp:extent cx="65160" cy="113400"/>
                <wp:effectExtent l="38100" t="38100" r="49530" b="3937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651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DE2E8" id="Ink 1384" o:spid="_x0000_s1026" type="#_x0000_t75" style="position:absolute;margin-left:361.95pt;margin-top:7.3pt;width:6.05pt;height:9.75pt;z-index:25296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">
                <v:imagedata r:id="rId23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1280" behindDoc="0" locked="0" layoutInCell="1" allowOverlap="1">
                <wp:simplePos x="0" y="0"/>
                <wp:positionH relativeFrom="column">
                  <wp:posOffset>4570676</wp:posOffset>
                </wp:positionH>
                <wp:positionV relativeFrom="paragraph">
                  <wp:posOffset>99433</wp:posOffset>
                </wp:positionV>
                <wp:extent cx="7200" cy="6840"/>
                <wp:effectExtent l="19050" t="38100" r="50165" b="3175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72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0BF15" id="Ink 1383" o:spid="_x0000_s1026" type="#_x0000_t75" style="position:absolute;margin-left:359.55pt;margin-top:7.45pt;width:1.2pt;height:1.4pt;z-index:25296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">
                <v:imagedata r:id="rId23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0256" behindDoc="0" locked="0" layoutInCell="1" allowOverlap="1">
                <wp:simplePos x="0" y="0"/>
                <wp:positionH relativeFrom="column">
                  <wp:posOffset>4544756</wp:posOffset>
                </wp:positionH>
                <wp:positionV relativeFrom="paragraph">
                  <wp:posOffset>128593</wp:posOffset>
                </wp:positionV>
                <wp:extent cx="7200" cy="90720"/>
                <wp:effectExtent l="38100" t="38100" r="50165" b="4318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72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C07AD" id="Ink 1382" o:spid="_x0000_s1026" type="#_x0000_t75" style="position:absolute;margin-left:357.25pt;margin-top:9.75pt;width:1.7pt;height:8.05pt;z-index:25296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">
                <v:imagedata r:id="rId23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9232" behindDoc="0" locked="0" layoutInCell="1" allowOverlap="1">
                <wp:simplePos x="0" y="0"/>
                <wp:positionH relativeFrom="column">
                  <wp:posOffset>4294556</wp:posOffset>
                </wp:positionH>
                <wp:positionV relativeFrom="paragraph">
                  <wp:posOffset>135433</wp:posOffset>
                </wp:positionV>
                <wp:extent cx="215280" cy="90360"/>
                <wp:effectExtent l="38100" t="38100" r="32385" b="4318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2152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508A7" id="Ink 1381" o:spid="_x0000_s1026" type="#_x0000_t75" style="position:absolute;margin-left:337.75pt;margin-top:10.2pt;width:17.75pt;height:8.2pt;z-index:2529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">
                <v:imagedata r:id="rId23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8208" behindDoc="0" locked="0" layoutInCell="1" allowOverlap="1">
                <wp:simplePos x="0" y="0"/>
                <wp:positionH relativeFrom="column">
                  <wp:posOffset>4361156</wp:posOffset>
                </wp:positionH>
                <wp:positionV relativeFrom="paragraph">
                  <wp:posOffset>42193</wp:posOffset>
                </wp:positionV>
                <wp:extent cx="20160" cy="180360"/>
                <wp:effectExtent l="38100" t="38100" r="37465" b="4826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201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C639B" id="Ink 1380" o:spid="_x0000_s1026" type="#_x0000_t75" style="position:absolute;margin-left:342.85pt;margin-top:2.85pt;width:2.65pt;height:15.1pt;z-index:25295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">
                <v:imagedata r:id="rId23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7184" behindDoc="0" locked="0" layoutInCell="1" allowOverlap="1">
                <wp:simplePos x="0" y="0"/>
                <wp:positionH relativeFrom="column">
                  <wp:posOffset>4254596</wp:posOffset>
                </wp:positionH>
                <wp:positionV relativeFrom="paragraph">
                  <wp:posOffset>119233</wp:posOffset>
                </wp:positionV>
                <wp:extent cx="54360" cy="117720"/>
                <wp:effectExtent l="38100" t="38100" r="41275" b="3492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543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A6B21" id="Ink 1379" o:spid="_x0000_s1026" type="#_x0000_t75" style="position:absolute;margin-left:334.55pt;margin-top:8.95pt;width:5.15pt;height:10.25pt;z-index:25295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">
                <v:imagedata r:id="rId23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6160" behindDoc="0" locked="0" layoutInCell="1" allowOverlap="1">
                <wp:simplePos x="0" y="0"/>
                <wp:positionH relativeFrom="column">
                  <wp:posOffset>4091876</wp:posOffset>
                </wp:positionH>
                <wp:positionV relativeFrom="paragraph">
                  <wp:posOffset>132913</wp:posOffset>
                </wp:positionV>
                <wp:extent cx="115200" cy="95040"/>
                <wp:effectExtent l="38100" t="38100" r="37465" b="3873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1152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22B1A" id="Ink 1378" o:spid="_x0000_s1026" type="#_x0000_t75" style="position:absolute;margin-left:321.85pt;margin-top:9.95pt;width:9.9pt;height:8.4pt;z-index:2529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">
                <v:imagedata r:id="rId23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5136" behindDoc="0" locked="0" layoutInCell="1" allowOverlap="1">
                <wp:simplePos x="0" y="0"/>
                <wp:positionH relativeFrom="column">
                  <wp:posOffset>3932036</wp:posOffset>
                </wp:positionH>
                <wp:positionV relativeFrom="paragraph">
                  <wp:posOffset>106993</wp:posOffset>
                </wp:positionV>
                <wp:extent cx="105840" cy="146880"/>
                <wp:effectExtent l="38100" t="38100" r="46990" b="4381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1058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7660D" id="Ink 1377" o:spid="_x0000_s1026" type="#_x0000_t75" style="position:absolute;margin-left:309.1pt;margin-top:7.9pt;width:9.35pt;height:12.55pt;z-index:2529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">
                <v:imagedata r:id="rId23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4112" behindDoc="0" locked="0" layoutInCell="1" allowOverlap="1">
                <wp:simplePos x="0" y="0"/>
                <wp:positionH relativeFrom="column">
                  <wp:posOffset>3951476</wp:posOffset>
                </wp:positionH>
                <wp:positionV relativeFrom="paragraph">
                  <wp:posOffset>116353</wp:posOffset>
                </wp:positionV>
                <wp:extent cx="18000" cy="158760"/>
                <wp:effectExtent l="38100" t="19050" r="39370" b="50800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180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C3205" id="Ink 1376" o:spid="_x0000_s1026" type="#_x0000_t75" style="position:absolute;margin-left:310.6pt;margin-top:8.65pt;width:2.45pt;height:13.4pt;z-index:25295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">
                <v:imagedata r:id="rId23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7312" behindDoc="0" locked="0" layoutInCell="1" allowOverlap="1">
                <wp:simplePos x="0" y="0"/>
                <wp:positionH relativeFrom="column">
                  <wp:posOffset>1880036</wp:posOffset>
                </wp:positionH>
                <wp:positionV relativeFrom="paragraph">
                  <wp:posOffset>-16487</wp:posOffset>
                </wp:positionV>
                <wp:extent cx="145440" cy="133200"/>
                <wp:effectExtent l="38100" t="38100" r="45085" b="3873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1454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43557" id="Ink 1301" o:spid="_x0000_s1026" type="#_x0000_t75" style="position:absolute;margin-left:147.55pt;margin-top:-1.95pt;width:12.6pt;height:11.75pt;z-index:2528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">
                <v:imagedata r:id="rId23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6288" behindDoc="0" locked="0" layoutInCell="1" allowOverlap="1">
                <wp:simplePos x="0" y="0"/>
                <wp:positionH relativeFrom="column">
                  <wp:posOffset>1634156</wp:posOffset>
                </wp:positionH>
                <wp:positionV relativeFrom="paragraph">
                  <wp:posOffset>27793</wp:posOffset>
                </wp:positionV>
                <wp:extent cx="187920" cy="140040"/>
                <wp:effectExtent l="38100" t="38100" r="41275" b="50800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1879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5B96D" id="Ink 1300" o:spid="_x0000_s1026" type="#_x0000_t75" style="position:absolute;margin-left:128pt;margin-top:1.9pt;width:15.85pt;height:12.05pt;z-index:2528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">
                <v:imagedata r:id="rId23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5264" behindDoc="0" locked="0" layoutInCell="1" allowOverlap="1">
                <wp:simplePos x="0" y="0"/>
                <wp:positionH relativeFrom="column">
                  <wp:posOffset>1576916</wp:posOffset>
                </wp:positionH>
                <wp:positionV relativeFrom="paragraph">
                  <wp:posOffset>-80207</wp:posOffset>
                </wp:positionV>
                <wp:extent cx="227520" cy="182880"/>
                <wp:effectExtent l="38100" t="38100" r="20320" b="45720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2275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82549" id="Ink 1299" o:spid="_x0000_s1026" type="#_x0000_t75" style="position:absolute;margin-left:123.8pt;margin-top:-6.65pt;width:18.9pt;height:15.4pt;z-index:25287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">
                <v:imagedata r:id="rId23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4240" behindDoc="0" locked="0" layoutInCell="1" allowOverlap="1">
                <wp:simplePos x="0" y="0"/>
                <wp:positionH relativeFrom="column">
                  <wp:posOffset>1361996</wp:posOffset>
                </wp:positionH>
                <wp:positionV relativeFrom="paragraph">
                  <wp:posOffset>-33407</wp:posOffset>
                </wp:positionV>
                <wp:extent cx="109080" cy="147960"/>
                <wp:effectExtent l="38100" t="38100" r="43815" b="4254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1090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A4D4C" id="Ink 1298" o:spid="_x0000_s1026" type="#_x0000_t75" style="position:absolute;margin-left:106.8pt;margin-top:-3.15pt;width:9.6pt;height:12.6pt;z-index:2528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">
                <v:imagedata r:id="rId23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3216" behindDoc="0" locked="0" layoutInCell="1" allowOverlap="1">
                <wp:simplePos x="0" y="0"/>
                <wp:positionH relativeFrom="column">
                  <wp:posOffset>1265516</wp:posOffset>
                </wp:positionH>
                <wp:positionV relativeFrom="paragraph">
                  <wp:posOffset>63793</wp:posOffset>
                </wp:positionV>
                <wp:extent cx="61200" cy="4680"/>
                <wp:effectExtent l="38100" t="38100" r="34290" b="3365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612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625B2" id="Ink 1297" o:spid="_x0000_s1026" type="#_x0000_t75" style="position:absolute;margin-left:99.3pt;margin-top:4.5pt;width:5.6pt;height:1.3pt;z-index:2528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">
                <v:imagedata r:id="rId23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2192" behindDoc="0" locked="0" layoutInCell="1" allowOverlap="1">
                <wp:simplePos x="0" y="0"/>
                <wp:positionH relativeFrom="column">
                  <wp:posOffset>1172996</wp:posOffset>
                </wp:positionH>
                <wp:positionV relativeFrom="paragraph">
                  <wp:posOffset>37153</wp:posOffset>
                </wp:positionV>
                <wp:extent cx="67320" cy="106920"/>
                <wp:effectExtent l="38100" t="38100" r="46990" b="4572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673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22E0F" id="Ink 1296" o:spid="_x0000_s1026" type="#_x0000_t75" style="position:absolute;margin-left:91.75pt;margin-top:2.5pt;width:6.25pt;height:9.3pt;z-index:2528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">
                <v:imagedata r:id="rId23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1168" behindDoc="0" locked="0" layoutInCell="1" allowOverlap="1">
                <wp:simplePos x="0" y="0"/>
                <wp:positionH relativeFrom="column">
                  <wp:posOffset>1133756</wp:posOffset>
                </wp:positionH>
                <wp:positionV relativeFrom="paragraph">
                  <wp:posOffset>36793</wp:posOffset>
                </wp:positionV>
                <wp:extent cx="49320" cy="100440"/>
                <wp:effectExtent l="38100" t="38100" r="46355" b="3302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493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952B3" id="Ink 1295" o:spid="_x0000_s1026" type="#_x0000_t75" style="position:absolute;margin-left:88.8pt;margin-top:2.45pt;width:4.9pt;height:8.8pt;z-index:2528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">
                <v:imagedata r:id="rId23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0144" behindDoc="0" locked="0" layoutInCell="1" allowOverlap="1">
                <wp:simplePos x="0" y="0"/>
                <wp:positionH relativeFrom="column">
                  <wp:posOffset>977156</wp:posOffset>
                </wp:positionH>
                <wp:positionV relativeFrom="paragraph">
                  <wp:posOffset>-12167</wp:posOffset>
                </wp:positionV>
                <wp:extent cx="131400" cy="150840"/>
                <wp:effectExtent l="38100" t="38100" r="40640" b="40005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1314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97259" id="Ink 1294" o:spid="_x0000_s1026" type="#_x0000_t75" style="position:absolute;margin-left:76.35pt;margin-top:-1.45pt;width:11.5pt;height:12.9pt;z-index:2528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">
                <v:imagedata r:id="rId23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9120" behindDoc="0" locked="0" layoutInCell="1" allowOverlap="1">
                <wp:simplePos x="0" y="0"/>
                <wp:positionH relativeFrom="column">
                  <wp:posOffset>833156</wp:posOffset>
                </wp:positionH>
                <wp:positionV relativeFrom="paragraph">
                  <wp:posOffset>110593</wp:posOffset>
                </wp:positionV>
                <wp:extent cx="2520" cy="23760"/>
                <wp:effectExtent l="38100" t="38100" r="36195" b="33655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25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E0425" id="Ink 1293" o:spid="_x0000_s1026" type="#_x0000_t75" style="position:absolute;margin-left:65.05pt;margin-top:8.25pt;width:1.2pt;height:2.6pt;z-index:25286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">
                <v:imagedata r:id="rId23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6048" behindDoc="0" locked="0" layoutInCell="1" allowOverlap="1">
                <wp:simplePos x="0" y="0"/>
                <wp:positionH relativeFrom="column">
                  <wp:posOffset>366596</wp:posOffset>
                </wp:positionH>
                <wp:positionV relativeFrom="paragraph">
                  <wp:posOffset>27073</wp:posOffset>
                </wp:positionV>
                <wp:extent cx="393840" cy="78120"/>
                <wp:effectExtent l="38100" t="38100" r="6350" b="3619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3938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85BCA" id="Ink 1290" o:spid="_x0000_s1026" type="#_x0000_t75" style="position:absolute;margin-left:28.45pt;margin-top:1.55pt;width:31.85pt;height:7.3pt;z-index:2528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">
                <v:imagedata r:id="rId23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4000" behindDoc="0" locked="0" layoutInCell="1" allowOverlap="1">
                <wp:simplePos x="0" y="0"/>
                <wp:positionH relativeFrom="column">
                  <wp:posOffset>333836</wp:posOffset>
                </wp:positionH>
                <wp:positionV relativeFrom="paragraph">
                  <wp:posOffset>22033</wp:posOffset>
                </wp:positionV>
                <wp:extent cx="63720" cy="93240"/>
                <wp:effectExtent l="38100" t="38100" r="50800" b="4064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637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78C23" id="Ink 1288" o:spid="_x0000_s1026" type="#_x0000_t75" style="position:absolute;margin-left:25.75pt;margin-top:1.3pt;width:5.9pt;height:8.3pt;z-index:2528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">
                <v:imagedata r:id="rId23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2976" behindDoc="0" locked="0" layoutInCell="1" allowOverlap="1">
                <wp:simplePos x="0" y="0"/>
                <wp:positionH relativeFrom="column">
                  <wp:posOffset>287036</wp:posOffset>
                </wp:positionH>
                <wp:positionV relativeFrom="paragraph">
                  <wp:posOffset>10873</wp:posOffset>
                </wp:positionV>
                <wp:extent cx="6480" cy="8280"/>
                <wp:effectExtent l="38100" t="19050" r="31750" b="48895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6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BB69E" id="Ink 1287" o:spid="_x0000_s1026" type="#_x0000_t75" style="position:absolute;margin-left:22.25pt;margin-top:.5pt;width:1.2pt;height:1.35pt;z-index:2528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">
                <v:imagedata r:id="rId23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1952" behindDoc="0" locked="0" layoutInCell="1" allowOverlap="1">
                <wp:simplePos x="0" y="0"/>
                <wp:positionH relativeFrom="column">
                  <wp:posOffset>272996</wp:posOffset>
                </wp:positionH>
                <wp:positionV relativeFrom="paragraph">
                  <wp:posOffset>35353</wp:posOffset>
                </wp:positionV>
                <wp:extent cx="15480" cy="75240"/>
                <wp:effectExtent l="38100" t="38100" r="41910" b="3937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154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E4D61" id="Ink 1286" o:spid="_x0000_s1026" type="#_x0000_t75" style="position:absolute;margin-left:21.1pt;margin-top:2.45pt;width:2pt;height:6.75pt;z-index:2528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">
                <v:imagedata r:id="rId23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0928" behindDoc="0" locked="0" layoutInCell="1" allowOverlap="1">
                <wp:simplePos x="0" y="0"/>
                <wp:positionH relativeFrom="column">
                  <wp:posOffset>6596</wp:posOffset>
                </wp:positionH>
                <wp:positionV relativeFrom="paragraph">
                  <wp:posOffset>27073</wp:posOffset>
                </wp:positionV>
                <wp:extent cx="235440" cy="80280"/>
                <wp:effectExtent l="0" t="19050" r="50800" b="5334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2354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5B859" id="Ink 1285" o:spid="_x0000_s1026" type="#_x0000_t75" style="position:absolute;margin-left:.1pt;margin-top:1.65pt;width:19.45pt;height:7.35pt;z-index:2528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">
                <v:imagedata r:id="rId24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9904" behindDoc="0" locked="0" layoutInCell="1" allowOverlap="1">
                <wp:simplePos x="0" y="0"/>
                <wp:positionH relativeFrom="column">
                  <wp:posOffset>94076</wp:posOffset>
                </wp:positionH>
                <wp:positionV relativeFrom="paragraph">
                  <wp:posOffset>-94247</wp:posOffset>
                </wp:positionV>
                <wp:extent cx="32400" cy="210960"/>
                <wp:effectExtent l="38100" t="38100" r="43815" b="3683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3240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1E755" id="Ink 1284" o:spid="_x0000_s1026" type="#_x0000_t75" style="position:absolute;margin-left:7.05pt;margin-top:-7.75pt;width:3.3pt;height:17.35pt;z-index:2528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">
                <v:imagedata r:id="rId24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8880" behindDoc="0" locked="0" layoutInCell="1" allowOverlap="1">
                <wp:simplePos x="0" y="0"/>
                <wp:positionH relativeFrom="column">
                  <wp:posOffset>4796</wp:posOffset>
                </wp:positionH>
                <wp:positionV relativeFrom="paragraph">
                  <wp:posOffset>22033</wp:posOffset>
                </wp:positionV>
                <wp:extent cx="31320" cy="92880"/>
                <wp:effectExtent l="38100" t="38100" r="45085" b="40640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313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3A2C0" id="Ink 1283" o:spid="_x0000_s1026" type="#_x0000_t75" style="position:absolute;margin-left:-.1pt;margin-top:1.3pt;width:3.5pt;height:8.3pt;z-index:2528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">
                <v:imagedata r:id="rId24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7856" behindDoc="0" locked="0" layoutInCell="1" allowOverlap="1">
                <wp:simplePos x="0" y="0"/>
                <wp:positionH relativeFrom="column">
                  <wp:posOffset>-135604</wp:posOffset>
                </wp:positionH>
                <wp:positionV relativeFrom="paragraph">
                  <wp:posOffset>22033</wp:posOffset>
                </wp:positionV>
                <wp:extent cx="111240" cy="74520"/>
                <wp:effectExtent l="38100" t="38100" r="41275" b="4000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1112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9F803" id="Ink 1282" o:spid="_x0000_s1026" type="#_x0000_t75" style="position:absolute;margin-left:-11.05pt;margin-top:1.2pt;width:9.65pt;height:6.85pt;z-index:2528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">
                <v:imagedata r:id="rId2406" o:title=""/>
              </v:shape>
            </w:pict>
          </mc:Fallback>
        </mc:AlternateContent>
      </w:r>
    </w:p>
    <w:p w:rsidR="008056C0" w:rsidRDefault="001606A6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0736" behindDoc="0" locked="0" layoutInCell="1" allowOverlap="1">
                <wp:simplePos x="0" y="0"/>
                <wp:positionH relativeFrom="column">
                  <wp:posOffset>6387956</wp:posOffset>
                </wp:positionH>
                <wp:positionV relativeFrom="paragraph">
                  <wp:posOffset>168103</wp:posOffset>
                </wp:positionV>
                <wp:extent cx="168840" cy="9000"/>
                <wp:effectExtent l="38100" t="38100" r="41275" b="48260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1688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4C174" id="Ink 1402" o:spid="_x0000_s1026" type="#_x0000_t75" style="position:absolute;margin-left:502.55pt;margin-top:12.7pt;width:14.25pt;height:1.65pt;z-index:25298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">
                <v:imagedata r:id="rId24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9712" behindDoc="0" locked="0" layoutInCell="1" allowOverlap="1">
                <wp:simplePos x="0" y="0"/>
                <wp:positionH relativeFrom="column">
                  <wp:posOffset>6447716</wp:posOffset>
                </wp:positionH>
                <wp:positionV relativeFrom="paragraph">
                  <wp:posOffset>20863</wp:posOffset>
                </wp:positionV>
                <wp:extent cx="95400" cy="122400"/>
                <wp:effectExtent l="38100" t="38100" r="38100" b="4953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954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0C6C9" id="Ink 1401" o:spid="_x0000_s1026" type="#_x0000_t75" style="position:absolute;margin-left:507.35pt;margin-top:1.15pt;width:8.4pt;height:10.75pt;z-index:25297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">
                <v:imagedata r:id="rId24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8688" behindDoc="0" locked="0" layoutInCell="1" allowOverlap="1">
                <wp:simplePos x="0" y="0"/>
                <wp:positionH relativeFrom="column">
                  <wp:posOffset>6072956</wp:posOffset>
                </wp:positionH>
                <wp:positionV relativeFrom="paragraph">
                  <wp:posOffset>41383</wp:posOffset>
                </wp:positionV>
                <wp:extent cx="161280" cy="127800"/>
                <wp:effectExtent l="38100" t="38100" r="48895" b="4381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1612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202C7" id="Ink 1400" o:spid="_x0000_s1026" type="#_x0000_t75" style="position:absolute;margin-left:477.65pt;margin-top:2.75pt;width:13.75pt;height:11pt;z-index:25297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">
                <v:imagedata r:id="rId24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7664" behindDoc="0" locked="0" layoutInCell="1" allowOverlap="1">
                <wp:simplePos x="0" y="0"/>
                <wp:positionH relativeFrom="column">
                  <wp:posOffset>5892596</wp:posOffset>
                </wp:positionH>
                <wp:positionV relativeFrom="paragraph">
                  <wp:posOffset>46423</wp:posOffset>
                </wp:positionV>
                <wp:extent cx="48240" cy="114120"/>
                <wp:effectExtent l="38100" t="38100" r="47625" b="3873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482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AAF1E" id="Ink 1399" o:spid="_x0000_s1026" type="#_x0000_t75" style="position:absolute;margin-left:463.35pt;margin-top:3.15pt;width:4.95pt;height:9.95pt;z-index:2529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">
                <v:imagedata r:id="rId24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6640" behindDoc="0" locked="0" layoutInCell="1" allowOverlap="1">
                <wp:simplePos x="0" y="0"/>
                <wp:positionH relativeFrom="column">
                  <wp:posOffset>5827076</wp:posOffset>
                </wp:positionH>
                <wp:positionV relativeFrom="paragraph">
                  <wp:posOffset>59023</wp:posOffset>
                </wp:positionV>
                <wp:extent cx="60480" cy="99000"/>
                <wp:effectExtent l="38100" t="38100" r="34925" b="34925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604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4A3E4" id="Ink 1398" o:spid="_x0000_s1026" type="#_x0000_t75" style="position:absolute;margin-left:458.5pt;margin-top:4.3pt;width:5.6pt;height:8.65pt;z-index:25297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">
                <v:imagedata r:id="rId24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3456" behindDoc="0" locked="0" layoutInCell="1" allowOverlap="1">
                <wp:simplePos x="0" y="0"/>
                <wp:positionH relativeFrom="column">
                  <wp:posOffset>1849436</wp:posOffset>
                </wp:positionH>
                <wp:positionV relativeFrom="paragraph">
                  <wp:posOffset>159103</wp:posOffset>
                </wp:positionV>
                <wp:extent cx="203040" cy="21240"/>
                <wp:effectExtent l="38100" t="38100" r="45085" b="3619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2030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065A3" id="Ink 1307" o:spid="_x0000_s1026" type="#_x0000_t75" style="position:absolute;margin-left:145.25pt;margin-top:12pt;width:16.75pt;height:2.6pt;z-index:2528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">
                <v:imagedata r:id="rId24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2432" behindDoc="0" locked="0" layoutInCell="1" allowOverlap="1">
                <wp:simplePos x="0" y="0"/>
                <wp:positionH relativeFrom="column">
                  <wp:posOffset>1883636</wp:posOffset>
                </wp:positionH>
                <wp:positionV relativeFrom="paragraph">
                  <wp:posOffset>7543</wp:posOffset>
                </wp:positionV>
                <wp:extent cx="109440" cy="135360"/>
                <wp:effectExtent l="38100" t="38100" r="43180" b="3619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1094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CFA05" id="Ink 1306" o:spid="_x0000_s1026" type="#_x0000_t75" style="position:absolute;margin-left:148pt;margin-top:.15pt;width:9.5pt;height:11.55pt;z-index:2528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">
                <v:imagedata r:id="rId24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1408" behindDoc="0" locked="0" layoutInCell="1" allowOverlap="1">
                <wp:simplePos x="0" y="0"/>
                <wp:positionH relativeFrom="column">
                  <wp:posOffset>1610396</wp:posOffset>
                </wp:positionH>
                <wp:positionV relativeFrom="paragraph">
                  <wp:posOffset>108703</wp:posOffset>
                </wp:positionV>
                <wp:extent cx="132480" cy="110520"/>
                <wp:effectExtent l="38100" t="38100" r="39370" b="4191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1324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6F696" id="Ink 1305" o:spid="_x0000_s1026" type="#_x0000_t75" style="position:absolute;margin-left:126.35pt;margin-top:8.25pt;width:11.2pt;height:9.45pt;z-index:2528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">
                <v:imagedata r:id="rId24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0384" behindDoc="0" locked="0" layoutInCell="1" allowOverlap="1">
                <wp:simplePos x="0" y="0"/>
                <wp:positionH relativeFrom="column">
                  <wp:posOffset>1537316</wp:posOffset>
                </wp:positionH>
                <wp:positionV relativeFrom="paragraph">
                  <wp:posOffset>58303</wp:posOffset>
                </wp:positionV>
                <wp:extent cx="147960" cy="120240"/>
                <wp:effectExtent l="38100" t="19050" r="4445" b="5143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1479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29DD2" id="Ink 1304" o:spid="_x0000_s1026" type="#_x0000_t75" style="position:absolute;margin-left:120.6pt;margin-top:4.15pt;width:12.65pt;height:10.35pt;z-index:2528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">
                <v:imagedata r:id="rId24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9360" behindDoc="0" locked="0" layoutInCell="1" allowOverlap="1">
                <wp:simplePos x="0" y="0"/>
                <wp:positionH relativeFrom="column">
                  <wp:posOffset>1322396</wp:posOffset>
                </wp:positionH>
                <wp:positionV relativeFrom="paragraph">
                  <wp:posOffset>57943</wp:posOffset>
                </wp:positionV>
                <wp:extent cx="76680" cy="128880"/>
                <wp:effectExtent l="38100" t="38100" r="38100" b="4318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766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23841" id="Ink 1303" o:spid="_x0000_s1026" type="#_x0000_t75" style="position:absolute;margin-left:103.55pt;margin-top:4.2pt;width:7.05pt;height:11pt;z-index:2528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">
                <v:imagedata r:id="rId24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8336" behindDoc="0" locked="0" layoutInCell="1" allowOverlap="1">
                <wp:simplePos x="0" y="0"/>
                <wp:positionH relativeFrom="column">
                  <wp:posOffset>1255796</wp:posOffset>
                </wp:positionH>
                <wp:positionV relativeFrom="paragraph">
                  <wp:posOffset>65863</wp:posOffset>
                </wp:positionV>
                <wp:extent cx="66960" cy="100440"/>
                <wp:effectExtent l="38100" t="38100" r="47625" b="52070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669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D4320" id="Ink 1302" o:spid="_x0000_s1026" type="#_x0000_t75" style="position:absolute;margin-left:98.4pt;margin-top:4.75pt;width:6.25pt;height:8.8pt;z-index:2528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">
                <v:imagedata r:id="rId2428" o:title=""/>
              </v:shape>
            </w:pict>
          </mc:Fallback>
        </mc:AlternateContent>
      </w:r>
    </w:p>
    <w:p w:rsidR="007371A5" w:rsidRDefault="001606A6" w:rsidP="0051324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7360" behindDoc="0" locked="0" layoutInCell="1" allowOverlap="1">
                <wp:simplePos x="0" y="0"/>
                <wp:positionH relativeFrom="column">
                  <wp:posOffset>6067916</wp:posOffset>
                </wp:positionH>
                <wp:positionV relativeFrom="paragraph">
                  <wp:posOffset>169813</wp:posOffset>
                </wp:positionV>
                <wp:extent cx="17640" cy="11880"/>
                <wp:effectExtent l="38100" t="38100" r="40005" b="4572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176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CDBBF" id="Ink 1441" o:spid="_x0000_s1026" type="#_x0000_t75" style="position:absolute;margin-left:477.35pt;margin-top:12.8pt;width:2.35pt;height:1.95pt;z-index:25300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">
                <v:imagedata r:id="rId24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3264" behindDoc="0" locked="0" layoutInCell="1" allowOverlap="1">
                <wp:simplePos x="0" y="0"/>
                <wp:positionH relativeFrom="column">
                  <wp:posOffset>5765516</wp:posOffset>
                </wp:positionH>
                <wp:positionV relativeFrom="paragraph">
                  <wp:posOffset>187813</wp:posOffset>
                </wp:positionV>
                <wp:extent cx="12240" cy="5400"/>
                <wp:effectExtent l="38100" t="38100" r="45085" b="3302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12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8E617" id="Ink 1437" o:spid="_x0000_s1026" type="#_x0000_t75" style="position:absolute;margin-left:453.6pt;margin-top:14.5pt;width:1.65pt;height:1.15pt;z-index:25300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">
                <v:imagedata r:id="rId24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4048" behindDoc="0" locked="0" layoutInCell="1" allowOverlap="1">
                <wp:simplePos x="0" y="0"/>
                <wp:positionH relativeFrom="column">
                  <wp:posOffset>4950116</wp:posOffset>
                </wp:positionH>
                <wp:positionV relativeFrom="paragraph">
                  <wp:posOffset>169453</wp:posOffset>
                </wp:positionV>
                <wp:extent cx="12600" cy="3600"/>
                <wp:effectExtent l="38100" t="38100" r="45085" b="3492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12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2B4B0" id="Ink 1428" o:spid="_x0000_s1026" type="#_x0000_t75" style="position:absolute;margin-left:389.3pt;margin-top:12.85pt;width:1.85pt;height:1.25pt;z-index:25299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">
                <v:imagedata r:id="rId24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3024" behindDoc="0" locked="0" layoutInCell="1" allowOverlap="1">
                <wp:simplePos x="0" y="0"/>
                <wp:positionH relativeFrom="column">
                  <wp:posOffset>4767236</wp:posOffset>
                </wp:positionH>
                <wp:positionV relativeFrom="paragraph">
                  <wp:posOffset>41293</wp:posOffset>
                </wp:positionV>
                <wp:extent cx="178560" cy="352080"/>
                <wp:effectExtent l="38100" t="38100" r="50165" b="4826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17856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68A70" id="Ink 1427" o:spid="_x0000_s1026" type="#_x0000_t75" style="position:absolute;margin-left:374.9pt;margin-top:2.75pt;width:15pt;height:28.65pt;z-index:25299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">
                <v:imagedata r:id="rId24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2000" behindDoc="0" locked="0" layoutInCell="1" allowOverlap="1">
                <wp:simplePos x="0" y="0"/>
                <wp:positionH relativeFrom="column">
                  <wp:posOffset>4786676</wp:posOffset>
                </wp:positionH>
                <wp:positionV relativeFrom="paragraph">
                  <wp:posOffset>151453</wp:posOffset>
                </wp:positionV>
                <wp:extent cx="6120" cy="10080"/>
                <wp:effectExtent l="38100" t="38100" r="32385" b="4762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6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C2EB5" id="Ink 1426" o:spid="_x0000_s1026" type="#_x0000_t75" style="position:absolute;margin-left:376.4pt;margin-top:11.4pt;width:1.4pt;height:1.8pt;z-index:25299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">
                <v:imagedata r:id="rId24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9952" behindDoc="0" locked="0" layoutInCell="1" allowOverlap="1">
                <wp:simplePos x="0" y="0"/>
                <wp:positionH relativeFrom="column">
                  <wp:posOffset>4706396</wp:posOffset>
                </wp:positionH>
                <wp:positionV relativeFrom="paragraph">
                  <wp:posOffset>67933</wp:posOffset>
                </wp:positionV>
                <wp:extent cx="15480" cy="205920"/>
                <wp:effectExtent l="38100" t="38100" r="41910" b="4191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154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48255" id="Ink 1424" o:spid="_x0000_s1026" type="#_x0000_t75" style="position:absolute;margin-left:370.15pt;margin-top:4.95pt;width:2.15pt;height:17.05pt;z-index:25298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">
                <v:imagedata r:id="rId24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8928" behindDoc="0" locked="0" layoutInCell="1" allowOverlap="1">
                <wp:simplePos x="0" y="0"/>
                <wp:positionH relativeFrom="column">
                  <wp:posOffset>4568156</wp:posOffset>
                </wp:positionH>
                <wp:positionV relativeFrom="paragraph">
                  <wp:posOffset>156133</wp:posOffset>
                </wp:positionV>
                <wp:extent cx="54720" cy="115920"/>
                <wp:effectExtent l="38100" t="38100" r="40640" b="3683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547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84F06" id="Ink 1423" o:spid="_x0000_s1026" type="#_x0000_t75" style="position:absolute;margin-left:359.2pt;margin-top:11.95pt;width:5.35pt;height:10.1pt;z-index:25298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">
                <v:imagedata r:id="rId24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7904" behindDoc="0" locked="0" layoutInCell="1" allowOverlap="1">
                <wp:simplePos x="0" y="0"/>
                <wp:positionH relativeFrom="column">
                  <wp:posOffset>4550876</wp:posOffset>
                </wp:positionH>
                <wp:positionV relativeFrom="paragraph">
                  <wp:posOffset>141013</wp:posOffset>
                </wp:positionV>
                <wp:extent cx="9000" cy="9000"/>
                <wp:effectExtent l="19050" t="38100" r="48260" b="4826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9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58EA9" id="Ink 1422" o:spid="_x0000_s1026" type="#_x0000_t75" style="position:absolute;margin-left:357.9pt;margin-top:10.65pt;width:1.45pt;height:1.5pt;z-index:25298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">
                <v:imagedata r:id="rId24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5856" behindDoc="0" locked="0" layoutInCell="1" allowOverlap="1">
                <wp:simplePos x="0" y="0"/>
                <wp:positionH relativeFrom="column">
                  <wp:posOffset>4426316</wp:posOffset>
                </wp:positionH>
                <wp:positionV relativeFrom="paragraph">
                  <wp:posOffset>27253</wp:posOffset>
                </wp:positionV>
                <wp:extent cx="35640" cy="251640"/>
                <wp:effectExtent l="38100" t="38100" r="40640" b="3429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3564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10B4A" id="Ink 1420" o:spid="_x0000_s1026" type="#_x0000_t75" style="position:absolute;margin-left:348.1pt;margin-top:1.7pt;width:3.75pt;height:20.7pt;z-index:2529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">
                <v:imagedata r:id="rId24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3808" behindDoc="0" locked="0" layoutInCell="1" allowOverlap="1">
                <wp:simplePos x="0" y="0"/>
                <wp:positionH relativeFrom="column">
                  <wp:posOffset>4137956</wp:posOffset>
                </wp:positionH>
                <wp:positionV relativeFrom="paragraph">
                  <wp:posOffset>156133</wp:posOffset>
                </wp:positionV>
                <wp:extent cx="137880" cy="108720"/>
                <wp:effectExtent l="38100" t="38100" r="33655" b="4381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1378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3D130" id="Ink 1418" o:spid="_x0000_s1026" type="#_x0000_t75" style="position:absolute;margin-left:325.35pt;margin-top:11.75pt;width:11.65pt;height:9.7pt;z-index:2529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">
                <v:imagedata r:id="rId24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1760" behindDoc="0" locked="0" layoutInCell="1" allowOverlap="1">
                <wp:simplePos x="0" y="0"/>
                <wp:positionH relativeFrom="column">
                  <wp:posOffset>6458876</wp:posOffset>
                </wp:positionH>
                <wp:positionV relativeFrom="paragraph">
                  <wp:posOffset>-16307</wp:posOffset>
                </wp:positionV>
                <wp:extent cx="173160" cy="146880"/>
                <wp:effectExtent l="38100" t="38100" r="36830" b="4381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1731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D4108" id="Ink 1403" o:spid="_x0000_s1026" type="#_x0000_t75" style="position:absolute;margin-left:508pt;margin-top:-1.8pt;width:14.8pt;height:12.55pt;z-index:2529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">
                <v:imagedata r:id="rId24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5200" behindDoc="0" locked="0" layoutInCell="1" allowOverlap="1">
                <wp:simplePos x="0" y="0"/>
                <wp:positionH relativeFrom="column">
                  <wp:posOffset>2372156</wp:posOffset>
                </wp:positionH>
                <wp:positionV relativeFrom="paragraph">
                  <wp:posOffset>-1907</wp:posOffset>
                </wp:positionV>
                <wp:extent cx="663480" cy="290520"/>
                <wp:effectExtent l="38100" t="38100" r="3810" b="3365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66348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5A887" id="Ink 1338" o:spid="_x0000_s1026" type="#_x0000_t75" style="position:absolute;margin-left:186.45pt;margin-top:-.7pt;width:53.15pt;height:23.8pt;z-index:2529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">
                <v:imagedata r:id="rId24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4176" behindDoc="0" locked="0" layoutInCell="1" allowOverlap="1">
                <wp:simplePos x="0" y="0"/>
                <wp:positionH relativeFrom="column">
                  <wp:posOffset>2870036</wp:posOffset>
                </wp:positionH>
                <wp:positionV relativeFrom="paragraph">
                  <wp:posOffset>71173</wp:posOffset>
                </wp:positionV>
                <wp:extent cx="59040" cy="159480"/>
                <wp:effectExtent l="38100" t="38100" r="36830" b="5016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590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08B6E" id="Ink 1337" o:spid="_x0000_s1026" type="#_x0000_t75" style="position:absolute;margin-left:225.5pt;margin-top:5.15pt;width:5.8pt;height:13.5pt;z-index:25291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">
                <v:imagedata r:id="rId24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3152" behindDoc="0" locked="0" layoutInCell="1" allowOverlap="1">
                <wp:simplePos x="0" y="0"/>
                <wp:positionH relativeFrom="column">
                  <wp:posOffset>2679596</wp:posOffset>
                </wp:positionH>
                <wp:positionV relativeFrom="paragraph">
                  <wp:posOffset>169813</wp:posOffset>
                </wp:positionV>
                <wp:extent cx="77400" cy="15480"/>
                <wp:effectExtent l="38100" t="38100" r="37465" b="4191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77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45866" id="Ink 1336" o:spid="_x0000_s1026" type="#_x0000_t75" style="position:absolute;margin-left:210.6pt;margin-top:12.95pt;width:6.95pt;height:2.1pt;z-index:2529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">
                <v:imagedata r:id="rId24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2128" behindDoc="0" locked="0" layoutInCell="1" allowOverlap="1">
                <wp:simplePos x="0" y="0"/>
                <wp:positionH relativeFrom="column">
                  <wp:posOffset>2655116</wp:posOffset>
                </wp:positionH>
                <wp:positionV relativeFrom="paragraph">
                  <wp:posOffset>119413</wp:posOffset>
                </wp:positionV>
                <wp:extent cx="129240" cy="10800"/>
                <wp:effectExtent l="38100" t="38100" r="42545" b="4635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129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1202F" id="Ink 1335" o:spid="_x0000_s1026" type="#_x0000_t75" style="position:absolute;margin-left:208.75pt;margin-top:8.85pt;width:10.9pt;height:1.75pt;z-index:2529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">
                <v:imagedata r:id="rId24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1104" behindDoc="0" locked="0" layoutInCell="1" allowOverlap="1">
                <wp:simplePos x="0" y="0"/>
                <wp:positionH relativeFrom="column">
                  <wp:posOffset>2535956</wp:posOffset>
                </wp:positionH>
                <wp:positionV relativeFrom="paragraph">
                  <wp:posOffset>89893</wp:posOffset>
                </wp:positionV>
                <wp:extent cx="64440" cy="132480"/>
                <wp:effectExtent l="38100" t="38100" r="50165" b="3937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644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96F38" id="Ink 1334" o:spid="_x0000_s1026" type="#_x0000_t75" style="position:absolute;margin-left:199.05pt;margin-top:6.75pt;width:6.1pt;height:11.3pt;z-index:25291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">
                <v:imagedata r:id="rId24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0080" behindDoc="0" locked="0" layoutInCell="1" allowOverlap="1">
                <wp:simplePos x="0" y="0"/>
                <wp:positionH relativeFrom="column">
                  <wp:posOffset>2473676</wp:posOffset>
                </wp:positionH>
                <wp:positionV relativeFrom="paragraph">
                  <wp:posOffset>97093</wp:posOffset>
                </wp:positionV>
                <wp:extent cx="60480" cy="96120"/>
                <wp:effectExtent l="38100" t="38100" r="34925" b="3746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604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EC965" id="Ink 1333" o:spid="_x0000_s1026" type="#_x0000_t75" style="position:absolute;margin-left:194.5pt;margin-top:7.25pt;width:5.6pt;height:8.5pt;z-index:25291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">
                <v:imagedata r:id="rId24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7008" behindDoc="0" locked="0" layoutInCell="1" allowOverlap="1">
                <wp:simplePos x="0" y="0"/>
                <wp:positionH relativeFrom="column">
                  <wp:posOffset>2282876</wp:posOffset>
                </wp:positionH>
                <wp:positionV relativeFrom="paragraph">
                  <wp:posOffset>78733</wp:posOffset>
                </wp:positionV>
                <wp:extent cx="6480" cy="63000"/>
                <wp:effectExtent l="19050" t="38100" r="50800" b="5143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64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BD0B4" id="Ink 1330" o:spid="_x0000_s1026" type="#_x0000_t75" style="position:absolute;margin-left:179.35pt;margin-top:5.7pt;width:1.45pt;height:5.85pt;z-index:25290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">
                <v:imagedata r:id="rId24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4960" behindDoc="0" locked="0" layoutInCell="1" allowOverlap="1">
                <wp:simplePos x="0" y="0"/>
                <wp:positionH relativeFrom="column">
                  <wp:posOffset>1946276</wp:posOffset>
                </wp:positionH>
                <wp:positionV relativeFrom="paragraph">
                  <wp:posOffset>155413</wp:posOffset>
                </wp:positionV>
                <wp:extent cx="31680" cy="6120"/>
                <wp:effectExtent l="38100" t="38100" r="45085" b="3238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31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90ED0" id="Ink 1328" o:spid="_x0000_s1026" type="#_x0000_t75" style="position:absolute;margin-left:152.9pt;margin-top:11.85pt;width:3.2pt;height:1.2pt;z-index:25290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">
                <v:imagedata r:id="rId24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2912" behindDoc="0" locked="0" layoutInCell="1" allowOverlap="1">
                <wp:simplePos x="0" y="0"/>
                <wp:positionH relativeFrom="column">
                  <wp:posOffset>1829636</wp:posOffset>
                </wp:positionH>
                <wp:positionV relativeFrom="paragraph">
                  <wp:posOffset>126613</wp:posOffset>
                </wp:positionV>
                <wp:extent cx="7920" cy="155520"/>
                <wp:effectExtent l="19050" t="38100" r="49530" b="35560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79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BB802" id="Ink 1326" o:spid="_x0000_s1026" type="#_x0000_t75" style="position:absolute;margin-left:143.45pt;margin-top:9.55pt;width:1.5pt;height:13.1pt;z-index:2529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">
                <v:imagedata r:id="rId24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9840" behindDoc="0" locked="0" layoutInCell="1" allowOverlap="1">
                <wp:simplePos x="0" y="0"/>
                <wp:positionH relativeFrom="column">
                  <wp:posOffset>1651076</wp:posOffset>
                </wp:positionH>
                <wp:positionV relativeFrom="paragraph">
                  <wp:posOffset>170533</wp:posOffset>
                </wp:positionV>
                <wp:extent cx="13320" cy="12960"/>
                <wp:effectExtent l="38100" t="38100" r="44450" b="4445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13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5D039" id="Ink 1323" o:spid="_x0000_s1026" type="#_x0000_t75" style="position:absolute;margin-left:129.6pt;margin-top:13.05pt;width:1.85pt;height:1.75pt;z-index:2528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">
                <v:imagedata r:id="rId24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6768" behindDoc="0" locked="0" layoutInCell="1" allowOverlap="1">
                <wp:simplePos x="0" y="0"/>
                <wp:positionH relativeFrom="column">
                  <wp:posOffset>1408076</wp:posOffset>
                </wp:positionH>
                <wp:positionV relativeFrom="paragraph">
                  <wp:posOffset>205813</wp:posOffset>
                </wp:positionV>
                <wp:extent cx="103320" cy="14400"/>
                <wp:effectExtent l="38100" t="38100" r="49530" b="4318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103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9BFDB" id="Ink 1320" o:spid="_x0000_s1026" type="#_x0000_t75" style="position:absolute;margin-left:110.5pt;margin-top:15.6pt;width:8.95pt;height:2.15pt;z-index:2528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">
                <v:imagedata r:id="rId24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5744" behindDoc="0" locked="0" layoutInCell="1" allowOverlap="1">
                <wp:simplePos x="0" y="0"/>
                <wp:positionH relativeFrom="column">
                  <wp:posOffset>1472156</wp:posOffset>
                </wp:positionH>
                <wp:positionV relativeFrom="paragraph">
                  <wp:posOffset>113293</wp:posOffset>
                </wp:positionV>
                <wp:extent cx="38880" cy="184680"/>
                <wp:effectExtent l="38100" t="38100" r="37465" b="4445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388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C962C" id="Ink 1319" o:spid="_x0000_s1026" type="#_x0000_t75" style="position:absolute;margin-left:115.45pt;margin-top:8.45pt;width:3.95pt;height:15.45pt;z-index:2528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">
                <v:imagedata r:id="rId24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3696" behindDoc="0" locked="0" layoutInCell="1" allowOverlap="1">
                <wp:simplePos x="0" y="0"/>
                <wp:positionH relativeFrom="column">
                  <wp:posOffset>1180556</wp:posOffset>
                </wp:positionH>
                <wp:positionV relativeFrom="paragraph">
                  <wp:posOffset>146413</wp:posOffset>
                </wp:positionV>
                <wp:extent cx="101880" cy="126360"/>
                <wp:effectExtent l="38100" t="38100" r="12700" b="4572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1018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7EFB1" id="Ink 1317" o:spid="_x0000_s1026" type="#_x0000_t75" style="position:absolute;margin-left:92.3pt;margin-top:11.25pt;width:9.05pt;height:10.9pt;z-index:2528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">
                <v:imagedata r:id="rId24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2672" behindDoc="0" locked="0" layoutInCell="1" allowOverlap="1">
                <wp:simplePos x="0" y="0"/>
                <wp:positionH relativeFrom="column">
                  <wp:posOffset>889316</wp:posOffset>
                </wp:positionH>
                <wp:positionV relativeFrom="paragraph">
                  <wp:posOffset>74413</wp:posOffset>
                </wp:positionV>
                <wp:extent cx="17640" cy="26280"/>
                <wp:effectExtent l="38100" t="38100" r="40005" b="5016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176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CB660" id="Ink 1316" o:spid="_x0000_s1026" type="#_x0000_t75" style="position:absolute;margin-left:69.5pt;margin-top:5.35pt;width:2.35pt;height:3pt;z-index:25289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">
                <v:imagedata r:id="rId24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1648" behindDoc="0" locked="0" layoutInCell="1" allowOverlap="1">
                <wp:simplePos x="0" y="0"/>
                <wp:positionH relativeFrom="column">
                  <wp:posOffset>647036</wp:posOffset>
                </wp:positionH>
                <wp:positionV relativeFrom="paragraph">
                  <wp:posOffset>11413</wp:posOffset>
                </wp:positionV>
                <wp:extent cx="368280" cy="338040"/>
                <wp:effectExtent l="38100" t="38100" r="13335" b="43180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36828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60D55" id="Ink 1315" o:spid="_x0000_s1026" type="#_x0000_t75" style="position:absolute;margin-left:50.4pt;margin-top:.4pt;width:30.1pt;height:27.7pt;z-index:2528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">
                <v:imagedata r:id="rId24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0624" behindDoc="0" locked="0" layoutInCell="1" allowOverlap="1">
                <wp:simplePos x="0" y="0"/>
                <wp:positionH relativeFrom="column">
                  <wp:posOffset>528236</wp:posOffset>
                </wp:positionH>
                <wp:positionV relativeFrom="paragraph">
                  <wp:posOffset>170173</wp:posOffset>
                </wp:positionV>
                <wp:extent cx="59040" cy="96480"/>
                <wp:effectExtent l="38100" t="38100" r="36830" b="3746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590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C49B7" id="Ink 1314" o:spid="_x0000_s1026" type="#_x0000_t75" style="position:absolute;margin-left:41.15pt;margin-top:13.1pt;width:5.45pt;height:8.5pt;z-index:2528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">
                <v:imagedata r:id="rId24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9600" behindDoc="0" locked="0" layoutInCell="1" allowOverlap="1">
                <wp:simplePos x="0" y="0"/>
                <wp:positionH relativeFrom="column">
                  <wp:posOffset>500516</wp:posOffset>
                </wp:positionH>
                <wp:positionV relativeFrom="paragraph">
                  <wp:posOffset>157933</wp:posOffset>
                </wp:positionV>
                <wp:extent cx="5040" cy="9000"/>
                <wp:effectExtent l="38100" t="19050" r="33655" b="4826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5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359E9" id="Ink 1313" o:spid="_x0000_s1026" type="#_x0000_t75" style="position:absolute;margin-left:39pt;margin-top:12.15pt;width:1.15pt;height:1.35pt;z-index:2528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">
                <v:imagedata r:id="rId24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8576" behindDoc="0" locked="0" layoutInCell="1" allowOverlap="1">
                <wp:simplePos x="0" y="0"/>
                <wp:positionH relativeFrom="column">
                  <wp:posOffset>355076</wp:posOffset>
                </wp:positionH>
                <wp:positionV relativeFrom="paragraph">
                  <wp:posOffset>168013</wp:posOffset>
                </wp:positionV>
                <wp:extent cx="140400" cy="98640"/>
                <wp:effectExtent l="38100" t="38100" r="31115" b="3492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1404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C70B9" id="Ink 1312" o:spid="_x0000_s1026" type="#_x0000_t75" style="position:absolute;margin-left:27.65pt;margin-top:12.75pt;width:11.75pt;height:8.7pt;z-index:25288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">
                <v:imagedata r:id="rId24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7552" behindDoc="0" locked="0" layoutInCell="1" allowOverlap="1">
                <wp:simplePos x="0" y="0"/>
                <wp:positionH relativeFrom="column">
                  <wp:posOffset>409796</wp:posOffset>
                </wp:positionH>
                <wp:positionV relativeFrom="paragraph">
                  <wp:posOffset>114013</wp:posOffset>
                </wp:positionV>
                <wp:extent cx="18000" cy="147240"/>
                <wp:effectExtent l="38100" t="38100" r="39370" b="4381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180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9402B" id="Ink 1311" o:spid="_x0000_s1026" type="#_x0000_t75" style="position:absolute;margin-left:31.7pt;margin-top:8.65pt;width:2.3pt;height:12.35pt;z-index:25288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">
                <v:imagedata r:id="rId24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5504" behindDoc="0" locked="0" layoutInCell="1" allowOverlap="1">
                <wp:simplePos x="0" y="0"/>
                <wp:positionH relativeFrom="column">
                  <wp:posOffset>104516</wp:posOffset>
                </wp:positionH>
                <wp:positionV relativeFrom="paragraph">
                  <wp:posOffset>147493</wp:posOffset>
                </wp:positionV>
                <wp:extent cx="104040" cy="131400"/>
                <wp:effectExtent l="38100" t="38100" r="48895" b="4064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1040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F7AAC" id="Ink 1309" o:spid="_x0000_s1026" type="#_x0000_t75" style="position:absolute;margin-left:7.75pt;margin-top:11.25pt;width:9.05pt;height:11.35pt;z-index:25288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">
                <v:imagedata r:id="rId24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4480" behindDoc="0" locked="0" layoutInCell="1" allowOverlap="1">
                <wp:simplePos x="0" y="0"/>
                <wp:positionH relativeFrom="column">
                  <wp:posOffset>1885796</wp:posOffset>
                </wp:positionH>
                <wp:positionV relativeFrom="paragraph">
                  <wp:posOffset>-7667</wp:posOffset>
                </wp:positionV>
                <wp:extent cx="146160" cy="129600"/>
                <wp:effectExtent l="38100" t="38100" r="44450" b="4191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461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30425" id="Ink 1308" o:spid="_x0000_s1026" type="#_x0000_t75" style="position:absolute;margin-left:147.95pt;margin-top:-.9pt;width:12.45pt;height:10.9pt;z-index:25288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">
                <v:imagedata r:id="rId2492" o:title=""/>
              </v:shape>
            </w:pict>
          </mc:Fallback>
        </mc:AlternateContent>
      </w:r>
    </w:p>
    <w:p w:rsidR="00295A88" w:rsidRDefault="001606A6" w:rsidP="008056C0">
      <w:pPr>
        <w:pStyle w:val="Subtitle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36032" behindDoc="0" locked="0" layoutInCell="1" allowOverlap="1">
                <wp:simplePos x="0" y="0"/>
                <wp:positionH relativeFrom="column">
                  <wp:posOffset>6008156</wp:posOffset>
                </wp:positionH>
                <wp:positionV relativeFrom="paragraph">
                  <wp:posOffset>201043</wp:posOffset>
                </wp:positionV>
                <wp:extent cx="53640" cy="154440"/>
                <wp:effectExtent l="38100" t="38100" r="41910" b="36195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536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1D72E" id="Ink 1469" o:spid="_x0000_s1026" type="#_x0000_t75" style="position:absolute;margin-left:472.65pt;margin-top:15.5pt;width:5pt;height:12.95pt;z-index:2530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">
                <v:imagedata r:id="rId249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33984" behindDoc="0" locked="0" layoutInCell="1" allowOverlap="1">
                <wp:simplePos x="0" y="0"/>
                <wp:positionH relativeFrom="column">
                  <wp:posOffset>5859116</wp:posOffset>
                </wp:positionH>
                <wp:positionV relativeFrom="paragraph">
                  <wp:posOffset>254683</wp:posOffset>
                </wp:positionV>
                <wp:extent cx="79920" cy="20160"/>
                <wp:effectExtent l="38100" t="38100" r="34925" b="3746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799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07AC3" id="Ink 1467" o:spid="_x0000_s1026" type="#_x0000_t75" style="position:absolute;margin-left:461pt;margin-top:19.55pt;width:7.1pt;height:2.45pt;z-index:25303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">
                <v:imagedata r:id="rId249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26816" behindDoc="0" locked="0" layoutInCell="1" allowOverlap="1">
                <wp:simplePos x="0" y="0"/>
                <wp:positionH relativeFrom="column">
                  <wp:posOffset>5047316</wp:posOffset>
                </wp:positionH>
                <wp:positionV relativeFrom="paragraph">
                  <wp:posOffset>203923</wp:posOffset>
                </wp:positionV>
                <wp:extent cx="81720" cy="138960"/>
                <wp:effectExtent l="38100" t="38100" r="52070" b="5207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817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51A41" id="Ink 1460" o:spid="_x0000_s1026" type="#_x0000_t75" style="position:absolute;margin-left:396.8pt;margin-top:15.55pt;width:7.6pt;height:12pt;z-index:25302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">
                <v:imagedata r:id="rId24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25792" behindDoc="0" locked="0" layoutInCell="1" allowOverlap="1">
                <wp:simplePos x="0" y="0"/>
                <wp:positionH relativeFrom="column">
                  <wp:posOffset>4952276</wp:posOffset>
                </wp:positionH>
                <wp:positionV relativeFrom="paragraph">
                  <wp:posOffset>177283</wp:posOffset>
                </wp:positionV>
                <wp:extent cx="35640" cy="185760"/>
                <wp:effectExtent l="38100" t="38100" r="40640" b="4318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356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72073" id="Ink 1459" o:spid="_x0000_s1026" type="#_x0000_t75" style="position:absolute;margin-left:389.35pt;margin-top:13.4pt;width:3.85pt;height:15.7pt;z-index:25302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">
                <v:imagedata r:id="rId25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23744" behindDoc="0" locked="0" layoutInCell="1" allowOverlap="1">
                <wp:simplePos x="0" y="0"/>
                <wp:positionH relativeFrom="column">
                  <wp:posOffset>4738076</wp:posOffset>
                </wp:positionH>
                <wp:positionV relativeFrom="paragraph">
                  <wp:posOffset>180163</wp:posOffset>
                </wp:positionV>
                <wp:extent cx="10440" cy="44280"/>
                <wp:effectExtent l="38100" t="19050" r="46990" b="5143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104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256B8" id="Ink 1457" o:spid="_x0000_s1026" type="#_x0000_t75" style="position:absolute;margin-left:372.65pt;margin-top:13.7pt;width:1.85pt;height:4.45pt;z-index:25302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">
                <v:imagedata r:id="rId25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22720" behindDoc="0" locked="0" layoutInCell="1" allowOverlap="1">
                <wp:simplePos x="0" y="0"/>
                <wp:positionH relativeFrom="column">
                  <wp:posOffset>4552676</wp:posOffset>
                </wp:positionH>
                <wp:positionV relativeFrom="paragraph">
                  <wp:posOffset>183043</wp:posOffset>
                </wp:positionV>
                <wp:extent cx="101880" cy="165240"/>
                <wp:effectExtent l="38100" t="38100" r="50800" b="4445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1018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A76C2" id="Ink 1456" o:spid="_x0000_s1026" type="#_x0000_t75" style="position:absolute;margin-left:357.85pt;margin-top:14.05pt;width:9.1pt;height:13.95pt;z-index:25302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">
                <v:imagedata r:id="rId25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20672" behindDoc="0" locked="0" layoutInCell="1" allowOverlap="1">
                <wp:simplePos x="0" y="0"/>
                <wp:positionH relativeFrom="column">
                  <wp:posOffset>4261796</wp:posOffset>
                </wp:positionH>
                <wp:positionV relativeFrom="paragraph">
                  <wp:posOffset>164323</wp:posOffset>
                </wp:positionV>
                <wp:extent cx="157680" cy="156600"/>
                <wp:effectExtent l="57150" t="19050" r="52070" b="5334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15768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A7474" id="Ink 1454" o:spid="_x0000_s1026" type="#_x0000_t75" style="position:absolute;margin-left:334.9pt;margin-top:12.5pt;width:13.7pt;height:13.5pt;z-index:25302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">
                <v:imagedata r:id="rId25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19648" behindDoc="0" locked="0" layoutInCell="1" allowOverlap="1">
                <wp:simplePos x="0" y="0"/>
                <wp:positionH relativeFrom="column">
                  <wp:posOffset>4130756</wp:posOffset>
                </wp:positionH>
                <wp:positionV relativeFrom="paragraph">
                  <wp:posOffset>192763</wp:posOffset>
                </wp:positionV>
                <wp:extent cx="78840" cy="122760"/>
                <wp:effectExtent l="38100" t="38100" r="54610" b="48895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788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72C06" id="Ink 1453" o:spid="_x0000_s1026" type="#_x0000_t75" style="position:absolute;margin-left:324.55pt;margin-top:14.7pt;width:7.35pt;height:10.65pt;z-index:25301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">
                <v:imagedata r:id="rId25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18624" behindDoc="0" locked="0" layoutInCell="1" allowOverlap="1">
                <wp:simplePos x="0" y="0"/>
                <wp:positionH relativeFrom="column">
                  <wp:posOffset>6316316</wp:posOffset>
                </wp:positionH>
                <wp:positionV relativeFrom="paragraph">
                  <wp:posOffset>218323</wp:posOffset>
                </wp:positionV>
                <wp:extent cx="614880" cy="36720"/>
                <wp:effectExtent l="38100" t="38100" r="33020" b="4000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6148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3AC5F" id="Ink 1452" o:spid="_x0000_s1026" type="#_x0000_t75" style="position:absolute;margin-left:496.95pt;margin-top:16.85pt;width:49.3pt;height:3.8pt;z-index:25301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">
                <v:imagedata r:id="rId25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17600" behindDoc="0" locked="0" layoutInCell="1" allowOverlap="1">
                <wp:simplePos x="0" y="0"/>
                <wp:positionH relativeFrom="column">
                  <wp:posOffset>6311996</wp:posOffset>
                </wp:positionH>
                <wp:positionV relativeFrom="paragraph">
                  <wp:posOffset>-8117</wp:posOffset>
                </wp:positionV>
                <wp:extent cx="595800" cy="264960"/>
                <wp:effectExtent l="38100" t="38100" r="52070" b="4000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59580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F00BF" id="Ink 1451" o:spid="_x0000_s1026" type="#_x0000_t75" style="position:absolute;margin-left:496.65pt;margin-top:-1.2pt;width:47.85pt;height:21.9pt;z-index:25301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">
                <v:imagedata r:id="rId25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16576" behindDoc="0" locked="0" layoutInCell="1" allowOverlap="1">
                <wp:simplePos x="0" y="0"/>
                <wp:positionH relativeFrom="column">
                  <wp:posOffset>6760916</wp:posOffset>
                </wp:positionH>
                <wp:positionV relativeFrom="paragraph">
                  <wp:posOffset>36163</wp:posOffset>
                </wp:positionV>
                <wp:extent cx="38880" cy="153720"/>
                <wp:effectExtent l="38100" t="38100" r="37465" b="3683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388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BF32C" id="Ink 1450" o:spid="_x0000_s1026" type="#_x0000_t75" style="position:absolute;margin-left:531.9pt;margin-top:2.45pt;width:4.1pt;height:12.95pt;z-index:25301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">
                <v:imagedata r:id="rId25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15552" behindDoc="0" locked="0" layoutInCell="1" allowOverlap="1">
                <wp:simplePos x="0" y="0"/>
                <wp:positionH relativeFrom="column">
                  <wp:posOffset>6566156</wp:posOffset>
                </wp:positionH>
                <wp:positionV relativeFrom="paragraph">
                  <wp:posOffset>134803</wp:posOffset>
                </wp:positionV>
                <wp:extent cx="51480" cy="15120"/>
                <wp:effectExtent l="38100" t="38100" r="43815" b="4254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514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B8D73" id="Ink 1449" o:spid="_x0000_s1026" type="#_x0000_t75" style="position:absolute;margin-left:516.55pt;margin-top:10.2pt;width:4.9pt;height:2pt;z-index:25301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">
                <v:imagedata r:id="rId25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14528" behindDoc="0" locked="0" layoutInCell="1" allowOverlap="1">
                <wp:simplePos x="0" y="0"/>
                <wp:positionH relativeFrom="column">
                  <wp:posOffset>6583796</wp:posOffset>
                </wp:positionH>
                <wp:positionV relativeFrom="paragraph">
                  <wp:posOffset>93403</wp:posOffset>
                </wp:positionV>
                <wp:extent cx="78120" cy="13680"/>
                <wp:effectExtent l="38100" t="38100" r="36195" b="4381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781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A9BCB" id="Ink 1448" o:spid="_x0000_s1026" type="#_x0000_t75" style="position:absolute;margin-left:518.05pt;margin-top:6.95pt;width:6.9pt;height:1.9pt;z-index:25301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">
                <v:imagedata r:id="rId25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13504" behindDoc="0" locked="0" layoutInCell="1" allowOverlap="1">
                <wp:simplePos x="0" y="0"/>
                <wp:positionH relativeFrom="column">
                  <wp:posOffset>6469676</wp:posOffset>
                </wp:positionH>
                <wp:positionV relativeFrom="paragraph">
                  <wp:posOffset>80803</wp:posOffset>
                </wp:positionV>
                <wp:extent cx="61560" cy="97560"/>
                <wp:effectExtent l="38100" t="38100" r="53340" b="3619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615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876A3" id="Ink 1447" o:spid="_x0000_s1026" type="#_x0000_t75" style="position:absolute;margin-left:508.75pt;margin-top:5.85pt;width:6.05pt;height:8.75pt;z-index:25301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">
                <v:imagedata r:id="rId25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12480" behindDoc="0" locked="0" layoutInCell="1" allowOverlap="1">
                <wp:simplePos x="0" y="0"/>
                <wp:positionH relativeFrom="column">
                  <wp:posOffset>6425396</wp:posOffset>
                </wp:positionH>
                <wp:positionV relativeFrom="paragraph">
                  <wp:posOffset>67123</wp:posOffset>
                </wp:positionV>
                <wp:extent cx="55080" cy="90720"/>
                <wp:effectExtent l="38100" t="38100" r="40640" b="4318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550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03FFC" id="Ink 1446" o:spid="_x0000_s1026" type="#_x0000_t75" style="position:absolute;margin-left:505.45pt;margin-top:4.95pt;width:5.4pt;height:8.1pt;z-index:25301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">
                <v:imagedata r:id="rId25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11456" behindDoc="0" locked="0" layoutInCell="1" allowOverlap="1">
                <wp:simplePos x="0" y="0"/>
                <wp:positionH relativeFrom="column">
                  <wp:posOffset>6345836</wp:posOffset>
                </wp:positionH>
                <wp:positionV relativeFrom="paragraph">
                  <wp:posOffset>130843</wp:posOffset>
                </wp:positionV>
                <wp:extent cx="4320" cy="12960"/>
                <wp:effectExtent l="38100" t="38100" r="34290" b="44450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4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40378" id="Ink 1445" o:spid="_x0000_s1026" type="#_x0000_t75" style="position:absolute;margin-left:499.2pt;margin-top:9.85pt;width:1.4pt;height:1.85pt;z-index:25301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">
                <v:imagedata r:id="rId25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10432" behindDoc="0" locked="0" layoutInCell="1" allowOverlap="1">
                <wp:simplePos x="0" y="0"/>
                <wp:positionH relativeFrom="column">
                  <wp:posOffset>6206516</wp:posOffset>
                </wp:positionH>
                <wp:positionV relativeFrom="paragraph">
                  <wp:posOffset>134803</wp:posOffset>
                </wp:positionV>
                <wp:extent cx="14760" cy="15120"/>
                <wp:effectExtent l="38100" t="38100" r="42545" b="4254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14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180BC" id="Ink 1444" o:spid="_x0000_s1026" type="#_x0000_t75" style="position:absolute;margin-left:488.15pt;margin-top:10.2pt;width:2.15pt;height:2.05pt;z-index:25301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">
                <v:imagedata r:id="rId25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09408" behindDoc="0" locked="0" layoutInCell="1" allowOverlap="1">
                <wp:simplePos x="0" y="0"/>
                <wp:positionH relativeFrom="column">
                  <wp:posOffset>6305516</wp:posOffset>
                </wp:positionH>
                <wp:positionV relativeFrom="paragraph">
                  <wp:posOffset>-4517</wp:posOffset>
                </wp:positionV>
                <wp:extent cx="10800" cy="18000"/>
                <wp:effectExtent l="38100" t="38100" r="46355" b="3937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108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72D85" id="Ink 1443" o:spid="_x0000_s1026" type="#_x0000_t75" style="position:absolute;margin-left:496pt;margin-top:-.9pt;width:1.95pt;height:2.45pt;z-index:25300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">
                <v:imagedata r:id="rId25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08384" behindDoc="0" locked="0" layoutInCell="1" allowOverlap="1">
                <wp:simplePos x="0" y="0"/>
                <wp:positionH relativeFrom="column">
                  <wp:posOffset>6055676</wp:posOffset>
                </wp:positionH>
                <wp:positionV relativeFrom="paragraph">
                  <wp:posOffset>-2357</wp:posOffset>
                </wp:positionV>
                <wp:extent cx="161280" cy="113040"/>
                <wp:effectExtent l="38100" t="38100" r="10795" b="3937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1612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726F0" id="Ink 1442" o:spid="_x0000_s1026" type="#_x0000_t75" style="position:absolute;margin-left:476.25pt;margin-top:-.5pt;width:13.8pt;height:9.8pt;z-index:25300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">
                <v:imagedata r:id="rId25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06336" behindDoc="0" locked="0" layoutInCell="1" allowOverlap="1">
                <wp:simplePos x="0" y="0"/>
                <wp:positionH relativeFrom="column">
                  <wp:posOffset>5861276</wp:posOffset>
                </wp:positionH>
                <wp:positionV relativeFrom="paragraph">
                  <wp:posOffset>-11717</wp:posOffset>
                </wp:positionV>
                <wp:extent cx="168480" cy="105120"/>
                <wp:effectExtent l="38100" t="38100" r="41275" b="47625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1684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86F96" id="Ink 1440" o:spid="_x0000_s1026" type="#_x0000_t75" style="position:absolute;margin-left:461.15pt;margin-top:-1.4pt;width:14.15pt;height:9.35pt;z-index:25300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">
                <v:imagedata r:id="rId25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05312" behindDoc="0" locked="0" layoutInCell="1" allowOverlap="1">
                <wp:simplePos x="0" y="0"/>
                <wp:positionH relativeFrom="column">
                  <wp:posOffset>5923196</wp:posOffset>
                </wp:positionH>
                <wp:positionV relativeFrom="paragraph">
                  <wp:posOffset>-75437</wp:posOffset>
                </wp:positionV>
                <wp:extent cx="19800" cy="185400"/>
                <wp:effectExtent l="38100" t="38100" r="37465" b="4381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198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B9DF2" id="Ink 1439" o:spid="_x0000_s1026" type="#_x0000_t75" style="position:absolute;margin-left:465.95pt;margin-top:-6.35pt;width:2.45pt;height:15.45pt;z-index:25300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">
                <v:imagedata r:id="rId25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04288" behindDoc="0" locked="0" layoutInCell="1" allowOverlap="1">
                <wp:simplePos x="0" y="0"/>
                <wp:positionH relativeFrom="column">
                  <wp:posOffset>5795036</wp:posOffset>
                </wp:positionH>
                <wp:positionV relativeFrom="paragraph">
                  <wp:posOffset>-6677</wp:posOffset>
                </wp:positionV>
                <wp:extent cx="67680" cy="105480"/>
                <wp:effectExtent l="38100" t="38100" r="46990" b="4699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676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F7FCC" id="Ink 1438" o:spid="_x0000_s1026" type="#_x0000_t75" style="position:absolute;margin-left:455.75pt;margin-top:-.9pt;width:6.3pt;height:9.15pt;z-index:25300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">
                <v:imagedata r:id="rId25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02240" behindDoc="0" locked="0" layoutInCell="1" allowOverlap="1">
                <wp:simplePos x="0" y="0"/>
                <wp:positionH relativeFrom="column">
                  <wp:posOffset>5745716</wp:posOffset>
                </wp:positionH>
                <wp:positionV relativeFrom="paragraph">
                  <wp:posOffset>10243</wp:posOffset>
                </wp:positionV>
                <wp:extent cx="2520" cy="91080"/>
                <wp:effectExtent l="38100" t="38100" r="36195" b="4254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25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ABDB3" id="Ink 1436" o:spid="_x0000_s1026" type="#_x0000_t75" style="position:absolute;margin-left:451.65pt;margin-top:.45pt;width:1.75pt;height:7.95pt;z-index:25300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">
                <v:imagedata r:id="rId25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01216" behindDoc="0" locked="0" layoutInCell="1" allowOverlap="1">
                <wp:simplePos x="0" y="0"/>
                <wp:positionH relativeFrom="column">
                  <wp:posOffset>5509916</wp:posOffset>
                </wp:positionH>
                <wp:positionV relativeFrom="paragraph">
                  <wp:posOffset>9163</wp:posOffset>
                </wp:positionV>
                <wp:extent cx="204840" cy="88920"/>
                <wp:effectExtent l="38100" t="38100" r="43180" b="4445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2048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6E2E2" id="Ink 1435" o:spid="_x0000_s1026" type="#_x0000_t75" style="position:absolute;margin-left:433.4pt;margin-top:.25pt;width:17.05pt;height:8.05pt;z-index:25300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">
                <v:imagedata r:id="rId25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00192" behindDoc="0" locked="0" layoutInCell="1" allowOverlap="1">
                <wp:simplePos x="0" y="0"/>
                <wp:positionH relativeFrom="column">
                  <wp:posOffset>5590556</wp:posOffset>
                </wp:positionH>
                <wp:positionV relativeFrom="paragraph">
                  <wp:posOffset>-71117</wp:posOffset>
                </wp:positionV>
                <wp:extent cx="37080" cy="177120"/>
                <wp:effectExtent l="38100" t="38100" r="39370" b="3302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370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290BE" id="Ink 1434" o:spid="_x0000_s1026" type="#_x0000_t75" style="position:absolute;margin-left:439.75pt;margin-top:-6.05pt;width:3.85pt;height:14.9pt;z-index:25300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">
                <v:imagedata r:id="rId25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99168" behindDoc="0" locked="0" layoutInCell="1" allowOverlap="1">
                <wp:simplePos x="0" y="0"/>
                <wp:positionH relativeFrom="column">
                  <wp:posOffset>5438636</wp:posOffset>
                </wp:positionH>
                <wp:positionV relativeFrom="paragraph">
                  <wp:posOffset>-6677</wp:posOffset>
                </wp:positionV>
                <wp:extent cx="93240" cy="116640"/>
                <wp:effectExtent l="38100" t="38100" r="40640" b="3619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93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34CCE" id="Ink 1433" o:spid="_x0000_s1026" type="#_x0000_t75" style="position:absolute;margin-left:427.8pt;margin-top:-.95pt;width:8.3pt;height:10.3pt;z-index:25299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">
                <v:imagedata r:id="rId25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98144" behindDoc="0" locked="0" layoutInCell="1" allowOverlap="1">
                <wp:simplePos x="0" y="0"/>
                <wp:positionH relativeFrom="column">
                  <wp:posOffset>5351516</wp:posOffset>
                </wp:positionH>
                <wp:positionV relativeFrom="paragraph">
                  <wp:posOffset>13123</wp:posOffset>
                </wp:positionV>
                <wp:extent cx="73440" cy="73800"/>
                <wp:effectExtent l="38100" t="38100" r="41275" b="4064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734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A2FDF" id="Ink 1432" o:spid="_x0000_s1026" type="#_x0000_t75" style="position:absolute;margin-left:421.05pt;margin-top:.5pt;width:6.7pt;height:6.85pt;z-index:25299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">
                <v:imagedata r:id="rId25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97120" behindDoc="0" locked="0" layoutInCell="1" allowOverlap="1">
                <wp:simplePos x="0" y="0"/>
                <wp:positionH relativeFrom="column">
                  <wp:posOffset>5240276</wp:posOffset>
                </wp:positionH>
                <wp:positionV relativeFrom="paragraph">
                  <wp:posOffset>-14597</wp:posOffset>
                </wp:positionV>
                <wp:extent cx="69480" cy="117360"/>
                <wp:effectExtent l="38100" t="38100" r="6985" b="3556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694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08D33" id="Ink 1431" o:spid="_x0000_s1026" type="#_x0000_t75" style="position:absolute;margin-left:412.25pt;margin-top:-1.6pt;width:6.35pt;height:10.35pt;z-index:25299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">
                <v:imagedata r:id="rId25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96096" behindDoc="0" locked="0" layoutInCell="1" allowOverlap="1">
                <wp:simplePos x="0" y="0"/>
                <wp:positionH relativeFrom="column">
                  <wp:posOffset>5065316</wp:posOffset>
                </wp:positionH>
                <wp:positionV relativeFrom="paragraph">
                  <wp:posOffset>-22517</wp:posOffset>
                </wp:positionV>
                <wp:extent cx="78840" cy="104400"/>
                <wp:effectExtent l="38100" t="38100" r="35560" b="4826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788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789FA" id="Ink 1430" o:spid="_x0000_s1026" type="#_x0000_t75" style="position:absolute;margin-left:398.4pt;margin-top:-2.25pt;width:7.05pt;height:9.2pt;z-index:25299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">
                <v:imagedata r:id="rId25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95072" behindDoc="0" locked="0" layoutInCell="1" allowOverlap="1">
                <wp:simplePos x="0" y="0"/>
                <wp:positionH relativeFrom="column">
                  <wp:posOffset>4989716</wp:posOffset>
                </wp:positionH>
                <wp:positionV relativeFrom="paragraph">
                  <wp:posOffset>-6677</wp:posOffset>
                </wp:positionV>
                <wp:extent cx="52560" cy="48600"/>
                <wp:effectExtent l="38100" t="38100" r="43180" b="46990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525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CFF5C" id="Ink 1429" o:spid="_x0000_s1026" type="#_x0000_t75" style="position:absolute;margin-left:392.55pt;margin-top:-1.05pt;width:5pt;height:4.85pt;z-index:25299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">
                <v:imagedata r:id="rId25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90976" behindDoc="0" locked="0" layoutInCell="1" allowOverlap="1">
                <wp:simplePos x="0" y="0"/>
                <wp:positionH relativeFrom="column">
                  <wp:posOffset>4641956</wp:posOffset>
                </wp:positionH>
                <wp:positionV relativeFrom="paragraph">
                  <wp:posOffset>-37637</wp:posOffset>
                </wp:positionV>
                <wp:extent cx="148680" cy="109080"/>
                <wp:effectExtent l="38100" t="38100" r="41910" b="4381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1486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80FF8" id="Ink 1425" o:spid="_x0000_s1026" type="#_x0000_t75" style="position:absolute;margin-left:365.1pt;margin-top:-3.45pt;width:12.65pt;height:9.6pt;z-index:25299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">
                <v:imagedata r:id="rId25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86880" behindDoc="0" locked="0" layoutInCell="1" allowOverlap="1">
                <wp:simplePos x="0" y="0"/>
                <wp:positionH relativeFrom="column">
                  <wp:posOffset>4379156</wp:posOffset>
                </wp:positionH>
                <wp:positionV relativeFrom="paragraph">
                  <wp:posOffset>-59957</wp:posOffset>
                </wp:positionV>
                <wp:extent cx="180360" cy="126720"/>
                <wp:effectExtent l="0" t="38100" r="48260" b="4508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1803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FD526" id="Ink 1421" o:spid="_x0000_s1026" type="#_x0000_t75" style="position:absolute;margin-left:344.45pt;margin-top:-5.25pt;width:15.15pt;height:11.05pt;z-index:25298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">
                <v:imagedata r:id="rId25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84832" behindDoc="0" locked="0" layoutInCell="1" allowOverlap="1">
                <wp:simplePos x="0" y="0"/>
                <wp:positionH relativeFrom="column">
                  <wp:posOffset>4287716</wp:posOffset>
                </wp:positionH>
                <wp:positionV relativeFrom="paragraph">
                  <wp:posOffset>-48077</wp:posOffset>
                </wp:positionV>
                <wp:extent cx="93960" cy="117360"/>
                <wp:effectExtent l="38100" t="38100" r="40005" b="3556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939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57AA6" id="Ink 1419" o:spid="_x0000_s1026" type="#_x0000_t75" style="position:absolute;margin-left:337.05pt;margin-top:-4.3pt;width:8.3pt;height:10.15pt;z-index:25298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">
                <v:imagedata r:id="rId25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82784" behindDoc="0" locked="0" layoutInCell="1" allowOverlap="1">
                <wp:simplePos x="0" y="0"/>
                <wp:positionH relativeFrom="column">
                  <wp:posOffset>5174396</wp:posOffset>
                </wp:positionH>
                <wp:positionV relativeFrom="paragraph">
                  <wp:posOffset>83683</wp:posOffset>
                </wp:positionV>
                <wp:extent cx="360" cy="360"/>
                <wp:effectExtent l="38100" t="38100" r="38100" b="3810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472FA" id="Ink 1417" o:spid="_x0000_s1026" type="#_x0000_t75" style="position:absolute;margin-left:406.95pt;margin-top:6.1pt;width:1.1pt;height:1.1pt;z-index:2529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">
                <v:imagedata r:id="rId25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3632" behindDoc="0" locked="0" layoutInCell="1" allowOverlap="1">
                <wp:simplePos x="0" y="0"/>
                <wp:positionH relativeFrom="column">
                  <wp:posOffset>1783556</wp:posOffset>
                </wp:positionH>
                <wp:positionV relativeFrom="paragraph">
                  <wp:posOffset>184483</wp:posOffset>
                </wp:positionV>
                <wp:extent cx="110160" cy="149040"/>
                <wp:effectExtent l="38100" t="38100" r="42545" b="41910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1101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C0AD2" id="Ink 1356" o:spid="_x0000_s1026" type="#_x0000_t75" style="position:absolute;margin-left:139.95pt;margin-top:14.2pt;width:9.65pt;height:12.65pt;z-index:2529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">
                <v:imagedata r:id="rId25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1584" behindDoc="0" locked="0" layoutInCell="1" allowOverlap="1">
                <wp:simplePos x="0" y="0"/>
                <wp:positionH relativeFrom="column">
                  <wp:posOffset>1627316</wp:posOffset>
                </wp:positionH>
                <wp:positionV relativeFrom="paragraph">
                  <wp:posOffset>228763</wp:posOffset>
                </wp:positionV>
                <wp:extent cx="62280" cy="16560"/>
                <wp:effectExtent l="38100" t="38100" r="33020" b="40640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622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C07CF" id="Ink 1354" o:spid="_x0000_s1026" type="#_x0000_t75" style="position:absolute;margin-left:127.85pt;margin-top:17.5pt;width:5.6pt;height:2.1pt;z-index:25293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">
                <v:imagedata r:id="rId25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0560" behindDoc="0" locked="0" layoutInCell="1" allowOverlap="1">
                <wp:simplePos x="0" y="0"/>
                <wp:positionH relativeFrom="column">
                  <wp:posOffset>1495196</wp:posOffset>
                </wp:positionH>
                <wp:positionV relativeFrom="paragraph">
                  <wp:posOffset>167923</wp:posOffset>
                </wp:positionV>
                <wp:extent cx="57960" cy="206640"/>
                <wp:effectExtent l="38100" t="38100" r="37465" b="41275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579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9BACA" id="Ink 1353" o:spid="_x0000_s1026" type="#_x0000_t75" style="position:absolute;margin-left:117.25pt;margin-top:12.75pt;width:5.35pt;height:17.2pt;z-index:2529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">
                <v:imagedata r:id="rId25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1344" behindDoc="0" locked="0" layoutInCell="1" allowOverlap="1">
                <wp:simplePos x="0" y="0"/>
                <wp:positionH relativeFrom="column">
                  <wp:posOffset>312236</wp:posOffset>
                </wp:positionH>
                <wp:positionV relativeFrom="paragraph">
                  <wp:posOffset>161083</wp:posOffset>
                </wp:positionV>
                <wp:extent cx="7920" cy="33120"/>
                <wp:effectExtent l="38100" t="38100" r="49530" b="4318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79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B86D4" id="Ink 1344" o:spid="_x0000_s1026" type="#_x0000_t75" style="position:absolute;margin-left:24.15pt;margin-top:12.15pt;width:1.65pt;height:3.65pt;z-index:2529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">
                <v:imagedata r:id="rId25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0320" behindDoc="0" locked="0" layoutInCell="1" allowOverlap="1">
                <wp:simplePos x="0" y="0"/>
                <wp:positionH relativeFrom="column">
                  <wp:posOffset>137636</wp:posOffset>
                </wp:positionH>
                <wp:positionV relativeFrom="paragraph">
                  <wp:posOffset>176923</wp:posOffset>
                </wp:positionV>
                <wp:extent cx="91800" cy="169200"/>
                <wp:effectExtent l="38100" t="38100" r="41910" b="4064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918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2A8E7" id="Ink 1343" o:spid="_x0000_s1026" type="#_x0000_t75" style="position:absolute;margin-left:10.3pt;margin-top:13.55pt;width:8.25pt;height:14.35pt;z-index:2529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">
                <v:imagedata r:id="rId25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8272" behindDoc="0" locked="0" layoutInCell="1" allowOverlap="1">
                <wp:simplePos x="0" y="0"/>
                <wp:positionH relativeFrom="column">
                  <wp:posOffset>-152524</wp:posOffset>
                </wp:positionH>
                <wp:positionV relativeFrom="paragraph">
                  <wp:posOffset>158203</wp:posOffset>
                </wp:positionV>
                <wp:extent cx="158760" cy="181080"/>
                <wp:effectExtent l="38100" t="38100" r="50800" b="47625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1587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2B69A" id="Ink 1341" o:spid="_x0000_s1026" type="#_x0000_t75" style="position:absolute;margin-left:-12.55pt;margin-top:12.15pt;width:13.5pt;height:15.1pt;z-index:25291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">
                <v:imagedata r:id="rId25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7248" behindDoc="0" locked="0" layoutInCell="1" allowOverlap="1">
                <wp:simplePos x="0" y="0"/>
                <wp:positionH relativeFrom="column">
                  <wp:posOffset>-287884</wp:posOffset>
                </wp:positionH>
                <wp:positionV relativeFrom="paragraph">
                  <wp:posOffset>217963</wp:posOffset>
                </wp:positionV>
                <wp:extent cx="80280" cy="157680"/>
                <wp:effectExtent l="19050" t="19050" r="53340" b="52070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802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66AAB" id="Ink 1340" o:spid="_x0000_s1026" type="#_x0000_t75" style="position:absolute;margin-left:-23.25pt;margin-top:16.65pt;width:7.35pt;height:13.4pt;z-index:2529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">
                <v:imagedata r:id="rId25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6224" behindDoc="0" locked="0" layoutInCell="1" allowOverlap="1">
                <wp:simplePos x="0" y="0"/>
                <wp:positionH relativeFrom="column">
                  <wp:posOffset>2380796</wp:posOffset>
                </wp:positionH>
                <wp:positionV relativeFrom="paragraph">
                  <wp:posOffset>59923</wp:posOffset>
                </wp:positionV>
                <wp:extent cx="630000" cy="26640"/>
                <wp:effectExtent l="38100" t="38100" r="36830" b="5016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6300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71D2F" id="Ink 1339" o:spid="_x0000_s1026" type="#_x0000_t75" style="position:absolute;margin-left:187.15pt;margin-top:4.2pt;width:50.5pt;height:3.35pt;z-index:25291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">
                <v:imagedata r:id="rId25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9056" behindDoc="0" locked="0" layoutInCell="1" allowOverlap="1">
                <wp:simplePos x="0" y="0"/>
                <wp:positionH relativeFrom="column">
                  <wp:posOffset>2345516</wp:posOffset>
                </wp:positionH>
                <wp:positionV relativeFrom="paragraph">
                  <wp:posOffset>5203</wp:posOffset>
                </wp:positionV>
                <wp:extent cx="9000" cy="27360"/>
                <wp:effectExtent l="38100" t="38100" r="48260" b="48895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90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3C962" id="Ink 1332" o:spid="_x0000_s1026" type="#_x0000_t75" style="position:absolute;margin-left:184.3pt;margin-top:-.1pt;width:1.65pt;height:3.1pt;z-index:25290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">
                <v:imagedata r:id="rId25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8032" behindDoc="0" locked="0" layoutInCell="1" allowOverlap="1">
                <wp:simplePos x="0" y="0"/>
                <wp:positionH relativeFrom="column">
                  <wp:posOffset>2208356</wp:posOffset>
                </wp:positionH>
                <wp:positionV relativeFrom="paragraph">
                  <wp:posOffset>32203</wp:posOffset>
                </wp:positionV>
                <wp:extent cx="16920" cy="23400"/>
                <wp:effectExtent l="38100" t="38100" r="40640" b="34290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16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7C27E" id="Ink 1331" o:spid="_x0000_s1026" type="#_x0000_t75" style="position:absolute;margin-left:173.45pt;margin-top:2.2pt;width:2.25pt;height:2.65pt;z-index:25290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">
                <v:imagedata r:id="rId25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5984" behindDoc="0" locked="0" layoutInCell="1" allowOverlap="1">
                <wp:simplePos x="0" y="0"/>
                <wp:positionH relativeFrom="column">
                  <wp:posOffset>1984796</wp:posOffset>
                </wp:positionH>
                <wp:positionV relativeFrom="paragraph">
                  <wp:posOffset>-38357</wp:posOffset>
                </wp:positionV>
                <wp:extent cx="156600" cy="83520"/>
                <wp:effectExtent l="38100" t="38100" r="15240" b="5016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1566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6BB3A" id="Ink 1329" o:spid="_x0000_s1026" type="#_x0000_t75" style="position:absolute;margin-left:155.8pt;margin-top:-3.5pt;width:13.35pt;height:7.6pt;z-index:2529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">
                <v:imagedata r:id="rId25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3936" behindDoc="0" locked="0" layoutInCell="1" allowOverlap="1">
                <wp:simplePos x="0" y="0"/>
                <wp:positionH relativeFrom="column">
                  <wp:posOffset>1763756</wp:posOffset>
                </wp:positionH>
                <wp:positionV relativeFrom="paragraph">
                  <wp:posOffset>-12797</wp:posOffset>
                </wp:positionV>
                <wp:extent cx="160560" cy="73800"/>
                <wp:effectExtent l="0" t="38100" r="49530" b="4064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605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3A355" id="Ink 1327" o:spid="_x0000_s1026" type="#_x0000_t75" style="position:absolute;margin-left:138.6pt;margin-top:-1.55pt;width:13.55pt;height:6.75pt;z-index:2529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">
                <v:imagedata r:id="rId25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1888" behindDoc="0" locked="0" layoutInCell="1" allowOverlap="1">
                <wp:simplePos x="0" y="0"/>
                <wp:positionH relativeFrom="column">
                  <wp:posOffset>1345076</wp:posOffset>
                </wp:positionH>
                <wp:positionV relativeFrom="paragraph">
                  <wp:posOffset>35803</wp:posOffset>
                </wp:positionV>
                <wp:extent cx="19440" cy="24120"/>
                <wp:effectExtent l="38100" t="38100" r="38100" b="3365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194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7BB71" id="Ink 1325" o:spid="_x0000_s1026" type="#_x0000_t75" style="position:absolute;margin-left:105.45pt;margin-top:2.25pt;width:2.4pt;height:2.85pt;z-index:2529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">
                <v:imagedata r:id="rId25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00864" behindDoc="0" locked="0" layoutInCell="1" allowOverlap="1">
                <wp:simplePos x="0" y="0"/>
                <wp:positionH relativeFrom="column">
                  <wp:posOffset>1692836</wp:posOffset>
                </wp:positionH>
                <wp:positionV relativeFrom="paragraph">
                  <wp:posOffset>-36197</wp:posOffset>
                </wp:positionV>
                <wp:extent cx="65520" cy="109800"/>
                <wp:effectExtent l="38100" t="38100" r="48895" b="43180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65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8FC1B" id="Ink 1324" o:spid="_x0000_s1026" type="#_x0000_t75" style="position:absolute;margin-left:132.7pt;margin-top:-3.2pt;width:6.1pt;height:9.45pt;z-index:25290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">
                <v:imagedata r:id="rId25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8816" behindDoc="0" locked="0" layoutInCell="1" allowOverlap="1">
                <wp:simplePos x="0" y="0"/>
                <wp:positionH relativeFrom="column">
                  <wp:posOffset>1636676</wp:posOffset>
                </wp:positionH>
                <wp:positionV relativeFrom="paragraph">
                  <wp:posOffset>-24317</wp:posOffset>
                </wp:positionV>
                <wp:extent cx="11880" cy="102960"/>
                <wp:effectExtent l="38100" t="38100" r="45720" b="4953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118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C8C41" id="Ink 1322" o:spid="_x0000_s1026" type="#_x0000_t75" style="position:absolute;margin-left:128.4pt;margin-top:-2.25pt;width:2.05pt;height:8.95pt;z-index:2528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">
                <v:imagedata r:id="rId259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7792" behindDoc="0" locked="0" layoutInCell="1" allowOverlap="1">
                <wp:simplePos x="0" y="0"/>
                <wp:positionH relativeFrom="column">
                  <wp:posOffset>1547396</wp:posOffset>
                </wp:positionH>
                <wp:positionV relativeFrom="paragraph">
                  <wp:posOffset>-24317</wp:posOffset>
                </wp:positionV>
                <wp:extent cx="56160" cy="93600"/>
                <wp:effectExtent l="38100" t="38100" r="39370" b="4000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561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98D38" id="Ink 1321" o:spid="_x0000_s1026" type="#_x0000_t75" style="position:absolute;margin-left:121.35pt;margin-top:-2.4pt;width:5.4pt;height:8.4pt;z-index:2528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">
                <v:imagedata r:id="rId259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94720" behindDoc="0" locked="0" layoutInCell="1" allowOverlap="1">
                <wp:simplePos x="0" y="0"/>
                <wp:positionH relativeFrom="column">
                  <wp:posOffset>1301156</wp:posOffset>
                </wp:positionH>
                <wp:positionV relativeFrom="paragraph">
                  <wp:posOffset>-56717</wp:posOffset>
                </wp:positionV>
                <wp:extent cx="134280" cy="127080"/>
                <wp:effectExtent l="19050" t="38100" r="0" b="4445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1342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B5CF0" id="Ink 1318" o:spid="_x0000_s1026" type="#_x0000_t75" style="position:absolute;margin-left:102.15pt;margin-top:-5pt;width:11.4pt;height:11.05pt;z-index:25289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">
                <v:imagedata r:id="rId259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886528" behindDoc="0" locked="0" layoutInCell="1" allowOverlap="1">
                <wp:simplePos x="0" y="0"/>
                <wp:positionH relativeFrom="column">
                  <wp:posOffset>263276</wp:posOffset>
                </wp:positionH>
                <wp:positionV relativeFrom="paragraph">
                  <wp:posOffset>-39077</wp:posOffset>
                </wp:positionV>
                <wp:extent cx="91080" cy="102960"/>
                <wp:effectExtent l="38100" t="38100" r="42545" b="4953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910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C7934" id="Ink 1310" o:spid="_x0000_s1026" type="#_x0000_t75" style="position:absolute;margin-left:20.25pt;margin-top:-3.4pt;width:7.95pt;height:8.8pt;z-index:2528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">
                <v:imagedata r:id="rId2596" o:title=""/>
              </v:shape>
            </w:pict>
          </mc:Fallback>
        </mc:AlternateContent>
      </w:r>
    </w:p>
    <w:p w:rsidR="007371A5" w:rsidRPr="00AF2A68" w:rsidRDefault="001606A6" w:rsidP="008056C0">
      <w:pPr>
        <w:pStyle w:val="Subtitle"/>
        <w:rPr>
          <w:color w:val="FF0000"/>
          <w:sz w:val="20"/>
        </w:r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44224" behindDoc="0" locked="0" layoutInCell="1" allowOverlap="1">
                <wp:simplePos x="0" y="0"/>
                <wp:positionH relativeFrom="column">
                  <wp:posOffset>5392196</wp:posOffset>
                </wp:positionH>
                <wp:positionV relativeFrom="paragraph">
                  <wp:posOffset>195303</wp:posOffset>
                </wp:positionV>
                <wp:extent cx="36720" cy="108720"/>
                <wp:effectExtent l="38100" t="38100" r="40005" b="4381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367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10156" id="Ink 1477" o:spid="_x0000_s1026" type="#_x0000_t75" style="position:absolute;margin-left:424.15pt;margin-top:15.1pt;width:3.75pt;height:9.3pt;z-index:25304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">
                <v:imagedata r:id="rId25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39104" behindDoc="0" locked="0" layoutInCell="1" allowOverlap="1">
                <wp:simplePos x="0" y="0"/>
                <wp:positionH relativeFrom="column">
                  <wp:posOffset>5720876</wp:posOffset>
                </wp:positionH>
                <wp:positionV relativeFrom="paragraph">
                  <wp:posOffset>247143</wp:posOffset>
                </wp:positionV>
                <wp:extent cx="61920" cy="4320"/>
                <wp:effectExtent l="38100" t="38100" r="33655" b="3429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61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2352A" id="Ink 1472" o:spid="_x0000_s1026" type="#_x0000_t75" style="position:absolute;margin-left:450.1pt;margin-top:18.95pt;width:5.65pt;height:1.3pt;z-index:25303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">
                <v:imagedata r:id="rId26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38080" behindDoc="0" locked="0" layoutInCell="1" allowOverlap="1">
                <wp:simplePos x="0" y="0"/>
                <wp:positionH relativeFrom="column">
                  <wp:posOffset>5538356</wp:posOffset>
                </wp:positionH>
                <wp:positionV relativeFrom="paragraph">
                  <wp:posOffset>180903</wp:posOffset>
                </wp:positionV>
                <wp:extent cx="52200" cy="152640"/>
                <wp:effectExtent l="38100" t="38100" r="43180" b="3810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522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F231F" id="Ink 1471" o:spid="_x0000_s1026" type="#_x0000_t75" style="position:absolute;margin-left:435.65pt;margin-top:13.95pt;width:5pt;height:12.75pt;z-index:25303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">
                <v:imagedata r:id="rId26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37056" behindDoc="0" locked="0" layoutInCell="1" allowOverlap="1">
                <wp:simplePos x="0" y="0"/>
                <wp:positionH relativeFrom="column">
                  <wp:posOffset>5183756</wp:posOffset>
                </wp:positionH>
                <wp:positionV relativeFrom="paragraph">
                  <wp:posOffset>168303</wp:posOffset>
                </wp:positionV>
                <wp:extent cx="47520" cy="128520"/>
                <wp:effectExtent l="38100" t="38100" r="48260" b="4318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475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12794" id="Ink 1470" o:spid="_x0000_s1026" type="#_x0000_t75" style="position:absolute;margin-left:407.7pt;margin-top:12.8pt;width:4.7pt;height:10.95pt;z-index:25303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">
                <v:imagedata r:id="rId26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35008" behindDoc="0" locked="0" layoutInCell="1" allowOverlap="1">
                <wp:simplePos x="0" y="0"/>
                <wp:positionH relativeFrom="column">
                  <wp:posOffset>5840036</wp:posOffset>
                </wp:positionH>
                <wp:positionV relativeFrom="paragraph">
                  <wp:posOffset>48783</wp:posOffset>
                </wp:positionV>
                <wp:extent cx="69840" cy="1440"/>
                <wp:effectExtent l="38100" t="38100" r="45085" b="3683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698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8F3FB" id="Ink 1468" o:spid="_x0000_s1026" type="#_x0000_t75" style="position:absolute;margin-left:459.5pt;margin-top:3.4pt;width:6.35pt;height:1.1pt;z-index:25303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">
                <v:imagedata r:id="rId26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32960" behindDoc="0" locked="0" layoutInCell="1" allowOverlap="1">
                <wp:simplePos x="0" y="0"/>
                <wp:positionH relativeFrom="column">
                  <wp:posOffset>5744636</wp:posOffset>
                </wp:positionH>
                <wp:positionV relativeFrom="paragraph">
                  <wp:posOffset>-93777</wp:posOffset>
                </wp:positionV>
                <wp:extent cx="69840" cy="208080"/>
                <wp:effectExtent l="38100" t="38100" r="45085" b="4000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6984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FE17B" id="Ink 1466" o:spid="_x0000_s1026" type="#_x0000_t75" style="position:absolute;margin-left:451.9pt;margin-top:-7.7pt;width:6.4pt;height:17.2pt;z-index:25303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">
                <v:imagedata r:id="rId26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31936" behindDoc="0" locked="0" layoutInCell="1" allowOverlap="1">
                <wp:simplePos x="0" y="0"/>
                <wp:positionH relativeFrom="column">
                  <wp:posOffset>5616836</wp:posOffset>
                </wp:positionH>
                <wp:positionV relativeFrom="paragraph">
                  <wp:posOffset>-19977</wp:posOffset>
                </wp:positionV>
                <wp:extent cx="84240" cy="118080"/>
                <wp:effectExtent l="38100" t="38100" r="49530" b="3492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842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7ED33" id="Ink 1465" o:spid="_x0000_s1026" type="#_x0000_t75" style="position:absolute;margin-left:441.75pt;margin-top:-2pt;width:7.7pt;height:10.35pt;z-index:25303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">
                <v:imagedata r:id="rId26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30912" behindDoc="0" locked="0" layoutInCell="1" allowOverlap="1">
                <wp:simplePos x="0" y="0"/>
                <wp:positionH relativeFrom="column">
                  <wp:posOffset>5512436</wp:posOffset>
                </wp:positionH>
                <wp:positionV relativeFrom="paragraph">
                  <wp:posOffset>38703</wp:posOffset>
                </wp:positionV>
                <wp:extent cx="81720" cy="7200"/>
                <wp:effectExtent l="19050" t="38100" r="52070" b="5016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817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D47EF" id="Ink 1464" o:spid="_x0000_s1026" type="#_x0000_t75" style="position:absolute;margin-left:433.55pt;margin-top:2.4pt;width:7.5pt;height:1.65pt;z-index:2530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">
                <v:imagedata r:id="rId26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29888" behindDoc="0" locked="0" layoutInCell="1" allowOverlap="1">
                <wp:simplePos x="0" y="0"/>
                <wp:positionH relativeFrom="column">
                  <wp:posOffset>5355836</wp:posOffset>
                </wp:positionH>
                <wp:positionV relativeFrom="paragraph">
                  <wp:posOffset>-55977</wp:posOffset>
                </wp:positionV>
                <wp:extent cx="59040" cy="182880"/>
                <wp:effectExtent l="38100" t="38100" r="36830" b="4572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590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C637A" id="Ink 1463" o:spid="_x0000_s1026" type="#_x0000_t75" style="position:absolute;margin-left:421.2pt;margin-top:-4.7pt;width:5.75pt;height:15.2pt;z-index:25302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">
                <v:imagedata r:id="rId26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28864" behindDoc="0" locked="0" layoutInCell="1" allowOverlap="1">
                <wp:simplePos x="0" y="0"/>
                <wp:positionH relativeFrom="column">
                  <wp:posOffset>5285276</wp:posOffset>
                </wp:positionH>
                <wp:positionV relativeFrom="paragraph">
                  <wp:posOffset>-21417</wp:posOffset>
                </wp:positionV>
                <wp:extent cx="59040" cy="127080"/>
                <wp:effectExtent l="38100" t="38100" r="36830" b="4445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590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0A8B4" id="Ink 1462" o:spid="_x0000_s1026" type="#_x0000_t75" style="position:absolute;margin-left:415.7pt;margin-top:-2pt;width:5.45pt;height:10.75pt;z-index:25302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">
                <v:imagedata r:id="rId26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27840" behindDoc="0" locked="0" layoutInCell="1" allowOverlap="1">
                <wp:simplePos x="0" y="0"/>
                <wp:positionH relativeFrom="column">
                  <wp:posOffset>5180516</wp:posOffset>
                </wp:positionH>
                <wp:positionV relativeFrom="paragraph">
                  <wp:posOffset>-65337</wp:posOffset>
                </wp:positionV>
                <wp:extent cx="92520" cy="154440"/>
                <wp:effectExtent l="38100" t="38100" r="41275" b="3619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925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9BD09" id="Ink 1461" o:spid="_x0000_s1026" type="#_x0000_t75" style="position:absolute;margin-left:407.3pt;margin-top:-5.6pt;width:8.25pt;height:13.1pt;z-index:25302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">
                <v:imagedata r:id="rId26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24768" behindDoc="0" locked="0" layoutInCell="1" allowOverlap="1">
                <wp:simplePos x="0" y="0"/>
                <wp:positionH relativeFrom="column">
                  <wp:posOffset>4716116</wp:posOffset>
                </wp:positionH>
                <wp:positionV relativeFrom="paragraph">
                  <wp:posOffset>57063</wp:posOffset>
                </wp:positionV>
                <wp:extent cx="2160" cy="3600"/>
                <wp:effectExtent l="38100" t="38100" r="36195" b="3492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2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B3001" id="Ink 1458" o:spid="_x0000_s1026" type="#_x0000_t75" style="position:absolute;margin-left:370.75pt;margin-top:3.95pt;width:1.4pt;height:1.3pt;z-index:25302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">
                <v:imagedata r:id="rId26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21696" behindDoc="0" locked="0" layoutInCell="1" allowOverlap="1">
                <wp:simplePos x="0" y="0"/>
                <wp:positionH relativeFrom="column">
                  <wp:posOffset>4449356</wp:posOffset>
                </wp:positionH>
                <wp:positionV relativeFrom="paragraph">
                  <wp:posOffset>4143</wp:posOffset>
                </wp:positionV>
                <wp:extent cx="50760" cy="73440"/>
                <wp:effectExtent l="19050" t="38100" r="45085" b="4127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507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2DFFE" id="Ink 1455" o:spid="_x0000_s1026" type="#_x0000_t75" style="position:absolute;margin-left:349.7pt;margin-top:-.2pt;width:5.2pt;height:6.95pt;z-index:25302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">
                <v:imagedata r:id="rId26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1824" behindDoc="0" locked="0" layoutInCell="1" allowOverlap="1">
                <wp:simplePos x="0" y="0"/>
                <wp:positionH relativeFrom="column">
                  <wp:posOffset>1767716</wp:posOffset>
                </wp:positionH>
                <wp:positionV relativeFrom="paragraph">
                  <wp:posOffset>138783</wp:posOffset>
                </wp:positionV>
                <wp:extent cx="82800" cy="138960"/>
                <wp:effectExtent l="0" t="38100" r="50800" b="5207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828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C9D34" id="Ink 1364" o:spid="_x0000_s1026" type="#_x0000_t75" style="position:absolute;margin-left:138.95pt;margin-top:10.5pt;width:7.35pt;height:11.95pt;z-index:2529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">
                <v:imagedata r:id="rId26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0800" behindDoc="0" locked="0" layoutInCell="1" allowOverlap="1">
                <wp:simplePos x="0" y="0"/>
                <wp:positionH relativeFrom="column">
                  <wp:posOffset>1568636</wp:posOffset>
                </wp:positionH>
                <wp:positionV relativeFrom="paragraph">
                  <wp:posOffset>238503</wp:posOffset>
                </wp:positionV>
                <wp:extent cx="74880" cy="7920"/>
                <wp:effectExtent l="38100" t="19050" r="40005" b="4953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74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8BC1C" id="Ink 1363" o:spid="_x0000_s1026" type="#_x0000_t75" style="position:absolute;margin-left:123.1pt;margin-top:18.4pt;width:6.75pt;height:1.5pt;z-index:2529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">
                <v:imagedata r:id="rId26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9776" behindDoc="0" locked="0" layoutInCell="1" allowOverlap="1">
                <wp:simplePos x="0" y="0"/>
                <wp:positionH relativeFrom="column">
                  <wp:posOffset>1574756</wp:posOffset>
                </wp:positionH>
                <wp:positionV relativeFrom="paragraph">
                  <wp:posOffset>198543</wp:posOffset>
                </wp:positionV>
                <wp:extent cx="96840" cy="11160"/>
                <wp:effectExtent l="38100" t="38100" r="36830" b="46355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96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44613" id="Ink 1362" o:spid="_x0000_s1026" type="#_x0000_t75" style="position:absolute;margin-left:123.7pt;margin-top:15.2pt;width:8.4pt;height:1.7pt;z-index:25293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">
                <v:imagedata r:id="rId26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8752" behindDoc="0" locked="0" layoutInCell="1" allowOverlap="1">
                <wp:simplePos x="0" y="0"/>
                <wp:positionH relativeFrom="column">
                  <wp:posOffset>1459196</wp:posOffset>
                </wp:positionH>
                <wp:positionV relativeFrom="paragraph">
                  <wp:posOffset>145263</wp:posOffset>
                </wp:positionV>
                <wp:extent cx="32400" cy="145080"/>
                <wp:effectExtent l="38100" t="38100" r="43815" b="4572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324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5B789" id="Ink 1361" o:spid="_x0000_s1026" type="#_x0000_t75" style="position:absolute;margin-left:114.45pt;margin-top:11.15pt;width:3.5pt;height:12.15pt;z-index:25293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">
                <v:imagedata r:id="rId26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7728" behindDoc="0" locked="0" layoutInCell="1" allowOverlap="1">
                <wp:simplePos x="0" y="0"/>
                <wp:positionH relativeFrom="column">
                  <wp:posOffset>1312676</wp:posOffset>
                </wp:positionH>
                <wp:positionV relativeFrom="paragraph">
                  <wp:posOffset>167943</wp:posOffset>
                </wp:positionV>
                <wp:extent cx="66240" cy="116280"/>
                <wp:effectExtent l="38100" t="38100" r="29210" b="3619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662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F1C9B" id="Ink 1360" o:spid="_x0000_s1026" type="#_x0000_t75" style="position:absolute;margin-left:103.05pt;margin-top:12.75pt;width:6.05pt;height:10.05pt;z-index:25293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">
                <v:imagedata r:id="rId26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6704" behindDoc="0" locked="0" layoutInCell="1" allowOverlap="1">
                <wp:simplePos x="0" y="0"/>
                <wp:positionH relativeFrom="column">
                  <wp:posOffset>1179476</wp:posOffset>
                </wp:positionH>
                <wp:positionV relativeFrom="paragraph">
                  <wp:posOffset>227343</wp:posOffset>
                </wp:positionV>
                <wp:extent cx="88560" cy="4320"/>
                <wp:effectExtent l="38100" t="38100" r="45085" b="3429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88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FB8EC" id="Ink 1359" o:spid="_x0000_s1026" type="#_x0000_t75" style="position:absolute;margin-left:92.55pt;margin-top:17.2pt;width:7.7pt;height:1.5pt;z-index:25293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">
                <v:imagedata r:id="rId26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5680" behindDoc="0" locked="0" layoutInCell="1" allowOverlap="1">
                <wp:simplePos x="0" y="0"/>
                <wp:positionH relativeFrom="column">
                  <wp:posOffset>1016396</wp:posOffset>
                </wp:positionH>
                <wp:positionV relativeFrom="paragraph">
                  <wp:posOffset>155703</wp:posOffset>
                </wp:positionV>
                <wp:extent cx="84960" cy="145080"/>
                <wp:effectExtent l="38100" t="38100" r="48895" b="4572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849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3C7D1" id="Ink 1358" o:spid="_x0000_s1026" type="#_x0000_t75" style="position:absolute;margin-left:79.5pt;margin-top:11.8pt;width:7.95pt;height:12.25pt;z-index:25293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">
                <v:imagedata r:id="rId26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4656" behindDoc="0" locked="0" layoutInCell="1" allowOverlap="1">
                <wp:simplePos x="0" y="0"/>
                <wp:positionH relativeFrom="column">
                  <wp:posOffset>888956</wp:posOffset>
                </wp:positionH>
                <wp:positionV relativeFrom="paragraph">
                  <wp:posOffset>144543</wp:posOffset>
                </wp:positionV>
                <wp:extent cx="35640" cy="202320"/>
                <wp:effectExtent l="19050" t="38100" r="40640" b="4572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356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0B4E5" id="Ink 1357" o:spid="_x0000_s1026" type="#_x0000_t75" style="position:absolute;margin-left:69.4pt;margin-top:10.95pt;width:3.9pt;height:16.85pt;z-index:25293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">
                <v:imagedata r:id="rId26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32608" behindDoc="0" locked="0" layoutInCell="1" allowOverlap="1">
                <wp:simplePos x="0" y="0"/>
                <wp:positionH relativeFrom="column">
                  <wp:posOffset>1609316</wp:posOffset>
                </wp:positionH>
                <wp:positionV relativeFrom="paragraph">
                  <wp:posOffset>35103</wp:posOffset>
                </wp:positionV>
                <wp:extent cx="73800" cy="1440"/>
                <wp:effectExtent l="38100" t="38100" r="40640" b="3683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738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6EE5A" id="Ink 1355" o:spid="_x0000_s1026" type="#_x0000_t75" style="position:absolute;margin-left:126.35pt;margin-top:2.3pt;width:6.6pt;height:1.05pt;z-index:25293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">
                <v:imagedata r:id="rId26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9536" behindDoc="0" locked="0" layoutInCell="1" allowOverlap="1">
                <wp:simplePos x="0" y="0"/>
                <wp:positionH relativeFrom="column">
                  <wp:posOffset>1351916</wp:posOffset>
                </wp:positionH>
                <wp:positionV relativeFrom="paragraph">
                  <wp:posOffset>-50577</wp:posOffset>
                </wp:positionV>
                <wp:extent cx="72360" cy="146880"/>
                <wp:effectExtent l="38100" t="38100" r="42545" b="4381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723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8629E" id="Ink 1352" o:spid="_x0000_s1026" type="#_x0000_t75" style="position:absolute;margin-left:105.95pt;margin-top:-4.45pt;width:6.75pt;height:12.65pt;z-index:25292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">
                <v:imagedata r:id="rId26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8512" behindDoc="0" locked="0" layoutInCell="1" allowOverlap="1">
                <wp:simplePos x="0" y="0"/>
                <wp:positionH relativeFrom="column">
                  <wp:posOffset>1180916</wp:posOffset>
                </wp:positionH>
                <wp:positionV relativeFrom="paragraph">
                  <wp:posOffset>44463</wp:posOffset>
                </wp:positionV>
                <wp:extent cx="69120" cy="4680"/>
                <wp:effectExtent l="38100" t="38100" r="45720" b="3365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3">
                      <w14:nvContentPartPr>
                        <w14:cNvContentPartPr/>
                      </w14:nvContentPartPr>
                      <w14:xfrm>
                        <a:off x="0" y="0"/>
                        <a:ext cx="69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8C8AB" id="Ink 1351" o:spid="_x0000_s1026" type="#_x0000_t75" style="position:absolute;margin-left:92.6pt;margin-top:2.9pt;width:6.35pt;height:1.3pt;z-index:25292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">
                <v:imagedata r:id="rId26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7488" behindDoc="0" locked="0" layoutInCell="1" allowOverlap="1">
                <wp:simplePos x="0" y="0"/>
                <wp:positionH relativeFrom="column">
                  <wp:posOffset>1046276</wp:posOffset>
                </wp:positionH>
                <wp:positionV relativeFrom="paragraph">
                  <wp:posOffset>-79377</wp:posOffset>
                </wp:positionV>
                <wp:extent cx="99000" cy="222480"/>
                <wp:effectExtent l="38100" t="38100" r="34925" b="4445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9900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A8192" id="Ink 1350" o:spid="_x0000_s1026" type="#_x0000_t75" style="position:absolute;margin-left:81.9pt;margin-top:-6.55pt;width:9pt;height:18.35pt;z-index:25292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">
                <v:imagedata r:id="rId26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6464" behindDoc="0" locked="0" layoutInCell="1" allowOverlap="1">
                <wp:simplePos x="0" y="0"/>
                <wp:positionH relativeFrom="column">
                  <wp:posOffset>953036</wp:posOffset>
                </wp:positionH>
                <wp:positionV relativeFrom="paragraph">
                  <wp:posOffset>-31857</wp:posOffset>
                </wp:positionV>
                <wp:extent cx="87120" cy="128160"/>
                <wp:effectExtent l="38100" t="38100" r="27305" b="4381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871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90B53" id="Ink 1349" o:spid="_x0000_s1026" type="#_x0000_t75" style="position:absolute;margin-left:74.75pt;margin-top:-2.95pt;width:7.75pt;height:11.1pt;z-index:2529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">
                <v:imagedata r:id="rId26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5440" behindDoc="0" locked="0" layoutInCell="1" allowOverlap="1">
                <wp:simplePos x="0" y="0"/>
                <wp:positionH relativeFrom="column">
                  <wp:posOffset>840716</wp:posOffset>
                </wp:positionH>
                <wp:positionV relativeFrom="paragraph">
                  <wp:posOffset>-60657</wp:posOffset>
                </wp:positionV>
                <wp:extent cx="75960" cy="155880"/>
                <wp:effectExtent l="38100" t="38100" r="38735" b="3492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759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537E0" id="Ink 1348" o:spid="_x0000_s1026" type="#_x0000_t75" style="position:absolute;margin-left:65.65pt;margin-top:-5.2pt;width:6.85pt;height:13.05pt;z-index:2529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">
                <v:imagedata r:id="rId26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4416" behindDoc="0" locked="0" layoutInCell="1" allowOverlap="1">
                <wp:simplePos x="0" y="0"/>
                <wp:positionH relativeFrom="column">
                  <wp:posOffset>667196</wp:posOffset>
                </wp:positionH>
                <wp:positionV relativeFrom="paragraph">
                  <wp:posOffset>-51297</wp:posOffset>
                </wp:positionV>
                <wp:extent cx="94320" cy="134640"/>
                <wp:effectExtent l="38100" t="38100" r="39370" b="36830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1">
                      <w14:nvContentPartPr>
                        <w14:cNvContentPartPr/>
                      </w14:nvContentPartPr>
                      <w14:xfrm>
                        <a:off x="0" y="0"/>
                        <a:ext cx="943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6C1C7" id="Ink 1347" o:spid="_x0000_s1026" type="#_x0000_t75" style="position:absolute;margin-left:51.95pt;margin-top:-4.5pt;width:8.6pt;height:11.75pt;z-index:2529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">
                <v:imagedata r:id="rId26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3392" behindDoc="0" locked="0" layoutInCell="1" allowOverlap="1">
                <wp:simplePos x="0" y="0"/>
                <wp:positionH relativeFrom="column">
                  <wp:posOffset>537596</wp:posOffset>
                </wp:positionH>
                <wp:positionV relativeFrom="paragraph">
                  <wp:posOffset>-88737</wp:posOffset>
                </wp:positionV>
                <wp:extent cx="33480" cy="193320"/>
                <wp:effectExtent l="38100" t="38100" r="43180" b="3556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3">
                      <w14:nvContentPartPr>
                        <w14:cNvContentPartPr/>
                      </w14:nvContentPartPr>
                      <w14:xfrm>
                        <a:off x="0" y="0"/>
                        <a:ext cx="334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D4331" id="Ink 1346" o:spid="_x0000_s1026" type="#_x0000_t75" style="position:absolute;margin-left:41.7pt;margin-top:-7.45pt;width:3.85pt;height:16.1pt;z-index:2529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">
                <v:imagedata r:id="rId26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22368" behindDoc="0" locked="0" layoutInCell="1" allowOverlap="1">
                <wp:simplePos x="0" y="0"/>
                <wp:positionH relativeFrom="column">
                  <wp:posOffset>308276</wp:posOffset>
                </wp:positionH>
                <wp:positionV relativeFrom="paragraph">
                  <wp:posOffset>31863</wp:posOffset>
                </wp:positionV>
                <wp:extent cx="5760" cy="10080"/>
                <wp:effectExtent l="19050" t="38100" r="51435" b="47625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5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FE4E1" id="Ink 1345" o:spid="_x0000_s1026" type="#_x0000_t75" style="position:absolute;margin-left:23.8pt;margin-top:2.05pt;width:1.45pt;height:1.8pt;z-index:2529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">
                <v:imagedata r:id="rId26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19296" behindDoc="0" locked="0" layoutInCell="1" allowOverlap="1">
                <wp:simplePos x="0" y="0"/>
                <wp:positionH relativeFrom="column">
                  <wp:posOffset>48716</wp:posOffset>
                </wp:positionH>
                <wp:positionV relativeFrom="paragraph">
                  <wp:posOffset>-4857</wp:posOffset>
                </wp:positionV>
                <wp:extent cx="50760" cy="95400"/>
                <wp:effectExtent l="57150" t="38100" r="45085" b="3810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507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70A76" id="Ink 1342" o:spid="_x0000_s1026" type="#_x0000_t75" style="position:absolute;margin-left:3.2pt;margin-top:-.85pt;width:5.15pt;height:8.5pt;z-index:2529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">
                <v:imagedata r:id="rId2658" o:title=""/>
              </v:shape>
            </w:pict>
          </mc:Fallback>
        </mc:AlternateContent>
      </w:r>
      <w:r w:rsidR="007371A5">
        <w:tab/>
      </w:r>
    </w:p>
    <w:p w:rsidR="00295A88" w:rsidRDefault="001606A6" w:rsidP="008056C0">
      <w:pPr>
        <w:pStyle w:val="Subtitle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49344" behindDoc="0" locked="0" layoutInCell="1" allowOverlap="1">
                <wp:simplePos x="0" y="0"/>
                <wp:positionH relativeFrom="column">
                  <wp:posOffset>5903036</wp:posOffset>
                </wp:positionH>
                <wp:positionV relativeFrom="paragraph">
                  <wp:posOffset>174923</wp:posOffset>
                </wp:positionV>
                <wp:extent cx="222840" cy="68400"/>
                <wp:effectExtent l="38100" t="38100" r="44450" b="46355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9">
                      <w14:nvContentPartPr>
                        <w14:cNvContentPartPr/>
                      </w14:nvContentPartPr>
                      <w14:xfrm>
                        <a:off x="0" y="0"/>
                        <a:ext cx="2228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42CCE" id="Ink 1482" o:spid="_x0000_s1026" type="#_x0000_t75" style="position:absolute;margin-left:464.3pt;margin-top:13.25pt;width:18.6pt;height:6.5pt;z-index:25304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">
                <v:imagedata r:id="rId26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48320" behindDoc="0" locked="0" layoutInCell="1" allowOverlap="1">
                <wp:simplePos x="0" y="0"/>
                <wp:positionH relativeFrom="column">
                  <wp:posOffset>5693516</wp:posOffset>
                </wp:positionH>
                <wp:positionV relativeFrom="paragraph">
                  <wp:posOffset>162323</wp:posOffset>
                </wp:positionV>
                <wp:extent cx="29880" cy="112680"/>
                <wp:effectExtent l="38100" t="38100" r="46355" b="4000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1">
                      <w14:nvContentPartPr>
                        <w14:cNvContentPartPr/>
                      </w14:nvContentPartPr>
                      <w14:xfrm>
                        <a:off x="0" y="0"/>
                        <a:ext cx="298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D100D" id="Ink 1481" o:spid="_x0000_s1026" type="#_x0000_t75" style="position:absolute;margin-left:447.85pt;margin-top:12.35pt;width:3.3pt;height:9.8pt;z-index:25304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">
                <v:imagedata r:id="rId26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47296" behindDoc="0" locked="0" layoutInCell="1" allowOverlap="1">
                <wp:simplePos x="0" y="0"/>
                <wp:positionH relativeFrom="column">
                  <wp:posOffset>5486876</wp:posOffset>
                </wp:positionH>
                <wp:positionV relativeFrom="paragraph">
                  <wp:posOffset>237923</wp:posOffset>
                </wp:positionV>
                <wp:extent cx="54720" cy="2880"/>
                <wp:effectExtent l="38100" t="38100" r="40640" b="3556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3">
                      <w14:nvContentPartPr>
                        <w14:cNvContentPartPr/>
                      </w14:nvContentPartPr>
                      <w14:xfrm>
                        <a:off x="0" y="0"/>
                        <a:ext cx="54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8FF10" id="Ink 1480" o:spid="_x0000_s1026" type="#_x0000_t75" style="position:absolute;margin-left:431.75pt;margin-top:18.45pt;width:4.9pt;height:.9pt;z-index:25304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">
                <v:imagedata r:id="rId26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46272" behindDoc="0" locked="0" layoutInCell="1" allowOverlap="1">
                <wp:simplePos x="0" y="0"/>
                <wp:positionH relativeFrom="column">
                  <wp:posOffset>5502356</wp:posOffset>
                </wp:positionH>
                <wp:positionV relativeFrom="paragraph">
                  <wp:posOffset>194003</wp:posOffset>
                </wp:positionV>
                <wp:extent cx="73800" cy="3960"/>
                <wp:effectExtent l="38100" t="38100" r="40640" b="3429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5">
                      <w14:nvContentPartPr>
                        <w14:cNvContentPartPr/>
                      </w14:nvContentPartPr>
                      <w14:xfrm>
                        <a:off x="0" y="0"/>
                        <a:ext cx="738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6F1CC" id="Ink 1479" o:spid="_x0000_s1026" type="#_x0000_t75" style="position:absolute;margin-left:432.95pt;margin-top:14.85pt;width:6.45pt;height:1.1pt;z-index:25304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">
                <v:imagedata r:id="rId26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45248" behindDoc="0" locked="0" layoutInCell="1" allowOverlap="1">
                <wp:simplePos x="0" y="0"/>
                <wp:positionH relativeFrom="column">
                  <wp:posOffset>5338556</wp:posOffset>
                </wp:positionH>
                <wp:positionV relativeFrom="paragraph">
                  <wp:posOffset>157283</wp:posOffset>
                </wp:positionV>
                <wp:extent cx="48240" cy="123120"/>
                <wp:effectExtent l="38100" t="19050" r="47625" b="4889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7">
                      <w14:nvContentPartPr>
                        <w14:cNvContentPartPr/>
                      </w14:nvContentPartPr>
                      <w14:xfrm>
                        <a:off x="0" y="0"/>
                        <a:ext cx="482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44F0D" id="Ink 1478" o:spid="_x0000_s1026" type="#_x0000_t75" style="position:absolute;margin-left:419.9pt;margin-top:12pt;width:4.75pt;height:10.55pt;z-index:25304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">
                <v:imagedata r:id="rId26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43200" behindDoc="0" locked="0" layoutInCell="1" allowOverlap="1">
                <wp:simplePos x="0" y="0"/>
                <wp:positionH relativeFrom="column">
                  <wp:posOffset>5240276</wp:posOffset>
                </wp:positionH>
                <wp:positionV relativeFrom="paragraph">
                  <wp:posOffset>1403</wp:posOffset>
                </wp:positionV>
                <wp:extent cx="79920" cy="10440"/>
                <wp:effectExtent l="38100" t="38100" r="34925" b="4699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9">
                      <w14:nvContentPartPr>
                        <w14:cNvContentPartPr/>
                      </w14:nvContentPartPr>
                      <w14:xfrm>
                        <a:off x="0" y="0"/>
                        <a:ext cx="799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7FFED" id="Ink 1476" o:spid="_x0000_s1026" type="#_x0000_t75" style="position:absolute;margin-left:412.3pt;margin-top:-.35pt;width:7pt;height:1.65pt;z-index:25304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">
                <v:imagedata r:id="rId26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42176" behindDoc="0" locked="0" layoutInCell="1" allowOverlap="1">
                <wp:simplePos x="0" y="0"/>
                <wp:positionH relativeFrom="column">
                  <wp:posOffset>5854436</wp:posOffset>
                </wp:positionH>
                <wp:positionV relativeFrom="paragraph">
                  <wp:posOffset>100763</wp:posOffset>
                </wp:positionV>
                <wp:extent cx="125640" cy="26280"/>
                <wp:effectExtent l="38100" t="38100" r="46355" b="3111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1">
                      <w14:nvContentPartPr>
                        <w14:cNvContentPartPr/>
                      </w14:nvContentPartPr>
                      <w14:xfrm>
                        <a:off x="0" y="0"/>
                        <a:ext cx="1256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50E77" id="Ink 1475" o:spid="_x0000_s1026" type="#_x0000_t75" style="position:absolute;margin-left:460.6pt;margin-top:7.65pt;width:10.75pt;height:2.8pt;z-index:25304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">
                <v:imagedata r:id="rId26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41152" behindDoc="0" locked="0" layoutInCell="1" allowOverlap="1">
                <wp:simplePos x="0" y="0"/>
                <wp:positionH relativeFrom="column">
                  <wp:posOffset>5893316</wp:posOffset>
                </wp:positionH>
                <wp:positionV relativeFrom="paragraph">
                  <wp:posOffset>-38917</wp:posOffset>
                </wp:positionV>
                <wp:extent cx="78480" cy="106200"/>
                <wp:effectExtent l="38100" t="38100" r="36195" b="4635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3">
                      <w14:nvContentPartPr>
                        <w14:cNvContentPartPr/>
                      </w14:nvContentPartPr>
                      <w14:xfrm>
                        <a:off x="0" y="0"/>
                        <a:ext cx="784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20B95" id="Ink 1474" o:spid="_x0000_s1026" type="#_x0000_t75" style="position:absolute;margin-left:463.7pt;margin-top:-3.55pt;width:7.1pt;height:9.2pt;z-index:2530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">
                <v:imagedata r:id="rId26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040128" behindDoc="0" locked="0" layoutInCell="1" allowOverlap="1">
                <wp:simplePos x="0" y="0"/>
                <wp:positionH relativeFrom="column">
                  <wp:posOffset>5698916</wp:posOffset>
                </wp:positionH>
                <wp:positionV relativeFrom="paragraph">
                  <wp:posOffset>38123</wp:posOffset>
                </wp:positionV>
                <wp:extent cx="54720" cy="2880"/>
                <wp:effectExtent l="38100" t="38100" r="40640" b="3556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5">
                      <w14:nvContentPartPr>
                        <w14:cNvContentPartPr/>
                      </w14:nvContentPartPr>
                      <w14:xfrm>
                        <a:off x="0" y="0"/>
                        <a:ext cx="54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1E861" id="Ink 1473" o:spid="_x0000_s1026" type="#_x0000_t75" style="position:absolute;margin-left:448.45pt;margin-top:2.6pt;width:4.95pt;height:.95pt;z-index:25304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">
                <v:imagedata r:id="rId26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7968" behindDoc="0" locked="0" layoutInCell="1" allowOverlap="1">
                <wp:simplePos x="0" y="0"/>
                <wp:positionH relativeFrom="column">
                  <wp:posOffset>1665116</wp:posOffset>
                </wp:positionH>
                <wp:positionV relativeFrom="paragraph">
                  <wp:posOffset>119843</wp:posOffset>
                </wp:positionV>
                <wp:extent cx="83160" cy="102600"/>
                <wp:effectExtent l="19050" t="38100" r="50800" b="5016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7">
                      <w14:nvContentPartPr>
                        <w14:cNvContentPartPr/>
                      </w14:nvContentPartPr>
                      <w14:xfrm>
                        <a:off x="0" y="0"/>
                        <a:ext cx="831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A4ADB" id="Ink 1370" o:spid="_x0000_s1026" type="#_x0000_t75" style="position:absolute;margin-left:130.6pt;margin-top:9pt;width:7.55pt;height:9.05pt;z-index:25294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">
                <v:imagedata r:id="rId26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6944" behindDoc="0" locked="0" layoutInCell="1" allowOverlap="1">
                <wp:simplePos x="0" y="0"/>
                <wp:positionH relativeFrom="column">
                  <wp:posOffset>1509236</wp:posOffset>
                </wp:positionH>
                <wp:positionV relativeFrom="paragraph">
                  <wp:posOffset>165203</wp:posOffset>
                </wp:positionV>
                <wp:extent cx="68040" cy="3960"/>
                <wp:effectExtent l="38100" t="38100" r="46355" b="3429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9">
                      <w14:nvContentPartPr>
                        <w14:cNvContentPartPr/>
                      </w14:nvContentPartPr>
                      <w14:xfrm>
                        <a:off x="0" y="0"/>
                        <a:ext cx="68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D801E" id="Ink 1369" o:spid="_x0000_s1026" type="#_x0000_t75" style="position:absolute;margin-left:118.45pt;margin-top:12.5pt;width:6.15pt;height:1.2pt;z-index:25294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">
                <v:imagedata r:id="rId26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5920" behindDoc="0" locked="0" layoutInCell="1" allowOverlap="1">
                <wp:simplePos x="0" y="0"/>
                <wp:positionH relativeFrom="column">
                  <wp:posOffset>1485836</wp:posOffset>
                </wp:positionH>
                <wp:positionV relativeFrom="paragraph">
                  <wp:posOffset>136403</wp:posOffset>
                </wp:positionV>
                <wp:extent cx="95760" cy="12960"/>
                <wp:effectExtent l="38100" t="38100" r="38100" b="4445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1">
                      <w14:nvContentPartPr>
                        <w14:cNvContentPartPr/>
                      </w14:nvContentPartPr>
                      <w14:xfrm>
                        <a:off x="0" y="0"/>
                        <a:ext cx="95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EC0C3" id="Ink 1368" o:spid="_x0000_s1026" type="#_x0000_t75" style="position:absolute;margin-left:116.7pt;margin-top:10.25pt;width:8.35pt;height:1.85pt;z-index:25294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">
                <v:imagedata r:id="rId26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4896" behindDoc="0" locked="0" layoutInCell="1" allowOverlap="1">
                <wp:simplePos x="0" y="0"/>
                <wp:positionH relativeFrom="column">
                  <wp:posOffset>1391516</wp:posOffset>
                </wp:positionH>
                <wp:positionV relativeFrom="paragraph">
                  <wp:posOffset>84203</wp:posOffset>
                </wp:positionV>
                <wp:extent cx="49680" cy="145800"/>
                <wp:effectExtent l="38100" t="38100" r="45720" b="45085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3">
                      <w14:nvContentPartPr>
                        <w14:cNvContentPartPr/>
                      </w14:nvContentPartPr>
                      <w14:xfrm>
                        <a:off x="0" y="0"/>
                        <a:ext cx="496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811F8" id="Ink 1367" o:spid="_x0000_s1026" type="#_x0000_t75" style="position:absolute;margin-left:109pt;margin-top:6.3pt;width:4.8pt;height:12.3pt;z-index:25294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">
                <v:imagedata r:id="rId26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3872" behindDoc="0" locked="0" layoutInCell="1" allowOverlap="1">
                <wp:simplePos x="0" y="0"/>
                <wp:positionH relativeFrom="column">
                  <wp:posOffset>1253996</wp:posOffset>
                </wp:positionH>
                <wp:positionV relativeFrom="paragraph">
                  <wp:posOffset>99683</wp:posOffset>
                </wp:positionV>
                <wp:extent cx="64080" cy="121320"/>
                <wp:effectExtent l="38100" t="38100" r="50800" b="50165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5">
                      <w14:nvContentPartPr>
                        <w14:cNvContentPartPr/>
                      </w14:nvContentPartPr>
                      <w14:xfrm>
                        <a:off x="0" y="0"/>
                        <a:ext cx="640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F42E1" id="Ink 1366" o:spid="_x0000_s1026" type="#_x0000_t75" style="position:absolute;margin-left:98.4pt;margin-top:7.35pt;width:6pt;height:10.5pt;z-index:2529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">
                <v:imagedata r:id="rId26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942848" behindDoc="0" locked="0" layoutInCell="1" allowOverlap="1">
                <wp:simplePos x="0" y="0"/>
                <wp:positionH relativeFrom="column">
                  <wp:posOffset>1127996</wp:posOffset>
                </wp:positionH>
                <wp:positionV relativeFrom="paragraph">
                  <wp:posOffset>122003</wp:posOffset>
                </wp:positionV>
                <wp:extent cx="32040" cy="124560"/>
                <wp:effectExtent l="38100" t="38100" r="44450" b="4699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7">
                      <w14:nvContentPartPr>
                        <w14:cNvContentPartPr/>
                      </w14:nvContentPartPr>
                      <w14:xfrm>
                        <a:off x="0" y="0"/>
                        <a:ext cx="320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E90C4" id="Ink 1365" o:spid="_x0000_s1026" type="#_x0000_t75" style="position:absolute;margin-left:88.1pt;margin-top:9.15pt;width:3.75pt;height:10.75pt;z-index:2529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">
                <v:imagedata r:id="rId2688" o:title=""/>
              </v:shape>
            </w:pict>
          </mc:Fallback>
        </mc:AlternateContent>
      </w:r>
    </w:p>
    <w:p w:rsidR="00295A88" w:rsidRPr="008056C0" w:rsidRDefault="001606A6" w:rsidP="00AF2A68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Cs w:val="24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0368" behindDoc="0" locked="0" layoutInCell="1" allowOverlap="1">
                <wp:simplePos x="0" y="0"/>
                <wp:positionH relativeFrom="column">
                  <wp:posOffset>5712596</wp:posOffset>
                </wp:positionH>
                <wp:positionV relativeFrom="paragraph">
                  <wp:posOffset>-19372</wp:posOffset>
                </wp:positionV>
                <wp:extent cx="900000" cy="333000"/>
                <wp:effectExtent l="38100" t="38100" r="52705" b="4826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9">
                      <w14:nvContentPartPr>
                        <w14:cNvContentPartPr/>
                      </w14:nvContentPartPr>
                      <w14:xfrm>
                        <a:off x="0" y="0"/>
                        <a:ext cx="90000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E4307" id="Ink 1483" o:spid="_x0000_s1026" type="#_x0000_t75" style="position:absolute;margin-left:449.45pt;margin-top:-2.15pt;width:71.85pt;height:27.2pt;z-index:25305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">
                <v:imagedata r:id="rId26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3088" behindDoc="0" locked="0" layoutInCell="1" allowOverlap="1">
                <wp:simplePos x="0" y="0"/>
                <wp:positionH relativeFrom="column">
                  <wp:posOffset>1886156</wp:posOffset>
                </wp:positionH>
                <wp:positionV relativeFrom="paragraph">
                  <wp:posOffset>21308</wp:posOffset>
                </wp:positionV>
                <wp:extent cx="392760" cy="124920"/>
                <wp:effectExtent l="57150" t="38100" r="45720" b="46990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1">
                      <w14:nvContentPartPr>
                        <w14:cNvContentPartPr/>
                      </w14:nvContentPartPr>
                      <w14:xfrm>
                        <a:off x="0" y="0"/>
                        <a:ext cx="3927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2E90C" id="Ink 1375" o:spid="_x0000_s1026" type="#_x0000_t75" style="position:absolute;margin-left:147.75pt;margin-top:1.2pt;width:32.2pt;height:11.1pt;z-index:2529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">
                <v:imagedata r:id="rId26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2064" behindDoc="0" locked="0" layoutInCell="1" allowOverlap="1">
                <wp:simplePos x="0" y="0"/>
                <wp:positionH relativeFrom="column">
                  <wp:posOffset>1657556</wp:posOffset>
                </wp:positionH>
                <wp:positionV relativeFrom="paragraph">
                  <wp:posOffset>32108</wp:posOffset>
                </wp:positionV>
                <wp:extent cx="109440" cy="118440"/>
                <wp:effectExtent l="38100" t="19050" r="43180" b="5334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1094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68F17" id="Ink 1374" o:spid="_x0000_s1026" type="#_x0000_t75" style="position:absolute;margin-left:129.95pt;margin-top:2.05pt;width:9.65pt;height:10.4pt;z-index:25295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">
                <v:imagedata r:id="rId26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1040" behindDoc="0" locked="0" layoutInCell="1" allowOverlap="1">
                <wp:simplePos x="0" y="0"/>
                <wp:positionH relativeFrom="column">
                  <wp:posOffset>1488356</wp:posOffset>
                </wp:positionH>
                <wp:positionV relativeFrom="paragraph">
                  <wp:posOffset>105188</wp:posOffset>
                </wp:positionV>
                <wp:extent cx="75240" cy="11880"/>
                <wp:effectExtent l="38100" t="38100" r="39370" b="4572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75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C3829" id="Ink 1373" o:spid="_x0000_s1026" type="#_x0000_t75" style="position:absolute;margin-left:116.75pt;margin-top:7.9pt;width:6.75pt;height:1.75pt;z-index:2529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">
                <v:imagedata r:id="rId26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0016" behindDoc="0" locked="0" layoutInCell="1" allowOverlap="1">
                <wp:simplePos x="0" y="0"/>
                <wp:positionH relativeFrom="column">
                  <wp:posOffset>1457396</wp:posOffset>
                </wp:positionH>
                <wp:positionV relativeFrom="paragraph">
                  <wp:posOffset>62348</wp:posOffset>
                </wp:positionV>
                <wp:extent cx="159840" cy="12600"/>
                <wp:effectExtent l="19050" t="38100" r="50165" b="4508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7">
                      <w14:nvContentPartPr>
                        <w14:cNvContentPartPr/>
                      </w14:nvContentPartPr>
                      <w14:xfrm>
                        <a:off x="0" y="0"/>
                        <a:ext cx="159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18B9E" id="Ink 1372" o:spid="_x0000_s1026" type="#_x0000_t75" style="position:absolute;margin-left:114.45pt;margin-top:4.25pt;width:13.4pt;height:2pt;z-index:25295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">
                <v:imagedata r:id="rId26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8992" behindDoc="0" locked="0" layoutInCell="1" allowOverlap="1">
                <wp:simplePos x="0" y="0"/>
                <wp:positionH relativeFrom="column">
                  <wp:posOffset>1318076</wp:posOffset>
                </wp:positionH>
                <wp:positionV relativeFrom="paragraph">
                  <wp:posOffset>41108</wp:posOffset>
                </wp:positionV>
                <wp:extent cx="112320" cy="99000"/>
                <wp:effectExtent l="38100" t="38100" r="40640" b="34925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1123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A4B33" id="Ink 1371" o:spid="_x0000_s1026" type="#_x0000_t75" style="position:absolute;margin-left:103.3pt;margin-top:2.75pt;width:9.9pt;height:8.9pt;z-index:25294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">
                <v:imagedata r:id="rId2700" o:title=""/>
              </v:shape>
            </w:pict>
          </mc:Fallback>
        </mc:AlternateContent>
      </w:r>
      <w:r w:rsidR="008056C0">
        <w:rPr>
          <w:rFonts w:ascii="Calibri" w:hAnsi="Calibri"/>
          <w:sz w:val="28"/>
          <w:szCs w:val="28"/>
        </w:rPr>
        <w:tab/>
      </w:r>
      <w:r w:rsidR="008056C0">
        <w:rPr>
          <w:rFonts w:ascii="Calibri" w:hAnsi="Calibri"/>
          <w:sz w:val="28"/>
          <w:szCs w:val="28"/>
        </w:rPr>
        <w:tab/>
      </w:r>
      <w:r w:rsidR="008056C0" w:rsidRPr="008056C0">
        <w:rPr>
          <w:rFonts w:ascii="Calibri" w:hAnsi="Calibri"/>
          <w:szCs w:val="24"/>
        </w:rPr>
        <w:t xml:space="preserve">Answer:     </w:t>
      </w:r>
      <w:r w:rsidR="008056C0" w:rsidRPr="008056C0">
        <w:rPr>
          <w:i/>
          <w:szCs w:val="24"/>
        </w:rPr>
        <w:t>x</w:t>
      </w:r>
      <w:r w:rsidR="008056C0" w:rsidRPr="008056C0">
        <w:rPr>
          <w:rFonts w:ascii="Calibri" w:hAnsi="Calibri"/>
          <w:szCs w:val="24"/>
        </w:rPr>
        <w:t> = 1 or 3</w:t>
      </w:r>
    </w:p>
    <w:p w:rsidR="007371A5" w:rsidRDefault="001606A6" w:rsidP="00AF2A68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1392" behindDoc="0" locked="0" layoutInCell="1" allowOverlap="1">
                <wp:simplePos x="0" y="0"/>
                <wp:positionH relativeFrom="column">
                  <wp:posOffset>5669036</wp:posOffset>
                </wp:positionH>
                <wp:positionV relativeFrom="paragraph">
                  <wp:posOffset>98773</wp:posOffset>
                </wp:positionV>
                <wp:extent cx="930600" cy="16560"/>
                <wp:effectExtent l="0" t="57150" r="41275" b="4064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930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A5A25" id="Ink 1484" o:spid="_x0000_s1026" type="#_x0000_t75" style="position:absolute;margin-left:446pt;margin-top:7.1pt;width:74.4pt;height:2.6pt;z-index:25305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">
                <v:imagedata r:id="rId2702" o:title=""/>
              </v:shape>
            </w:pict>
          </mc:Fallback>
        </mc:AlternateContent>
      </w:r>
      <w:r w:rsidR="00586F26">
        <w:rPr>
          <w:rFonts w:ascii="Calibri" w:hAnsi="Calibri"/>
          <w:sz w:val="28"/>
          <w:szCs w:val="28"/>
        </w:rPr>
        <w:t>Ex 5a</w:t>
      </w:r>
      <w:r w:rsidR="007371A5">
        <w:rPr>
          <w:rFonts w:ascii="Calibri" w:hAnsi="Calibri"/>
          <w:sz w:val="28"/>
          <w:szCs w:val="28"/>
        </w:rPr>
        <w:t>:</w:t>
      </w:r>
      <w:r w:rsidR="007371A5">
        <w:rPr>
          <w:rFonts w:ascii="Calibri" w:hAnsi="Calibri"/>
          <w:sz w:val="28"/>
          <w:szCs w:val="28"/>
        </w:rPr>
        <w:tab/>
        <w:t xml:space="preserve">Solve  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 w:rsidRPr="00773E3F">
        <w:rPr>
          <w:rFonts w:ascii="Calibri" w:hAnsi="Calibri"/>
          <w:sz w:val="28"/>
          <w:szCs w:val="28"/>
        </w:rPr>
        <w:t> 2</w:t>
      </w:r>
      <w:r w:rsidR="007371A5" w:rsidRPr="00773E3F">
        <w:rPr>
          <w:i/>
          <w:sz w:val="28"/>
          <w:szCs w:val="28"/>
        </w:rPr>
        <w:t>x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>
        <w:rPr>
          <w:rFonts w:ascii="Calibri" w:hAnsi="Calibri"/>
          <w:sz w:val="28"/>
          <w:szCs w:val="28"/>
        </w:rPr>
        <w:t>3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>  =</w:t>
      </w:r>
      <w:proofErr w:type="gramStart"/>
      <w:r w:rsidR="007371A5">
        <w:rPr>
          <w:rFonts w:ascii="Calibri" w:hAnsi="Calibri"/>
          <w:sz w:val="28"/>
          <w:szCs w:val="28"/>
        </w:rPr>
        <w:t>  4</w:t>
      </w:r>
      <w:r w:rsidR="007371A5" w:rsidRPr="00773E3F">
        <w:rPr>
          <w:i/>
          <w:sz w:val="28"/>
          <w:szCs w:val="28"/>
        </w:rPr>
        <w:t>x</w:t>
      </w:r>
      <w:proofErr w:type="gramEnd"/>
      <w:r w:rsidR="007371A5">
        <w:rPr>
          <w:rFonts w:ascii="Calibri" w:hAnsi="Calibri"/>
          <w:sz w:val="28"/>
          <w:szCs w:val="28"/>
        </w:rPr>
        <w:t xml:space="preserve">  algebraically.</w:t>
      </w:r>
    </w:p>
    <w:p w:rsidR="007371A5" w:rsidRDefault="0004041C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9936" behindDoc="0" locked="0" layoutInCell="1" allowOverlap="1">
                <wp:simplePos x="0" y="0"/>
                <wp:positionH relativeFrom="column">
                  <wp:posOffset>5878916</wp:posOffset>
                </wp:positionH>
                <wp:positionV relativeFrom="paragraph">
                  <wp:posOffset>-33283</wp:posOffset>
                </wp:positionV>
                <wp:extent cx="1090440" cy="410400"/>
                <wp:effectExtent l="38100" t="38100" r="33655" b="46990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1090440" cy="4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1B13B" id="Ink 1598" o:spid="_x0000_s1026" type="#_x0000_t75" style="position:absolute;margin-left:462.45pt;margin-top:-2.95pt;width:86.9pt;height:33.2pt;z-index:25315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">
                <v:imagedata r:id="rId27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1328" behindDoc="0" locked="0" layoutInCell="1" allowOverlap="1">
                <wp:simplePos x="0" y="0"/>
                <wp:positionH relativeFrom="column">
                  <wp:posOffset>6735356</wp:posOffset>
                </wp:positionH>
                <wp:positionV relativeFrom="paragraph">
                  <wp:posOffset>153197</wp:posOffset>
                </wp:positionV>
                <wp:extent cx="111600" cy="123120"/>
                <wp:effectExtent l="38100" t="57150" r="41275" b="4889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1116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6BB71" id="Ink 1531" o:spid="_x0000_s1026" type="#_x0000_t75" style="position:absolute;margin-left:529.8pt;margin-top:11.35pt;width:10.1pt;height:11.05pt;z-index:25309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">
                <v:imagedata r:id="rId27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0304" behindDoc="0" locked="0" layoutInCell="1" allowOverlap="1">
                <wp:simplePos x="0" y="0"/>
                <wp:positionH relativeFrom="column">
                  <wp:posOffset>6586316</wp:posOffset>
                </wp:positionH>
                <wp:positionV relativeFrom="paragraph">
                  <wp:posOffset>203957</wp:posOffset>
                </wp:positionV>
                <wp:extent cx="81360" cy="91080"/>
                <wp:effectExtent l="19050" t="38100" r="52070" b="4254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81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BA9CF" id="Ink 1530" o:spid="_x0000_s1026" type="#_x0000_t75" style="position:absolute;margin-left:518.1pt;margin-top:15.5pt;width:7.45pt;height:8.1pt;z-index:25309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">
                <v:imagedata r:id="rId27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9280" behindDoc="0" locked="0" layoutInCell="1" allowOverlap="1">
                <wp:simplePos x="0" y="0"/>
                <wp:positionH relativeFrom="column">
                  <wp:posOffset>6521876</wp:posOffset>
                </wp:positionH>
                <wp:positionV relativeFrom="paragraph">
                  <wp:posOffset>124037</wp:posOffset>
                </wp:positionV>
                <wp:extent cx="103680" cy="123840"/>
                <wp:effectExtent l="38100" t="38100" r="48895" b="4762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9">
                      <w14:nvContentPartPr>
                        <w14:cNvContentPartPr/>
                      </w14:nvContentPartPr>
                      <w14:xfrm>
                        <a:off x="0" y="0"/>
                        <a:ext cx="1036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E3F6D" id="Ink 1529" o:spid="_x0000_s1026" type="#_x0000_t75" style="position:absolute;margin-left:513.2pt;margin-top:9.25pt;width:9.05pt;height:10.75pt;z-index:25308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">
                <v:imagedata r:id="rId27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8256" behindDoc="0" locked="0" layoutInCell="1" allowOverlap="1">
                <wp:simplePos x="0" y="0"/>
                <wp:positionH relativeFrom="column">
                  <wp:posOffset>6378236</wp:posOffset>
                </wp:positionH>
                <wp:positionV relativeFrom="paragraph">
                  <wp:posOffset>121157</wp:posOffset>
                </wp:positionV>
                <wp:extent cx="66240" cy="129960"/>
                <wp:effectExtent l="38100" t="38100" r="48260" b="4191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1">
                      <w14:nvContentPartPr>
                        <w14:cNvContentPartPr/>
                      </w14:nvContentPartPr>
                      <w14:xfrm>
                        <a:off x="0" y="0"/>
                        <a:ext cx="662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6F423" id="Ink 1528" o:spid="_x0000_s1026" type="#_x0000_t75" style="position:absolute;margin-left:501.9pt;margin-top:9pt;width:6.15pt;height:11.3pt;z-index:25308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">
                <v:imagedata r:id="rId27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7232" behindDoc="0" locked="0" layoutInCell="1" allowOverlap="1">
                <wp:simplePos x="0" y="0"/>
                <wp:positionH relativeFrom="column">
                  <wp:posOffset>6265916</wp:posOffset>
                </wp:positionH>
                <wp:positionV relativeFrom="paragraph">
                  <wp:posOffset>189917</wp:posOffset>
                </wp:positionV>
                <wp:extent cx="78120" cy="7560"/>
                <wp:effectExtent l="38100" t="19050" r="36195" b="5016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3">
                      <w14:nvContentPartPr>
                        <w14:cNvContentPartPr/>
                      </w14:nvContentPartPr>
                      <w14:xfrm>
                        <a:off x="0" y="0"/>
                        <a:ext cx="781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01525D" id="Ink 1527" o:spid="_x0000_s1026" type="#_x0000_t75" style="position:absolute;margin-left:492.85pt;margin-top:14.5pt;width:7.1pt;height:1.6pt;z-index:25308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">
                <v:imagedata r:id="rId27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5184" behindDoc="0" locked="0" layoutInCell="1" allowOverlap="1">
                <wp:simplePos x="0" y="0"/>
                <wp:positionH relativeFrom="column">
                  <wp:posOffset>6080516</wp:posOffset>
                </wp:positionH>
                <wp:positionV relativeFrom="paragraph">
                  <wp:posOffset>161117</wp:posOffset>
                </wp:positionV>
                <wp:extent cx="50400" cy="100440"/>
                <wp:effectExtent l="38100" t="38100" r="45085" b="52070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5">
                      <w14:nvContentPartPr>
                        <w14:cNvContentPartPr/>
                      </w14:nvContentPartPr>
                      <w14:xfrm>
                        <a:off x="0" y="0"/>
                        <a:ext cx="504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FEBD4" id="Ink 1525" o:spid="_x0000_s1026" type="#_x0000_t75" style="position:absolute;margin-left:478.35pt;margin-top:12.15pt;width:5pt;height:8.9pt;z-index:25308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">
                <v:imagedata r:id="rId27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4160" behindDoc="0" locked="0" layoutInCell="1" allowOverlap="1">
                <wp:simplePos x="0" y="0"/>
                <wp:positionH relativeFrom="column">
                  <wp:posOffset>5923916</wp:posOffset>
                </wp:positionH>
                <wp:positionV relativeFrom="paragraph">
                  <wp:posOffset>107837</wp:posOffset>
                </wp:positionV>
                <wp:extent cx="90720" cy="153360"/>
                <wp:effectExtent l="19050" t="38100" r="43180" b="3746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7">
                      <w14:nvContentPartPr>
                        <w14:cNvContentPartPr/>
                      </w14:nvContentPartPr>
                      <w14:xfrm>
                        <a:off x="0" y="0"/>
                        <a:ext cx="907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F3E27" id="Ink 1524" o:spid="_x0000_s1026" type="#_x0000_t75" style="position:absolute;margin-left:465.8pt;margin-top:8pt;width:8.35pt;height:13.25pt;z-index:25308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">
                <v:imagedata r:id="rId27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3136" behindDoc="0" locked="0" layoutInCell="1" allowOverlap="1">
                <wp:simplePos x="0" y="0"/>
                <wp:positionH relativeFrom="column">
                  <wp:posOffset>5901236</wp:posOffset>
                </wp:positionH>
                <wp:positionV relativeFrom="paragraph">
                  <wp:posOffset>184877</wp:posOffset>
                </wp:positionV>
                <wp:extent cx="11520" cy="9720"/>
                <wp:effectExtent l="38100" t="19050" r="45720" b="4762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9">
                      <w14:nvContentPartPr>
                        <w14:cNvContentPartPr/>
                      </w14:nvContentPartPr>
                      <w14:xfrm>
                        <a:off x="0" y="0"/>
                        <a:ext cx="115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D8477" id="Ink 1523" o:spid="_x0000_s1026" type="#_x0000_t75" style="position:absolute;margin-left:464.3pt;margin-top:14.15pt;width:1.55pt;height:1.45pt;z-index:25308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">
                <v:imagedata r:id="rId27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0064" behindDoc="0" locked="0" layoutInCell="1" allowOverlap="1">
                <wp:simplePos x="0" y="0"/>
                <wp:positionH relativeFrom="column">
                  <wp:posOffset>5649596</wp:posOffset>
                </wp:positionH>
                <wp:positionV relativeFrom="paragraph">
                  <wp:posOffset>166877</wp:posOffset>
                </wp:positionV>
                <wp:extent cx="11520" cy="15120"/>
                <wp:effectExtent l="38100" t="38100" r="45720" b="4254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1">
                      <w14:nvContentPartPr>
                        <w14:cNvContentPartPr/>
                      </w14:nvContentPartPr>
                      <w14:xfrm>
                        <a:off x="0" y="0"/>
                        <a:ext cx="11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E1106" id="Ink 1520" o:spid="_x0000_s1026" type="#_x0000_t75" style="position:absolute;margin-left:444.45pt;margin-top:12.75pt;width:1.6pt;height:1.9pt;z-index:25308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">
                <v:imagedata r:id="rId27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1872" behindDoc="0" locked="0" layoutInCell="1" allowOverlap="1">
                <wp:simplePos x="0" y="0"/>
                <wp:positionH relativeFrom="column">
                  <wp:posOffset>4763276</wp:posOffset>
                </wp:positionH>
                <wp:positionV relativeFrom="paragraph">
                  <wp:posOffset>115397</wp:posOffset>
                </wp:positionV>
                <wp:extent cx="126000" cy="141120"/>
                <wp:effectExtent l="38100" t="38100" r="45720" b="49530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3">
                      <w14:nvContentPartPr>
                        <w14:cNvContentPartPr/>
                      </w14:nvContentPartPr>
                      <w14:xfrm>
                        <a:off x="0" y="0"/>
                        <a:ext cx="1260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D2CE4" id="Ink 1512" o:spid="_x0000_s1026" type="#_x0000_t75" style="position:absolute;margin-left:374.5pt;margin-top:8.65pt;width:10.9pt;height:12.1pt;z-index:25307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">
                <v:imagedata r:id="rId27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5728" behindDoc="0" locked="0" layoutInCell="1" allowOverlap="1">
                <wp:simplePos x="0" y="0"/>
                <wp:positionH relativeFrom="column">
                  <wp:posOffset>4517756</wp:posOffset>
                </wp:positionH>
                <wp:positionV relativeFrom="paragraph">
                  <wp:posOffset>52037</wp:posOffset>
                </wp:positionV>
                <wp:extent cx="15120" cy="18720"/>
                <wp:effectExtent l="38100" t="38100" r="42545" b="38735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5">
                      <w14:nvContentPartPr>
                        <w14:cNvContentPartPr/>
                      </w14:nvContentPartPr>
                      <w14:xfrm>
                        <a:off x="0" y="0"/>
                        <a:ext cx="151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081B9" id="Ink 1506" o:spid="_x0000_s1026" type="#_x0000_t75" style="position:absolute;margin-left:355.35pt;margin-top:3.55pt;width:2.1pt;height:2.45pt;z-index:2530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">
                <v:imagedata r:id="rId27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3680" behindDoc="0" locked="0" layoutInCell="1" allowOverlap="1">
                <wp:simplePos x="0" y="0"/>
                <wp:positionH relativeFrom="column">
                  <wp:posOffset>4233356</wp:posOffset>
                </wp:positionH>
                <wp:positionV relativeFrom="paragraph">
                  <wp:posOffset>64277</wp:posOffset>
                </wp:positionV>
                <wp:extent cx="86400" cy="190080"/>
                <wp:effectExtent l="38100" t="38100" r="46990" b="3873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7">
                      <w14:nvContentPartPr>
                        <w14:cNvContentPartPr/>
                      </w14:nvContentPartPr>
                      <w14:xfrm>
                        <a:off x="0" y="0"/>
                        <a:ext cx="864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A0ADC" id="Ink 1504" o:spid="_x0000_s1026" type="#_x0000_t75" style="position:absolute;margin-left:333.05pt;margin-top:4.5pt;width:7.65pt;height:15.95pt;z-index:2530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">
                <v:imagedata r:id="rId27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2656" behindDoc="0" locked="0" layoutInCell="1" allowOverlap="1">
                <wp:simplePos x="0" y="0"/>
                <wp:positionH relativeFrom="column">
                  <wp:posOffset>3514796</wp:posOffset>
                </wp:positionH>
                <wp:positionV relativeFrom="paragraph">
                  <wp:posOffset>85157</wp:posOffset>
                </wp:positionV>
                <wp:extent cx="527040" cy="156960"/>
                <wp:effectExtent l="38100" t="19050" r="45085" b="5270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9">
                      <w14:nvContentPartPr>
                        <w14:cNvContentPartPr/>
                      </w14:nvContentPartPr>
                      <w14:xfrm>
                        <a:off x="0" y="0"/>
                        <a:ext cx="5270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D0470" id="Ink 1503" o:spid="_x0000_s1026" type="#_x0000_t75" style="position:absolute;margin-left:276.25pt;margin-top:6.2pt;width:42.55pt;height:13.45pt;z-index:25306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">
                <v:imagedata r:id="rId2730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6208" behindDoc="0" locked="0" layoutInCell="1" allowOverlap="1">
                <wp:simplePos x="0" y="0"/>
                <wp:positionH relativeFrom="column">
                  <wp:posOffset>6152156</wp:posOffset>
                </wp:positionH>
                <wp:positionV relativeFrom="paragraph">
                  <wp:posOffset>-34453</wp:posOffset>
                </wp:positionV>
                <wp:extent cx="35640" cy="84240"/>
                <wp:effectExtent l="38100" t="38100" r="40640" b="4953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1">
                      <w14:nvContentPartPr>
                        <w14:cNvContentPartPr/>
                      </w14:nvContentPartPr>
                      <w14:xfrm>
                        <a:off x="0" y="0"/>
                        <a:ext cx="356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2E4F6" id="Ink 1526" o:spid="_x0000_s1026" type="#_x0000_t75" style="position:absolute;margin-left:483.8pt;margin-top:-3.2pt;width:3.85pt;height:7.7pt;z-index:25308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">
                <v:imagedata r:id="rId27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2112" behindDoc="0" locked="0" layoutInCell="1" allowOverlap="1">
                <wp:simplePos x="0" y="0"/>
                <wp:positionH relativeFrom="column">
                  <wp:posOffset>5645996</wp:posOffset>
                </wp:positionH>
                <wp:positionV relativeFrom="paragraph">
                  <wp:posOffset>78587</wp:posOffset>
                </wp:positionV>
                <wp:extent cx="118080" cy="88560"/>
                <wp:effectExtent l="38100" t="38100" r="34925" b="45085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3">
                      <w14:nvContentPartPr>
                        <w14:cNvContentPartPr/>
                      </w14:nvContentPartPr>
                      <w14:xfrm>
                        <a:off x="0" y="0"/>
                        <a:ext cx="1180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3DB42" id="Ink 1522" o:spid="_x0000_s1026" type="#_x0000_t75" style="position:absolute;margin-left:444.05pt;margin-top:5.75pt;width:10.3pt;height:7.75pt;z-index:2530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">
                <v:imagedata r:id="rId27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1088" behindDoc="0" locked="0" layoutInCell="1" allowOverlap="1">
                <wp:simplePos x="0" y="0"/>
                <wp:positionH relativeFrom="column">
                  <wp:posOffset>5725916</wp:posOffset>
                </wp:positionH>
                <wp:positionV relativeFrom="paragraph">
                  <wp:posOffset>-148933</wp:posOffset>
                </wp:positionV>
                <wp:extent cx="108360" cy="331920"/>
                <wp:effectExtent l="38100" t="38100" r="44450" b="4953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5">
                      <w14:nvContentPartPr>
                        <w14:cNvContentPartPr/>
                      </w14:nvContentPartPr>
                      <w14:xfrm>
                        <a:off x="0" y="0"/>
                        <a:ext cx="10836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5307D" id="Ink 1521" o:spid="_x0000_s1026" type="#_x0000_t75" style="position:absolute;margin-left:450.35pt;margin-top:-12.3pt;width:9.6pt;height:27.2pt;z-index:25308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">
                <v:imagedata r:id="rId27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9040" behindDoc="0" locked="0" layoutInCell="1" allowOverlap="1">
                <wp:simplePos x="0" y="0"/>
                <wp:positionH relativeFrom="column">
                  <wp:posOffset>5625116</wp:posOffset>
                </wp:positionH>
                <wp:positionV relativeFrom="paragraph">
                  <wp:posOffset>-16813</wp:posOffset>
                </wp:positionV>
                <wp:extent cx="41760" cy="96480"/>
                <wp:effectExtent l="38100" t="38100" r="34925" b="3746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7">
                      <w14:nvContentPartPr>
                        <w14:cNvContentPartPr/>
                      </w14:nvContentPartPr>
                      <w14:xfrm>
                        <a:off x="0" y="0"/>
                        <a:ext cx="417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0CD32" id="Ink 1519" o:spid="_x0000_s1026" type="#_x0000_t75" style="position:absolute;margin-left:442.35pt;margin-top:-1.75pt;width:4.2pt;height:8.6pt;z-index:2530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">
                <v:imagedata r:id="rId27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5968" behindDoc="0" locked="0" layoutInCell="1" allowOverlap="1">
                <wp:simplePos x="0" y="0"/>
                <wp:positionH relativeFrom="column">
                  <wp:posOffset>5269796</wp:posOffset>
                </wp:positionH>
                <wp:positionV relativeFrom="paragraph">
                  <wp:posOffset>-63973</wp:posOffset>
                </wp:positionV>
                <wp:extent cx="68400" cy="159480"/>
                <wp:effectExtent l="38100" t="38100" r="46355" b="50165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9">
                      <w14:nvContentPartPr>
                        <w14:cNvContentPartPr/>
                      </w14:nvContentPartPr>
                      <w14:xfrm>
                        <a:off x="0" y="0"/>
                        <a:ext cx="684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12C35" id="Ink 1516" o:spid="_x0000_s1026" type="#_x0000_t75" style="position:absolute;margin-left:414.5pt;margin-top:-5.5pt;width:6.45pt;height:13.6pt;z-index:25307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">
                <v:imagedata r:id="rId27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4944" behindDoc="0" locked="0" layoutInCell="1" allowOverlap="1">
                <wp:simplePos x="0" y="0"/>
                <wp:positionH relativeFrom="column">
                  <wp:posOffset>5126876</wp:posOffset>
                </wp:positionH>
                <wp:positionV relativeFrom="paragraph">
                  <wp:posOffset>12707</wp:posOffset>
                </wp:positionV>
                <wp:extent cx="67680" cy="3600"/>
                <wp:effectExtent l="38100" t="38100" r="46990" b="3492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1">
                      <w14:nvContentPartPr>
                        <w14:cNvContentPartPr/>
                      </w14:nvContentPartPr>
                      <w14:xfrm>
                        <a:off x="0" y="0"/>
                        <a:ext cx="67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D5FE1" id="Ink 1515" o:spid="_x0000_s1026" type="#_x0000_t75" style="position:absolute;margin-left:403.35pt;margin-top:.45pt;width:6.1pt;height:1.25pt;z-index:25307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">
                <v:imagedata r:id="rId27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3920" behindDoc="0" locked="0" layoutInCell="1" allowOverlap="1">
                <wp:simplePos x="0" y="0"/>
                <wp:positionH relativeFrom="column">
                  <wp:posOffset>5026796</wp:posOffset>
                </wp:positionH>
                <wp:positionV relativeFrom="paragraph">
                  <wp:posOffset>-25813</wp:posOffset>
                </wp:positionV>
                <wp:extent cx="42480" cy="88200"/>
                <wp:effectExtent l="19050" t="38100" r="53340" b="45720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3">
                      <w14:nvContentPartPr>
                        <w14:cNvContentPartPr/>
                      </w14:nvContentPartPr>
                      <w14:xfrm>
                        <a:off x="0" y="0"/>
                        <a:ext cx="424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E4FB6" id="Ink 1514" o:spid="_x0000_s1026" type="#_x0000_t75" style="position:absolute;margin-left:395.2pt;margin-top:-2.5pt;width:4.45pt;height:7.9pt;z-index:25307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">
                <v:imagedata r:id="rId27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2896" behindDoc="0" locked="0" layoutInCell="1" allowOverlap="1">
                <wp:simplePos x="0" y="0"/>
                <wp:positionH relativeFrom="column">
                  <wp:posOffset>4951916</wp:posOffset>
                </wp:positionH>
                <wp:positionV relativeFrom="paragraph">
                  <wp:posOffset>-34093</wp:posOffset>
                </wp:positionV>
                <wp:extent cx="46080" cy="87840"/>
                <wp:effectExtent l="38100" t="38100" r="49530" b="4572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5">
                      <w14:nvContentPartPr>
                        <w14:cNvContentPartPr/>
                      </w14:nvContentPartPr>
                      <w14:xfrm>
                        <a:off x="0" y="0"/>
                        <a:ext cx="460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AFA4D" id="Ink 1513" o:spid="_x0000_s1026" type="#_x0000_t75" style="position:absolute;margin-left:389.45pt;margin-top:-3.05pt;width:4.6pt;height:7.7pt;z-index:25307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">
                <v:imagedata r:id="rId27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6752" behindDoc="0" locked="0" layoutInCell="1" allowOverlap="1">
                <wp:simplePos x="0" y="0"/>
                <wp:positionH relativeFrom="column">
                  <wp:posOffset>4483196</wp:posOffset>
                </wp:positionH>
                <wp:positionV relativeFrom="paragraph">
                  <wp:posOffset>32507</wp:posOffset>
                </wp:positionV>
                <wp:extent cx="7560" cy="15120"/>
                <wp:effectExtent l="38100" t="38100" r="31115" b="4254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7">
                      <w14:nvContentPartPr>
                        <w14:cNvContentPartPr/>
                      </w14:nvContentPartPr>
                      <w14:xfrm>
                        <a:off x="0" y="0"/>
                        <a:ext cx="7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EEE97" id="Ink 1507" o:spid="_x0000_s1026" type="#_x0000_t75" style="position:absolute;margin-left:352.6pt;margin-top:2.2pt;width:1.4pt;height:1.95pt;z-index:2530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">
                <v:imagedata r:id="rId27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4704" behindDoc="0" locked="0" layoutInCell="1" allowOverlap="1">
                <wp:simplePos x="0" y="0"/>
                <wp:positionH relativeFrom="column">
                  <wp:posOffset>4198436</wp:posOffset>
                </wp:positionH>
                <wp:positionV relativeFrom="paragraph">
                  <wp:posOffset>55547</wp:posOffset>
                </wp:positionV>
                <wp:extent cx="145440" cy="15480"/>
                <wp:effectExtent l="38100" t="38100" r="45085" b="4191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9">
                      <w14:nvContentPartPr>
                        <w14:cNvContentPartPr/>
                      </w14:nvContentPartPr>
                      <w14:xfrm>
                        <a:off x="0" y="0"/>
                        <a:ext cx="1454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BFC1D" id="Ink 1505" o:spid="_x0000_s1026" type="#_x0000_t75" style="position:absolute;margin-left:330.25pt;margin-top:3.9pt;width:12.25pt;height:2.2pt;z-index:25306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">
                <v:imagedata r:id="rId27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1632" behindDoc="0" locked="0" layoutInCell="1" allowOverlap="1">
                <wp:simplePos x="0" y="0"/>
                <wp:positionH relativeFrom="column">
                  <wp:posOffset>3076676</wp:posOffset>
                </wp:positionH>
                <wp:positionV relativeFrom="paragraph">
                  <wp:posOffset>-130213</wp:posOffset>
                </wp:positionV>
                <wp:extent cx="260280" cy="557640"/>
                <wp:effectExtent l="38100" t="38100" r="45085" b="5207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1">
                      <w14:nvContentPartPr>
                        <w14:cNvContentPartPr/>
                      </w14:nvContentPartPr>
                      <w14:xfrm>
                        <a:off x="0" y="0"/>
                        <a:ext cx="260280" cy="55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DB2A5" id="Ink 1502" o:spid="_x0000_s1026" type="#_x0000_t75" style="position:absolute;margin-left:241.55pt;margin-top:-10.7pt;width:21.5pt;height:44.95pt;z-index:25306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">
                <v:imagedata r:id="rId27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0608" behindDoc="0" locked="0" layoutInCell="1" allowOverlap="1">
                <wp:simplePos x="0" y="0"/>
                <wp:positionH relativeFrom="column">
                  <wp:posOffset>2608316</wp:posOffset>
                </wp:positionH>
                <wp:positionV relativeFrom="paragraph">
                  <wp:posOffset>191987</wp:posOffset>
                </wp:positionV>
                <wp:extent cx="110160" cy="6480"/>
                <wp:effectExtent l="38100" t="19050" r="42545" b="5080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3">
                      <w14:nvContentPartPr>
                        <w14:cNvContentPartPr/>
                      </w14:nvContentPartPr>
                      <w14:xfrm>
                        <a:off x="0" y="0"/>
                        <a:ext cx="110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836F2" id="Ink 1501" o:spid="_x0000_s1026" type="#_x0000_t75" style="position:absolute;margin-left:205.05pt;margin-top:14.75pt;width:9.45pt;height:1.35pt;z-index:25306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">
                <v:imagedata r:id="rId27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9584" behindDoc="0" locked="0" layoutInCell="1" allowOverlap="1">
                <wp:simplePos x="0" y="0"/>
                <wp:positionH relativeFrom="column">
                  <wp:posOffset>2588876</wp:posOffset>
                </wp:positionH>
                <wp:positionV relativeFrom="paragraph">
                  <wp:posOffset>97667</wp:posOffset>
                </wp:positionV>
                <wp:extent cx="132480" cy="12600"/>
                <wp:effectExtent l="38100" t="38100" r="39370" b="45085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5">
                      <w14:nvContentPartPr>
                        <w14:cNvContentPartPr/>
                      </w14:nvContentPartPr>
                      <w14:xfrm>
                        <a:off x="0" y="0"/>
                        <a:ext cx="1324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DE20B" id="Ink 1500" o:spid="_x0000_s1026" type="#_x0000_t75" style="position:absolute;margin-left:203.5pt;margin-top:7.15pt;width:11.25pt;height:1.9pt;z-index:25305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">
                <v:imagedata r:id="rId27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8560" behindDoc="0" locked="0" layoutInCell="1" allowOverlap="1">
                <wp:simplePos x="0" y="0"/>
                <wp:positionH relativeFrom="column">
                  <wp:posOffset>2378276</wp:posOffset>
                </wp:positionH>
                <wp:positionV relativeFrom="paragraph">
                  <wp:posOffset>-27253</wp:posOffset>
                </wp:positionV>
                <wp:extent cx="38880" cy="307800"/>
                <wp:effectExtent l="38100" t="38100" r="37465" b="35560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7">
                      <w14:nvContentPartPr>
                        <w14:cNvContentPartPr/>
                      </w14:nvContentPartPr>
                      <w14:xfrm>
                        <a:off x="0" y="0"/>
                        <a:ext cx="3888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66753" id="Ink 1499" o:spid="_x0000_s1026" type="#_x0000_t75" style="position:absolute;margin-left:186.7pt;margin-top:-2.6pt;width:4.1pt;height:25.15pt;z-index:25305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">
                <v:imagedata r:id="rId27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7536" behindDoc="0" locked="0" layoutInCell="1" allowOverlap="1">
                <wp:simplePos x="0" y="0"/>
                <wp:positionH relativeFrom="column">
                  <wp:posOffset>2175236</wp:posOffset>
                </wp:positionH>
                <wp:positionV relativeFrom="paragraph">
                  <wp:posOffset>44747</wp:posOffset>
                </wp:positionV>
                <wp:extent cx="83880" cy="177840"/>
                <wp:effectExtent l="0" t="38100" r="49530" b="5080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9">
                      <w14:nvContentPartPr>
                        <w14:cNvContentPartPr/>
                      </w14:nvContentPartPr>
                      <w14:xfrm>
                        <a:off x="0" y="0"/>
                        <a:ext cx="838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67FCC" id="Ink 1498" o:spid="_x0000_s1026" type="#_x0000_t75" style="position:absolute;margin-left:171pt;margin-top:3pt;width:7.45pt;height:14.95pt;z-index:2530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">
                <v:imagedata r:id="rId27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6512" behindDoc="0" locked="0" layoutInCell="1" allowOverlap="1">
                <wp:simplePos x="0" y="0"/>
                <wp:positionH relativeFrom="column">
                  <wp:posOffset>2007116</wp:posOffset>
                </wp:positionH>
                <wp:positionV relativeFrom="paragraph">
                  <wp:posOffset>153107</wp:posOffset>
                </wp:positionV>
                <wp:extent cx="77760" cy="16200"/>
                <wp:effectExtent l="38100" t="38100" r="36830" b="4127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1">
                      <w14:nvContentPartPr>
                        <w14:cNvContentPartPr/>
                      </w14:nvContentPartPr>
                      <w14:xfrm>
                        <a:off x="0" y="0"/>
                        <a:ext cx="77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3C5FF" id="Ink 1497" o:spid="_x0000_s1026" type="#_x0000_t75" style="position:absolute;margin-left:157.7pt;margin-top:11.65pt;width:6.9pt;height:2.05pt;z-index:25305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">
                <v:imagedata r:id="rId27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5488" behindDoc="0" locked="0" layoutInCell="1" allowOverlap="1">
                <wp:simplePos x="0" y="0"/>
                <wp:positionH relativeFrom="column">
                  <wp:posOffset>1888316</wp:posOffset>
                </wp:positionH>
                <wp:positionV relativeFrom="paragraph">
                  <wp:posOffset>98387</wp:posOffset>
                </wp:positionV>
                <wp:extent cx="61200" cy="120960"/>
                <wp:effectExtent l="38100" t="19050" r="34290" b="5080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3">
                      <w14:nvContentPartPr>
                        <w14:cNvContentPartPr/>
                      </w14:nvContentPartPr>
                      <w14:xfrm>
                        <a:off x="0" y="0"/>
                        <a:ext cx="612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D1A95" id="Ink 1496" o:spid="_x0000_s1026" type="#_x0000_t75" style="position:absolute;margin-left:148.15pt;margin-top:7.3pt;width:5.75pt;height:10.45pt;z-index:25305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">
                <v:imagedata r:id="rId27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4464" behindDoc="0" locked="0" layoutInCell="1" allowOverlap="1">
                <wp:simplePos x="0" y="0"/>
                <wp:positionH relativeFrom="column">
                  <wp:posOffset>1822436</wp:posOffset>
                </wp:positionH>
                <wp:positionV relativeFrom="paragraph">
                  <wp:posOffset>125747</wp:posOffset>
                </wp:positionV>
                <wp:extent cx="54360" cy="95760"/>
                <wp:effectExtent l="38100" t="38100" r="41275" b="3810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5">
                      <w14:nvContentPartPr>
                        <w14:cNvContentPartPr/>
                      </w14:nvContentPartPr>
                      <w14:xfrm>
                        <a:off x="0" y="0"/>
                        <a:ext cx="54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D1899" id="Ink 1495" o:spid="_x0000_s1026" type="#_x0000_t75" style="position:absolute;margin-left:143.1pt;margin-top:9.45pt;width:5.25pt;height:8.5pt;z-index:25305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">
                <v:imagedata r:id="rId27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3440" behindDoc="0" locked="0" layoutInCell="1" allowOverlap="1">
                <wp:simplePos x="0" y="0"/>
                <wp:positionH relativeFrom="column">
                  <wp:posOffset>1558196</wp:posOffset>
                </wp:positionH>
                <wp:positionV relativeFrom="paragraph">
                  <wp:posOffset>56267</wp:posOffset>
                </wp:positionV>
                <wp:extent cx="202680" cy="173520"/>
                <wp:effectExtent l="38100" t="38100" r="45085" b="3619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7">
                      <w14:nvContentPartPr>
                        <w14:cNvContentPartPr/>
                      </w14:nvContentPartPr>
                      <w14:xfrm>
                        <a:off x="0" y="0"/>
                        <a:ext cx="2026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7C8CA" id="Ink 1494" o:spid="_x0000_s1026" type="#_x0000_t75" style="position:absolute;margin-left:122.1pt;margin-top:3.95pt;width:17pt;height:14.75pt;z-index:2530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">
                <v:imagedata r:id="rId27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2416" behindDoc="0" locked="0" layoutInCell="1" allowOverlap="1">
                <wp:simplePos x="0" y="0"/>
                <wp:positionH relativeFrom="column">
                  <wp:posOffset>1393316</wp:posOffset>
                </wp:positionH>
                <wp:positionV relativeFrom="paragraph">
                  <wp:posOffset>2987</wp:posOffset>
                </wp:positionV>
                <wp:extent cx="54000" cy="233280"/>
                <wp:effectExtent l="38100" t="38100" r="41275" b="3365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9">
                      <w14:nvContentPartPr>
                        <w14:cNvContentPartPr/>
                      </w14:nvContentPartPr>
                      <w14:xfrm>
                        <a:off x="0" y="0"/>
                        <a:ext cx="5400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5F1B1" id="Ink 1493" o:spid="_x0000_s1026" type="#_x0000_t75" style="position:absolute;margin-left:109.25pt;margin-top:-.1pt;width:5pt;height:19.15pt;z-index:25305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">
                <v:imagedata r:id="rId2770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0848" behindDoc="0" locked="0" layoutInCell="1" allowOverlap="1">
                <wp:simplePos x="0" y="0"/>
                <wp:positionH relativeFrom="column">
                  <wp:posOffset>4373756</wp:posOffset>
                </wp:positionH>
                <wp:positionV relativeFrom="paragraph">
                  <wp:posOffset>188657</wp:posOffset>
                </wp:positionV>
                <wp:extent cx="7920" cy="7920"/>
                <wp:effectExtent l="19050" t="19050" r="49530" b="4953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1">
                      <w14:nvContentPartPr>
                        <w14:cNvContentPartPr/>
                      </w14:nvContentPartPr>
                      <w14:xfrm>
                        <a:off x="0" y="0"/>
                        <a:ext cx="7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4C8EF" id="Ink 1511" o:spid="_x0000_s1026" type="#_x0000_t75" style="position:absolute;margin-left:343.95pt;margin-top:14.5pt;width:1.4pt;height:1.3pt;z-index:25307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">
                <v:imagedata r:id="rId27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9824" behindDoc="0" locked="0" layoutInCell="1" allowOverlap="1">
                <wp:simplePos x="0" y="0"/>
                <wp:positionH relativeFrom="column">
                  <wp:posOffset>4418036</wp:posOffset>
                </wp:positionH>
                <wp:positionV relativeFrom="paragraph">
                  <wp:posOffset>36737</wp:posOffset>
                </wp:positionV>
                <wp:extent cx="11880" cy="9720"/>
                <wp:effectExtent l="38100" t="38100" r="45720" b="4762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3">
                      <w14:nvContentPartPr>
                        <w14:cNvContentPartPr/>
                      </w14:nvContentPartPr>
                      <w14:xfrm>
                        <a:off x="0" y="0"/>
                        <a:ext cx="11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B17AD" id="Ink 1510" o:spid="_x0000_s1026" type="#_x0000_t75" style="position:absolute;margin-left:347.5pt;margin-top:2.3pt;width:1.85pt;height:1.85pt;z-index:25306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">
                <v:imagedata r:id="rId27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8800" behindDoc="0" locked="0" layoutInCell="1" allowOverlap="1">
                <wp:simplePos x="0" y="0"/>
                <wp:positionH relativeFrom="column">
                  <wp:posOffset>4158116</wp:posOffset>
                </wp:positionH>
                <wp:positionV relativeFrom="paragraph">
                  <wp:posOffset>54017</wp:posOffset>
                </wp:positionV>
                <wp:extent cx="73800" cy="131400"/>
                <wp:effectExtent l="38100" t="38100" r="40640" b="4064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5">
                      <w14:nvContentPartPr>
                        <w14:cNvContentPartPr/>
                      </w14:nvContentPartPr>
                      <w14:xfrm>
                        <a:off x="0" y="0"/>
                        <a:ext cx="738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9091F" id="Ink 1509" o:spid="_x0000_s1026" type="#_x0000_t75" style="position:absolute;margin-left:327.1pt;margin-top:3.75pt;width:6.6pt;height:11.4pt;z-index:25306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">
                <v:imagedata r:id="rId27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7776" behindDoc="0" locked="0" layoutInCell="1" allowOverlap="1">
                <wp:simplePos x="0" y="0"/>
                <wp:positionH relativeFrom="column">
                  <wp:posOffset>3579956</wp:posOffset>
                </wp:positionH>
                <wp:positionV relativeFrom="paragraph">
                  <wp:posOffset>35297</wp:posOffset>
                </wp:positionV>
                <wp:extent cx="414720" cy="161280"/>
                <wp:effectExtent l="38100" t="38100" r="23495" b="4889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7">
                      <w14:nvContentPartPr>
                        <w14:cNvContentPartPr/>
                      </w14:nvContentPartPr>
                      <w14:xfrm>
                        <a:off x="0" y="0"/>
                        <a:ext cx="4147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AD735" id="Ink 1508" o:spid="_x0000_s1026" type="#_x0000_t75" style="position:absolute;margin-left:281.35pt;margin-top:2.3pt;width:33.7pt;height:13.9pt;z-index:25306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">
                <v:imagedata r:id="rId2778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0784" behindDoc="0" locked="0" layoutInCell="1" allowOverlap="1">
                <wp:simplePos x="0" y="0"/>
                <wp:positionH relativeFrom="column">
                  <wp:posOffset>6748316</wp:posOffset>
                </wp:positionH>
                <wp:positionV relativeFrom="paragraph">
                  <wp:posOffset>118282</wp:posOffset>
                </wp:positionV>
                <wp:extent cx="110160" cy="92520"/>
                <wp:effectExtent l="19050" t="38100" r="42545" b="4127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9">
                      <w14:nvContentPartPr>
                        <w14:cNvContentPartPr/>
                      </w14:nvContentPartPr>
                      <w14:xfrm>
                        <a:off x="0" y="0"/>
                        <a:ext cx="1101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8FAE3" id="Ink 1550" o:spid="_x0000_s1026" type="#_x0000_t75" style="position:absolute;margin-left:530.8pt;margin-top:8.8pt;width:9.95pt;height:8.55pt;z-index:25311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">
                <v:imagedata r:id="rId27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9760" behindDoc="0" locked="0" layoutInCell="1" allowOverlap="1">
                <wp:simplePos x="0" y="0"/>
                <wp:positionH relativeFrom="column">
                  <wp:posOffset>6495596</wp:posOffset>
                </wp:positionH>
                <wp:positionV relativeFrom="paragraph">
                  <wp:posOffset>81562</wp:posOffset>
                </wp:positionV>
                <wp:extent cx="145080" cy="125280"/>
                <wp:effectExtent l="38100" t="38100" r="45720" b="4635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1">
                      <w14:nvContentPartPr>
                        <w14:cNvContentPartPr/>
                      </w14:nvContentPartPr>
                      <w14:xfrm>
                        <a:off x="0" y="0"/>
                        <a:ext cx="1450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404FF" id="Ink 1549" o:spid="_x0000_s1026" type="#_x0000_t75" style="position:absolute;margin-left:510.85pt;margin-top:5.85pt;width:12.6pt;height:11pt;z-index:2531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">
                <v:imagedata r:id="rId27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8736" behindDoc="0" locked="0" layoutInCell="1" allowOverlap="1">
                <wp:simplePos x="0" y="0"/>
                <wp:positionH relativeFrom="column">
                  <wp:posOffset>6376076</wp:posOffset>
                </wp:positionH>
                <wp:positionV relativeFrom="paragraph">
                  <wp:posOffset>66802</wp:posOffset>
                </wp:positionV>
                <wp:extent cx="52920" cy="122760"/>
                <wp:effectExtent l="38100" t="38100" r="42545" b="4889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3">
                      <w14:nvContentPartPr>
                        <w14:cNvContentPartPr/>
                      </w14:nvContentPartPr>
                      <w14:xfrm>
                        <a:off x="0" y="0"/>
                        <a:ext cx="529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C9BA0" id="Ink 1548" o:spid="_x0000_s1026" type="#_x0000_t75" style="position:absolute;margin-left:501.55pt;margin-top:4.75pt;width:5.25pt;height:10.7pt;z-index:2531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">
                <v:imagedata r:id="rId27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7712" behindDoc="0" locked="0" layoutInCell="1" allowOverlap="1">
                <wp:simplePos x="0" y="0"/>
                <wp:positionH relativeFrom="column">
                  <wp:posOffset>6242516</wp:posOffset>
                </wp:positionH>
                <wp:positionV relativeFrom="paragraph">
                  <wp:posOffset>135202</wp:posOffset>
                </wp:positionV>
                <wp:extent cx="79560" cy="7200"/>
                <wp:effectExtent l="38100" t="38100" r="34925" b="5016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5">
                      <w14:nvContentPartPr>
                        <w14:cNvContentPartPr/>
                      </w14:nvContentPartPr>
                      <w14:xfrm>
                        <a:off x="0" y="0"/>
                        <a:ext cx="79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8399E" id="Ink 1547" o:spid="_x0000_s1026" type="#_x0000_t75" style="position:absolute;margin-left:491.1pt;margin-top:10.05pt;width:7.1pt;height:1.55pt;z-index:25310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">
                <v:imagedata r:id="rId27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6688" behindDoc="0" locked="0" layoutInCell="1" allowOverlap="1">
                <wp:simplePos x="0" y="0"/>
                <wp:positionH relativeFrom="column">
                  <wp:posOffset>6141716</wp:posOffset>
                </wp:positionH>
                <wp:positionV relativeFrom="paragraph">
                  <wp:posOffset>106762</wp:posOffset>
                </wp:positionV>
                <wp:extent cx="60480" cy="95400"/>
                <wp:effectExtent l="38100" t="38100" r="34925" b="3810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7">
                      <w14:nvContentPartPr>
                        <w14:cNvContentPartPr/>
                      </w14:nvContentPartPr>
                      <w14:xfrm>
                        <a:off x="0" y="0"/>
                        <a:ext cx="604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3EA4C" id="Ink 1546" o:spid="_x0000_s1026" type="#_x0000_t75" style="position:absolute;margin-left:483pt;margin-top:7.85pt;width:5.8pt;height:8.55pt;z-index:25310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">
                <v:imagedata r:id="rId27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5664" behindDoc="0" locked="0" layoutInCell="1" allowOverlap="1">
                <wp:simplePos x="0" y="0"/>
                <wp:positionH relativeFrom="column">
                  <wp:posOffset>6108596</wp:posOffset>
                </wp:positionH>
                <wp:positionV relativeFrom="paragraph">
                  <wp:posOffset>93802</wp:posOffset>
                </wp:positionV>
                <wp:extent cx="48600" cy="86400"/>
                <wp:effectExtent l="38100" t="38100" r="46990" b="4699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9">
                      <w14:nvContentPartPr>
                        <w14:cNvContentPartPr/>
                      </w14:nvContentPartPr>
                      <w14:xfrm>
                        <a:off x="0" y="0"/>
                        <a:ext cx="486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6D35C" id="Ink 1545" o:spid="_x0000_s1026" type="#_x0000_t75" style="position:absolute;margin-left:480.5pt;margin-top:6.9pt;width:4.95pt;height:7.8pt;z-index:25310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">
                <v:imagedata r:id="rId27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4640" behindDoc="0" locked="0" layoutInCell="1" allowOverlap="1">
                <wp:simplePos x="0" y="0"/>
                <wp:positionH relativeFrom="column">
                  <wp:posOffset>5906276</wp:posOffset>
                </wp:positionH>
                <wp:positionV relativeFrom="paragraph">
                  <wp:posOffset>52042</wp:posOffset>
                </wp:positionV>
                <wp:extent cx="128160" cy="132840"/>
                <wp:effectExtent l="57150" t="38100" r="43815" b="3873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1">
                      <w14:nvContentPartPr>
                        <w14:cNvContentPartPr/>
                      </w14:nvContentPartPr>
                      <w14:xfrm>
                        <a:off x="0" y="0"/>
                        <a:ext cx="1281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9F0AC" id="Ink 1544" o:spid="_x0000_s1026" type="#_x0000_t75" style="position:absolute;margin-left:464.4pt;margin-top:3.6pt;width:11.3pt;height:11.6pt;z-index:25310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">
                <v:imagedata r:id="rId27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2592" behindDoc="0" locked="0" layoutInCell="1" allowOverlap="1">
                <wp:simplePos x="0" y="0"/>
                <wp:positionH relativeFrom="column">
                  <wp:posOffset>5717636</wp:posOffset>
                </wp:positionH>
                <wp:positionV relativeFrom="paragraph">
                  <wp:posOffset>-5918</wp:posOffset>
                </wp:positionV>
                <wp:extent cx="115560" cy="362520"/>
                <wp:effectExtent l="38100" t="38100" r="37465" b="3810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3">
                      <w14:nvContentPartPr>
                        <w14:cNvContentPartPr/>
                      </w14:nvContentPartPr>
                      <w14:xfrm>
                        <a:off x="0" y="0"/>
                        <a:ext cx="11556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3DF33" id="Ink 1542" o:spid="_x0000_s1026" type="#_x0000_t75" style="position:absolute;margin-left:449.7pt;margin-top:-.95pt;width:10.1pt;height:29.55pt;z-index:25310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">
                <v:imagedata r:id="rId27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1568" behindDoc="0" locked="0" layoutInCell="1" allowOverlap="1">
                <wp:simplePos x="0" y="0"/>
                <wp:positionH relativeFrom="column">
                  <wp:posOffset>5650316</wp:posOffset>
                </wp:positionH>
                <wp:positionV relativeFrom="paragraph">
                  <wp:posOffset>50962</wp:posOffset>
                </wp:positionV>
                <wp:extent cx="36000" cy="20160"/>
                <wp:effectExtent l="38100" t="38100" r="40640" b="37465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5">
                      <w14:nvContentPartPr>
                        <w14:cNvContentPartPr/>
                      </w14:nvContentPartPr>
                      <w14:xfrm>
                        <a:off x="0" y="0"/>
                        <a:ext cx="36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BB746" id="Ink 1541" o:spid="_x0000_s1026" type="#_x0000_t75" style="position:absolute;margin-left:444.45pt;margin-top:3.55pt;width:3.7pt;height:2.45pt;z-index:25310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">
                <v:imagedata r:id="rId27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0544" behindDoc="0" locked="0" layoutInCell="1" allowOverlap="1">
                <wp:simplePos x="0" y="0"/>
                <wp:positionH relativeFrom="column">
                  <wp:posOffset>5642036</wp:posOffset>
                </wp:positionH>
                <wp:positionV relativeFrom="paragraph">
                  <wp:posOffset>113242</wp:posOffset>
                </wp:positionV>
                <wp:extent cx="30600" cy="83880"/>
                <wp:effectExtent l="38100" t="38100" r="45720" b="4953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7">
                      <w14:nvContentPartPr>
                        <w14:cNvContentPartPr/>
                      </w14:nvContentPartPr>
                      <w14:xfrm>
                        <a:off x="0" y="0"/>
                        <a:ext cx="306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6A56F" id="Ink 1540" o:spid="_x0000_s1026" type="#_x0000_t75" style="position:absolute;margin-left:443.65pt;margin-top:8.45pt;width:3.35pt;height:7.5pt;z-index:25310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">
                <v:imagedata r:id="rId27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9520" behindDoc="0" locked="0" layoutInCell="1" allowOverlap="1">
                <wp:simplePos x="0" y="0"/>
                <wp:positionH relativeFrom="column">
                  <wp:posOffset>5363036</wp:posOffset>
                </wp:positionH>
                <wp:positionV relativeFrom="paragraph">
                  <wp:posOffset>-18158</wp:posOffset>
                </wp:positionV>
                <wp:extent cx="76680" cy="241560"/>
                <wp:effectExtent l="38100" t="38100" r="38100" b="4445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9">
                      <w14:nvContentPartPr>
                        <w14:cNvContentPartPr/>
                      </w14:nvContentPartPr>
                      <w14:xfrm>
                        <a:off x="0" y="0"/>
                        <a:ext cx="7668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F3823" id="Ink 1539" o:spid="_x0000_s1026" type="#_x0000_t75" style="position:absolute;margin-left:421.85pt;margin-top:-1.8pt;width:7.1pt;height:19.8pt;z-index:2530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">
                <v:imagedata r:id="rId28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8496" behindDoc="0" locked="0" layoutInCell="1" allowOverlap="1">
                <wp:simplePos x="0" y="0"/>
                <wp:positionH relativeFrom="column">
                  <wp:posOffset>5240276</wp:posOffset>
                </wp:positionH>
                <wp:positionV relativeFrom="paragraph">
                  <wp:posOffset>52042</wp:posOffset>
                </wp:positionV>
                <wp:extent cx="80640" cy="125640"/>
                <wp:effectExtent l="38100" t="38100" r="34290" b="4635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1">
                      <w14:nvContentPartPr>
                        <w14:cNvContentPartPr/>
                      </w14:nvContentPartPr>
                      <w14:xfrm>
                        <a:off x="0" y="0"/>
                        <a:ext cx="806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CBFEE" id="Ink 1538" o:spid="_x0000_s1026" type="#_x0000_t75" style="position:absolute;margin-left:412.25pt;margin-top:3.6pt;width:7.35pt;height:11pt;z-index:25309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">
                <v:imagedata r:id="rId28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7472" behindDoc="0" locked="0" layoutInCell="1" allowOverlap="1">
                <wp:simplePos x="0" y="0"/>
                <wp:positionH relativeFrom="column">
                  <wp:posOffset>5110316</wp:posOffset>
                </wp:positionH>
                <wp:positionV relativeFrom="paragraph">
                  <wp:posOffset>115762</wp:posOffset>
                </wp:positionV>
                <wp:extent cx="71640" cy="5400"/>
                <wp:effectExtent l="38100" t="38100" r="43180" b="5207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3">
                      <w14:nvContentPartPr>
                        <w14:cNvContentPartPr/>
                      </w14:nvContentPartPr>
                      <w14:xfrm>
                        <a:off x="0" y="0"/>
                        <a:ext cx="71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FD4A3" id="Ink 1537" o:spid="_x0000_s1026" type="#_x0000_t75" style="position:absolute;margin-left:402pt;margin-top:8.5pt;width:6.55pt;height:1.65pt;z-index:25309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">
                <v:imagedata r:id="rId28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6448" behindDoc="0" locked="0" layoutInCell="1" allowOverlap="1">
                <wp:simplePos x="0" y="0"/>
                <wp:positionH relativeFrom="column">
                  <wp:posOffset>4589396</wp:posOffset>
                </wp:positionH>
                <wp:positionV relativeFrom="paragraph">
                  <wp:posOffset>-62078</wp:posOffset>
                </wp:positionV>
                <wp:extent cx="117000" cy="298800"/>
                <wp:effectExtent l="38100" t="38100" r="35560" b="4445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5">
                      <w14:nvContentPartPr>
                        <w14:cNvContentPartPr/>
                      </w14:nvContentPartPr>
                      <w14:xfrm>
                        <a:off x="0" y="0"/>
                        <a:ext cx="11700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B8D47" id="Ink 1536" o:spid="_x0000_s1026" type="#_x0000_t75" style="position:absolute;margin-left:360.75pt;margin-top:-5.4pt;width:10.3pt;height:24.5pt;z-index:25309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">
                <v:imagedata r:id="rId28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5424" behindDoc="0" locked="0" layoutInCell="1" allowOverlap="1">
                <wp:simplePos x="0" y="0"/>
                <wp:positionH relativeFrom="column">
                  <wp:posOffset>4432436</wp:posOffset>
                </wp:positionH>
                <wp:positionV relativeFrom="paragraph">
                  <wp:posOffset>68962</wp:posOffset>
                </wp:positionV>
                <wp:extent cx="100440" cy="19080"/>
                <wp:effectExtent l="38100" t="38100" r="52070" b="3810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7">
                      <w14:nvContentPartPr>
                        <w14:cNvContentPartPr/>
                      </w14:nvContentPartPr>
                      <w14:xfrm>
                        <a:off x="0" y="0"/>
                        <a:ext cx="100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2199F" id="Ink 1535" o:spid="_x0000_s1026" type="#_x0000_t75" style="position:absolute;margin-left:348.5pt;margin-top:4.9pt;width:8.9pt;height:2.5pt;z-index:25309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">
                <v:imagedata r:id="rId28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4400" behindDoc="0" locked="0" layoutInCell="1" allowOverlap="1">
                <wp:simplePos x="0" y="0"/>
                <wp:positionH relativeFrom="column">
                  <wp:posOffset>4974596</wp:posOffset>
                </wp:positionH>
                <wp:positionV relativeFrom="paragraph">
                  <wp:posOffset>77962</wp:posOffset>
                </wp:positionV>
                <wp:extent cx="40680" cy="86040"/>
                <wp:effectExtent l="38100" t="38100" r="35560" b="4762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9">
                      <w14:nvContentPartPr>
                        <w14:cNvContentPartPr/>
                      </w14:nvContentPartPr>
                      <w14:xfrm>
                        <a:off x="0" y="0"/>
                        <a:ext cx="406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A29E8" id="Ink 1534" o:spid="_x0000_s1026" type="#_x0000_t75" style="position:absolute;margin-left:391.1pt;margin-top:5.65pt;width:4.2pt;height:7.9pt;z-index:25309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">
                <v:imagedata r:id="rId28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3376" behindDoc="0" locked="0" layoutInCell="1" allowOverlap="1">
                <wp:simplePos x="0" y="0"/>
                <wp:positionH relativeFrom="column">
                  <wp:posOffset>4914116</wp:posOffset>
                </wp:positionH>
                <wp:positionV relativeFrom="paragraph">
                  <wp:posOffset>90202</wp:posOffset>
                </wp:positionV>
                <wp:extent cx="51480" cy="69120"/>
                <wp:effectExtent l="38100" t="38100" r="24765" b="4572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1">
                      <w14:nvContentPartPr>
                        <w14:cNvContentPartPr/>
                      </w14:nvContentPartPr>
                      <w14:xfrm>
                        <a:off x="0" y="0"/>
                        <a:ext cx="514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E0AF4" id="Ink 1533" o:spid="_x0000_s1026" type="#_x0000_t75" style="position:absolute;margin-left:386.5pt;margin-top:6.7pt;width:5.05pt;height:6.35pt;z-index:25309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">
                <v:imagedata r:id="rId28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2352" behindDoc="0" locked="0" layoutInCell="1" allowOverlap="1">
                <wp:simplePos x="0" y="0"/>
                <wp:positionH relativeFrom="column">
                  <wp:posOffset>4685516</wp:posOffset>
                </wp:positionH>
                <wp:positionV relativeFrom="paragraph">
                  <wp:posOffset>5242</wp:posOffset>
                </wp:positionV>
                <wp:extent cx="160920" cy="160920"/>
                <wp:effectExtent l="38100" t="38100" r="48895" b="4889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3">
                      <w14:nvContentPartPr>
                        <w14:cNvContentPartPr/>
                      </w14:nvContentPartPr>
                      <w14:xfrm>
                        <a:off x="0" y="0"/>
                        <a:ext cx="1609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61FFB" id="Ink 1532" o:spid="_x0000_s1026" type="#_x0000_t75" style="position:absolute;margin-left:368.4pt;margin-top:-.1pt;width:13.7pt;height:13.75pt;z-index:25309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">
                <v:imagedata r:id="rId2814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3616" behindDoc="0" locked="0" layoutInCell="1" allowOverlap="1">
                <wp:simplePos x="0" y="0"/>
                <wp:positionH relativeFrom="column">
                  <wp:posOffset>5639876</wp:posOffset>
                </wp:positionH>
                <wp:positionV relativeFrom="paragraph">
                  <wp:posOffset>14152</wp:posOffset>
                </wp:positionV>
                <wp:extent cx="113760" cy="40320"/>
                <wp:effectExtent l="38100" t="38100" r="38735" b="3619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5">
                      <w14:nvContentPartPr>
                        <w14:cNvContentPartPr/>
                      </w14:nvContentPartPr>
                      <w14:xfrm>
                        <a:off x="0" y="0"/>
                        <a:ext cx="11376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57EF9" id="Ink 1543" o:spid="_x0000_s1026" type="#_x0000_t75" style="position:absolute;margin-left:443.7pt;margin-top:.65pt;width:9.8pt;height:4pt;z-index:25310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">
                <v:imagedata r:id="rId2816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7952" behindDoc="0" locked="0" layoutInCell="1" allowOverlap="1">
                <wp:simplePos x="0" y="0"/>
                <wp:positionH relativeFrom="column">
                  <wp:posOffset>4715396</wp:posOffset>
                </wp:positionH>
                <wp:positionV relativeFrom="paragraph">
                  <wp:posOffset>59062</wp:posOffset>
                </wp:positionV>
                <wp:extent cx="83880" cy="119880"/>
                <wp:effectExtent l="38100" t="19050" r="49530" b="5207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7">
                      <w14:nvContentPartPr>
                        <w14:cNvContentPartPr/>
                      </w14:nvContentPartPr>
                      <w14:xfrm>
                        <a:off x="0" y="0"/>
                        <a:ext cx="838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DF510" id="Ink 1557" o:spid="_x0000_s1026" type="#_x0000_t75" style="position:absolute;margin-left:370.75pt;margin-top:4.15pt;width:7.65pt;height:10.45pt;z-index:2531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">
                <v:imagedata r:id="rId28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6928" behindDoc="0" locked="0" layoutInCell="1" allowOverlap="1">
                <wp:simplePos x="0" y="0"/>
                <wp:positionH relativeFrom="column">
                  <wp:posOffset>4069556</wp:posOffset>
                </wp:positionH>
                <wp:positionV relativeFrom="paragraph">
                  <wp:posOffset>11902</wp:posOffset>
                </wp:positionV>
                <wp:extent cx="505080" cy="171720"/>
                <wp:effectExtent l="38100" t="38100" r="47625" b="3810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9">
                      <w14:nvContentPartPr>
                        <w14:cNvContentPartPr/>
                      </w14:nvContentPartPr>
                      <w14:xfrm>
                        <a:off x="0" y="0"/>
                        <a:ext cx="5050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B4A0C" id="Ink 1556" o:spid="_x0000_s1026" type="#_x0000_t75" style="position:absolute;margin-left:319.9pt;margin-top:.4pt;width:40.8pt;height:14.7pt;z-index:25311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">
                <v:imagedata r:id="rId28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3856" behindDoc="0" locked="0" layoutInCell="1" allowOverlap="1">
                <wp:simplePos x="0" y="0"/>
                <wp:positionH relativeFrom="column">
                  <wp:posOffset>777716</wp:posOffset>
                </wp:positionH>
                <wp:positionV relativeFrom="paragraph">
                  <wp:posOffset>145462</wp:posOffset>
                </wp:positionV>
                <wp:extent cx="135000" cy="11520"/>
                <wp:effectExtent l="38100" t="57150" r="36830" b="45720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1">
                      <w14:nvContentPartPr>
                        <w14:cNvContentPartPr/>
                      </w14:nvContentPartPr>
                      <w14:xfrm>
                        <a:off x="0" y="0"/>
                        <a:ext cx="135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69DE4" id="Ink 1553" o:spid="_x0000_s1026" type="#_x0000_t75" style="position:absolute;margin-left:60.8pt;margin-top:10.8pt;width:11.6pt;height:1.95pt;z-index:25311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">
                <v:imagedata r:id="rId28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2832" behindDoc="0" locked="0" layoutInCell="1" allowOverlap="1">
                <wp:simplePos x="0" y="0"/>
                <wp:positionH relativeFrom="column">
                  <wp:posOffset>754676</wp:posOffset>
                </wp:positionH>
                <wp:positionV relativeFrom="paragraph">
                  <wp:posOffset>-42458</wp:posOffset>
                </wp:positionV>
                <wp:extent cx="124200" cy="182880"/>
                <wp:effectExtent l="38100" t="38100" r="47625" b="4572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3">
                      <w14:nvContentPartPr>
                        <w14:cNvContentPartPr/>
                      </w14:nvContentPartPr>
                      <w14:xfrm>
                        <a:off x="0" y="0"/>
                        <a:ext cx="1242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72375" id="Ink 1552" o:spid="_x0000_s1026" type="#_x0000_t75" style="position:absolute;margin-left:58.95pt;margin-top:-3.95pt;width:10.9pt;height:15.5pt;z-index:25311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">
                <v:imagedata r:id="rId28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1808" behindDoc="0" locked="0" layoutInCell="1" allowOverlap="1">
                <wp:simplePos x="0" y="0"/>
                <wp:positionH relativeFrom="column">
                  <wp:posOffset>137276</wp:posOffset>
                </wp:positionH>
                <wp:positionV relativeFrom="paragraph">
                  <wp:posOffset>-8258</wp:posOffset>
                </wp:positionV>
                <wp:extent cx="514080" cy="176760"/>
                <wp:effectExtent l="38100" t="38100" r="635" b="5207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5">
                      <w14:nvContentPartPr>
                        <w14:cNvContentPartPr/>
                      </w14:nvContentPartPr>
                      <w14:xfrm>
                        <a:off x="0" y="0"/>
                        <a:ext cx="5140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6578E" id="Ink 1551" o:spid="_x0000_s1026" type="#_x0000_t75" style="position:absolute;margin-left:10.25pt;margin-top:-1.1pt;width:41.45pt;height:14.95pt;z-index:25311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">
                <v:imagedata r:id="rId2826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8976" behindDoc="0" locked="0" layoutInCell="1" allowOverlap="1">
                <wp:simplePos x="0" y="0"/>
                <wp:positionH relativeFrom="column">
                  <wp:posOffset>3955076</wp:posOffset>
                </wp:positionH>
                <wp:positionV relativeFrom="paragraph">
                  <wp:posOffset>67972</wp:posOffset>
                </wp:positionV>
                <wp:extent cx="918360" cy="8640"/>
                <wp:effectExtent l="38100" t="38100" r="34290" b="4889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7">
                      <w14:nvContentPartPr>
                        <w14:cNvContentPartPr/>
                      </w14:nvContentPartPr>
                      <w14:xfrm>
                        <a:off x="0" y="0"/>
                        <a:ext cx="918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D3629" id="Ink 1558" o:spid="_x0000_s1026" type="#_x0000_t75" style="position:absolute;margin-left:311pt;margin-top:4.8pt;width:73.15pt;height:1.75pt;z-index:25311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">
                <v:imagedata r:id="rId28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4880" behindDoc="0" locked="0" layoutInCell="1" allowOverlap="1">
                <wp:simplePos x="0" y="0"/>
                <wp:positionH relativeFrom="column">
                  <wp:posOffset>184436</wp:posOffset>
                </wp:positionH>
                <wp:positionV relativeFrom="paragraph">
                  <wp:posOffset>11092</wp:posOffset>
                </wp:positionV>
                <wp:extent cx="782640" cy="47160"/>
                <wp:effectExtent l="38100" t="38100" r="36830" b="4826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9">
                      <w14:nvContentPartPr>
                        <w14:cNvContentPartPr/>
                      </w14:nvContentPartPr>
                      <w14:xfrm>
                        <a:off x="0" y="0"/>
                        <a:ext cx="78264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A4B63" id="Ink 1554" o:spid="_x0000_s1026" type="#_x0000_t75" style="position:absolute;margin-left:14.15pt;margin-top:.25pt;width:62.55pt;height:4.75pt;z-index:2531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">
                <v:imagedata r:id="rId2830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0832" behindDoc="0" locked="0" layoutInCell="1" allowOverlap="1">
                <wp:simplePos x="0" y="0"/>
                <wp:positionH relativeFrom="column">
                  <wp:posOffset>5846156</wp:posOffset>
                </wp:positionH>
                <wp:positionV relativeFrom="paragraph">
                  <wp:posOffset>99922</wp:posOffset>
                </wp:positionV>
                <wp:extent cx="88920" cy="149760"/>
                <wp:effectExtent l="38100" t="38100" r="44450" b="41275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1">
                      <w14:nvContentPartPr>
                        <w14:cNvContentPartPr/>
                      </w14:nvContentPartPr>
                      <w14:xfrm>
                        <a:off x="0" y="0"/>
                        <a:ext cx="889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10EFD" id="Ink 1677" o:spid="_x0000_s1026" type="#_x0000_t75" style="position:absolute;margin-left:459.75pt;margin-top:7.4pt;width:8pt;height:12.7pt;z-index:2532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">
                <v:imagedata r:id="rId28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9808" behindDoc="0" locked="0" layoutInCell="1" allowOverlap="1">
                <wp:simplePos x="0" y="0"/>
                <wp:positionH relativeFrom="column">
                  <wp:posOffset>5771996</wp:posOffset>
                </wp:positionH>
                <wp:positionV relativeFrom="paragraph">
                  <wp:posOffset>125122</wp:posOffset>
                </wp:positionV>
                <wp:extent cx="75240" cy="97920"/>
                <wp:effectExtent l="38100" t="38100" r="39370" b="35560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3">
                      <w14:nvContentPartPr>
                        <w14:cNvContentPartPr/>
                      </w14:nvContentPartPr>
                      <w14:xfrm>
                        <a:off x="0" y="0"/>
                        <a:ext cx="752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D44BC" id="Ink 1676" o:spid="_x0000_s1026" type="#_x0000_t75" style="position:absolute;margin-left:454.05pt;margin-top:9.5pt;width:6.9pt;height:8.55pt;z-index:2532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">
                <v:imagedata r:id="rId28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8784" behindDoc="0" locked="0" layoutInCell="1" allowOverlap="1">
                <wp:simplePos x="0" y="0"/>
                <wp:positionH relativeFrom="column">
                  <wp:posOffset>5631596</wp:posOffset>
                </wp:positionH>
                <wp:positionV relativeFrom="paragraph">
                  <wp:posOffset>18202</wp:posOffset>
                </wp:positionV>
                <wp:extent cx="177480" cy="192240"/>
                <wp:effectExtent l="38100" t="38100" r="51435" b="3683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5">
                      <w14:nvContentPartPr>
                        <w14:cNvContentPartPr/>
                      </w14:nvContentPartPr>
                      <w14:xfrm>
                        <a:off x="0" y="0"/>
                        <a:ext cx="1774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43032" id="Ink 1675" o:spid="_x0000_s1026" type="#_x0000_t75" style="position:absolute;margin-left:442.95pt;margin-top:.95pt;width:14.95pt;height:16.2pt;z-index:2532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">
                <v:imagedata r:id="rId28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7760" behindDoc="0" locked="0" layoutInCell="1" allowOverlap="1">
                <wp:simplePos x="0" y="0"/>
                <wp:positionH relativeFrom="column">
                  <wp:posOffset>5365916</wp:posOffset>
                </wp:positionH>
                <wp:positionV relativeFrom="paragraph">
                  <wp:posOffset>164002</wp:posOffset>
                </wp:positionV>
                <wp:extent cx="97200" cy="11880"/>
                <wp:effectExtent l="38100" t="38100" r="36195" b="45720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7">
                      <w14:nvContentPartPr>
                        <w14:cNvContentPartPr/>
                      </w14:nvContentPartPr>
                      <w14:xfrm>
                        <a:off x="0" y="0"/>
                        <a:ext cx="972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22C45" id="Ink 1674" o:spid="_x0000_s1026" type="#_x0000_t75" style="position:absolute;margin-left:422.05pt;margin-top:12.5pt;width:8.45pt;height:1.85pt;z-index:2532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">
                <v:imagedata r:id="rId28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6736" behindDoc="0" locked="0" layoutInCell="1" allowOverlap="1">
                <wp:simplePos x="0" y="0"/>
                <wp:positionH relativeFrom="column">
                  <wp:posOffset>5365196</wp:posOffset>
                </wp:positionH>
                <wp:positionV relativeFrom="paragraph">
                  <wp:posOffset>74722</wp:posOffset>
                </wp:positionV>
                <wp:extent cx="124920" cy="12960"/>
                <wp:effectExtent l="38100" t="38100" r="46990" b="44450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9">
                      <w14:nvContentPartPr>
                        <w14:cNvContentPartPr/>
                      </w14:nvContentPartPr>
                      <w14:xfrm>
                        <a:off x="0" y="0"/>
                        <a:ext cx="124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259D9" id="Ink 1673" o:spid="_x0000_s1026" type="#_x0000_t75" style="position:absolute;margin-left:422.1pt;margin-top:5.35pt;width:10.65pt;height:1.9pt;z-index:25323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">
                <v:imagedata r:id="rId28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5712" behindDoc="0" locked="0" layoutInCell="1" allowOverlap="1">
                <wp:simplePos x="0" y="0"/>
                <wp:positionH relativeFrom="column">
                  <wp:posOffset>5129036</wp:posOffset>
                </wp:positionH>
                <wp:positionV relativeFrom="paragraph">
                  <wp:posOffset>17122</wp:posOffset>
                </wp:positionV>
                <wp:extent cx="94680" cy="218520"/>
                <wp:effectExtent l="38100" t="38100" r="19685" b="48260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1">
                      <w14:nvContentPartPr>
                        <w14:cNvContentPartPr/>
                      </w14:nvContentPartPr>
                      <w14:xfrm>
                        <a:off x="0" y="0"/>
                        <a:ext cx="9468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3D0DD" id="Ink 1672" o:spid="_x0000_s1026" type="#_x0000_t75" style="position:absolute;margin-left:403.4pt;margin-top:1.05pt;width:8.35pt;height:17.95pt;z-index:2532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">
                <v:imagedata r:id="rId28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4688" behindDoc="0" locked="0" layoutInCell="1" allowOverlap="1">
                <wp:simplePos x="0" y="0"/>
                <wp:positionH relativeFrom="column">
                  <wp:posOffset>5017796</wp:posOffset>
                </wp:positionH>
                <wp:positionV relativeFrom="paragraph">
                  <wp:posOffset>66802</wp:posOffset>
                </wp:positionV>
                <wp:extent cx="55800" cy="161280"/>
                <wp:effectExtent l="38100" t="19050" r="40005" b="4889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3">
                      <w14:nvContentPartPr>
                        <w14:cNvContentPartPr/>
                      </w14:nvContentPartPr>
                      <w14:xfrm>
                        <a:off x="0" y="0"/>
                        <a:ext cx="558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AA474" id="Ink 1671" o:spid="_x0000_s1026" type="#_x0000_t75" style="position:absolute;margin-left:394.8pt;margin-top:4.9pt;width:5.15pt;height:13.5pt;z-index:2532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">
                <v:imagedata r:id="rId28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3664" behindDoc="0" locked="0" layoutInCell="1" allowOverlap="1">
                <wp:simplePos x="0" y="0"/>
                <wp:positionH relativeFrom="column">
                  <wp:posOffset>4830956</wp:posOffset>
                </wp:positionH>
                <wp:positionV relativeFrom="paragraph">
                  <wp:posOffset>151402</wp:posOffset>
                </wp:positionV>
                <wp:extent cx="113040" cy="6480"/>
                <wp:effectExtent l="38100" t="19050" r="39370" b="5080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5">
                      <w14:nvContentPartPr>
                        <w14:cNvContentPartPr/>
                      </w14:nvContentPartPr>
                      <w14:xfrm>
                        <a:off x="0" y="0"/>
                        <a:ext cx="113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3C262" id="Ink 1670" o:spid="_x0000_s1026" type="#_x0000_t75" style="position:absolute;margin-left:380pt;margin-top:11.4pt;width:9.7pt;height:1.4pt;z-index:2532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">
                <v:imagedata r:id="rId28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2640" behindDoc="0" locked="0" layoutInCell="1" allowOverlap="1">
                <wp:simplePos x="0" y="0"/>
                <wp:positionH relativeFrom="column">
                  <wp:posOffset>4659236</wp:posOffset>
                </wp:positionH>
                <wp:positionV relativeFrom="paragraph">
                  <wp:posOffset>131242</wp:posOffset>
                </wp:positionV>
                <wp:extent cx="56880" cy="103320"/>
                <wp:effectExtent l="38100" t="38100" r="38735" b="4953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7">
                      <w14:nvContentPartPr>
                        <w14:cNvContentPartPr/>
                      </w14:nvContentPartPr>
                      <w14:xfrm>
                        <a:off x="0" y="0"/>
                        <a:ext cx="568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0816A" id="Ink 1669" o:spid="_x0000_s1026" type="#_x0000_t75" style="position:absolute;margin-left:366.3pt;margin-top:10.05pt;width:5.55pt;height:8.95pt;z-index:2532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">
                <v:imagedata r:id="rId28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1616" behindDoc="0" locked="0" layoutInCell="1" allowOverlap="1">
                <wp:simplePos x="0" y="0"/>
                <wp:positionH relativeFrom="column">
                  <wp:posOffset>4610276</wp:posOffset>
                </wp:positionH>
                <wp:positionV relativeFrom="paragraph">
                  <wp:posOffset>122962</wp:posOffset>
                </wp:positionV>
                <wp:extent cx="56520" cy="100080"/>
                <wp:effectExtent l="38100" t="38100" r="38735" b="33655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9">
                      <w14:nvContentPartPr>
                        <w14:cNvContentPartPr/>
                      </w14:nvContentPartPr>
                      <w14:xfrm>
                        <a:off x="0" y="0"/>
                        <a:ext cx="565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85A71" id="Ink 1668" o:spid="_x0000_s1026" type="#_x0000_t75" style="position:absolute;margin-left:362.55pt;margin-top:9.3pt;width:5.4pt;height:8.8pt;z-index:2532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">
                <v:imagedata r:id="rId28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0592" behindDoc="0" locked="0" layoutInCell="1" allowOverlap="1">
                <wp:simplePos x="0" y="0"/>
                <wp:positionH relativeFrom="column">
                  <wp:posOffset>4443236</wp:posOffset>
                </wp:positionH>
                <wp:positionV relativeFrom="paragraph">
                  <wp:posOffset>58882</wp:posOffset>
                </wp:positionV>
                <wp:extent cx="93600" cy="156600"/>
                <wp:effectExtent l="38100" t="38100" r="40005" b="34290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1">
                      <w14:nvContentPartPr>
                        <w14:cNvContentPartPr/>
                      </w14:nvContentPartPr>
                      <w14:xfrm>
                        <a:off x="0" y="0"/>
                        <a:ext cx="936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40B15" id="Ink 1667" o:spid="_x0000_s1026" type="#_x0000_t75" style="position:absolute;margin-left:349.3pt;margin-top:4.25pt;width:8.4pt;height:13.3pt;z-index:2532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">
                <v:imagedata r:id="rId28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9568" behindDoc="0" locked="0" layoutInCell="1" allowOverlap="1">
                <wp:simplePos x="0" y="0"/>
                <wp:positionH relativeFrom="column">
                  <wp:posOffset>4248836</wp:posOffset>
                </wp:positionH>
                <wp:positionV relativeFrom="paragraph">
                  <wp:posOffset>14242</wp:posOffset>
                </wp:positionV>
                <wp:extent cx="106560" cy="217080"/>
                <wp:effectExtent l="38100" t="38100" r="46355" b="5016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10656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57041" id="Ink 1666" o:spid="_x0000_s1026" type="#_x0000_t75" style="position:absolute;margin-left:333.95pt;margin-top:.7pt;width:9.4pt;height:18pt;z-index:2532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">
                <v:imagedata r:id="rId28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8544" behindDoc="0" locked="0" layoutInCell="1" allowOverlap="1">
                <wp:simplePos x="0" y="0"/>
                <wp:positionH relativeFrom="column">
                  <wp:posOffset>4050836</wp:posOffset>
                </wp:positionH>
                <wp:positionV relativeFrom="paragraph">
                  <wp:posOffset>106042</wp:posOffset>
                </wp:positionV>
                <wp:extent cx="106560" cy="25560"/>
                <wp:effectExtent l="38100" t="38100" r="46355" b="5080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1065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E9C8B" id="Ink 1665" o:spid="_x0000_s1026" type="#_x0000_t75" style="position:absolute;margin-left:318.5pt;margin-top:7.85pt;width:9.3pt;height:2.9pt;z-index:25322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">
                <v:imagedata r:id="rId28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0240" behindDoc="0" locked="0" layoutInCell="1" allowOverlap="1">
                <wp:simplePos x="0" y="0"/>
                <wp:positionH relativeFrom="column">
                  <wp:posOffset>1490876</wp:posOffset>
                </wp:positionH>
                <wp:positionV relativeFrom="paragraph">
                  <wp:posOffset>45202</wp:posOffset>
                </wp:positionV>
                <wp:extent cx="84240" cy="127440"/>
                <wp:effectExtent l="57150" t="38100" r="49530" b="4445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842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F7AD6" id="Ink 1569" o:spid="_x0000_s1026" type="#_x0000_t75" style="position:absolute;margin-left:116.7pt;margin-top:3.2pt;width:7.9pt;height:11pt;z-index:2531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">
                <v:imagedata r:id="rId28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9216" behindDoc="0" locked="0" layoutInCell="1" allowOverlap="1">
                <wp:simplePos x="0" y="0"/>
                <wp:positionH relativeFrom="column">
                  <wp:posOffset>1414556</wp:posOffset>
                </wp:positionH>
                <wp:positionV relativeFrom="paragraph">
                  <wp:posOffset>53842</wp:posOffset>
                </wp:positionV>
                <wp:extent cx="33120" cy="91440"/>
                <wp:effectExtent l="38100" t="38100" r="43180" b="4191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9">
                      <w14:nvContentPartPr>
                        <w14:cNvContentPartPr/>
                      </w14:nvContentPartPr>
                      <w14:xfrm>
                        <a:off x="0" y="0"/>
                        <a:ext cx="331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75AA0" id="Ink 1568" o:spid="_x0000_s1026" type="#_x0000_t75" style="position:absolute;margin-left:110.95pt;margin-top:3.9pt;width:3.6pt;height:8pt;z-index:25312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">
                <v:imagedata r:id="rId28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8192" behindDoc="0" locked="0" layoutInCell="1" allowOverlap="1">
                <wp:simplePos x="0" y="0"/>
                <wp:positionH relativeFrom="column">
                  <wp:posOffset>1197116</wp:posOffset>
                </wp:positionH>
                <wp:positionV relativeFrom="paragraph">
                  <wp:posOffset>3442</wp:posOffset>
                </wp:positionV>
                <wp:extent cx="165600" cy="155520"/>
                <wp:effectExtent l="38100" t="38100" r="44450" b="3556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1">
                      <w14:nvContentPartPr>
                        <w14:cNvContentPartPr/>
                      </w14:nvContentPartPr>
                      <w14:xfrm>
                        <a:off x="0" y="0"/>
                        <a:ext cx="1656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76991" id="Ink 1567" o:spid="_x0000_s1026" type="#_x0000_t75" style="position:absolute;margin-left:93.75pt;margin-top:-.25pt;width:14.1pt;height:13.25pt;z-index:2531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">
                <v:imagedata r:id="rId28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7168" behindDoc="0" locked="0" layoutInCell="1" allowOverlap="1">
                <wp:simplePos x="0" y="0"/>
                <wp:positionH relativeFrom="column">
                  <wp:posOffset>1015676</wp:posOffset>
                </wp:positionH>
                <wp:positionV relativeFrom="paragraph">
                  <wp:posOffset>104962</wp:posOffset>
                </wp:positionV>
                <wp:extent cx="87480" cy="15480"/>
                <wp:effectExtent l="38100" t="38100" r="46355" b="4191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87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62B7B" id="Ink 1566" o:spid="_x0000_s1026" type="#_x0000_t75" style="position:absolute;margin-left:79.6pt;margin-top:7.85pt;width:7.7pt;height:2.1pt;z-index:25312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">
                <v:imagedata r:id="rId28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6144" behindDoc="0" locked="0" layoutInCell="1" allowOverlap="1">
                <wp:simplePos x="0" y="0"/>
                <wp:positionH relativeFrom="column">
                  <wp:posOffset>977516</wp:posOffset>
                </wp:positionH>
                <wp:positionV relativeFrom="paragraph">
                  <wp:posOffset>48442</wp:posOffset>
                </wp:positionV>
                <wp:extent cx="108000" cy="9720"/>
                <wp:effectExtent l="38100" t="38100" r="44450" b="4762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108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E17E3" id="Ink 1565" o:spid="_x0000_s1026" type="#_x0000_t75" style="position:absolute;margin-left:76.6pt;margin-top:3.2pt;width:9.35pt;height:1.7pt;z-index:2531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">
                <v:imagedata r:id="rId28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5120" behindDoc="0" locked="0" layoutInCell="1" allowOverlap="1">
                <wp:simplePos x="0" y="0"/>
                <wp:positionH relativeFrom="column">
                  <wp:posOffset>739916</wp:posOffset>
                </wp:positionH>
                <wp:positionV relativeFrom="paragraph">
                  <wp:posOffset>22162</wp:posOffset>
                </wp:positionV>
                <wp:extent cx="90360" cy="156600"/>
                <wp:effectExtent l="38100" t="19050" r="43180" b="5334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903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6AA0B" id="Ink 1564" o:spid="_x0000_s1026" type="#_x0000_t75" style="position:absolute;margin-left:57.95pt;margin-top:1.25pt;width:7.95pt;height:13.4pt;z-index:25312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">
                <v:imagedata r:id="rId28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4096" behindDoc="0" locked="0" layoutInCell="1" allowOverlap="1">
                <wp:simplePos x="0" y="0"/>
                <wp:positionH relativeFrom="column">
                  <wp:posOffset>604556</wp:posOffset>
                </wp:positionH>
                <wp:positionV relativeFrom="paragraph">
                  <wp:posOffset>106042</wp:posOffset>
                </wp:positionV>
                <wp:extent cx="88560" cy="4680"/>
                <wp:effectExtent l="38100" t="38100" r="45085" b="33655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885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D20B4" id="Ink 1563" o:spid="_x0000_s1026" type="#_x0000_t75" style="position:absolute;margin-left:47.25pt;margin-top:7.8pt;width:7.75pt;height:1.25pt;z-index:2531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">
                <v:imagedata r:id="rId28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3072" behindDoc="0" locked="0" layoutInCell="1" allowOverlap="1">
                <wp:simplePos x="0" y="0"/>
                <wp:positionH relativeFrom="column">
                  <wp:posOffset>483236</wp:posOffset>
                </wp:positionH>
                <wp:positionV relativeFrom="paragraph">
                  <wp:posOffset>87682</wp:posOffset>
                </wp:positionV>
                <wp:extent cx="50040" cy="104760"/>
                <wp:effectExtent l="38100" t="38100" r="45720" b="4826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500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4BA63" id="Ink 1562" o:spid="_x0000_s1026" type="#_x0000_t75" style="position:absolute;margin-left:37.45pt;margin-top:6.45pt;width:5pt;height:9.25pt;z-index:25312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">
                <v:imagedata r:id="rId28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2048" behindDoc="0" locked="0" layoutInCell="1" allowOverlap="1">
                <wp:simplePos x="0" y="0"/>
                <wp:positionH relativeFrom="column">
                  <wp:posOffset>405476</wp:posOffset>
                </wp:positionH>
                <wp:positionV relativeFrom="paragraph">
                  <wp:posOffset>112882</wp:posOffset>
                </wp:positionV>
                <wp:extent cx="50760" cy="86040"/>
                <wp:effectExtent l="38100" t="38100" r="45085" b="4762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507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3299C" id="Ink 1561" o:spid="_x0000_s1026" type="#_x0000_t75" style="position:absolute;margin-left:31.6pt;margin-top:8.5pt;width:4.95pt;height:7.65pt;z-index:25312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">
                <v:imagedata r:id="rId28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1024" behindDoc="0" locked="0" layoutInCell="1" allowOverlap="1">
                <wp:simplePos x="0" y="0"/>
                <wp:positionH relativeFrom="column">
                  <wp:posOffset>132596</wp:posOffset>
                </wp:positionH>
                <wp:positionV relativeFrom="paragraph">
                  <wp:posOffset>54562</wp:posOffset>
                </wp:positionV>
                <wp:extent cx="189360" cy="155160"/>
                <wp:effectExtent l="38100" t="38100" r="39370" b="3556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1893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4B24B" id="Ink 1560" o:spid="_x0000_s1026" type="#_x0000_t75" style="position:absolute;margin-left:9.85pt;margin-top:3.75pt;width:15.95pt;height:13.3pt;z-index:25312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">
                <v:imagedata r:id="rId2876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8432" behindDoc="0" locked="0" layoutInCell="1" allowOverlap="1">
                <wp:simplePos x="0" y="0"/>
                <wp:positionH relativeFrom="column">
                  <wp:posOffset>1598876</wp:posOffset>
                </wp:positionH>
                <wp:positionV relativeFrom="paragraph">
                  <wp:posOffset>189747</wp:posOffset>
                </wp:positionV>
                <wp:extent cx="125280" cy="70560"/>
                <wp:effectExtent l="38100" t="38100" r="46355" b="4381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1252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6557B" id="Ink 1577" o:spid="_x0000_s1026" type="#_x0000_t75" style="position:absolute;margin-left:125.3pt;margin-top:14.5pt;width:11pt;height:6.5pt;z-index:25313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">
                <v:imagedata r:id="rId28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6384" behindDoc="0" locked="0" layoutInCell="1" allowOverlap="1">
                <wp:simplePos x="0" y="0"/>
                <wp:positionH relativeFrom="column">
                  <wp:posOffset>1395476</wp:posOffset>
                </wp:positionH>
                <wp:positionV relativeFrom="paragraph">
                  <wp:posOffset>154827</wp:posOffset>
                </wp:positionV>
                <wp:extent cx="60120" cy="120240"/>
                <wp:effectExtent l="38100" t="19050" r="35560" b="5143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601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5F1BB" id="Ink 1575" o:spid="_x0000_s1026" type="#_x0000_t75" style="position:absolute;margin-left:109.35pt;margin-top:11.8pt;width:5.8pt;height:10.4pt;z-index:25313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">
                <v:imagedata r:id="rId28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5360" behindDoc="0" locked="0" layoutInCell="1" allowOverlap="1">
                <wp:simplePos x="0" y="0"/>
                <wp:positionH relativeFrom="column">
                  <wp:posOffset>1244636</wp:posOffset>
                </wp:positionH>
                <wp:positionV relativeFrom="paragraph">
                  <wp:posOffset>207027</wp:posOffset>
                </wp:positionV>
                <wp:extent cx="105120" cy="9000"/>
                <wp:effectExtent l="38100" t="38100" r="47625" b="48260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1051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E1440" id="Ink 1574" o:spid="_x0000_s1026" type="#_x0000_t75" style="position:absolute;margin-left:97.55pt;margin-top:15.75pt;width:9.2pt;height:1.65pt;z-index:25313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">
                <v:imagedata r:id="rId2882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3120" behindDoc="0" locked="0" layoutInCell="1" allowOverlap="1">
                <wp:simplePos x="0" y="0"/>
                <wp:positionH relativeFrom="column">
                  <wp:posOffset>5667596</wp:posOffset>
                </wp:positionH>
                <wp:positionV relativeFrom="paragraph">
                  <wp:posOffset>77337</wp:posOffset>
                </wp:positionV>
                <wp:extent cx="64800" cy="111600"/>
                <wp:effectExtent l="38100" t="38100" r="49530" b="4127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648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9CCCC" id="Ink 1689" o:spid="_x0000_s1026" type="#_x0000_t75" style="position:absolute;margin-left:445.65pt;margin-top:5.7pt;width:6.15pt;height:9.7pt;z-index:2532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">
                <v:imagedata r:id="rId28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2096" behindDoc="0" locked="0" layoutInCell="1" allowOverlap="1">
                <wp:simplePos x="0" y="0"/>
                <wp:positionH relativeFrom="column">
                  <wp:posOffset>5597756</wp:posOffset>
                </wp:positionH>
                <wp:positionV relativeFrom="paragraph">
                  <wp:posOffset>75897</wp:posOffset>
                </wp:positionV>
                <wp:extent cx="69120" cy="100440"/>
                <wp:effectExtent l="38100" t="38100" r="45720" b="33020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691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C1FC6" id="Ink 1688" o:spid="_x0000_s1026" type="#_x0000_t75" style="position:absolute;margin-left:440.35pt;margin-top:5.6pt;width:6.45pt;height:8.7pt;z-index:2532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">
                <v:imagedata r:id="rId28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1072" behindDoc="0" locked="0" layoutInCell="1" allowOverlap="1">
                <wp:simplePos x="0" y="0"/>
                <wp:positionH relativeFrom="column">
                  <wp:posOffset>5370236</wp:posOffset>
                </wp:positionH>
                <wp:positionV relativeFrom="paragraph">
                  <wp:posOffset>4977</wp:posOffset>
                </wp:positionV>
                <wp:extent cx="215280" cy="193320"/>
                <wp:effectExtent l="38100" t="38100" r="32385" b="35560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2152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E8098" id="Ink 1687" o:spid="_x0000_s1026" type="#_x0000_t75" style="position:absolute;margin-left:422.35pt;margin-top:.1pt;width:17.95pt;height:16pt;z-index:2532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">
                <v:imagedata r:id="rId28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0048" behindDoc="0" locked="0" layoutInCell="1" allowOverlap="1">
                <wp:simplePos x="0" y="0"/>
                <wp:positionH relativeFrom="column">
                  <wp:posOffset>5174396</wp:posOffset>
                </wp:positionH>
                <wp:positionV relativeFrom="paragraph">
                  <wp:posOffset>129537</wp:posOffset>
                </wp:positionV>
                <wp:extent cx="64080" cy="12240"/>
                <wp:effectExtent l="38100" t="38100" r="31750" b="45085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64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C8688" id="Ink 1686" o:spid="_x0000_s1026" type="#_x0000_t75" style="position:absolute;margin-left:407.1pt;margin-top:9.75pt;width:5.9pt;height:1.8pt;z-index:2532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">
                <v:imagedata r:id="rId28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9024" behindDoc="0" locked="0" layoutInCell="1" allowOverlap="1">
                <wp:simplePos x="0" y="0"/>
                <wp:positionH relativeFrom="column">
                  <wp:posOffset>5165756</wp:posOffset>
                </wp:positionH>
                <wp:positionV relativeFrom="paragraph">
                  <wp:posOffset>74457</wp:posOffset>
                </wp:positionV>
                <wp:extent cx="119880" cy="15840"/>
                <wp:effectExtent l="38100" t="38100" r="33020" b="41910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1198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7D706" id="Ink 1685" o:spid="_x0000_s1026" type="#_x0000_t75" style="position:absolute;margin-left:406.45pt;margin-top:5.35pt;width:10.15pt;height:2.1pt;z-index:2532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">
                <v:imagedata r:id="rId28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8000" behindDoc="0" locked="0" layoutInCell="1" allowOverlap="1">
                <wp:simplePos x="0" y="0"/>
                <wp:positionH relativeFrom="column">
                  <wp:posOffset>4980356</wp:posOffset>
                </wp:positionH>
                <wp:positionV relativeFrom="paragraph">
                  <wp:posOffset>19737</wp:posOffset>
                </wp:positionV>
                <wp:extent cx="87480" cy="161640"/>
                <wp:effectExtent l="38100" t="38100" r="27305" b="48260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874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70890" id="Ink 1684" o:spid="_x0000_s1026" type="#_x0000_t75" style="position:absolute;margin-left:391.85pt;margin-top:1.05pt;width:7.8pt;height:13.75pt;z-index:2532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">
                <v:imagedata r:id="rId28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6976" behindDoc="0" locked="0" layoutInCell="1" allowOverlap="1">
                <wp:simplePos x="0" y="0"/>
                <wp:positionH relativeFrom="column">
                  <wp:posOffset>4794956</wp:posOffset>
                </wp:positionH>
                <wp:positionV relativeFrom="paragraph">
                  <wp:posOffset>123417</wp:posOffset>
                </wp:positionV>
                <wp:extent cx="90000" cy="16200"/>
                <wp:effectExtent l="38100" t="38100" r="43815" b="4127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90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AB6B8" id="Ink 1683" o:spid="_x0000_s1026" type="#_x0000_t75" style="position:absolute;margin-left:377.1pt;margin-top:9.15pt;width:8pt;height:2.25pt;z-index:2532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">
                <v:imagedata r:id="rId28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5952" behindDoc="0" locked="0" layoutInCell="1" allowOverlap="1">
                <wp:simplePos x="0" y="0"/>
                <wp:positionH relativeFrom="column">
                  <wp:posOffset>4875236</wp:posOffset>
                </wp:positionH>
                <wp:positionV relativeFrom="paragraph">
                  <wp:posOffset>34137</wp:posOffset>
                </wp:positionV>
                <wp:extent cx="24480" cy="163080"/>
                <wp:effectExtent l="38100" t="38100" r="33020" b="46990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244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A395B" id="Ink 1682" o:spid="_x0000_s1026" type="#_x0000_t75" style="position:absolute;margin-left:383.5pt;margin-top:2.3pt;width:2.75pt;height:13.7pt;z-index:2532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">
                <v:imagedata r:id="rId28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4928" behindDoc="0" locked="0" layoutInCell="1" allowOverlap="1">
                <wp:simplePos x="0" y="0"/>
                <wp:positionH relativeFrom="column">
                  <wp:posOffset>4640156</wp:posOffset>
                </wp:positionH>
                <wp:positionV relativeFrom="paragraph">
                  <wp:posOffset>100737</wp:posOffset>
                </wp:positionV>
                <wp:extent cx="66600" cy="97560"/>
                <wp:effectExtent l="38100" t="38100" r="48260" b="36195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666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C0855" id="Ink 1681" o:spid="_x0000_s1026" type="#_x0000_t75" style="position:absolute;margin-left:364.7pt;margin-top:7.45pt;width:6.4pt;height:8.7pt;z-index:2532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">
                <v:imagedata r:id="rId29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3904" behindDoc="0" locked="0" layoutInCell="1" allowOverlap="1">
                <wp:simplePos x="0" y="0"/>
                <wp:positionH relativeFrom="column">
                  <wp:posOffset>4586876</wp:posOffset>
                </wp:positionH>
                <wp:positionV relativeFrom="paragraph">
                  <wp:posOffset>109737</wp:posOffset>
                </wp:positionV>
                <wp:extent cx="59760" cy="81360"/>
                <wp:effectExtent l="38100" t="38100" r="35560" b="33020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597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5487D" id="Ink 1680" o:spid="_x0000_s1026" type="#_x0000_t75" style="position:absolute;margin-left:360.7pt;margin-top:8.2pt;width:5.75pt;height:7.3pt;z-index:2532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">
                <v:imagedata r:id="rId29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2880" behindDoc="0" locked="0" layoutInCell="1" allowOverlap="1">
                <wp:simplePos x="0" y="0"/>
                <wp:positionH relativeFrom="column">
                  <wp:posOffset>4390676</wp:posOffset>
                </wp:positionH>
                <wp:positionV relativeFrom="paragraph">
                  <wp:posOffset>27657</wp:posOffset>
                </wp:positionV>
                <wp:extent cx="137880" cy="164880"/>
                <wp:effectExtent l="38100" t="38100" r="52705" b="45085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1378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3DAFE" id="Ink 1679" o:spid="_x0000_s1026" type="#_x0000_t75" style="position:absolute;margin-left:345.15pt;margin-top:1.8pt;width:11.85pt;height:13.9pt;z-index:2532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">
                <v:imagedata r:id="rId29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1856" behindDoc="0" locked="0" layoutInCell="1" allowOverlap="1">
                <wp:simplePos x="0" y="0"/>
                <wp:positionH relativeFrom="column">
                  <wp:posOffset>4238756</wp:posOffset>
                </wp:positionH>
                <wp:positionV relativeFrom="paragraph">
                  <wp:posOffset>101097</wp:posOffset>
                </wp:positionV>
                <wp:extent cx="108360" cy="15480"/>
                <wp:effectExtent l="38100" t="38100" r="44450" b="41910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108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27179" id="Ink 1678" o:spid="_x0000_s1026" type="#_x0000_t75" style="position:absolute;margin-left:333.35pt;margin-top:7.4pt;width:9.4pt;height:2.1pt;z-index:2532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">
                <v:imagedata r:id="rId29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7408" behindDoc="0" locked="0" layoutInCell="1" allowOverlap="1">
                <wp:simplePos x="0" y="0"/>
                <wp:positionH relativeFrom="column">
                  <wp:posOffset>1523636</wp:posOffset>
                </wp:positionH>
                <wp:positionV relativeFrom="paragraph">
                  <wp:posOffset>-16263</wp:posOffset>
                </wp:positionV>
                <wp:extent cx="54360" cy="71640"/>
                <wp:effectExtent l="38100" t="38100" r="41275" b="43180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543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B0700" id="Ink 1576" o:spid="_x0000_s1026" type="#_x0000_t75" style="position:absolute;margin-left:119.45pt;margin-top:-1.75pt;width:5.4pt;height:6.6pt;z-index:25313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">
                <v:imagedata r:id="rId29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4336" behindDoc="0" locked="0" layoutInCell="1" allowOverlap="1">
                <wp:simplePos x="0" y="0"/>
                <wp:positionH relativeFrom="column">
                  <wp:posOffset>752156</wp:posOffset>
                </wp:positionH>
                <wp:positionV relativeFrom="paragraph">
                  <wp:posOffset>-3303</wp:posOffset>
                </wp:positionV>
                <wp:extent cx="39600" cy="102960"/>
                <wp:effectExtent l="38100" t="38100" r="36830" b="49530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396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A3699" id="Ink 1573" o:spid="_x0000_s1026" type="#_x0000_t75" style="position:absolute;margin-left:58.6pt;margin-top:-.55pt;width:4.05pt;height:8.95pt;z-index:25313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">
                <v:imagedata r:id="rId29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3312" behindDoc="0" locked="0" layoutInCell="1" allowOverlap="1">
                <wp:simplePos x="0" y="0"/>
                <wp:positionH relativeFrom="column">
                  <wp:posOffset>665396</wp:posOffset>
                </wp:positionH>
                <wp:positionV relativeFrom="paragraph">
                  <wp:posOffset>4617</wp:posOffset>
                </wp:positionV>
                <wp:extent cx="49320" cy="92880"/>
                <wp:effectExtent l="38100" t="38100" r="46355" b="4064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493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68985" id="Ink 1572" o:spid="_x0000_s1026" type="#_x0000_t75" style="position:absolute;margin-left:52pt;margin-top:.05pt;width:4.85pt;height:8pt;z-index:25313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">
                <v:imagedata r:id="rId29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2288" behindDoc="0" locked="0" layoutInCell="1" allowOverlap="1">
                <wp:simplePos x="0" y="0"/>
                <wp:positionH relativeFrom="column">
                  <wp:posOffset>503036</wp:posOffset>
                </wp:positionH>
                <wp:positionV relativeFrom="paragraph">
                  <wp:posOffset>-44703</wp:posOffset>
                </wp:positionV>
                <wp:extent cx="96840" cy="120240"/>
                <wp:effectExtent l="38100" t="19050" r="36830" b="51435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968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B5432" id="Ink 1571" o:spid="_x0000_s1026" type="#_x0000_t75" style="position:absolute;margin-left:39.1pt;margin-top:-3.95pt;width:8.6pt;height:10.45pt;z-index:2531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">
                <v:imagedata r:id="rId29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1264" behindDoc="0" locked="0" layoutInCell="1" allowOverlap="1">
                <wp:simplePos x="0" y="0"/>
                <wp:positionH relativeFrom="column">
                  <wp:posOffset>377396</wp:posOffset>
                </wp:positionH>
                <wp:positionV relativeFrom="paragraph">
                  <wp:posOffset>-1143</wp:posOffset>
                </wp:positionV>
                <wp:extent cx="94320" cy="24120"/>
                <wp:effectExtent l="38100" t="38100" r="39370" b="3365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943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43750" id="Ink 1570" o:spid="_x0000_s1026" type="#_x0000_t75" style="position:absolute;margin-left:29.35pt;margin-top:-.55pt;width:8.25pt;height:2.85pt;z-index:25313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">
                <v:imagedata r:id="rId29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8016" behindDoc="0" locked="0" layoutInCell="1" allowOverlap="1">
                <wp:simplePos x="0" y="0"/>
                <wp:positionH relativeFrom="column">
                  <wp:posOffset>7294796</wp:posOffset>
                </wp:positionH>
                <wp:positionV relativeFrom="paragraph">
                  <wp:posOffset>316377</wp:posOffset>
                </wp:positionV>
                <wp:extent cx="24480" cy="5760"/>
                <wp:effectExtent l="38100" t="57150" r="52070" b="5143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24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BBFFB" id="Ink 1518" o:spid="_x0000_s1026" type="#_x0000_t75" style="position:absolute;margin-left:573.45pt;margin-top:23.95pt;width:3.85pt;height:2.3pt;z-index:2530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">
                <v:imagedata r:id="rId29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6992" behindDoc="0" locked="0" layoutInCell="1" allowOverlap="1">
                <wp:simplePos x="0" y="0"/>
                <wp:positionH relativeFrom="column">
                  <wp:posOffset>7400636</wp:posOffset>
                </wp:positionH>
                <wp:positionV relativeFrom="paragraph">
                  <wp:posOffset>336177</wp:posOffset>
                </wp:positionV>
                <wp:extent cx="360" cy="360"/>
                <wp:effectExtent l="57150" t="57150" r="57150" b="5715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57A4D" id="Ink 1517" o:spid="_x0000_s1026" type="#_x0000_t75" style="position:absolute;margin-left:581.8pt;margin-top:25.5pt;width:1.95pt;height:1.95pt;z-index:25307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">
                <v:imagedata r:id="rId2920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3360" behindDoc="0" locked="0" layoutInCell="1" allowOverlap="1">
                <wp:simplePos x="0" y="0"/>
                <wp:positionH relativeFrom="column">
                  <wp:posOffset>5759036</wp:posOffset>
                </wp:positionH>
                <wp:positionV relativeFrom="paragraph">
                  <wp:posOffset>164367</wp:posOffset>
                </wp:positionV>
                <wp:extent cx="61560" cy="85320"/>
                <wp:effectExtent l="38100" t="38100" r="53340" b="4826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615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96AD3" id="Ink 1699" o:spid="_x0000_s1026" type="#_x0000_t75" style="position:absolute;margin-left:452.9pt;margin-top:12.45pt;width:5.95pt;height:7.7pt;z-index:2532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">
                <v:imagedata r:id="rId29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2336" behindDoc="0" locked="0" layoutInCell="1" allowOverlap="1">
                <wp:simplePos x="0" y="0"/>
                <wp:positionH relativeFrom="column">
                  <wp:posOffset>5692436</wp:posOffset>
                </wp:positionH>
                <wp:positionV relativeFrom="paragraph">
                  <wp:posOffset>180567</wp:posOffset>
                </wp:positionV>
                <wp:extent cx="38160" cy="70200"/>
                <wp:effectExtent l="38100" t="38100" r="38100" b="44450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381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E8ACF" id="Ink 1698" o:spid="_x0000_s1026" type="#_x0000_t75" style="position:absolute;margin-left:447.75pt;margin-top:13.8pt;width:3.95pt;height:6.4pt;z-index:2532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">
                <v:imagedata r:id="rId29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1312" behindDoc="0" locked="0" layoutInCell="1" allowOverlap="1">
                <wp:simplePos x="0" y="0"/>
                <wp:positionH relativeFrom="column">
                  <wp:posOffset>5577956</wp:posOffset>
                </wp:positionH>
                <wp:positionV relativeFrom="paragraph">
                  <wp:posOffset>121167</wp:posOffset>
                </wp:positionV>
                <wp:extent cx="54000" cy="113760"/>
                <wp:effectExtent l="38100" t="38100" r="41275" b="3873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540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C5C5A" id="Ink 1697" o:spid="_x0000_s1026" type="#_x0000_t75" style="position:absolute;margin-left:438.6pt;margin-top:9.1pt;width:5.35pt;height:9.8pt;z-index:2532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">
                <v:imagedata r:id="rId29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0288" behindDoc="0" locked="0" layoutInCell="1" allowOverlap="1">
                <wp:simplePos x="0" y="0"/>
                <wp:positionH relativeFrom="column">
                  <wp:posOffset>5405156</wp:posOffset>
                </wp:positionH>
                <wp:positionV relativeFrom="paragraph">
                  <wp:posOffset>195687</wp:posOffset>
                </wp:positionV>
                <wp:extent cx="70560" cy="6840"/>
                <wp:effectExtent l="38100" t="19050" r="43815" b="50800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70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A93BE" id="Ink 1696" o:spid="_x0000_s1026" type="#_x0000_t75" style="position:absolute;margin-left:425.15pt;margin-top:14.85pt;width:6.4pt;height:1.55pt;z-index:2532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">
                <v:imagedata r:id="rId29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9264" behindDoc="0" locked="0" layoutInCell="1" allowOverlap="1">
                <wp:simplePos x="0" y="0"/>
                <wp:positionH relativeFrom="column">
                  <wp:posOffset>5456996</wp:posOffset>
                </wp:positionH>
                <wp:positionV relativeFrom="paragraph">
                  <wp:posOffset>143127</wp:posOffset>
                </wp:positionV>
                <wp:extent cx="9000" cy="93960"/>
                <wp:effectExtent l="38100" t="38100" r="48260" b="4000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90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85BEB" id="Ink 1695" o:spid="_x0000_s1026" type="#_x0000_t75" style="position:absolute;margin-left:429.2pt;margin-top:10.9pt;width:1.6pt;height:8.2pt;z-index:2532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">
                <v:imagedata r:id="rId29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5600" behindDoc="0" locked="0" layoutInCell="1" allowOverlap="1">
                <wp:simplePos x="0" y="0"/>
                <wp:positionH relativeFrom="column">
                  <wp:posOffset>1738916</wp:posOffset>
                </wp:positionH>
                <wp:positionV relativeFrom="paragraph">
                  <wp:posOffset>18567</wp:posOffset>
                </wp:positionV>
                <wp:extent cx="50400" cy="83160"/>
                <wp:effectExtent l="57150" t="19050" r="45085" b="50800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504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434A1" id="Ink 1584" o:spid="_x0000_s1026" type="#_x0000_t75" style="position:absolute;margin-left:136.25pt;margin-top:1.05pt;width:5.1pt;height:7.5pt;z-index:2531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">
                <v:imagedata r:id="rId29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4576" behindDoc="0" locked="0" layoutInCell="1" allowOverlap="1">
                <wp:simplePos x="0" y="0"/>
                <wp:positionH relativeFrom="column">
                  <wp:posOffset>1651436</wp:posOffset>
                </wp:positionH>
                <wp:positionV relativeFrom="paragraph">
                  <wp:posOffset>31887</wp:posOffset>
                </wp:positionV>
                <wp:extent cx="52560" cy="74160"/>
                <wp:effectExtent l="38100" t="38100" r="43180" b="4064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525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E47B3" id="Ink 1583" o:spid="_x0000_s1026" type="#_x0000_t75" style="position:absolute;margin-left:129.6pt;margin-top:2.05pt;width:5.2pt;height:6.75pt;z-index:2531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">
                <v:imagedata r:id="rId29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3552" behindDoc="0" locked="0" layoutInCell="1" allowOverlap="1">
                <wp:simplePos x="0" y="0"/>
                <wp:positionH relativeFrom="column">
                  <wp:posOffset>1463516</wp:posOffset>
                </wp:positionH>
                <wp:positionV relativeFrom="paragraph">
                  <wp:posOffset>4527</wp:posOffset>
                </wp:positionV>
                <wp:extent cx="87480" cy="105120"/>
                <wp:effectExtent l="38100" t="38100" r="46355" b="47625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874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C1AAC" id="Ink 1582" o:spid="_x0000_s1026" type="#_x0000_t75" style="position:absolute;margin-left:114.7pt;margin-top:-.15pt;width:7.95pt;height:9.45pt;z-index:25314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">
                <v:imagedata r:id="rId29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2528" behindDoc="0" locked="0" layoutInCell="1" allowOverlap="1">
                <wp:simplePos x="0" y="0"/>
                <wp:positionH relativeFrom="column">
                  <wp:posOffset>1201076</wp:posOffset>
                </wp:positionH>
                <wp:positionV relativeFrom="paragraph">
                  <wp:posOffset>90927</wp:posOffset>
                </wp:positionV>
                <wp:extent cx="98280" cy="10800"/>
                <wp:effectExtent l="38100" t="38100" r="35560" b="4635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98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32E43" id="Ink 1581" o:spid="_x0000_s1026" type="#_x0000_t75" style="position:absolute;margin-left:94.15pt;margin-top:6.8pt;width:8.65pt;height:1.65pt;z-index:25314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">
                <v:imagedata r:id="rId29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1504" behindDoc="0" locked="0" layoutInCell="1" allowOverlap="1">
                <wp:simplePos x="0" y="0"/>
                <wp:positionH relativeFrom="column">
                  <wp:posOffset>1179476</wp:posOffset>
                </wp:positionH>
                <wp:positionV relativeFrom="paragraph">
                  <wp:posOffset>44847</wp:posOffset>
                </wp:positionV>
                <wp:extent cx="101160" cy="11160"/>
                <wp:effectExtent l="38100" t="38100" r="32385" b="46355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1011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46150" id="Ink 1580" o:spid="_x0000_s1026" type="#_x0000_t75" style="position:absolute;margin-left:92.5pt;margin-top:3.1pt;width:8.7pt;height:1.8pt;z-index:25314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">
                <v:imagedata r:id="rId29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0480" behindDoc="0" locked="0" layoutInCell="1" allowOverlap="1">
                <wp:simplePos x="0" y="0"/>
                <wp:positionH relativeFrom="column">
                  <wp:posOffset>921356</wp:posOffset>
                </wp:positionH>
                <wp:positionV relativeFrom="paragraph">
                  <wp:posOffset>22167</wp:posOffset>
                </wp:positionV>
                <wp:extent cx="83160" cy="143640"/>
                <wp:effectExtent l="19050" t="38100" r="31750" b="46990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831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B87F4" id="Ink 1579" o:spid="_x0000_s1026" type="#_x0000_t75" style="position:absolute;margin-left:72.25pt;margin-top:1.3pt;width:7.45pt;height:12.2pt;z-index:25314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">
                <v:imagedata r:id="rId29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9456" behindDoc="0" locked="0" layoutInCell="1" allowOverlap="1">
                <wp:simplePos x="0" y="0"/>
                <wp:positionH relativeFrom="column">
                  <wp:posOffset>746396</wp:posOffset>
                </wp:positionH>
                <wp:positionV relativeFrom="paragraph">
                  <wp:posOffset>98127</wp:posOffset>
                </wp:positionV>
                <wp:extent cx="84240" cy="7200"/>
                <wp:effectExtent l="19050" t="19050" r="49530" b="5016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84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F24CC" id="Ink 1578" o:spid="_x0000_s1026" type="#_x0000_t75" style="position:absolute;margin-left:58.4pt;margin-top:7.3pt;width:7.45pt;height:1.5pt;z-index:25313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">
                <v:imagedata r:id="rId2944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8240" behindDoc="0" locked="0" layoutInCell="1" allowOverlap="1">
                <wp:simplePos x="0" y="0"/>
                <wp:positionH relativeFrom="column">
                  <wp:posOffset>4808636</wp:posOffset>
                </wp:positionH>
                <wp:positionV relativeFrom="paragraph">
                  <wp:posOffset>25677</wp:posOffset>
                </wp:positionV>
                <wp:extent cx="75600" cy="90720"/>
                <wp:effectExtent l="38100" t="38100" r="38735" b="4318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756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EE11A" id="Ink 1694" o:spid="_x0000_s1026" type="#_x0000_t75" style="position:absolute;margin-left:378pt;margin-top:1.65pt;width:7.05pt;height:8pt;z-index:2532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">
                <v:imagedata r:id="rId29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7216" behindDoc="0" locked="0" layoutInCell="1" allowOverlap="1">
                <wp:simplePos x="0" y="0"/>
                <wp:positionH relativeFrom="column">
                  <wp:posOffset>4760036</wp:posOffset>
                </wp:positionH>
                <wp:positionV relativeFrom="paragraph">
                  <wp:posOffset>21357</wp:posOffset>
                </wp:positionV>
                <wp:extent cx="34920" cy="74160"/>
                <wp:effectExtent l="38100" t="38100" r="41910" b="40640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7">
                      <w14:nvContentPartPr>
                        <w14:cNvContentPartPr/>
                      </w14:nvContentPartPr>
                      <w14:xfrm>
                        <a:off x="0" y="0"/>
                        <a:ext cx="349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5055F" id="Ink 1693" o:spid="_x0000_s1026" type="#_x0000_t75" style="position:absolute;margin-left:374.35pt;margin-top:1.3pt;width:3.75pt;height:6.7pt;z-index:2532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">
                <v:imagedata r:id="rId29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6192" behindDoc="0" locked="0" layoutInCell="1" allowOverlap="1">
                <wp:simplePos x="0" y="0"/>
                <wp:positionH relativeFrom="column">
                  <wp:posOffset>4579676</wp:posOffset>
                </wp:positionH>
                <wp:positionV relativeFrom="paragraph">
                  <wp:posOffset>-34083</wp:posOffset>
                </wp:positionV>
                <wp:extent cx="81360" cy="142200"/>
                <wp:effectExtent l="19050" t="38100" r="52070" b="48895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813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4B3BE" id="Ink 1692" o:spid="_x0000_s1026" type="#_x0000_t75" style="position:absolute;margin-left:360.05pt;margin-top:-3.05pt;width:7.4pt;height:12.2pt;z-index:2532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">
                <v:imagedata r:id="rId29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5168" behindDoc="0" locked="0" layoutInCell="1" allowOverlap="1">
                <wp:simplePos x="0" y="0"/>
                <wp:positionH relativeFrom="column">
                  <wp:posOffset>4353236</wp:posOffset>
                </wp:positionH>
                <wp:positionV relativeFrom="paragraph">
                  <wp:posOffset>42597</wp:posOffset>
                </wp:positionV>
                <wp:extent cx="108360" cy="22320"/>
                <wp:effectExtent l="38100" t="38100" r="44450" b="34925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1083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3C499" id="Ink 1691" o:spid="_x0000_s1026" type="#_x0000_t75" style="position:absolute;margin-left:342.3pt;margin-top:2.85pt;width:9.45pt;height:2.6pt;z-index:2532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">
                <v:imagedata r:id="rId29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4144" behindDoc="0" locked="0" layoutInCell="1" allowOverlap="1">
                <wp:simplePos x="0" y="0"/>
                <wp:positionH relativeFrom="column">
                  <wp:posOffset>4428476</wp:posOffset>
                </wp:positionH>
                <wp:positionV relativeFrom="paragraph">
                  <wp:posOffset>-46323</wp:posOffset>
                </wp:positionV>
                <wp:extent cx="2880" cy="126000"/>
                <wp:effectExtent l="38100" t="38100" r="35560" b="4572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28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BC7C9" id="Ink 1690" o:spid="_x0000_s1026" type="#_x0000_t75" style="position:absolute;margin-left:348.2pt;margin-top:-4.1pt;width:1.35pt;height:10.75pt;z-index:2532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">
                <v:imagedata r:id="rId29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4816" behindDoc="0" locked="0" layoutInCell="1" allowOverlap="1">
                <wp:simplePos x="0" y="0"/>
                <wp:positionH relativeFrom="column">
                  <wp:posOffset>850436</wp:posOffset>
                </wp:positionH>
                <wp:positionV relativeFrom="paragraph">
                  <wp:posOffset>11997</wp:posOffset>
                </wp:positionV>
                <wp:extent cx="1096560" cy="324720"/>
                <wp:effectExtent l="38100" t="38100" r="46990" b="3746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109656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067FF" id="Ink 1593" o:spid="_x0000_s1026" type="#_x0000_t75" style="position:absolute;margin-left:66.65pt;margin-top:.45pt;width:87.25pt;height:26.55pt;z-index:2531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">
                <v:imagedata r:id="rId29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2768" behindDoc="0" locked="0" layoutInCell="1" allowOverlap="1">
                <wp:simplePos x="0" y="0"/>
                <wp:positionH relativeFrom="column">
                  <wp:posOffset>1552436</wp:posOffset>
                </wp:positionH>
                <wp:positionV relativeFrom="paragraph">
                  <wp:posOffset>166797</wp:posOffset>
                </wp:positionV>
                <wp:extent cx="150840" cy="35640"/>
                <wp:effectExtent l="38100" t="38100" r="40005" b="40640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1508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E0DED" id="Ink 1591" o:spid="_x0000_s1026" type="#_x0000_t75" style="position:absolute;margin-left:121.8pt;margin-top:12.65pt;width:12.8pt;height:3.7pt;z-index:2531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">
                <v:imagedata r:id="rId29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1744" behindDoc="0" locked="0" layoutInCell="1" allowOverlap="1">
                <wp:simplePos x="0" y="0"/>
                <wp:positionH relativeFrom="column">
                  <wp:posOffset>1656476</wp:posOffset>
                </wp:positionH>
                <wp:positionV relativeFrom="paragraph">
                  <wp:posOffset>30357</wp:posOffset>
                </wp:positionV>
                <wp:extent cx="41400" cy="103680"/>
                <wp:effectExtent l="38100" t="38100" r="34925" b="4889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414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E23FB" id="Ink 1590" o:spid="_x0000_s1026" type="#_x0000_t75" style="position:absolute;margin-left:130pt;margin-top:1.9pt;width:4.2pt;height:9.15pt;z-index:2531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">
                <v:imagedata r:id="rId29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0720" behindDoc="0" locked="0" layoutInCell="1" allowOverlap="1">
                <wp:simplePos x="0" y="0"/>
                <wp:positionH relativeFrom="column">
                  <wp:posOffset>1478996</wp:posOffset>
                </wp:positionH>
                <wp:positionV relativeFrom="paragraph">
                  <wp:posOffset>101997</wp:posOffset>
                </wp:positionV>
                <wp:extent cx="52200" cy="5760"/>
                <wp:effectExtent l="38100" t="19050" r="43180" b="51435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52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7171F" id="Ink 1589" o:spid="_x0000_s1026" type="#_x0000_t75" style="position:absolute;margin-left:116pt;margin-top:7.6pt;width:5pt;height:1.4pt;z-index:25315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">
                <v:imagedata r:id="rId29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9696" behindDoc="0" locked="0" layoutInCell="1" allowOverlap="1">
                <wp:simplePos x="0" y="0"/>
                <wp:positionH relativeFrom="column">
                  <wp:posOffset>1316636</wp:posOffset>
                </wp:positionH>
                <wp:positionV relativeFrom="paragraph">
                  <wp:posOffset>151677</wp:posOffset>
                </wp:positionV>
                <wp:extent cx="57240" cy="9720"/>
                <wp:effectExtent l="38100" t="38100" r="38100" b="47625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57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66D8E" id="Ink 1588" o:spid="_x0000_s1026" type="#_x0000_t75" style="position:absolute;margin-left:103.25pt;margin-top:11.6pt;width:5.35pt;height:1.55pt;z-index:25314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">
                <v:imagedata r:id="rId29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8672" behindDoc="0" locked="0" layoutInCell="1" allowOverlap="1">
                <wp:simplePos x="0" y="0"/>
                <wp:positionH relativeFrom="column">
                  <wp:posOffset>1293596</wp:posOffset>
                </wp:positionH>
                <wp:positionV relativeFrom="paragraph">
                  <wp:posOffset>95517</wp:posOffset>
                </wp:positionV>
                <wp:extent cx="97920" cy="15480"/>
                <wp:effectExtent l="38100" t="38100" r="35560" b="4191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5">
                      <w14:nvContentPartPr>
                        <w14:cNvContentPartPr/>
                      </w14:nvContentPartPr>
                      <w14:xfrm>
                        <a:off x="0" y="0"/>
                        <a:ext cx="97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20926" id="Ink 1587" o:spid="_x0000_s1026" type="#_x0000_t75" style="position:absolute;margin-left:101.5pt;margin-top:6.95pt;width:8.55pt;height:2.15pt;z-index:25314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">
                <v:imagedata r:id="rId29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7648" behindDoc="0" locked="0" layoutInCell="1" allowOverlap="1">
                <wp:simplePos x="0" y="0"/>
                <wp:positionH relativeFrom="column">
                  <wp:posOffset>1125476</wp:posOffset>
                </wp:positionH>
                <wp:positionV relativeFrom="paragraph">
                  <wp:posOffset>89397</wp:posOffset>
                </wp:positionV>
                <wp:extent cx="39600" cy="80280"/>
                <wp:effectExtent l="19050" t="38100" r="36830" b="3429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7">
                      <w14:nvContentPartPr>
                        <w14:cNvContentPartPr/>
                      </w14:nvContentPartPr>
                      <w14:xfrm>
                        <a:off x="0" y="0"/>
                        <a:ext cx="396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2F9E5" id="Ink 1586" o:spid="_x0000_s1026" type="#_x0000_t75" style="position:absolute;margin-left:88pt;margin-top:6.75pt;width:4.05pt;height:7.1pt;z-index:25314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">
                <v:imagedata r:id="rId29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6624" behindDoc="0" locked="0" layoutInCell="1" allowOverlap="1">
                <wp:simplePos x="0" y="0"/>
                <wp:positionH relativeFrom="column">
                  <wp:posOffset>1047356</wp:posOffset>
                </wp:positionH>
                <wp:positionV relativeFrom="paragraph">
                  <wp:posOffset>94437</wp:posOffset>
                </wp:positionV>
                <wp:extent cx="55080" cy="97560"/>
                <wp:effectExtent l="38100" t="38100" r="40640" b="36195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550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52191" id="Ink 1585" o:spid="_x0000_s1026" type="#_x0000_t75" style="position:absolute;margin-left:81.95pt;margin-top:6.9pt;width:5.5pt;height:8.75pt;z-index:25314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">
                <v:imagedata r:id="rId2970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9504" behindDoc="0" locked="0" layoutInCell="1" allowOverlap="1">
                <wp:simplePos x="0" y="0"/>
                <wp:positionH relativeFrom="column">
                  <wp:posOffset>5803316</wp:posOffset>
                </wp:positionH>
                <wp:positionV relativeFrom="paragraph">
                  <wp:posOffset>104787</wp:posOffset>
                </wp:positionV>
                <wp:extent cx="54000" cy="90000"/>
                <wp:effectExtent l="57150" t="38100" r="41275" b="43815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540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FD7B0" id="Ink 1705" o:spid="_x0000_s1026" type="#_x0000_t75" style="position:absolute;margin-left:456.25pt;margin-top:7.8pt;width:5.45pt;height:8.1pt;z-index:2532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">
                <v:imagedata r:id="rId29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8480" behindDoc="0" locked="0" layoutInCell="1" allowOverlap="1">
                <wp:simplePos x="0" y="0"/>
                <wp:positionH relativeFrom="column">
                  <wp:posOffset>5747876</wp:posOffset>
                </wp:positionH>
                <wp:positionV relativeFrom="paragraph">
                  <wp:posOffset>107667</wp:posOffset>
                </wp:positionV>
                <wp:extent cx="62640" cy="86040"/>
                <wp:effectExtent l="38100" t="38100" r="33020" b="4762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626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6A988" id="Ink 1704" o:spid="_x0000_s1026" type="#_x0000_t75" style="position:absolute;margin-left:452.3pt;margin-top:8.1pt;width:5.8pt;height:7.65pt;z-index:2532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">
                <v:imagedata r:id="rId29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7456" behindDoc="0" locked="0" layoutInCell="1" allowOverlap="1">
                <wp:simplePos x="0" y="0"/>
                <wp:positionH relativeFrom="column">
                  <wp:posOffset>5593436</wp:posOffset>
                </wp:positionH>
                <wp:positionV relativeFrom="paragraph">
                  <wp:posOffset>14067</wp:posOffset>
                </wp:positionV>
                <wp:extent cx="90720" cy="165960"/>
                <wp:effectExtent l="57150" t="38100" r="43180" b="43815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907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509B7" id="Ink 1703" o:spid="_x0000_s1026" type="#_x0000_t75" style="position:absolute;margin-left:439.8pt;margin-top:.7pt;width:8.45pt;height:14.1pt;z-index:2532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">
                <v:imagedata r:id="rId29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6432" behindDoc="0" locked="0" layoutInCell="1" allowOverlap="1">
                <wp:simplePos x="0" y="0"/>
                <wp:positionH relativeFrom="column">
                  <wp:posOffset>5319476</wp:posOffset>
                </wp:positionH>
                <wp:positionV relativeFrom="paragraph">
                  <wp:posOffset>136827</wp:posOffset>
                </wp:positionV>
                <wp:extent cx="99360" cy="27720"/>
                <wp:effectExtent l="38100" t="38100" r="34290" b="4889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993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29AFC" id="Ink 1702" o:spid="_x0000_s1026" type="#_x0000_t75" style="position:absolute;margin-left:418.4pt;margin-top:10.3pt;width:8.75pt;height:3.15pt;z-index:2532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">
                <v:imagedata r:id="rId29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5408" behindDoc="0" locked="0" layoutInCell="1" allowOverlap="1">
                <wp:simplePos x="0" y="0"/>
                <wp:positionH relativeFrom="column">
                  <wp:posOffset>5260076</wp:posOffset>
                </wp:positionH>
                <wp:positionV relativeFrom="paragraph">
                  <wp:posOffset>114147</wp:posOffset>
                </wp:positionV>
                <wp:extent cx="127440" cy="13680"/>
                <wp:effectExtent l="38100" t="38100" r="44450" b="43815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1274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81783" id="Ink 1701" o:spid="_x0000_s1026" type="#_x0000_t75" style="position:absolute;margin-left:413.8pt;margin-top:8.4pt;width:10.9pt;height:2.1pt;z-index:2532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">
                <v:imagedata r:id="rId29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64384" behindDoc="0" locked="0" layoutInCell="1" allowOverlap="1">
                <wp:simplePos x="0" y="0"/>
                <wp:positionH relativeFrom="column">
                  <wp:posOffset>4921316</wp:posOffset>
                </wp:positionH>
                <wp:positionV relativeFrom="paragraph">
                  <wp:posOffset>81747</wp:posOffset>
                </wp:positionV>
                <wp:extent cx="120240" cy="136800"/>
                <wp:effectExtent l="0" t="38100" r="32385" b="53975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1202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2AA74" id="Ink 1700" o:spid="_x0000_s1026" type="#_x0000_t75" style="position:absolute;margin-left:387.2pt;margin-top:5.9pt;width:10.45pt;height:12pt;z-index:2532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">
                <v:imagedata r:id="rId29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5840" behindDoc="0" locked="0" layoutInCell="1" allowOverlap="1">
                <wp:simplePos x="0" y="0"/>
                <wp:positionH relativeFrom="column">
                  <wp:posOffset>868076</wp:posOffset>
                </wp:positionH>
                <wp:positionV relativeFrom="paragraph">
                  <wp:posOffset>147627</wp:posOffset>
                </wp:positionV>
                <wp:extent cx="1114560" cy="44640"/>
                <wp:effectExtent l="38100" t="19050" r="47625" b="5080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11145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4C563" id="Ink 1594" o:spid="_x0000_s1026" type="#_x0000_t75" style="position:absolute;margin-left:68pt;margin-top:11.05pt;width:88.7pt;height:4.5pt;z-index:25315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">
                <v:imagedata r:id="rId29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3792" behindDoc="0" locked="0" layoutInCell="1" allowOverlap="1">
                <wp:simplePos x="0" y="0"/>
                <wp:positionH relativeFrom="column">
                  <wp:posOffset>1609316</wp:posOffset>
                </wp:positionH>
                <wp:positionV relativeFrom="paragraph">
                  <wp:posOffset>-333</wp:posOffset>
                </wp:positionV>
                <wp:extent cx="175680" cy="118800"/>
                <wp:effectExtent l="38100" t="19050" r="53340" b="52705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1756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A4D1C" id="Ink 1592" o:spid="_x0000_s1026" type="#_x0000_t75" style="position:absolute;margin-left:126.15pt;margin-top:-.6pt;width:14.95pt;height:10.45pt;z-index:2531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">
                <v:imagedata r:id="rId2986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7696" behindDoc="0" locked="0" layoutInCell="1" allowOverlap="1">
                <wp:simplePos x="0" y="0"/>
                <wp:positionH relativeFrom="column">
                  <wp:posOffset>4892876</wp:posOffset>
                </wp:positionH>
                <wp:positionV relativeFrom="paragraph">
                  <wp:posOffset>30812</wp:posOffset>
                </wp:positionV>
                <wp:extent cx="1011600" cy="362880"/>
                <wp:effectExtent l="38100" t="38100" r="36195" b="37465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101160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8D114" id="Ink 1713" o:spid="_x0000_s1026" type="#_x0000_t75" style="position:absolute;margin-left:384.85pt;margin-top:1.85pt;width:80.6pt;height:29.55pt;z-index:2532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">
                <v:imagedata r:id="rId29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5648" behindDoc="0" locked="0" layoutInCell="1" allowOverlap="1">
                <wp:simplePos x="0" y="0"/>
                <wp:positionH relativeFrom="column">
                  <wp:posOffset>5554556</wp:posOffset>
                </wp:positionH>
                <wp:positionV relativeFrom="paragraph">
                  <wp:posOffset>192452</wp:posOffset>
                </wp:positionV>
                <wp:extent cx="110880" cy="7560"/>
                <wp:effectExtent l="38100" t="19050" r="41910" b="50165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110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B4550" id="Ink 1711" o:spid="_x0000_s1026" type="#_x0000_t75" style="position:absolute;margin-left:436.9pt;margin-top:14.65pt;width:9.65pt;height:1.6pt;z-index:2532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">
                <v:imagedata r:id="rId29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4624" behindDoc="0" locked="0" layoutInCell="1" allowOverlap="1">
                <wp:simplePos x="0" y="0"/>
                <wp:positionH relativeFrom="column">
                  <wp:posOffset>5639876</wp:posOffset>
                </wp:positionH>
                <wp:positionV relativeFrom="paragraph">
                  <wp:posOffset>79412</wp:posOffset>
                </wp:positionV>
                <wp:extent cx="6480" cy="111960"/>
                <wp:effectExtent l="38100" t="38100" r="50800" b="40640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64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7AFA9" id="Ink 1710" o:spid="_x0000_s1026" type="#_x0000_t75" style="position:absolute;margin-left:443.65pt;margin-top:5.85pt;width:1.6pt;height:9.65pt;z-index:2532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">
                <v:imagedata r:id="rId29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3600" behindDoc="0" locked="0" layoutInCell="1" allowOverlap="1">
                <wp:simplePos x="0" y="0"/>
                <wp:positionH relativeFrom="column">
                  <wp:posOffset>5325956</wp:posOffset>
                </wp:positionH>
                <wp:positionV relativeFrom="paragraph">
                  <wp:posOffset>208292</wp:posOffset>
                </wp:positionV>
                <wp:extent cx="75240" cy="9360"/>
                <wp:effectExtent l="38100" t="38100" r="39370" b="4826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75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81FBB" id="Ink 1709" o:spid="_x0000_s1026" type="#_x0000_t75" style="position:absolute;margin-left:418.9pt;margin-top:15.95pt;width:6.8pt;height:1.7pt;z-index:2532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">
                <v:imagedata r:id="rId29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2576" behindDoc="0" locked="0" layoutInCell="1" allowOverlap="1">
                <wp:simplePos x="0" y="0"/>
                <wp:positionH relativeFrom="column">
                  <wp:posOffset>5295716</wp:posOffset>
                </wp:positionH>
                <wp:positionV relativeFrom="paragraph">
                  <wp:posOffset>157532</wp:posOffset>
                </wp:positionV>
                <wp:extent cx="115920" cy="7560"/>
                <wp:effectExtent l="38100" t="19050" r="36830" b="50165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115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BE5E7" id="Ink 1708" o:spid="_x0000_s1026" type="#_x0000_t75" style="position:absolute;margin-left:416.7pt;margin-top:11.9pt;width:9.9pt;height:1.5pt;z-index:2532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">
                <v:imagedata r:id="rId29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1552" behindDoc="0" locked="0" layoutInCell="1" allowOverlap="1">
                <wp:simplePos x="0" y="0"/>
                <wp:positionH relativeFrom="column">
                  <wp:posOffset>5149196</wp:posOffset>
                </wp:positionH>
                <wp:positionV relativeFrom="paragraph">
                  <wp:posOffset>120812</wp:posOffset>
                </wp:positionV>
                <wp:extent cx="48600" cy="102960"/>
                <wp:effectExtent l="57150" t="38100" r="46990" b="4953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486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8F2DF" id="Ink 1707" o:spid="_x0000_s1026" type="#_x0000_t75" style="position:absolute;margin-left:404.8pt;margin-top:9.05pt;width:5pt;height:9pt;z-index:2532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">
                <v:imagedata r:id="rId29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0528" behindDoc="0" locked="0" layoutInCell="1" allowOverlap="1">
                <wp:simplePos x="0" y="0"/>
                <wp:positionH relativeFrom="column">
                  <wp:posOffset>5049476</wp:posOffset>
                </wp:positionH>
                <wp:positionV relativeFrom="paragraph">
                  <wp:posOffset>133412</wp:posOffset>
                </wp:positionV>
                <wp:extent cx="83880" cy="90360"/>
                <wp:effectExtent l="38100" t="38100" r="49530" b="4318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9">
                      <w14:nvContentPartPr>
                        <w14:cNvContentPartPr/>
                      </w14:nvContentPartPr>
                      <w14:xfrm>
                        <a:off x="0" y="0"/>
                        <a:ext cx="83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80537" id="Ink 1706" o:spid="_x0000_s1026" type="#_x0000_t75" style="position:absolute;margin-left:397.15pt;margin-top:10pt;width:7.6pt;height:8.1pt;z-index:2532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">
                <v:imagedata r:id="rId30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9392" behindDoc="0" locked="0" layoutInCell="1" allowOverlap="1">
                <wp:simplePos x="0" y="0"/>
                <wp:positionH relativeFrom="column">
                  <wp:posOffset>2387636</wp:posOffset>
                </wp:positionH>
                <wp:positionV relativeFrom="paragraph">
                  <wp:posOffset>99572</wp:posOffset>
                </wp:positionV>
                <wp:extent cx="111960" cy="93240"/>
                <wp:effectExtent l="38100" t="57150" r="40640" b="40640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1">
                      <w14:nvContentPartPr>
                        <w14:cNvContentPartPr/>
                      </w14:nvContentPartPr>
                      <w14:xfrm>
                        <a:off x="0" y="0"/>
                        <a:ext cx="1119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70A21" id="Ink 1617" o:spid="_x0000_s1026" type="#_x0000_t75" style="position:absolute;margin-left:187.45pt;margin-top:7.15pt;width:10.05pt;height:8.75pt;z-index:2531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">
                <v:imagedata r:id="rId30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8368" behindDoc="0" locked="0" layoutInCell="1" allowOverlap="1">
                <wp:simplePos x="0" y="0"/>
                <wp:positionH relativeFrom="column">
                  <wp:posOffset>2240396</wp:posOffset>
                </wp:positionH>
                <wp:positionV relativeFrom="paragraph">
                  <wp:posOffset>144212</wp:posOffset>
                </wp:positionV>
                <wp:extent cx="98280" cy="80640"/>
                <wp:effectExtent l="38100" t="38100" r="35560" b="34290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982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20336" id="Ink 1616" o:spid="_x0000_s1026" type="#_x0000_t75" style="position:absolute;margin-left:175.85pt;margin-top:10.95pt;width:8.8pt;height:7.25pt;z-index:25317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">
                <v:imagedata r:id="rId30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7344" behindDoc="0" locked="0" layoutInCell="1" allowOverlap="1">
                <wp:simplePos x="0" y="0"/>
                <wp:positionH relativeFrom="column">
                  <wp:posOffset>2147516</wp:posOffset>
                </wp:positionH>
                <wp:positionV relativeFrom="paragraph">
                  <wp:posOffset>80492</wp:posOffset>
                </wp:positionV>
                <wp:extent cx="123840" cy="125640"/>
                <wp:effectExtent l="38100" t="38100" r="9525" b="46355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1238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D8520" id="Ink 1615" o:spid="_x0000_s1026" type="#_x0000_t75" style="position:absolute;margin-left:168.75pt;margin-top:5.9pt;width:10.75pt;height:10.8pt;z-index:2531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">
                <v:imagedata r:id="rId30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6320" behindDoc="0" locked="0" layoutInCell="1" allowOverlap="1">
                <wp:simplePos x="0" y="0"/>
                <wp:positionH relativeFrom="column">
                  <wp:posOffset>2002796</wp:posOffset>
                </wp:positionH>
                <wp:positionV relativeFrom="paragraph">
                  <wp:posOffset>72572</wp:posOffset>
                </wp:positionV>
                <wp:extent cx="76320" cy="142920"/>
                <wp:effectExtent l="38100" t="38100" r="38100" b="47625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763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87D5A" id="Ink 1614" o:spid="_x0000_s1026" type="#_x0000_t75" style="position:absolute;margin-left:157.25pt;margin-top:5.2pt;width:6.95pt;height:12.2pt;z-index:2531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">
                <v:imagedata r:id="rId30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5296" behindDoc="0" locked="0" layoutInCell="1" allowOverlap="1">
                <wp:simplePos x="0" y="0"/>
                <wp:positionH relativeFrom="column">
                  <wp:posOffset>1871756</wp:posOffset>
                </wp:positionH>
                <wp:positionV relativeFrom="paragraph">
                  <wp:posOffset>159332</wp:posOffset>
                </wp:positionV>
                <wp:extent cx="83160" cy="4680"/>
                <wp:effectExtent l="19050" t="19050" r="50800" b="52705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83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4B0AA" id="Ink 1613" o:spid="_x0000_s1026" type="#_x0000_t75" style="position:absolute;margin-left:147pt;margin-top:11.85pt;width:7.5pt;height:1.55pt;z-index:25317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">
                <v:imagedata r:id="rId30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4272" behindDoc="0" locked="0" layoutInCell="1" allowOverlap="1">
                <wp:simplePos x="0" y="0"/>
                <wp:positionH relativeFrom="column">
                  <wp:posOffset>1770236</wp:posOffset>
                </wp:positionH>
                <wp:positionV relativeFrom="paragraph">
                  <wp:posOffset>164372</wp:posOffset>
                </wp:positionV>
                <wp:extent cx="34560" cy="77400"/>
                <wp:effectExtent l="19050" t="38100" r="41910" b="37465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345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75BC2" id="Ink 1612" o:spid="_x0000_s1026" type="#_x0000_t75" style="position:absolute;margin-left:138.7pt;margin-top:12.5pt;width:3.9pt;height:7.05pt;z-index:25317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">
                <v:imagedata r:id="rId30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3248" behindDoc="0" locked="0" layoutInCell="1" allowOverlap="1">
                <wp:simplePos x="0" y="0"/>
                <wp:positionH relativeFrom="column">
                  <wp:posOffset>1691396</wp:posOffset>
                </wp:positionH>
                <wp:positionV relativeFrom="paragraph">
                  <wp:posOffset>186332</wp:posOffset>
                </wp:positionV>
                <wp:extent cx="56880" cy="65880"/>
                <wp:effectExtent l="38100" t="38100" r="38735" b="48895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568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D2F59" id="Ink 1611" o:spid="_x0000_s1026" type="#_x0000_t75" style="position:absolute;margin-left:132.75pt;margin-top:14.25pt;width:5.6pt;height:6.1pt;z-index:25317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">
                <v:imagedata r:id="rId30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2224" behindDoc="0" locked="0" layoutInCell="1" allowOverlap="1">
                <wp:simplePos x="0" y="0"/>
                <wp:positionH relativeFrom="column">
                  <wp:posOffset>1521836</wp:posOffset>
                </wp:positionH>
                <wp:positionV relativeFrom="paragraph">
                  <wp:posOffset>112892</wp:posOffset>
                </wp:positionV>
                <wp:extent cx="114120" cy="155520"/>
                <wp:effectExtent l="19050" t="19050" r="38735" b="5461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1141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3BEBE" id="Ink 1610" o:spid="_x0000_s1026" type="#_x0000_t75" style="position:absolute;margin-left:119.4pt;margin-top:8.4pt;width:10.05pt;height:13.45pt;z-index:25317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">
                <v:imagedata r:id="rId30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0176" behindDoc="0" locked="0" layoutInCell="1" allowOverlap="1">
                <wp:simplePos x="0" y="0"/>
                <wp:positionH relativeFrom="column">
                  <wp:posOffset>1302596</wp:posOffset>
                </wp:positionH>
                <wp:positionV relativeFrom="paragraph">
                  <wp:posOffset>85532</wp:posOffset>
                </wp:positionV>
                <wp:extent cx="2160" cy="12240"/>
                <wp:effectExtent l="38100" t="38100" r="36195" b="45085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21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D7FAB" id="Ink 1608" o:spid="_x0000_s1026" type="#_x0000_t75" style="position:absolute;margin-left:102.05pt;margin-top:6.25pt;width:1.15pt;height:1.85pt;z-index:25317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">
                <v:imagedata r:id="rId30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9152" behindDoc="0" locked="0" layoutInCell="1" allowOverlap="1">
                <wp:simplePos x="0" y="0"/>
                <wp:positionH relativeFrom="column">
                  <wp:posOffset>1011716</wp:posOffset>
                </wp:positionH>
                <wp:positionV relativeFrom="paragraph">
                  <wp:posOffset>66092</wp:posOffset>
                </wp:positionV>
                <wp:extent cx="4320" cy="4680"/>
                <wp:effectExtent l="38100" t="38100" r="34290" b="33655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43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16A38" id="Ink 1607" o:spid="_x0000_s1026" type="#_x0000_t75" style="position:absolute;margin-left:79.2pt;margin-top:4.9pt;width:1.2pt;height:1pt;z-index:25316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">
                <v:imagedata r:id="rId30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8128" behindDoc="0" locked="0" layoutInCell="1" allowOverlap="1">
                <wp:simplePos x="0" y="0"/>
                <wp:positionH relativeFrom="column">
                  <wp:posOffset>746756</wp:posOffset>
                </wp:positionH>
                <wp:positionV relativeFrom="paragraph">
                  <wp:posOffset>168332</wp:posOffset>
                </wp:positionV>
                <wp:extent cx="417240" cy="67680"/>
                <wp:effectExtent l="38100" t="38100" r="20955" b="46990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4172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FD354" id="Ink 1606" o:spid="_x0000_s1026" type="#_x0000_t75" style="position:absolute;margin-left:58.35pt;margin-top:12.65pt;width:33.8pt;height:6.65pt;z-index:25316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">
                <v:imagedata r:id="rId30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7104" behindDoc="0" locked="0" layoutInCell="1" allowOverlap="1">
                <wp:simplePos x="0" y="0"/>
                <wp:positionH relativeFrom="column">
                  <wp:posOffset>819836</wp:posOffset>
                </wp:positionH>
                <wp:positionV relativeFrom="paragraph">
                  <wp:posOffset>77252</wp:posOffset>
                </wp:positionV>
                <wp:extent cx="28080" cy="190440"/>
                <wp:effectExtent l="38100" t="38100" r="48260" b="38735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280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6710F" id="Ink 1605" o:spid="_x0000_s1026" type="#_x0000_t75" style="position:absolute;margin-left:64.15pt;margin-top:5.65pt;width:3.05pt;height:15.85pt;z-index:25316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">
                <v:imagedata r:id="rId30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6080" behindDoc="0" locked="0" layoutInCell="1" allowOverlap="1">
                <wp:simplePos x="0" y="0"/>
                <wp:positionH relativeFrom="column">
                  <wp:posOffset>685556</wp:posOffset>
                </wp:positionH>
                <wp:positionV relativeFrom="paragraph">
                  <wp:posOffset>147092</wp:posOffset>
                </wp:positionV>
                <wp:extent cx="83880" cy="116640"/>
                <wp:effectExtent l="57150" t="38100" r="49530" b="36195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83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F9516" id="Ink 1604" o:spid="_x0000_s1026" type="#_x0000_t75" style="position:absolute;margin-left:53.3pt;margin-top:11.2pt;width:7.7pt;height:10.15pt;z-index:2531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">
                <v:imagedata r:id="rId30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5056" behindDoc="0" locked="0" layoutInCell="1" allowOverlap="1">
                <wp:simplePos x="0" y="0"/>
                <wp:positionH relativeFrom="column">
                  <wp:posOffset>643076</wp:posOffset>
                </wp:positionH>
                <wp:positionV relativeFrom="paragraph">
                  <wp:posOffset>167252</wp:posOffset>
                </wp:positionV>
                <wp:extent cx="10080" cy="12600"/>
                <wp:effectExtent l="38100" t="38100" r="47625" b="4508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7">
                      <w14:nvContentPartPr>
                        <w14:cNvContentPartPr/>
                      </w14:nvContentPartPr>
                      <w14:xfrm>
                        <a:off x="0" y="0"/>
                        <a:ext cx="10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7C629" id="Ink 1603" o:spid="_x0000_s1026" type="#_x0000_t75" style="position:absolute;margin-left:50.1pt;margin-top:12.7pt;width:1.75pt;height:1.9pt;z-index:2531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">
                <v:imagedata r:id="rId30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1984" behindDoc="0" locked="0" layoutInCell="1" allowOverlap="1">
                <wp:simplePos x="0" y="0"/>
                <wp:positionH relativeFrom="column">
                  <wp:posOffset>404396</wp:posOffset>
                </wp:positionH>
                <wp:positionV relativeFrom="paragraph">
                  <wp:posOffset>50612</wp:posOffset>
                </wp:positionV>
                <wp:extent cx="65880" cy="231840"/>
                <wp:effectExtent l="38100" t="38100" r="48895" b="3492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6588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528C4" id="Ink 1600" o:spid="_x0000_s1026" type="#_x0000_t75" style="position:absolute;margin-left:31.4pt;margin-top:3.5pt;width:6.25pt;height:19.2pt;z-index:2531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">
                <v:imagedata r:id="rId30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7888" behindDoc="0" locked="0" layoutInCell="1" allowOverlap="1">
                <wp:simplePos x="0" y="0"/>
                <wp:positionH relativeFrom="column">
                  <wp:posOffset>-72964</wp:posOffset>
                </wp:positionH>
                <wp:positionV relativeFrom="paragraph">
                  <wp:posOffset>112532</wp:posOffset>
                </wp:positionV>
                <wp:extent cx="117000" cy="162720"/>
                <wp:effectExtent l="38100" t="38100" r="35560" b="4699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1170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3A229" id="Ink 1596" o:spid="_x0000_s1026" type="#_x0000_t75" style="position:absolute;margin-left:-6.3pt;margin-top:8.3pt;width:10.2pt;height:13.8pt;z-index:2531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">
                <v:imagedata r:id="rId30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6864" behindDoc="0" locked="0" layoutInCell="1" allowOverlap="1">
                <wp:simplePos x="0" y="0"/>
                <wp:positionH relativeFrom="column">
                  <wp:posOffset>-57124</wp:posOffset>
                </wp:positionH>
                <wp:positionV relativeFrom="paragraph">
                  <wp:posOffset>137012</wp:posOffset>
                </wp:positionV>
                <wp:extent cx="16200" cy="149760"/>
                <wp:effectExtent l="38100" t="38100" r="41275" b="4127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162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B52E6" id="Ink 1595" o:spid="_x0000_s1026" type="#_x0000_t75" style="position:absolute;margin-left:-4.85pt;margin-top:10.3pt;width:2.3pt;height:12.85pt;z-index:25315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">
                <v:imagedata r:id="rId3034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8720" behindDoc="0" locked="0" layoutInCell="1" allowOverlap="1">
                <wp:simplePos x="0" y="0"/>
                <wp:positionH relativeFrom="column">
                  <wp:posOffset>5051276</wp:posOffset>
                </wp:positionH>
                <wp:positionV relativeFrom="paragraph">
                  <wp:posOffset>161402</wp:posOffset>
                </wp:positionV>
                <wp:extent cx="881640" cy="52200"/>
                <wp:effectExtent l="19050" t="38100" r="52070" b="43180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8816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2A0BE" id="Ink 1714" o:spid="_x0000_s1026" type="#_x0000_t75" style="position:absolute;margin-left:397.25pt;margin-top:12.25pt;width:70.35pt;height:5.05pt;z-index:2532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">
                <v:imagedata r:id="rId30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6672" behindDoc="0" locked="0" layoutInCell="1" allowOverlap="1">
                <wp:simplePos x="0" y="0"/>
                <wp:positionH relativeFrom="column">
                  <wp:posOffset>5577956</wp:posOffset>
                </wp:positionH>
                <wp:positionV relativeFrom="paragraph">
                  <wp:posOffset>7322</wp:posOffset>
                </wp:positionV>
                <wp:extent cx="144000" cy="120960"/>
                <wp:effectExtent l="38100" t="19050" r="46990" b="50800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1440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12688" id="Ink 1712" o:spid="_x0000_s1026" type="#_x0000_t75" style="position:absolute;margin-left:438.85pt;margin-top:.1pt;width:12.25pt;height:10.5pt;z-index:2532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">
                <v:imagedata r:id="rId30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4512" behindDoc="0" locked="0" layoutInCell="1" allowOverlap="1">
                <wp:simplePos x="0" y="0"/>
                <wp:positionH relativeFrom="column">
                  <wp:posOffset>2314196</wp:posOffset>
                </wp:positionH>
                <wp:positionV relativeFrom="paragraph">
                  <wp:posOffset>75002</wp:posOffset>
                </wp:positionV>
                <wp:extent cx="117360" cy="128880"/>
                <wp:effectExtent l="19050" t="38100" r="35560" b="43180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1173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03921" id="Ink 1622" o:spid="_x0000_s1026" type="#_x0000_t75" style="position:absolute;margin-left:181.9pt;margin-top:5.4pt;width:10.1pt;height:11.2pt;z-index:2531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">
                <v:imagedata r:id="rId30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3488" behindDoc="0" locked="0" layoutInCell="1" allowOverlap="1">
                <wp:simplePos x="0" y="0"/>
                <wp:positionH relativeFrom="column">
                  <wp:posOffset>2126636</wp:posOffset>
                </wp:positionH>
                <wp:positionV relativeFrom="paragraph">
                  <wp:posOffset>168962</wp:posOffset>
                </wp:positionV>
                <wp:extent cx="100800" cy="89280"/>
                <wp:effectExtent l="38100" t="38100" r="52070" b="4445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1008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286F5" id="Ink 1621" o:spid="_x0000_s1026" type="#_x0000_t75" style="position:absolute;margin-left:166.95pt;margin-top:12.85pt;width:9pt;height:7.95pt;z-index:2531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">
                <v:imagedata r:id="rId30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2464" behindDoc="0" locked="0" layoutInCell="1" allowOverlap="1">
                <wp:simplePos x="0" y="0"/>
                <wp:positionH relativeFrom="column">
                  <wp:posOffset>2033756</wp:posOffset>
                </wp:positionH>
                <wp:positionV relativeFrom="paragraph">
                  <wp:posOffset>128642</wp:posOffset>
                </wp:positionV>
                <wp:extent cx="118440" cy="105480"/>
                <wp:effectExtent l="38100" t="38100" r="15240" b="46990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1184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00D4C" id="Ink 1620" o:spid="_x0000_s1026" type="#_x0000_t75" style="position:absolute;margin-left:159.8pt;margin-top:9.65pt;width:10.35pt;height:9.25pt;z-index:2531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">
                <v:imagedata r:id="rId30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1440" behindDoc="0" locked="0" layoutInCell="1" allowOverlap="1">
                <wp:simplePos x="0" y="0"/>
                <wp:positionH relativeFrom="column">
                  <wp:posOffset>1861676</wp:posOffset>
                </wp:positionH>
                <wp:positionV relativeFrom="paragraph">
                  <wp:posOffset>146642</wp:posOffset>
                </wp:positionV>
                <wp:extent cx="34920" cy="93960"/>
                <wp:effectExtent l="38100" t="38100" r="41910" b="40005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349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D83E7" id="Ink 1619" o:spid="_x0000_s1026" type="#_x0000_t75" style="position:absolute;margin-left:145.9pt;margin-top:11.15pt;width:3.9pt;height:8.35pt;z-index:2531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">
                <v:imagedata r:id="rId30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0416" behindDoc="0" locked="0" layoutInCell="1" allowOverlap="1">
                <wp:simplePos x="0" y="0"/>
                <wp:positionH relativeFrom="column">
                  <wp:posOffset>1765556</wp:posOffset>
                </wp:positionH>
                <wp:positionV relativeFrom="paragraph">
                  <wp:posOffset>151322</wp:posOffset>
                </wp:positionV>
                <wp:extent cx="71280" cy="77760"/>
                <wp:effectExtent l="38100" t="38100" r="43180" b="36830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712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F1D94" id="Ink 1618" o:spid="_x0000_s1026" type="#_x0000_t75" style="position:absolute;margin-left:138.7pt;margin-top:11.45pt;width:6.5pt;height:7.05pt;z-index:2531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">
                <v:imagedata r:id="rId30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1200" behindDoc="0" locked="0" layoutInCell="1" allowOverlap="1">
                <wp:simplePos x="0" y="0"/>
                <wp:positionH relativeFrom="column">
                  <wp:posOffset>1293596</wp:posOffset>
                </wp:positionH>
                <wp:positionV relativeFrom="paragraph">
                  <wp:posOffset>11282</wp:posOffset>
                </wp:positionV>
                <wp:extent cx="5760" cy="6840"/>
                <wp:effectExtent l="38100" t="38100" r="32385" b="3175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57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F661E" id="Ink 1609" o:spid="_x0000_s1026" type="#_x0000_t75" style="position:absolute;margin-left:101.4pt;margin-top:.4pt;width:1.3pt;height:1.4pt;z-index:2531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">
                <v:imagedata r:id="rId30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4032" behindDoc="0" locked="0" layoutInCell="1" allowOverlap="1">
                <wp:simplePos x="0" y="0"/>
                <wp:positionH relativeFrom="column">
                  <wp:posOffset>615716</wp:posOffset>
                </wp:positionH>
                <wp:positionV relativeFrom="paragraph">
                  <wp:posOffset>-30478</wp:posOffset>
                </wp:positionV>
                <wp:extent cx="28080" cy="90360"/>
                <wp:effectExtent l="38100" t="38100" r="48260" b="43180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280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5F3A5" id="Ink 1602" o:spid="_x0000_s1026" type="#_x0000_t75" style="position:absolute;margin-left:47.8pt;margin-top:-2.75pt;width:3.3pt;height:8.1pt;z-index:25316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">
                <v:imagedata r:id="rId30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3008" behindDoc="0" locked="0" layoutInCell="1" allowOverlap="1">
                <wp:simplePos x="0" y="0"/>
                <wp:positionH relativeFrom="column">
                  <wp:posOffset>342476</wp:posOffset>
                </wp:positionH>
                <wp:positionV relativeFrom="paragraph">
                  <wp:posOffset>-19678</wp:posOffset>
                </wp:positionV>
                <wp:extent cx="223920" cy="82800"/>
                <wp:effectExtent l="38100" t="38100" r="43180" b="50800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2239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42B20" id="Ink 1601" o:spid="_x0000_s1026" type="#_x0000_t75" style="position:absolute;margin-left:26.65pt;margin-top:-2.15pt;width:18.5pt;height:7.8pt;z-index:2531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">
                <v:imagedata r:id="rId30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0960" behindDoc="0" locked="0" layoutInCell="1" allowOverlap="1">
                <wp:simplePos x="0" y="0"/>
                <wp:positionH relativeFrom="column">
                  <wp:posOffset>249236</wp:posOffset>
                </wp:positionH>
                <wp:positionV relativeFrom="paragraph">
                  <wp:posOffset>-44158</wp:posOffset>
                </wp:positionV>
                <wp:extent cx="65880" cy="118800"/>
                <wp:effectExtent l="38100" t="19050" r="48895" b="5270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658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74615" id="Ink 1599" o:spid="_x0000_s1026" type="#_x0000_t75" style="position:absolute;margin-left:19.1pt;margin-top:-4.05pt;width:6.2pt;height:10.55pt;z-index:2531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">
                <v:imagedata r:id="rId30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8912" behindDoc="0" locked="0" layoutInCell="1" allowOverlap="1">
                <wp:simplePos x="0" y="0"/>
                <wp:positionH relativeFrom="column">
                  <wp:posOffset>86516</wp:posOffset>
                </wp:positionH>
                <wp:positionV relativeFrom="paragraph">
                  <wp:posOffset>-44158</wp:posOffset>
                </wp:positionV>
                <wp:extent cx="96840" cy="102240"/>
                <wp:effectExtent l="38100" t="38100" r="36830" b="50165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968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A9F9A" id="Ink 1597" o:spid="_x0000_s1026" type="#_x0000_t75" style="position:absolute;margin-left:6.45pt;margin-top:-4.1pt;width:8.6pt;height:9.2pt;z-index:2531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">
                <v:imagedata r:id="rId3058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8176" behindDoc="0" locked="0" layoutInCell="1" allowOverlap="1">
                <wp:simplePos x="0" y="0"/>
                <wp:positionH relativeFrom="column">
                  <wp:posOffset>6444116</wp:posOffset>
                </wp:positionH>
                <wp:positionV relativeFrom="paragraph">
                  <wp:posOffset>115232</wp:posOffset>
                </wp:positionV>
                <wp:extent cx="114120" cy="75240"/>
                <wp:effectExtent l="38100" t="38100" r="38735" b="39370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1141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C321E" id="Ink 1733" o:spid="_x0000_s1026" type="#_x0000_t75" style="position:absolute;margin-left:506.8pt;margin-top:8.65pt;width:10.3pt;height:6.95pt;z-index:2532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">
                <v:imagedata r:id="rId30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7152" behindDoc="0" locked="0" layoutInCell="1" allowOverlap="1">
                <wp:simplePos x="0" y="0"/>
                <wp:positionH relativeFrom="column">
                  <wp:posOffset>6262676</wp:posOffset>
                </wp:positionH>
                <wp:positionV relativeFrom="paragraph">
                  <wp:posOffset>84632</wp:posOffset>
                </wp:positionV>
                <wp:extent cx="121680" cy="112680"/>
                <wp:effectExtent l="38100" t="38100" r="50165" b="40005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1216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F8383" id="Ink 1732" o:spid="_x0000_s1026" type="#_x0000_t75" style="position:absolute;margin-left:492.45pt;margin-top:6.3pt;width:10.6pt;height:9.75pt;z-index:2532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">
                <v:imagedata r:id="rId30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6128" behindDoc="0" locked="0" layoutInCell="1" allowOverlap="1">
                <wp:simplePos x="0" y="0"/>
                <wp:positionH relativeFrom="column">
                  <wp:posOffset>6322076</wp:posOffset>
                </wp:positionH>
                <wp:positionV relativeFrom="paragraph">
                  <wp:posOffset>87152</wp:posOffset>
                </wp:positionV>
                <wp:extent cx="17640" cy="6480"/>
                <wp:effectExtent l="38100" t="38100" r="40005" b="31750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17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66B30" id="Ink 1731" o:spid="_x0000_s1026" type="#_x0000_t75" style="position:absolute;margin-left:497.45pt;margin-top:6.4pt;width:2.15pt;height:1.25pt;z-index:2532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">
                <v:imagedata r:id="rId30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5104" behindDoc="0" locked="0" layoutInCell="1" allowOverlap="1">
                <wp:simplePos x="0" y="0"/>
                <wp:positionH relativeFrom="column">
                  <wp:posOffset>6082676</wp:posOffset>
                </wp:positionH>
                <wp:positionV relativeFrom="paragraph">
                  <wp:posOffset>82832</wp:posOffset>
                </wp:positionV>
                <wp:extent cx="59400" cy="137160"/>
                <wp:effectExtent l="38100" t="38100" r="55245" b="53340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594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8123A" id="Ink 1730" o:spid="_x0000_s1026" type="#_x0000_t75" style="position:absolute;margin-left:478.35pt;margin-top:6pt;width:6pt;height:11.85pt;z-index:2532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">
                <v:imagedata r:id="rId30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4080" behindDoc="0" locked="0" layoutInCell="1" allowOverlap="1">
                <wp:simplePos x="0" y="0"/>
                <wp:positionH relativeFrom="column">
                  <wp:posOffset>5951276</wp:posOffset>
                </wp:positionH>
                <wp:positionV relativeFrom="paragraph">
                  <wp:posOffset>155912</wp:posOffset>
                </wp:positionV>
                <wp:extent cx="83160" cy="5760"/>
                <wp:effectExtent l="19050" t="19050" r="50800" b="51435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83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0F527" id="Ink 1729" o:spid="_x0000_s1026" type="#_x0000_t75" style="position:absolute;margin-left:468.2pt;margin-top:11.8pt;width:7.5pt;height:1.4pt;z-index:2532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">
                <v:imagedata r:id="rId30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3056" behindDoc="0" locked="0" layoutInCell="1" allowOverlap="1">
                <wp:simplePos x="0" y="0"/>
                <wp:positionH relativeFrom="column">
                  <wp:posOffset>5544836</wp:posOffset>
                </wp:positionH>
                <wp:positionV relativeFrom="paragraph">
                  <wp:posOffset>83912</wp:posOffset>
                </wp:positionV>
                <wp:extent cx="112320" cy="131400"/>
                <wp:effectExtent l="38100" t="38100" r="40640" b="4064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1123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535C3" id="Ink 1728" o:spid="_x0000_s1026" type="#_x0000_t75" style="position:absolute;margin-left:435.9pt;margin-top:6.05pt;width:10.2pt;height:11.4pt;z-index:2532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">
                <v:imagedata r:id="rId30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2032" behindDoc="0" locked="0" layoutInCell="1" allowOverlap="1">
                <wp:simplePos x="0" y="0"/>
                <wp:positionH relativeFrom="column">
                  <wp:posOffset>5806556</wp:posOffset>
                </wp:positionH>
                <wp:positionV relativeFrom="paragraph">
                  <wp:posOffset>129272</wp:posOffset>
                </wp:positionV>
                <wp:extent cx="65880" cy="106920"/>
                <wp:effectExtent l="38100" t="38100" r="48895" b="45720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658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21CFB" id="Ink 1727" o:spid="_x0000_s1026" type="#_x0000_t75" style="position:absolute;margin-left:456.55pt;margin-top:9.7pt;width:6.25pt;height:9.45pt;z-index:2532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">
                <v:imagedata r:id="rId30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1008" behindDoc="0" locked="0" layoutInCell="1" allowOverlap="1">
                <wp:simplePos x="0" y="0"/>
                <wp:positionH relativeFrom="column">
                  <wp:posOffset>5702516</wp:posOffset>
                </wp:positionH>
                <wp:positionV relativeFrom="paragraph">
                  <wp:posOffset>124232</wp:posOffset>
                </wp:positionV>
                <wp:extent cx="69840" cy="76680"/>
                <wp:effectExtent l="38100" t="38100" r="45085" b="38100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698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F72A9" id="Ink 1726" o:spid="_x0000_s1026" type="#_x0000_t75" style="position:absolute;margin-left:448.4pt;margin-top:9.25pt;width:6.8pt;height:7.15pt;z-index:2532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">
                <v:imagedata r:id="rId30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9984" behindDoc="0" locked="0" layoutInCell="1" allowOverlap="1">
                <wp:simplePos x="0" y="0"/>
                <wp:positionH relativeFrom="column">
                  <wp:posOffset>5497316</wp:posOffset>
                </wp:positionH>
                <wp:positionV relativeFrom="paragraph">
                  <wp:posOffset>133232</wp:posOffset>
                </wp:positionV>
                <wp:extent cx="15840" cy="25560"/>
                <wp:effectExtent l="38100" t="38100" r="41910" b="50800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15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DDE9C" id="Ink 1725" o:spid="_x0000_s1026" type="#_x0000_t75" style="position:absolute;margin-left:432.35pt;margin-top:10.15pt;width:2.25pt;height:2.85pt;z-index:2532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">
                <v:imagedata r:id="rId30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8960" behindDoc="0" locked="0" layoutInCell="1" allowOverlap="1">
                <wp:simplePos x="0" y="0"/>
                <wp:positionH relativeFrom="column">
                  <wp:posOffset>5516036</wp:posOffset>
                </wp:positionH>
                <wp:positionV relativeFrom="paragraph">
                  <wp:posOffset>38552</wp:posOffset>
                </wp:positionV>
                <wp:extent cx="6120" cy="5760"/>
                <wp:effectExtent l="38100" t="38100" r="32385" b="32385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6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EA3E9" id="Ink 1724" o:spid="_x0000_s1026" type="#_x0000_t75" style="position:absolute;margin-left:434.1pt;margin-top:2.7pt;width:1.2pt;height:1.05pt;z-index:2532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">
                <v:imagedata r:id="rId30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7936" behindDoc="0" locked="0" layoutInCell="1" allowOverlap="1">
                <wp:simplePos x="0" y="0"/>
                <wp:positionH relativeFrom="column">
                  <wp:posOffset>5360876</wp:posOffset>
                </wp:positionH>
                <wp:positionV relativeFrom="paragraph">
                  <wp:posOffset>63032</wp:posOffset>
                </wp:positionV>
                <wp:extent cx="24480" cy="11520"/>
                <wp:effectExtent l="38100" t="38100" r="33020" b="45720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24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8C735" id="Ink 1723" o:spid="_x0000_s1026" type="#_x0000_t75" style="position:absolute;margin-left:421.75pt;margin-top:4.55pt;width:2.55pt;height:1.55pt;z-index:2532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">
                <v:imagedata r:id="rId30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6912" behindDoc="0" locked="0" layoutInCell="1" allowOverlap="1">
                <wp:simplePos x="0" y="0"/>
                <wp:positionH relativeFrom="column">
                  <wp:posOffset>5089436</wp:posOffset>
                </wp:positionH>
                <wp:positionV relativeFrom="paragraph">
                  <wp:posOffset>123512</wp:posOffset>
                </wp:positionV>
                <wp:extent cx="361080" cy="63360"/>
                <wp:effectExtent l="38100" t="38100" r="20320" b="51435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3610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077D4" id="Ink 1722" o:spid="_x0000_s1026" type="#_x0000_t75" style="position:absolute;margin-left:400.4pt;margin-top:9.15pt;width:29.4pt;height:6.3pt;z-index:2532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">
                <v:imagedata r:id="rId30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5888" behindDoc="0" locked="0" layoutInCell="1" allowOverlap="1">
                <wp:simplePos x="0" y="0"/>
                <wp:positionH relativeFrom="column">
                  <wp:posOffset>5141636</wp:posOffset>
                </wp:positionH>
                <wp:positionV relativeFrom="paragraph">
                  <wp:posOffset>29912</wp:posOffset>
                </wp:positionV>
                <wp:extent cx="59040" cy="153000"/>
                <wp:effectExtent l="38100" t="38100" r="36830" b="38100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590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FD690" id="Ink 1721" o:spid="_x0000_s1026" type="#_x0000_t75" style="position:absolute;margin-left:404.35pt;margin-top:1.8pt;width:5.8pt;height:13.15pt;z-index:2532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">
                <v:imagedata r:id="rId30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4864" behindDoc="0" locked="0" layoutInCell="1" allowOverlap="1">
                <wp:simplePos x="0" y="0"/>
                <wp:positionH relativeFrom="column">
                  <wp:posOffset>5005196</wp:posOffset>
                </wp:positionH>
                <wp:positionV relativeFrom="paragraph">
                  <wp:posOffset>115952</wp:posOffset>
                </wp:positionV>
                <wp:extent cx="64440" cy="83520"/>
                <wp:effectExtent l="38100" t="38100" r="50165" b="50165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644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42385" id="Ink 1720" o:spid="_x0000_s1026" type="#_x0000_t75" style="position:absolute;margin-left:393.5pt;margin-top:8.75pt;width:6.05pt;height:7.6pt;z-index:2532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">
                <v:imagedata r:id="rId30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3840" behindDoc="0" locked="0" layoutInCell="1" allowOverlap="1">
                <wp:simplePos x="0" y="0"/>
                <wp:positionH relativeFrom="column">
                  <wp:posOffset>4981076</wp:posOffset>
                </wp:positionH>
                <wp:positionV relativeFrom="paragraph">
                  <wp:posOffset>91112</wp:posOffset>
                </wp:positionV>
                <wp:extent cx="23760" cy="11880"/>
                <wp:effectExtent l="38100" t="38100" r="33655" b="45720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23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C4EDA" id="Ink 1719" o:spid="_x0000_s1026" type="#_x0000_t75" style="position:absolute;margin-left:391.85pt;margin-top:6.75pt;width:2.55pt;height:1.75pt;z-index:2532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">
                <v:imagedata r:id="rId30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2816" behindDoc="0" locked="0" layoutInCell="1" allowOverlap="1">
                <wp:simplePos x="0" y="0"/>
                <wp:positionH relativeFrom="column">
                  <wp:posOffset>4658156</wp:posOffset>
                </wp:positionH>
                <wp:positionV relativeFrom="paragraph">
                  <wp:posOffset>125312</wp:posOffset>
                </wp:positionV>
                <wp:extent cx="304920" cy="86040"/>
                <wp:effectExtent l="38100" t="38100" r="38100" b="4762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3049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AEAA0" id="Ink 1718" o:spid="_x0000_s1026" type="#_x0000_t75" style="position:absolute;margin-left:366.35pt;margin-top:9.25pt;width:24.95pt;height:8.05pt;z-index:2532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">
                <v:imagedata r:id="rId30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1792" behindDoc="0" locked="0" layoutInCell="1" allowOverlap="1">
                <wp:simplePos x="0" y="0"/>
                <wp:positionH relativeFrom="column">
                  <wp:posOffset>4757876</wp:posOffset>
                </wp:positionH>
                <wp:positionV relativeFrom="paragraph">
                  <wp:posOffset>38912</wp:posOffset>
                </wp:positionV>
                <wp:extent cx="32400" cy="173160"/>
                <wp:effectExtent l="38100" t="38100" r="43815" b="36830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324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B7809" id="Ink 1717" o:spid="_x0000_s1026" type="#_x0000_t75" style="position:absolute;margin-left:374.15pt;margin-top:2.45pt;width:3.7pt;height:14.8pt;z-index:2532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">
                <v:imagedata r:id="rId30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0768" behindDoc="0" locked="0" layoutInCell="1" allowOverlap="1">
                <wp:simplePos x="0" y="0"/>
                <wp:positionH relativeFrom="column">
                  <wp:posOffset>4621076</wp:posOffset>
                </wp:positionH>
                <wp:positionV relativeFrom="paragraph">
                  <wp:posOffset>120632</wp:posOffset>
                </wp:positionV>
                <wp:extent cx="77400" cy="105120"/>
                <wp:effectExtent l="38100" t="38100" r="37465" b="4762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774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75EED" id="Ink 1716" o:spid="_x0000_s1026" type="#_x0000_t75" style="position:absolute;margin-left:363.3pt;margin-top:8.95pt;width:7.25pt;height:9.6pt;z-index:2532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">
                <v:imagedata r:id="rId30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9744" behindDoc="0" locked="0" layoutInCell="1" allowOverlap="1">
                <wp:simplePos x="0" y="0"/>
                <wp:positionH relativeFrom="column">
                  <wp:posOffset>4367636</wp:posOffset>
                </wp:positionH>
                <wp:positionV relativeFrom="paragraph">
                  <wp:posOffset>58352</wp:posOffset>
                </wp:positionV>
                <wp:extent cx="214920" cy="160200"/>
                <wp:effectExtent l="38100" t="38100" r="33020" b="49530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2149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1BBC4" id="Ink 1715" o:spid="_x0000_s1026" type="#_x0000_t75" style="position:absolute;margin-left:343.35pt;margin-top:4.05pt;width:18.2pt;height:13.7pt;z-index:2532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">
                <v:imagedata r:id="rId30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6560" behindDoc="0" locked="0" layoutInCell="1" allowOverlap="1">
                <wp:simplePos x="0" y="0"/>
                <wp:positionH relativeFrom="column">
                  <wp:posOffset>2360276</wp:posOffset>
                </wp:positionH>
                <wp:positionV relativeFrom="paragraph">
                  <wp:posOffset>40712</wp:posOffset>
                </wp:positionV>
                <wp:extent cx="115920" cy="78480"/>
                <wp:effectExtent l="38100" t="19050" r="36830" b="5524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1159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1B565" id="Ink 1624" o:spid="_x0000_s1026" type="#_x0000_t75" style="position:absolute;margin-left:185.5pt;margin-top:2.7pt;width:10pt;height:7.45pt;z-index:2531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">
                <v:imagedata r:id="rId30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5536" behindDoc="0" locked="0" layoutInCell="1" allowOverlap="1">
                <wp:simplePos x="0" y="0"/>
                <wp:positionH relativeFrom="column">
                  <wp:posOffset>2282516</wp:posOffset>
                </wp:positionH>
                <wp:positionV relativeFrom="paragraph">
                  <wp:posOffset>-9328</wp:posOffset>
                </wp:positionV>
                <wp:extent cx="180000" cy="28800"/>
                <wp:effectExtent l="38100" t="38100" r="48895" b="47625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1800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FA2D6" id="Ink 1623" o:spid="_x0000_s1026" type="#_x0000_t75" style="position:absolute;margin-left:179.35pt;margin-top:-1.25pt;width:14.95pt;height:3.1pt;z-index:2531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">
                <v:imagedata r:id="rId3100" o:title=""/>
              </v:shape>
            </w:pict>
          </mc:Fallback>
        </mc:AlternateContent>
      </w:r>
    </w:p>
    <w:p w:rsidR="007371A5" w:rsidRDefault="00636E11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24480" behindDoc="0" locked="0" layoutInCell="1" allowOverlap="1">
                <wp:simplePos x="0" y="0"/>
                <wp:positionH relativeFrom="column">
                  <wp:posOffset>1436811</wp:posOffset>
                </wp:positionH>
                <wp:positionV relativeFrom="paragraph">
                  <wp:posOffset>-87514</wp:posOffset>
                </wp:positionV>
                <wp:extent cx="450720" cy="545400"/>
                <wp:effectExtent l="76200" t="114300" r="102235" b="140970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450720" cy="54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DD2E8" id="Ink 1902" o:spid="_x0000_s1026" type="#_x0000_t75" style="position:absolute;margin-left:110.05pt;margin-top:-12.25pt;width:42.75pt;height:55.8pt;z-index:2535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">
                <v:imagedata r:id="rId3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23456" behindDoc="0" locked="0" layoutInCell="1" allowOverlap="1">
                <wp:simplePos x="0" y="0"/>
                <wp:positionH relativeFrom="column">
                  <wp:posOffset>96891</wp:posOffset>
                </wp:positionH>
                <wp:positionV relativeFrom="paragraph">
                  <wp:posOffset>99326</wp:posOffset>
                </wp:positionV>
                <wp:extent cx="676080" cy="48960"/>
                <wp:effectExtent l="57150" t="133350" r="105410" b="103505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6760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C2C5A" id="Ink 1901" o:spid="_x0000_s1026" type="#_x0000_t75" style="position:absolute;margin-left:5.5pt;margin-top:.95pt;width:58.8pt;height:14.7pt;z-index:2535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">
                <v:imagedata r:id="rId3104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3296" behindDoc="0" locked="0" layoutInCell="1" allowOverlap="1">
                <wp:simplePos x="0" y="0"/>
                <wp:positionH relativeFrom="column">
                  <wp:posOffset>6368876</wp:posOffset>
                </wp:positionH>
                <wp:positionV relativeFrom="paragraph">
                  <wp:posOffset>178142</wp:posOffset>
                </wp:positionV>
                <wp:extent cx="137520" cy="4680"/>
                <wp:effectExtent l="38100" t="38100" r="34290" b="5270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137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E2BBA" id="Ink 1738" o:spid="_x0000_s1026" type="#_x0000_t75" style="position:absolute;margin-left:501.1pt;margin-top:13.55pt;width:11.8pt;height:1.55pt;z-index:2533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">
                <v:imagedata r:id="rId3106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2272" behindDoc="0" locked="0" layoutInCell="1" allowOverlap="1">
                <wp:simplePos x="0" y="0"/>
                <wp:positionH relativeFrom="column">
                  <wp:posOffset>6445556</wp:posOffset>
                </wp:positionH>
                <wp:positionV relativeFrom="paragraph">
                  <wp:posOffset>67262</wp:posOffset>
                </wp:positionV>
                <wp:extent cx="68400" cy="101880"/>
                <wp:effectExtent l="19050" t="38100" r="46355" b="50800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684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DDAB1" id="Ink 1737" o:spid="_x0000_s1026" type="#_x0000_t75" style="position:absolute;margin-left:507.15pt;margin-top:4.8pt;width:6.4pt;height:8.95pt;z-index:2533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">
                <v:imagedata r:id="rId3108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1248" behindDoc="0" locked="0" layoutInCell="1" allowOverlap="1">
                <wp:simplePos x="0" y="0"/>
                <wp:positionH relativeFrom="column">
                  <wp:posOffset>6151076</wp:posOffset>
                </wp:positionH>
                <wp:positionV relativeFrom="paragraph">
                  <wp:posOffset>98582</wp:posOffset>
                </wp:positionV>
                <wp:extent cx="145440" cy="89280"/>
                <wp:effectExtent l="38100" t="38100" r="45085" b="4445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1454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5EE2A" id="Ink 1736" o:spid="_x0000_s1026" type="#_x0000_t75" style="position:absolute;margin-left:483.7pt;margin-top:7.15pt;width:12.65pt;height:8.15pt;z-index:2533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">
                <v:imagedata r:id="rId3110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0224" behindDoc="0" locked="0" layoutInCell="1" allowOverlap="1">
                <wp:simplePos x="0" y="0"/>
                <wp:positionH relativeFrom="column">
                  <wp:posOffset>5944076</wp:posOffset>
                </wp:positionH>
                <wp:positionV relativeFrom="paragraph">
                  <wp:posOffset>107222</wp:posOffset>
                </wp:positionV>
                <wp:extent cx="73800" cy="132120"/>
                <wp:effectExtent l="38100" t="38100" r="40640" b="39370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738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E7649" id="Ink 1735" o:spid="_x0000_s1026" type="#_x0000_t75" style="position:absolute;margin-left:467.35pt;margin-top:7.9pt;width:6.9pt;height:11.4pt;z-index:2533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">
                <v:imagedata r:id="rId3112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9200" behindDoc="0" locked="0" layoutInCell="1" allowOverlap="1">
                <wp:simplePos x="0" y="0"/>
                <wp:positionH relativeFrom="column">
                  <wp:posOffset>5866676</wp:posOffset>
                </wp:positionH>
                <wp:positionV relativeFrom="paragraph">
                  <wp:posOffset>124142</wp:posOffset>
                </wp:positionV>
                <wp:extent cx="68400" cy="90720"/>
                <wp:effectExtent l="38100" t="38100" r="46355" b="43180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684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4A257" id="Ink 1734" o:spid="_x0000_s1026" type="#_x0000_t75" style="position:absolute;margin-left:461.4pt;margin-top:9.2pt;width:6.7pt;height:8.4pt;z-index:2532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">
                <v:imagedata r:id="rId3114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8064" behindDoc="0" locked="0" layoutInCell="1" allowOverlap="1">
                <wp:simplePos x="0" y="0"/>
                <wp:positionH relativeFrom="column">
                  <wp:posOffset>2269916</wp:posOffset>
                </wp:positionH>
                <wp:positionV relativeFrom="paragraph">
                  <wp:posOffset>171302</wp:posOffset>
                </wp:positionV>
                <wp:extent cx="96480" cy="94320"/>
                <wp:effectExtent l="38100" t="38100" r="37465" b="39370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964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BB7A3" id="Ink 1645" o:spid="_x0000_s1026" type="#_x0000_t75" style="position:absolute;margin-left:178.1pt;margin-top:12.95pt;width:8.8pt;height:8.45pt;z-index:2532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">
                <v:imagedata r:id="rId3116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4992" behindDoc="0" locked="0" layoutInCell="1" allowOverlap="1">
                <wp:simplePos x="0" y="0"/>
                <wp:positionH relativeFrom="column">
                  <wp:posOffset>2003876</wp:posOffset>
                </wp:positionH>
                <wp:positionV relativeFrom="paragraph">
                  <wp:posOffset>97862</wp:posOffset>
                </wp:positionV>
                <wp:extent cx="46440" cy="195840"/>
                <wp:effectExtent l="57150" t="19050" r="48895" b="5207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464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CEC7B" id="Ink 1642" o:spid="_x0000_s1026" type="#_x0000_t75" style="position:absolute;margin-left:157.1pt;margin-top:7.2pt;width:4.8pt;height:16.35pt;z-index:2532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">
                <v:imagedata r:id="rId3118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1920" behindDoc="0" locked="0" layoutInCell="1" allowOverlap="1">
                <wp:simplePos x="0" y="0"/>
                <wp:positionH relativeFrom="column">
                  <wp:posOffset>1638116</wp:posOffset>
                </wp:positionH>
                <wp:positionV relativeFrom="paragraph">
                  <wp:posOffset>73742</wp:posOffset>
                </wp:positionV>
                <wp:extent cx="72720" cy="123480"/>
                <wp:effectExtent l="38100" t="38100" r="41910" b="48260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727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1CB10" id="Ink 1639" o:spid="_x0000_s1026" type="#_x0000_t75" style="position:absolute;margin-left:128.65pt;margin-top:5.25pt;width:6.75pt;height:10.7pt;z-index:2532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">
                <v:imagedata r:id="rId3120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0896" behindDoc="0" locked="0" layoutInCell="1" allowOverlap="1">
                <wp:simplePos x="0" y="0"/>
                <wp:positionH relativeFrom="column">
                  <wp:posOffset>1497356</wp:posOffset>
                </wp:positionH>
                <wp:positionV relativeFrom="paragraph">
                  <wp:posOffset>132062</wp:posOffset>
                </wp:positionV>
                <wp:extent cx="106200" cy="10800"/>
                <wp:effectExtent l="38100" t="57150" r="46355" b="46355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106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B3CBD" id="Ink 1638" o:spid="_x0000_s1026" type="#_x0000_t75" style="position:absolute;margin-left:117.5pt;margin-top:9.75pt;width:9.2pt;height:1.9pt;z-index:25320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">
                <v:imagedata r:id="rId3122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9872" behindDoc="0" locked="0" layoutInCell="1" allowOverlap="1">
                <wp:simplePos x="0" y="0"/>
                <wp:positionH relativeFrom="column">
                  <wp:posOffset>1306556</wp:posOffset>
                </wp:positionH>
                <wp:positionV relativeFrom="paragraph">
                  <wp:posOffset>202262</wp:posOffset>
                </wp:positionV>
                <wp:extent cx="57960" cy="6480"/>
                <wp:effectExtent l="38100" t="38100" r="37465" b="50800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57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1AC7B" id="Ink 1637" o:spid="_x0000_s1026" type="#_x0000_t75" style="position:absolute;margin-left:102.4pt;margin-top:15.35pt;width:5.55pt;height:1.6pt;z-index:25319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">
                <v:imagedata r:id="rId3124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8848" behindDoc="0" locked="0" layoutInCell="1" allowOverlap="1">
                <wp:simplePos x="0" y="0"/>
                <wp:positionH relativeFrom="column">
                  <wp:posOffset>1268756</wp:posOffset>
                </wp:positionH>
                <wp:positionV relativeFrom="paragraph">
                  <wp:posOffset>154742</wp:posOffset>
                </wp:positionV>
                <wp:extent cx="93600" cy="11160"/>
                <wp:effectExtent l="38100" t="38100" r="40005" b="4635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936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0C98E" id="Ink 1636" o:spid="_x0000_s1026" type="#_x0000_t75" style="position:absolute;margin-left:99.55pt;margin-top:11.6pt;width:8.2pt;height:1.9pt;z-index:25319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">
                <v:imagedata r:id="rId3126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7824" behindDoc="0" locked="0" layoutInCell="1" allowOverlap="1">
                <wp:simplePos x="0" y="0"/>
                <wp:positionH relativeFrom="column">
                  <wp:posOffset>1140236</wp:posOffset>
                </wp:positionH>
                <wp:positionV relativeFrom="paragraph">
                  <wp:posOffset>120182</wp:posOffset>
                </wp:positionV>
                <wp:extent cx="80640" cy="131760"/>
                <wp:effectExtent l="38100" t="38100" r="34290" b="4000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806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74F70" id="Ink 1635" o:spid="_x0000_s1026" type="#_x0000_t75" style="position:absolute;margin-left:89.15pt;margin-top:8.95pt;width:7.35pt;height:11.3pt;z-index:2531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">
                <v:imagedata r:id="rId3128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6800" behindDoc="0" locked="0" layoutInCell="1" allowOverlap="1">
                <wp:simplePos x="0" y="0"/>
                <wp:positionH relativeFrom="column">
                  <wp:posOffset>1050596</wp:posOffset>
                </wp:positionH>
                <wp:positionV relativeFrom="paragraph">
                  <wp:posOffset>112982</wp:posOffset>
                </wp:positionV>
                <wp:extent cx="71640" cy="105480"/>
                <wp:effectExtent l="38100" t="38100" r="43180" b="4699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9">
                      <w14:nvContentPartPr>
                        <w14:cNvContentPartPr/>
                      </w14:nvContentPartPr>
                      <w14:xfrm>
                        <a:off x="0" y="0"/>
                        <a:ext cx="716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6A974" id="Ink 1634" o:spid="_x0000_s1026" type="#_x0000_t75" style="position:absolute;margin-left:82.4pt;margin-top:8.4pt;width:6.55pt;height:9.35pt;z-index:25319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">
                <v:imagedata r:id="rId3130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5776" behindDoc="0" locked="0" layoutInCell="1" allowOverlap="1">
                <wp:simplePos x="0" y="0"/>
                <wp:positionH relativeFrom="column">
                  <wp:posOffset>987596</wp:posOffset>
                </wp:positionH>
                <wp:positionV relativeFrom="paragraph">
                  <wp:posOffset>115142</wp:posOffset>
                </wp:positionV>
                <wp:extent cx="155520" cy="11880"/>
                <wp:effectExtent l="38100" t="38100" r="35560" b="4572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155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A16EE" id="Ink 1633" o:spid="_x0000_s1026" type="#_x0000_t75" style="position:absolute;margin-left:77.45pt;margin-top:8.45pt;width:13.1pt;height:1.9pt;z-index:2531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">
                <v:imagedata r:id="rId3132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4752" behindDoc="0" locked="0" layoutInCell="1" allowOverlap="1">
                <wp:simplePos x="0" y="0"/>
                <wp:positionH relativeFrom="column">
                  <wp:posOffset>777716</wp:posOffset>
                </wp:positionH>
                <wp:positionV relativeFrom="paragraph">
                  <wp:posOffset>155822</wp:posOffset>
                </wp:positionV>
                <wp:extent cx="82080" cy="22680"/>
                <wp:effectExtent l="19050" t="38100" r="51435" b="34925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820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1E4DF" id="Ink 1632" o:spid="_x0000_s1026" type="#_x0000_t75" style="position:absolute;margin-left:60.85pt;margin-top:11.6pt;width:7.35pt;height:2.85pt;z-index:2531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">
                <v:imagedata r:id="rId3134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3728" behindDoc="0" locked="0" layoutInCell="1" allowOverlap="1">
                <wp:simplePos x="0" y="0"/>
                <wp:positionH relativeFrom="column">
                  <wp:posOffset>819836</wp:posOffset>
                </wp:positionH>
                <wp:positionV relativeFrom="paragraph">
                  <wp:posOffset>86702</wp:posOffset>
                </wp:positionV>
                <wp:extent cx="39600" cy="130680"/>
                <wp:effectExtent l="38100" t="38100" r="36830" b="4127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5">
                      <w14:nvContentPartPr>
                        <w14:cNvContentPartPr/>
                      </w14:nvContentPartPr>
                      <w14:xfrm>
                        <a:off x="0" y="0"/>
                        <a:ext cx="396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A5B36" id="Ink 1631" o:spid="_x0000_s1026" type="#_x0000_t75" style="position:absolute;margin-left:64.2pt;margin-top:6.3pt;width:4pt;height:11.25pt;z-index:2531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">
                <v:imagedata r:id="rId3136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2704" behindDoc="0" locked="0" layoutInCell="1" allowOverlap="1">
                <wp:simplePos x="0" y="0"/>
                <wp:positionH relativeFrom="column">
                  <wp:posOffset>694196</wp:posOffset>
                </wp:positionH>
                <wp:positionV relativeFrom="paragraph">
                  <wp:posOffset>136022</wp:posOffset>
                </wp:positionV>
                <wp:extent cx="64080" cy="105480"/>
                <wp:effectExtent l="38100" t="38100" r="50800" b="4699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7">
                      <w14:nvContentPartPr>
                        <w14:cNvContentPartPr/>
                      </w14:nvContentPartPr>
                      <w14:xfrm>
                        <a:off x="0" y="0"/>
                        <a:ext cx="640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DD2BB" id="Ink 1630" o:spid="_x0000_s1026" type="#_x0000_t75" style="position:absolute;margin-left:54.1pt;margin-top:10.2pt;width:6.05pt;height:9.25pt;z-index:25319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">
                <v:imagedata r:id="rId3138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1680" behindDoc="0" locked="0" layoutInCell="1" allowOverlap="1">
                <wp:simplePos x="0" y="0"/>
                <wp:positionH relativeFrom="column">
                  <wp:posOffset>562076</wp:posOffset>
                </wp:positionH>
                <wp:positionV relativeFrom="paragraph">
                  <wp:posOffset>118742</wp:posOffset>
                </wp:positionV>
                <wp:extent cx="77040" cy="73440"/>
                <wp:effectExtent l="38100" t="38100" r="37465" b="41275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9">
                      <w14:nvContentPartPr>
                        <w14:cNvContentPartPr/>
                      </w14:nvContentPartPr>
                      <w14:xfrm>
                        <a:off x="0" y="0"/>
                        <a:ext cx="770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0F489" id="Ink 1629" o:spid="_x0000_s1026" type="#_x0000_t75" style="position:absolute;margin-left:43.9pt;margin-top:8.8pt;width:6.95pt;height:6.75pt;z-index:2531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">
                <v:imagedata r:id="rId3140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0656" behindDoc="0" locked="0" layoutInCell="1" allowOverlap="1">
                <wp:simplePos x="0" y="0"/>
                <wp:positionH relativeFrom="column">
                  <wp:posOffset>492956</wp:posOffset>
                </wp:positionH>
                <wp:positionV relativeFrom="paragraph">
                  <wp:posOffset>62222</wp:posOffset>
                </wp:positionV>
                <wp:extent cx="13680" cy="19800"/>
                <wp:effectExtent l="38100" t="38100" r="43815" b="3746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1">
                      <w14:nvContentPartPr>
                        <w14:cNvContentPartPr/>
                      </w14:nvContentPartPr>
                      <w14:xfrm>
                        <a:off x="0" y="0"/>
                        <a:ext cx="13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18371" id="Ink 1628" o:spid="_x0000_s1026" type="#_x0000_t75" style="position:absolute;margin-left:38.35pt;margin-top:4.45pt;width:1.85pt;height:2.35pt;z-index:25319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">
                <v:imagedata r:id="rId3142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9632" behindDoc="0" locked="0" layoutInCell="1" allowOverlap="1">
                <wp:simplePos x="0" y="0"/>
                <wp:positionH relativeFrom="column">
                  <wp:posOffset>408716</wp:posOffset>
                </wp:positionH>
                <wp:positionV relativeFrom="paragraph">
                  <wp:posOffset>112262</wp:posOffset>
                </wp:positionV>
                <wp:extent cx="122040" cy="192240"/>
                <wp:effectExtent l="38100" t="19050" r="49530" b="5588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3">
                      <w14:nvContentPartPr>
                        <w14:cNvContentPartPr/>
                      </w14:nvContentPartPr>
                      <w14:xfrm>
                        <a:off x="0" y="0"/>
                        <a:ext cx="1220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7C05A" id="Ink 1627" o:spid="_x0000_s1026" type="#_x0000_t75" style="position:absolute;margin-left:31.7pt;margin-top:8.35pt;width:10.65pt;height:16.4pt;z-index:2531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">
                <v:imagedata r:id="rId3144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8608" behindDoc="0" locked="0" layoutInCell="1" allowOverlap="1">
                <wp:simplePos x="0" y="0"/>
                <wp:positionH relativeFrom="column">
                  <wp:posOffset>169676</wp:posOffset>
                </wp:positionH>
                <wp:positionV relativeFrom="paragraph">
                  <wp:posOffset>11462</wp:posOffset>
                </wp:positionV>
                <wp:extent cx="238320" cy="193320"/>
                <wp:effectExtent l="38100" t="38100" r="28575" b="35560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5">
                      <w14:nvContentPartPr>
                        <w14:cNvContentPartPr/>
                      </w14:nvContentPartPr>
                      <w14:xfrm>
                        <a:off x="0" y="0"/>
                        <a:ext cx="23832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97CE9" id="Ink 1626" o:spid="_x0000_s1026" type="#_x0000_t75" style="position:absolute;margin-left:13pt;margin-top:.4pt;width:19.65pt;height:16.25pt;z-index:2531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">
                <v:imagedata r:id="rId3146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7584" behindDoc="0" locked="0" layoutInCell="1" allowOverlap="1">
                <wp:simplePos x="0" y="0"/>
                <wp:positionH relativeFrom="column">
                  <wp:posOffset>173996</wp:posOffset>
                </wp:positionH>
                <wp:positionV relativeFrom="paragraph">
                  <wp:posOffset>32342</wp:posOffset>
                </wp:positionV>
                <wp:extent cx="27360" cy="193320"/>
                <wp:effectExtent l="38100" t="38100" r="48895" b="35560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7">
                      <w14:nvContentPartPr>
                        <w14:cNvContentPartPr/>
                      </w14:nvContentPartPr>
                      <w14:xfrm>
                        <a:off x="0" y="0"/>
                        <a:ext cx="273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AC8D0" id="Ink 1625" o:spid="_x0000_s1026" type="#_x0000_t75" style="position:absolute;margin-left:13.3pt;margin-top:2.2pt;width:3pt;height:15.95pt;z-index:2531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">
                <v:imagedata r:id="rId3148" o:title=""/>
              </v:shape>
            </w:pict>
          </mc:Fallback>
        </mc:AlternateContent>
      </w:r>
      <w:r w:rsidR="0004041C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5904" behindDoc="0" locked="0" layoutInCell="1" allowOverlap="1">
                <wp:simplePos x="0" y="0"/>
                <wp:positionH relativeFrom="column">
                  <wp:posOffset>5041196</wp:posOffset>
                </wp:positionH>
                <wp:positionV relativeFrom="paragraph">
                  <wp:posOffset>87782</wp:posOffset>
                </wp:positionV>
                <wp:extent cx="360" cy="360"/>
                <wp:effectExtent l="57150" t="57150" r="57150" b="5715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044D9" id="Ink 1555" o:spid="_x0000_s1026" type="#_x0000_t75" style="position:absolute;margin-left:396pt;margin-top:5.95pt;width:1.95pt;height:1.95pt;z-index:25311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">
                <v:imagedata r:id="rId3150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5584" behindDoc="0" locked="0" layoutInCell="1" allowOverlap="1">
                <wp:simplePos x="0" y="0"/>
                <wp:positionH relativeFrom="column">
                  <wp:posOffset>5037956</wp:posOffset>
                </wp:positionH>
                <wp:positionV relativeFrom="paragraph">
                  <wp:posOffset>130795</wp:posOffset>
                </wp:positionV>
                <wp:extent cx="40680" cy="92160"/>
                <wp:effectExtent l="19050" t="38100" r="35560" b="41275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1">
                      <w14:nvContentPartPr>
                        <w14:cNvContentPartPr/>
                      </w14:nvContentPartPr>
                      <w14:xfrm>
                        <a:off x="0" y="0"/>
                        <a:ext cx="406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D28EE" id="Ink 1750" o:spid="_x0000_s1026" type="#_x0000_t75" style="position:absolute;margin-left:396.35pt;margin-top:9.75pt;width:4.15pt;height:8.25pt;z-index:2533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">
                <v:imagedata r:id="rId31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0464" behindDoc="0" locked="0" layoutInCell="1" allowOverlap="1">
                <wp:simplePos x="0" y="0"/>
                <wp:positionH relativeFrom="column">
                  <wp:posOffset>5968916</wp:posOffset>
                </wp:positionH>
                <wp:positionV relativeFrom="paragraph">
                  <wp:posOffset>143755</wp:posOffset>
                </wp:positionV>
                <wp:extent cx="131760" cy="128520"/>
                <wp:effectExtent l="38100" t="38100" r="40005" b="43180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3">
                      <w14:nvContentPartPr>
                        <w14:cNvContentPartPr/>
                      </w14:nvContentPartPr>
                      <w14:xfrm>
                        <a:off x="0" y="0"/>
                        <a:ext cx="1317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F89BC" id="Ink 1745" o:spid="_x0000_s1026" type="#_x0000_t75" style="position:absolute;margin-left:469.4pt;margin-top:10.75pt;width:11.4pt;height:11.3pt;z-index:2533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">
                <v:imagedata r:id="rId31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9440" behindDoc="0" locked="0" layoutInCell="1" allowOverlap="1">
                <wp:simplePos x="0" y="0"/>
                <wp:positionH relativeFrom="column">
                  <wp:posOffset>5932916</wp:posOffset>
                </wp:positionH>
                <wp:positionV relativeFrom="paragraph">
                  <wp:posOffset>145915</wp:posOffset>
                </wp:positionV>
                <wp:extent cx="13680" cy="16200"/>
                <wp:effectExtent l="38100" t="38100" r="43815" b="41275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136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4E3F2" id="Ink 1744" o:spid="_x0000_s1026" type="#_x0000_t75" style="position:absolute;margin-left:466.75pt;margin-top:11.05pt;width:1.9pt;height:2.1pt;z-index:2533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">
                <v:imagedata r:id="rId3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7392" behindDoc="0" locked="0" layoutInCell="1" allowOverlap="1">
                <wp:simplePos x="0" y="0"/>
                <wp:positionH relativeFrom="column">
                  <wp:posOffset>5820956</wp:posOffset>
                </wp:positionH>
                <wp:positionV relativeFrom="paragraph">
                  <wp:posOffset>122155</wp:posOffset>
                </wp:positionV>
                <wp:extent cx="60120" cy="151920"/>
                <wp:effectExtent l="38100" t="38100" r="54610" b="38735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601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D6C04" id="Ink 1742" o:spid="_x0000_s1026" type="#_x0000_t75" style="position:absolute;margin-left:457.75pt;margin-top:9.15pt;width:5.9pt;height:12.85pt;z-index:2533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">
                <v:imagedata r:id="rId31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6368" behindDoc="0" locked="0" layoutInCell="1" allowOverlap="1">
                <wp:simplePos x="0" y="0"/>
                <wp:positionH relativeFrom="column">
                  <wp:posOffset>5654636</wp:posOffset>
                </wp:positionH>
                <wp:positionV relativeFrom="paragraph">
                  <wp:posOffset>159235</wp:posOffset>
                </wp:positionV>
                <wp:extent cx="98640" cy="76320"/>
                <wp:effectExtent l="38100" t="38100" r="34925" b="38100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986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8EA5F" id="Ink 1741" o:spid="_x0000_s1026" type="#_x0000_t75" style="position:absolute;margin-left:444.65pt;margin-top:12.1pt;width:8.7pt;height:6.95pt;z-index:2533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">
                <v:imagedata r:id="rId31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5344" behindDoc="0" locked="0" layoutInCell="1" allowOverlap="1">
                <wp:simplePos x="0" y="0"/>
                <wp:positionH relativeFrom="column">
                  <wp:posOffset>5514956</wp:posOffset>
                </wp:positionH>
                <wp:positionV relativeFrom="paragraph">
                  <wp:posOffset>120355</wp:posOffset>
                </wp:positionV>
                <wp:extent cx="107280" cy="117360"/>
                <wp:effectExtent l="38100" t="19050" r="7620" b="54610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1072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D1392" id="Ink 1740" o:spid="_x0000_s1026" type="#_x0000_t75" style="position:absolute;margin-left:433.95pt;margin-top:9pt;width:9.3pt;height:10.5pt;z-index:2533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">
                <v:imagedata r:id="rId31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4320" behindDoc="0" locked="0" layoutInCell="1" allowOverlap="1">
                <wp:simplePos x="0" y="0"/>
                <wp:positionH relativeFrom="column">
                  <wp:posOffset>6437996</wp:posOffset>
                </wp:positionH>
                <wp:positionV relativeFrom="paragraph">
                  <wp:posOffset>-5908</wp:posOffset>
                </wp:positionV>
                <wp:extent cx="162000" cy="90000"/>
                <wp:effectExtent l="38100" t="38100" r="47625" b="43815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1620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08717" id="Ink 1739" o:spid="_x0000_s1026" type="#_x0000_t75" style="position:absolute;margin-left:506.3pt;margin-top:-1pt;width:13.9pt;height:8.4pt;z-index:2533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">
                <v:imagedata r:id="rId3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9088" behindDoc="0" locked="0" layoutInCell="1" allowOverlap="1">
                <wp:simplePos x="0" y="0"/>
                <wp:positionH relativeFrom="column">
                  <wp:posOffset>2383316</wp:posOffset>
                </wp:positionH>
                <wp:positionV relativeFrom="paragraph">
                  <wp:posOffset>-38308</wp:posOffset>
                </wp:positionV>
                <wp:extent cx="475560" cy="92880"/>
                <wp:effectExtent l="38100" t="38100" r="20320" b="40640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4755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D22B8" id="Ink 1646" o:spid="_x0000_s1026" type="#_x0000_t75" style="position:absolute;margin-left:187.05pt;margin-top:-3.5pt;width:38.7pt;height:8.45pt;z-index:2532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">
                <v:imagedata r:id="rId3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7040" behindDoc="0" locked="0" layoutInCell="1" allowOverlap="1">
                <wp:simplePos x="0" y="0"/>
                <wp:positionH relativeFrom="column">
                  <wp:posOffset>2142116</wp:posOffset>
                </wp:positionH>
                <wp:positionV relativeFrom="paragraph">
                  <wp:posOffset>-39388</wp:posOffset>
                </wp:positionV>
                <wp:extent cx="95040" cy="83520"/>
                <wp:effectExtent l="38100" t="38100" r="38735" b="50165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950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6E82B" id="Ink 1644" o:spid="_x0000_s1026" type="#_x0000_t75" style="position:absolute;margin-left:168.25pt;margin-top:-3.75pt;width:8.6pt;height:7.7pt;z-index:2532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">
                <v:imagedata r:id="rId3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6016" behindDoc="0" locked="0" layoutInCell="1" allowOverlap="1">
                <wp:simplePos x="0" y="0"/>
                <wp:positionH relativeFrom="column">
                  <wp:posOffset>2017556</wp:posOffset>
                </wp:positionH>
                <wp:positionV relativeFrom="paragraph">
                  <wp:posOffset>-27508</wp:posOffset>
                </wp:positionV>
                <wp:extent cx="84240" cy="101160"/>
                <wp:effectExtent l="38100" t="38100" r="30480" b="5143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842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C6743" id="Ink 1643" o:spid="_x0000_s1026" type="#_x0000_t75" style="position:absolute;margin-left:158.3pt;margin-top:-2.75pt;width:7.95pt;height:9pt;z-index:2532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">
                <v:imagedata r:id="rId3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3968" behindDoc="0" locked="0" layoutInCell="1" allowOverlap="1">
                <wp:simplePos x="0" y="0"/>
                <wp:positionH relativeFrom="column">
                  <wp:posOffset>1660796</wp:posOffset>
                </wp:positionH>
                <wp:positionV relativeFrom="paragraph">
                  <wp:posOffset>26132</wp:posOffset>
                </wp:positionV>
                <wp:extent cx="138960" cy="104040"/>
                <wp:effectExtent l="38100" t="38100" r="52070" b="48895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1389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4A61E" id="Ink 1641" o:spid="_x0000_s1026" type="#_x0000_t75" style="position:absolute;margin-left:130.1pt;margin-top:1.5pt;width:12.1pt;height:9.6pt;z-index:2532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">
                <v:imagedata r:id="rId31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2944" behindDoc="0" locked="0" layoutInCell="1" allowOverlap="1">
                <wp:simplePos x="0" y="0"/>
                <wp:positionH relativeFrom="column">
                  <wp:posOffset>1589516</wp:posOffset>
                </wp:positionH>
                <wp:positionV relativeFrom="paragraph">
                  <wp:posOffset>-3748</wp:posOffset>
                </wp:positionV>
                <wp:extent cx="130320" cy="23760"/>
                <wp:effectExtent l="38100" t="38100" r="41275" b="52705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1303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CA538" id="Ink 1640" o:spid="_x0000_s1026" type="#_x0000_t75" style="position:absolute;margin-left:124.8pt;margin-top:-.9pt;width:11.15pt;height:2.85pt;z-index:25320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">
                <v:imagedata r:id="rId31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0000" behindDoc="0" locked="0" layoutInCell="1" allowOverlap="1">
                <wp:simplePos x="0" y="0"/>
                <wp:positionH relativeFrom="column">
                  <wp:posOffset>1862036</wp:posOffset>
                </wp:positionH>
                <wp:positionV relativeFrom="paragraph">
                  <wp:posOffset>26852</wp:posOffset>
                </wp:positionV>
                <wp:extent cx="360" cy="360"/>
                <wp:effectExtent l="57150" t="57150" r="57150" b="5715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3F9D5" id="Ink 1559" o:spid="_x0000_s1026" type="#_x0000_t75" style="position:absolute;margin-left:145.65pt;margin-top:1.15pt;width:1.95pt;height:1.95pt;z-index:25312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">
                <v:imagedata r:id="rId2920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7632" behindDoc="0" locked="0" layoutInCell="1" allowOverlap="1">
                <wp:simplePos x="0" y="0"/>
                <wp:positionH relativeFrom="column">
                  <wp:posOffset>4994396</wp:posOffset>
                </wp:positionH>
                <wp:positionV relativeFrom="paragraph">
                  <wp:posOffset>60420</wp:posOffset>
                </wp:positionV>
                <wp:extent cx="213840" cy="77400"/>
                <wp:effectExtent l="19050" t="38100" r="34290" b="37465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6">
                      <w14:nvContentPartPr>
                        <w14:cNvContentPartPr/>
                      </w14:nvContentPartPr>
                      <w14:xfrm>
                        <a:off x="0" y="0"/>
                        <a:ext cx="2138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EC3B0" id="Ink 1752" o:spid="_x0000_s1026" type="#_x0000_t75" style="position:absolute;margin-left:392.85pt;margin-top:4.25pt;width:17.75pt;height:7.3pt;z-index:2533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">
                <v:imagedata r:id="rId31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6608" behindDoc="0" locked="0" layoutInCell="1" allowOverlap="1">
                <wp:simplePos x="0" y="0"/>
                <wp:positionH relativeFrom="column">
                  <wp:posOffset>4980356</wp:posOffset>
                </wp:positionH>
                <wp:positionV relativeFrom="paragraph">
                  <wp:posOffset>10380</wp:posOffset>
                </wp:positionV>
                <wp:extent cx="122760" cy="19080"/>
                <wp:effectExtent l="38100" t="38100" r="48895" b="38100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8">
                      <w14:nvContentPartPr>
                        <w14:cNvContentPartPr/>
                      </w14:nvContentPartPr>
                      <w14:xfrm>
                        <a:off x="0" y="0"/>
                        <a:ext cx="1227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69829" id="Ink 1751" o:spid="_x0000_s1026" type="#_x0000_t75" style="position:absolute;margin-left:391.75pt;margin-top:.2pt;width:10.55pt;height:2.5pt;z-index:2533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">
                <v:imagedata r:id="rId31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4560" behindDoc="0" locked="0" layoutInCell="1" allowOverlap="1">
                <wp:simplePos x="0" y="0"/>
                <wp:positionH relativeFrom="column">
                  <wp:posOffset>4823396</wp:posOffset>
                </wp:positionH>
                <wp:positionV relativeFrom="paragraph">
                  <wp:posOffset>60420</wp:posOffset>
                </wp:positionV>
                <wp:extent cx="105840" cy="17280"/>
                <wp:effectExtent l="38100" t="38100" r="46990" b="40005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0">
                      <w14:nvContentPartPr>
                        <w14:cNvContentPartPr/>
                      </w14:nvContentPartPr>
                      <w14:xfrm>
                        <a:off x="0" y="0"/>
                        <a:ext cx="105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AF840" id="Ink 1749" o:spid="_x0000_s1026" type="#_x0000_t75" style="position:absolute;margin-left:379.35pt;margin-top:4.4pt;width:9.25pt;height:2.3pt;z-index:2533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">
                <v:imagedata r:id="rId31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3536" behindDoc="0" locked="0" layoutInCell="1" allowOverlap="1">
                <wp:simplePos x="0" y="0"/>
                <wp:positionH relativeFrom="column">
                  <wp:posOffset>4779836</wp:posOffset>
                </wp:positionH>
                <wp:positionV relativeFrom="paragraph">
                  <wp:posOffset>17220</wp:posOffset>
                </wp:positionV>
                <wp:extent cx="110520" cy="27720"/>
                <wp:effectExtent l="38100" t="38100" r="41910" b="48895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2">
                      <w14:nvContentPartPr>
                        <w14:cNvContentPartPr/>
                      </w14:nvContentPartPr>
                      <w14:xfrm>
                        <a:off x="0" y="0"/>
                        <a:ext cx="1105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DF336" id="Ink 1748" o:spid="_x0000_s1026" type="#_x0000_t75" style="position:absolute;margin-left:376pt;margin-top:.8pt;width:9.5pt;height:3.2pt;z-index:2533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">
                <v:imagedata r:id="rId31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2512" behindDoc="0" locked="0" layoutInCell="1" allowOverlap="1">
                <wp:simplePos x="0" y="0"/>
                <wp:positionH relativeFrom="column">
                  <wp:posOffset>4653836</wp:posOffset>
                </wp:positionH>
                <wp:positionV relativeFrom="paragraph">
                  <wp:posOffset>-1140</wp:posOffset>
                </wp:positionV>
                <wp:extent cx="63000" cy="111240"/>
                <wp:effectExtent l="38100" t="38100" r="51435" b="41275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4">
                      <w14:nvContentPartPr>
                        <w14:cNvContentPartPr/>
                      </w14:nvContentPartPr>
                      <w14:xfrm>
                        <a:off x="0" y="0"/>
                        <a:ext cx="630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A78C7" id="Ink 1747" o:spid="_x0000_s1026" type="#_x0000_t75" style="position:absolute;margin-left:365.75pt;margin-top:-.6pt;width:6.1pt;height:9.7pt;z-index:2533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">
                <v:imagedata r:id="rId31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1488" behindDoc="0" locked="0" layoutInCell="1" allowOverlap="1">
                <wp:simplePos x="0" y="0"/>
                <wp:positionH relativeFrom="column">
                  <wp:posOffset>4574276</wp:posOffset>
                </wp:positionH>
                <wp:positionV relativeFrom="paragraph">
                  <wp:posOffset>3180</wp:posOffset>
                </wp:positionV>
                <wp:extent cx="61200" cy="99720"/>
                <wp:effectExtent l="38100" t="38100" r="53340" b="5270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6">
                      <w14:nvContentPartPr>
                        <w14:cNvContentPartPr/>
                      </w14:nvContentPartPr>
                      <w14:xfrm>
                        <a:off x="0" y="0"/>
                        <a:ext cx="612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A6F43" id="Ink 1746" o:spid="_x0000_s1026" type="#_x0000_t75" style="position:absolute;margin-left:359.75pt;margin-top:-.3pt;width:5.85pt;height:8.85pt;z-index:2533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">
                <v:imagedata r:id="rId31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08416" behindDoc="0" locked="0" layoutInCell="1" allowOverlap="1">
                <wp:simplePos x="0" y="0"/>
                <wp:positionH relativeFrom="column">
                  <wp:posOffset>5893316</wp:posOffset>
                </wp:positionH>
                <wp:positionV relativeFrom="paragraph">
                  <wp:posOffset>-37140</wp:posOffset>
                </wp:positionV>
                <wp:extent cx="33840" cy="105480"/>
                <wp:effectExtent l="38100" t="38100" r="42545" b="46990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8">
                      <w14:nvContentPartPr>
                        <w14:cNvContentPartPr/>
                      </w14:nvContentPartPr>
                      <w14:xfrm>
                        <a:off x="0" y="0"/>
                        <a:ext cx="338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001DB" id="Ink 1743" o:spid="_x0000_s1026" type="#_x0000_t75" style="position:absolute;margin-left:463.4pt;margin-top:-3.25pt;width:3.9pt;height:9.35pt;z-index:2533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">
                <v:imagedata r:id="rId31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6496" behindDoc="0" locked="0" layoutInCell="1" allowOverlap="1">
                <wp:simplePos x="0" y="0"/>
                <wp:positionH relativeFrom="column">
                  <wp:posOffset>2593196</wp:posOffset>
                </wp:positionH>
                <wp:positionV relativeFrom="paragraph">
                  <wp:posOffset>165637</wp:posOffset>
                </wp:positionV>
                <wp:extent cx="146160" cy="86760"/>
                <wp:effectExtent l="38100" t="38100" r="44450" b="4699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0">
                      <w14:nvContentPartPr>
                        <w14:cNvContentPartPr/>
                      </w14:nvContentPartPr>
                      <w14:xfrm>
                        <a:off x="0" y="0"/>
                        <a:ext cx="1461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41141" id="Ink 1663" o:spid="_x0000_s1026" type="#_x0000_t75" style="position:absolute;margin-left:203.5pt;margin-top:12.5pt;width:12.8pt;height:8.25pt;z-index:25322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">
                <v:imagedata r:id="rId31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5472" behindDoc="0" locked="0" layoutInCell="1" allowOverlap="1">
                <wp:simplePos x="0" y="0"/>
                <wp:positionH relativeFrom="column">
                  <wp:posOffset>2515436</wp:posOffset>
                </wp:positionH>
                <wp:positionV relativeFrom="paragraph">
                  <wp:posOffset>135037</wp:posOffset>
                </wp:positionV>
                <wp:extent cx="155880" cy="12240"/>
                <wp:effectExtent l="38100" t="57150" r="34925" b="4508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2">
                      <w14:nvContentPartPr>
                        <w14:cNvContentPartPr/>
                      </w14:nvContentPartPr>
                      <w14:xfrm>
                        <a:off x="0" y="0"/>
                        <a:ext cx="155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1D8D2" id="Ink 1662" o:spid="_x0000_s1026" type="#_x0000_t75" style="position:absolute;margin-left:197.65pt;margin-top:10pt;width:13.2pt;height:2.05pt;z-index:2532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">
                <v:imagedata r:id="rId31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4448" behindDoc="0" locked="0" layoutInCell="1" allowOverlap="1">
                <wp:simplePos x="0" y="0"/>
                <wp:positionH relativeFrom="column">
                  <wp:posOffset>2553236</wp:posOffset>
                </wp:positionH>
                <wp:positionV relativeFrom="paragraph">
                  <wp:posOffset>-3923</wp:posOffset>
                </wp:positionV>
                <wp:extent cx="63720" cy="109440"/>
                <wp:effectExtent l="19050" t="38100" r="50800" b="4318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4">
                      <w14:nvContentPartPr>
                        <w14:cNvContentPartPr/>
                      </w14:nvContentPartPr>
                      <w14:xfrm>
                        <a:off x="0" y="0"/>
                        <a:ext cx="637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1296E" id="Ink 1661" o:spid="_x0000_s1026" type="#_x0000_t75" style="position:absolute;margin-left:200.75pt;margin-top:-.8pt;width:5.9pt;height:9.65pt;z-index:2532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">
                <v:imagedata r:id="rId31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3424" behindDoc="0" locked="0" layoutInCell="1" allowOverlap="1">
                <wp:simplePos x="0" y="0"/>
                <wp:positionH relativeFrom="column">
                  <wp:posOffset>2336156</wp:posOffset>
                </wp:positionH>
                <wp:positionV relativeFrom="paragraph">
                  <wp:posOffset>99037</wp:posOffset>
                </wp:positionV>
                <wp:extent cx="84600" cy="78840"/>
                <wp:effectExtent l="38100" t="38100" r="48895" b="5461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6">
                      <w14:nvContentPartPr>
                        <w14:cNvContentPartPr/>
                      </w14:nvContentPartPr>
                      <w14:xfrm>
                        <a:off x="0" y="0"/>
                        <a:ext cx="846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00BFB" id="Ink 1660" o:spid="_x0000_s1026" type="#_x0000_t75" style="position:absolute;margin-left:183.4pt;margin-top:7.15pt;width:7.8pt;height:7.4pt;z-index:2532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">
                <v:imagedata r:id="rId31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2400" behindDoc="0" locked="0" layoutInCell="1" allowOverlap="1">
                <wp:simplePos x="0" y="0"/>
                <wp:positionH relativeFrom="column">
                  <wp:posOffset>2258756</wp:posOffset>
                </wp:positionH>
                <wp:positionV relativeFrom="paragraph">
                  <wp:posOffset>39637</wp:posOffset>
                </wp:positionV>
                <wp:extent cx="118800" cy="99360"/>
                <wp:effectExtent l="19050" t="38100" r="52705" b="5334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8">
                      <w14:nvContentPartPr>
                        <w14:cNvContentPartPr/>
                      </w14:nvContentPartPr>
                      <w14:xfrm>
                        <a:off x="0" y="0"/>
                        <a:ext cx="1188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3B7F4" id="Ink 1659" o:spid="_x0000_s1026" type="#_x0000_t75" style="position:absolute;margin-left:177.45pt;margin-top:2.45pt;width:10.45pt;height:9pt;z-index:2532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">
                <v:imagedata r:id="rId31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1376" behindDoc="0" locked="0" layoutInCell="1" allowOverlap="1">
                <wp:simplePos x="0" y="0"/>
                <wp:positionH relativeFrom="column">
                  <wp:posOffset>2103236</wp:posOffset>
                </wp:positionH>
                <wp:positionV relativeFrom="paragraph">
                  <wp:posOffset>69157</wp:posOffset>
                </wp:positionV>
                <wp:extent cx="77400" cy="93960"/>
                <wp:effectExtent l="38100" t="38100" r="37465" b="40005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0">
                      <w14:nvContentPartPr>
                        <w14:cNvContentPartPr/>
                      </w14:nvContentPartPr>
                      <w14:xfrm>
                        <a:off x="0" y="0"/>
                        <a:ext cx="774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E4CE9" id="Ink 1658" o:spid="_x0000_s1026" type="#_x0000_t75" style="position:absolute;margin-left:165pt;margin-top:5.05pt;width:7.15pt;height:8.3pt;z-index:25322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">
                <v:imagedata r:id="rId32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0352" behindDoc="0" locked="0" layoutInCell="1" allowOverlap="1">
                <wp:simplePos x="0" y="0"/>
                <wp:positionH relativeFrom="column">
                  <wp:posOffset>2054996</wp:posOffset>
                </wp:positionH>
                <wp:positionV relativeFrom="paragraph">
                  <wp:posOffset>82837</wp:posOffset>
                </wp:positionV>
                <wp:extent cx="54000" cy="70920"/>
                <wp:effectExtent l="38100" t="38100" r="41275" b="43815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2">
                      <w14:nvContentPartPr>
                        <w14:cNvContentPartPr/>
                      </w14:nvContentPartPr>
                      <w14:xfrm>
                        <a:off x="0" y="0"/>
                        <a:ext cx="540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D9886" id="Ink 1657" o:spid="_x0000_s1026" type="#_x0000_t75" style="position:absolute;margin-left:161.45pt;margin-top:6.05pt;width:5.2pt;height:6.5pt;z-index:2532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">
                <v:imagedata r:id="rId32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9328" behindDoc="0" locked="0" layoutInCell="1" allowOverlap="1">
                <wp:simplePos x="0" y="0"/>
                <wp:positionH relativeFrom="column">
                  <wp:posOffset>1695356</wp:posOffset>
                </wp:positionH>
                <wp:positionV relativeFrom="paragraph">
                  <wp:posOffset>-51803</wp:posOffset>
                </wp:positionV>
                <wp:extent cx="205560" cy="312480"/>
                <wp:effectExtent l="57150" t="38100" r="4445" b="49530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4">
                      <w14:nvContentPartPr>
                        <w14:cNvContentPartPr/>
                      </w14:nvContentPartPr>
                      <w14:xfrm>
                        <a:off x="0" y="0"/>
                        <a:ext cx="20556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D4CFB" id="Ink 1656" o:spid="_x0000_s1026" type="#_x0000_t75" style="position:absolute;margin-left:132.8pt;margin-top:-4.7pt;width:17.55pt;height:25.7pt;z-index:2532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">
                <v:imagedata r:id="rId32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8304" behindDoc="0" locked="0" layoutInCell="1" allowOverlap="1">
                <wp:simplePos x="0" y="0"/>
                <wp:positionH relativeFrom="column">
                  <wp:posOffset>1616876</wp:posOffset>
                </wp:positionH>
                <wp:positionV relativeFrom="paragraph">
                  <wp:posOffset>59077</wp:posOffset>
                </wp:positionV>
                <wp:extent cx="78480" cy="91440"/>
                <wp:effectExtent l="38100" t="38100" r="36195" b="4191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6">
                      <w14:nvContentPartPr>
                        <w14:cNvContentPartPr/>
                      </w14:nvContentPartPr>
                      <w14:xfrm>
                        <a:off x="0" y="0"/>
                        <a:ext cx="784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B1789" id="Ink 1655" o:spid="_x0000_s1026" type="#_x0000_t75" style="position:absolute;margin-left:127pt;margin-top:4.2pt;width:7.15pt;height:8.15pt;z-index:2532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">
                <v:imagedata r:id="rId32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7280" behindDoc="0" locked="0" layoutInCell="1" allowOverlap="1">
                <wp:simplePos x="0" y="0"/>
                <wp:positionH relativeFrom="column">
                  <wp:posOffset>1444796</wp:posOffset>
                </wp:positionH>
                <wp:positionV relativeFrom="paragraph">
                  <wp:posOffset>78157</wp:posOffset>
                </wp:positionV>
                <wp:extent cx="151200" cy="67320"/>
                <wp:effectExtent l="38100" t="38100" r="39370" b="46990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8">
                      <w14:nvContentPartPr>
                        <w14:cNvContentPartPr/>
                      </w14:nvContentPartPr>
                      <w14:xfrm>
                        <a:off x="0" y="0"/>
                        <a:ext cx="1512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7D57F" id="Ink 1654" o:spid="_x0000_s1026" type="#_x0000_t75" style="position:absolute;margin-left:113.4pt;margin-top:5.55pt;width:13pt;height:6.45pt;z-index:25321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">
                <v:imagedata r:id="rId32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6256" behindDoc="0" locked="0" layoutInCell="1" allowOverlap="1">
                <wp:simplePos x="0" y="0"/>
                <wp:positionH relativeFrom="column">
                  <wp:posOffset>1497356</wp:posOffset>
                </wp:positionH>
                <wp:positionV relativeFrom="paragraph">
                  <wp:posOffset>7237</wp:posOffset>
                </wp:positionV>
                <wp:extent cx="39240" cy="129600"/>
                <wp:effectExtent l="38100" t="38100" r="37465" b="41910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0">
                      <w14:nvContentPartPr>
                        <w14:cNvContentPartPr/>
                      </w14:nvContentPartPr>
                      <w14:xfrm>
                        <a:off x="0" y="0"/>
                        <a:ext cx="392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28607" id="Ink 1653" o:spid="_x0000_s1026" type="#_x0000_t75" style="position:absolute;margin-left:117.4pt;margin-top:.05pt;width:4.3pt;height:11.2pt;z-index:2532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">
                <v:imagedata r:id="rId32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5232" behindDoc="0" locked="0" layoutInCell="1" allowOverlap="1">
                <wp:simplePos x="0" y="0"/>
                <wp:positionH relativeFrom="column">
                  <wp:posOffset>1307276</wp:posOffset>
                </wp:positionH>
                <wp:positionV relativeFrom="paragraph">
                  <wp:posOffset>61597</wp:posOffset>
                </wp:positionV>
                <wp:extent cx="82800" cy="91080"/>
                <wp:effectExtent l="57150" t="38100" r="50800" b="42545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2">
                      <w14:nvContentPartPr>
                        <w14:cNvContentPartPr/>
                      </w14:nvContentPartPr>
                      <w14:xfrm>
                        <a:off x="0" y="0"/>
                        <a:ext cx="828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C6D82" id="Ink 1652" o:spid="_x0000_s1026" type="#_x0000_t75" style="position:absolute;margin-left:102.3pt;margin-top:4.25pt;width:7.9pt;height:8.3pt;z-index:25321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">
                <v:imagedata r:id="rId32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4208" behindDoc="0" locked="0" layoutInCell="1" allowOverlap="1">
                <wp:simplePos x="0" y="0"/>
                <wp:positionH relativeFrom="column">
                  <wp:posOffset>1198556</wp:posOffset>
                </wp:positionH>
                <wp:positionV relativeFrom="paragraph">
                  <wp:posOffset>43597</wp:posOffset>
                </wp:positionV>
                <wp:extent cx="99360" cy="125640"/>
                <wp:effectExtent l="38100" t="38100" r="53340" b="46355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4">
                      <w14:nvContentPartPr>
                        <w14:cNvContentPartPr/>
                      </w14:nvContentPartPr>
                      <w14:xfrm>
                        <a:off x="0" y="0"/>
                        <a:ext cx="993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95BE6" id="Ink 1651" o:spid="_x0000_s1026" type="#_x0000_t75" style="position:absolute;margin-left:93.7pt;margin-top:2.85pt;width:8.9pt;height:11.25pt;z-index:2532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">
                <v:imagedata r:id="rId32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3184" behindDoc="0" locked="0" layoutInCell="1" allowOverlap="1">
                <wp:simplePos x="0" y="0"/>
                <wp:positionH relativeFrom="column">
                  <wp:posOffset>983276</wp:posOffset>
                </wp:positionH>
                <wp:positionV relativeFrom="paragraph">
                  <wp:posOffset>66277</wp:posOffset>
                </wp:positionV>
                <wp:extent cx="84240" cy="27720"/>
                <wp:effectExtent l="38100" t="38100" r="49530" b="4889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6">
                      <w14:nvContentPartPr>
                        <w14:cNvContentPartPr/>
                      </w14:nvContentPartPr>
                      <w14:xfrm>
                        <a:off x="0" y="0"/>
                        <a:ext cx="842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94EDC" id="Ink 1650" o:spid="_x0000_s1026" type="#_x0000_t75" style="position:absolute;margin-left:76.95pt;margin-top:4.6pt;width:7.6pt;height:3.25pt;z-index:2532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">
                <v:imagedata r:id="rId32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2160" behindDoc="0" locked="0" layoutInCell="1" allowOverlap="1">
                <wp:simplePos x="0" y="0"/>
                <wp:positionH relativeFrom="column">
                  <wp:posOffset>1011716</wp:posOffset>
                </wp:positionH>
                <wp:positionV relativeFrom="paragraph">
                  <wp:posOffset>24517</wp:posOffset>
                </wp:positionV>
                <wp:extent cx="42840" cy="108360"/>
                <wp:effectExtent l="38100" t="38100" r="52705" b="4445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8">
                      <w14:nvContentPartPr>
                        <w14:cNvContentPartPr/>
                      </w14:nvContentPartPr>
                      <w14:xfrm>
                        <a:off x="0" y="0"/>
                        <a:ext cx="428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A6BB8" id="Ink 1649" o:spid="_x0000_s1026" type="#_x0000_t75" style="position:absolute;margin-left:79.15pt;margin-top:1.3pt;width:4.55pt;height:9.7pt;z-index:2532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">
                <v:imagedata r:id="rId32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1136" behindDoc="0" locked="0" layoutInCell="1" allowOverlap="1">
                <wp:simplePos x="0" y="0"/>
                <wp:positionH relativeFrom="column">
                  <wp:posOffset>907676</wp:posOffset>
                </wp:positionH>
                <wp:positionV relativeFrom="paragraph">
                  <wp:posOffset>96517</wp:posOffset>
                </wp:positionV>
                <wp:extent cx="14040" cy="18360"/>
                <wp:effectExtent l="38100" t="38100" r="43180" b="39370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0">
                      <w14:nvContentPartPr>
                        <w14:cNvContentPartPr/>
                      </w14:nvContentPartPr>
                      <w14:xfrm>
                        <a:off x="0" y="0"/>
                        <a:ext cx="140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C0400" id="Ink 1648" o:spid="_x0000_s1026" type="#_x0000_t75" style="position:absolute;margin-left:71.1pt;margin-top:7.1pt;width:1.95pt;height:2.45pt;z-index:25321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">
                <v:imagedata r:id="rId32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0112" behindDoc="0" locked="0" layoutInCell="1" allowOverlap="1">
                <wp:simplePos x="0" y="0"/>
                <wp:positionH relativeFrom="column">
                  <wp:posOffset>260036</wp:posOffset>
                </wp:positionH>
                <wp:positionV relativeFrom="paragraph">
                  <wp:posOffset>9757</wp:posOffset>
                </wp:positionV>
                <wp:extent cx="599760" cy="168120"/>
                <wp:effectExtent l="38100" t="57150" r="10160" b="4191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2">
                      <w14:nvContentPartPr>
                        <w14:cNvContentPartPr/>
                      </w14:nvContentPartPr>
                      <w14:xfrm>
                        <a:off x="0" y="0"/>
                        <a:ext cx="5997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6F0DE" id="Ink 1647" o:spid="_x0000_s1026" type="#_x0000_t75" style="position:absolute;margin-left:19.9pt;margin-top:.05pt;width:48.35pt;height:14.65pt;z-index:2532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">
                <v:imagedata r:id="rId3223" o:title=""/>
              </v:shape>
            </w:pict>
          </mc:Fallback>
        </mc:AlternateContent>
      </w:r>
    </w:p>
    <w:p w:rsidR="007371A5" w:rsidRDefault="0004041C" w:rsidP="0038779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27520" behindDoc="0" locked="0" layoutInCell="1" allowOverlap="1">
                <wp:simplePos x="0" y="0"/>
                <wp:positionH relativeFrom="column">
                  <wp:posOffset>2906756</wp:posOffset>
                </wp:positionH>
                <wp:positionV relativeFrom="paragraph">
                  <wp:posOffset>-413</wp:posOffset>
                </wp:positionV>
                <wp:extent cx="40320" cy="11520"/>
                <wp:effectExtent l="38100" t="57150" r="36195" b="4572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4">
                      <w14:nvContentPartPr>
                        <w14:cNvContentPartPr/>
                      </w14:nvContentPartPr>
                      <w14:xfrm>
                        <a:off x="0" y="0"/>
                        <a:ext cx="40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22B2B" id="Ink 1664" o:spid="_x0000_s1026" type="#_x0000_t75" style="position:absolute;margin-left:228.4pt;margin-top:-.85pt;width:4.2pt;height:2.25pt;z-index:25322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">
                <v:imagedata r:id="rId3225" o:title=""/>
              </v:shape>
            </w:pict>
          </mc:Fallback>
        </mc:AlternateContent>
      </w:r>
    </w:p>
    <w:p w:rsidR="007371A5" w:rsidRDefault="007371A5" w:rsidP="00387796">
      <w:pPr>
        <w:ind w:left="1260"/>
        <w:rPr>
          <w:rFonts w:ascii="Calibri" w:hAnsi="Calibri"/>
          <w:sz w:val="28"/>
          <w:szCs w:val="28"/>
        </w:rPr>
      </w:pPr>
    </w:p>
    <w:p w:rsidR="007371A5" w:rsidRPr="008056C0" w:rsidRDefault="0004041C" w:rsidP="008056C0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46304" behindDoc="0" locked="0" layoutInCell="1" allowOverlap="1">
                <wp:simplePos x="0" y="0"/>
                <wp:positionH relativeFrom="column">
                  <wp:posOffset>3351716</wp:posOffset>
                </wp:positionH>
                <wp:positionV relativeFrom="paragraph">
                  <wp:posOffset>262830</wp:posOffset>
                </wp:positionV>
                <wp:extent cx="112320" cy="112320"/>
                <wp:effectExtent l="38100" t="38100" r="40640" b="40640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6">
                      <w14:nvContentPartPr>
                        <w14:cNvContentPartPr/>
                      </w14:nvContentPartPr>
                      <w14:xfrm>
                        <a:off x="0" y="0"/>
                        <a:ext cx="1123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3EDB2" id="Ink 1782" o:spid="_x0000_s1026" type="#_x0000_t75" style="position:absolute;margin-left:263.55pt;margin-top:20.15pt;width:9.65pt;height:9.95pt;z-index:2533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">
                <v:imagedata r:id="rId32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45280" behindDoc="0" locked="0" layoutInCell="1" allowOverlap="1">
                <wp:simplePos x="0" y="0"/>
                <wp:positionH relativeFrom="column">
                  <wp:posOffset>3236876</wp:posOffset>
                </wp:positionH>
                <wp:positionV relativeFrom="paragraph">
                  <wp:posOffset>251310</wp:posOffset>
                </wp:positionV>
                <wp:extent cx="87840" cy="123840"/>
                <wp:effectExtent l="38100" t="38100" r="45720" b="47625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8">
                      <w14:nvContentPartPr>
                        <w14:cNvContentPartPr/>
                      </w14:nvContentPartPr>
                      <w14:xfrm>
                        <a:off x="0" y="0"/>
                        <a:ext cx="87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9D623" id="Ink 1781" o:spid="_x0000_s1026" type="#_x0000_t75" style="position:absolute;margin-left:254.25pt;margin-top:19.3pt;width:8pt;height:10.7pt;z-index:2533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">
                <v:imagedata r:id="rId32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44256" behindDoc="0" locked="0" layoutInCell="1" allowOverlap="1">
                <wp:simplePos x="0" y="0"/>
                <wp:positionH relativeFrom="column">
                  <wp:posOffset>3075956</wp:posOffset>
                </wp:positionH>
                <wp:positionV relativeFrom="paragraph">
                  <wp:posOffset>246270</wp:posOffset>
                </wp:positionV>
                <wp:extent cx="102960" cy="101880"/>
                <wp:effectExtent l="38100" t="38100" r="49530" b="50800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0">
                      <w14:nvContentPartPr>
                        <w14:cNvContentPartPr/>
                      </w14:nvContentPartPr>
                      <w14:xfrm>
                        <a:off x="0" y="0"/>
                        <a:ext cx="1029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CE51D" id="Ink 1780" o:spid="_x0000_s1026" type="#_x0000_t75" style="position:absolute;margin-left:241.65pt;margin-top:18.9pt;width:9.25pt;height:9.05pt;z-index:2533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">
                <v:imagedata r:id="rId32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43232" behindDoc="0" locked="0" layoutInCell="1" allowOverlap="1">
                <wp:simplePos x="0" y="0"/>
                <wp:positionH relativeFrom="column">
                  <wp:posOffset>2963276</wp:posOffset>
                </wp:positionH>
                <wp:positionV relativeFrom="paragraph">
                  <wp:posOffset>155550</wp:posOffset>
                </wp:positionV>
                <wp:extent cx="167400" cy="47520"/>
                <wp:effectExtent l="38100" t="38100" r="42545" b="4826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2">
                      <w14:nvContentPartPr>
                        <w14:cNvContentPartPr/>
                      </w14:nvContentPartPr>
                      <w14:xfrm>
                        <a:off x="0" y="0"/>
                        <a:ext cx="16740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1AB53" id="Ink 1779" o:spid="_x0000_s1026" type="#_x0000_t75" style="position:absolute;margin-left:232.95pt;margin-top:11.75pt;width:14.05pt;height:4.65pt;z-index:2533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">
                <v:imagedata r:id="rId32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42208" behindDoc="0" locked="0" layoutInCell="1" allowOverlap="1">
                <wp:simplePos x="0" y="0"/>
                <wp:positionH relativeFrom="column">
                  <wp:posOffset>2903876</wp:posOffset>
                </wp:positionH>
                <wp:positionV relativeFrom="paragraph">
                  <wp:posOffset>203790</wp:posOffset>
                </wp:positionV>
                <wp:extent cx="90000" cy="155880"/>
                <wp:effectExtent l="38100" t="38100" r="24765" b="34925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4">
                      <w14:nvContentPartPr>
                        <w14:cNvContentPartPr/>
                      </w14:nvContentPartPr>
                      <w14:xfrm>
                        <a:off x="0" y="0"/>
                        <a:ext cx="900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35B59" id="Ink 1778" o:spid="_x0000_s1026" type="#_x0000_t75" style="position:absolute;margin-left:228.15pt;margin-top:15.7pt;width:8.15pt;height:13.2pt;z-index:2533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">
                <v:imagedata r:id="rId32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41184" behindDoc="0" locked="0" layoutInCell="1" allowOverlap="1">
                <wp:simplePos x="0" y="0"/>
                <wp:positionH relativeFrom="column">
                  <wp:posOffset>2713076</wp:posOffset>
                </wp:positionH>
                <wp:positionV relativeFrom="paragraph">
                  <wp:posOffset>310350</wp:posOffset>
                </wp:positionV>
                <wp:extent cx="43920" cy="106920"/>
                <wp:effectExtent l="19050" t="38100" r="51435" b="45720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6">
                      <w14:nvContentPartPr>
                        <w14:cNvContentPartPr/>
                      </w14:nvContentPartPr>
                      <w14:xfrm>
                        <a:off x="0" y="0"/>
                        <a:ext cx="43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9B4E4" id="Ink 1777" o:spid="_x0000_s1026" type="#_x0000_t75" style="position:absolute;margin-left:213.2pt;margin-top:24pt;width:4.35pt;height:9.25pt;z-index:2533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">
                <v:imagedata r:id="rId32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40160" behindDoc="0" locked="0" layoutInCell="1" allowOverlap="1">
                <wp:simplePos x="0" y="0"/>
                <wp:positionH relativeFrom="column">
                  <wp:posOffset>2470436</wp:posOffset>
                </wp:positionH>
                <wp:positionV relativeFrom="paragraph">
                  <wp:posOffset>89670</wp:posOffset>
                </wp:positionV>
                <wp:extent cx="239400" cy="291960"/>
                <wp:effectExtent l="38100" t="38100" r="46355" b="51435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8">
                      <w14:nvContentPartPr>
                        <w14:cNvContentPartPr/>
                      </w14:nvContentPartPr>
                      <w14:xfrm>
                        <a:off x="0" y="0"/>
                        <a:ext cx="23940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69AFE" id="Ink 1776" o:spid="_x0000_s1026" type="#_x0000_t75" style="position:absolute;margin-left:194pt;margin-top:6.55pt;width:19.85pt;height:24pt;z-index:2533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">
                <v:imagedata r:id="rId32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39136" behindDoc="0" locked="0" layoutInCell="1" allowOverlap="1">
                <wp:simplePos x="0" y="0"/>
                <wp:positionH relativeFrom="column">
                  <wp:posOffset>2341556</wp:posOffset>
                </wp:positionH>
                <wp:positionV relativeFrom="paragraph">
                  <wp:posOffset>300270</wp:posOffset>
                </wp:positionV>
                <wp:extent cx="65520" cy="95040"/>
                <wp:effectExtent l="38100" t="38100" r="48895" b="38735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0">
                      <w14:nvContentPartPr>
                        <w14:cNvContentPartPr/>
                      </w14:nvContentPartPr>
                      <w14:xfrm>
                        <a:off x="0" y="0"/>
                        <a:ext cx="655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0AE10" id="Ink 1775" o:spid="_x0000_s1026" type="#_x0000_t75" style="position:absolute;margin-left:183.9pt;margin-top:23.3pt;width:6.05pt;height:8.35pt;z-index:2533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">
                <v:imagedata r:id="rId32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38112" behindDoc="0" locked="0" layoutInCell="1" allowOverlap="1">
                <wp:simplePos x="0" y="0"/>
                <wp:positionH relativeFrom="column">
                  <wp:posOffset>2211236</wp:posOffset>
                </wp:positionH>
                <wp:positionV relativeFrom="paragraph">
                  <wp:posOffset>112350</wp:posOffset>
                </wp:positionV>
                <wp:extent cx="104760" cy="162360"/>
                <wp:effectExtent l="38100" t="38100" r="48260" b="47625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2">
                      <w14:nvContentPartPr>
                        <w14:cNvContentPartPr/>
                      </w14:nvContentPartPr>
                      <w14:xfrm>
                        <a:off x="0" y="0"/>
                        <a:ext cx="1047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7D8A5" id="Ink 1774" o:spid="_x0000_s1026" type="#_x0000_t75" style="position:absolute;margin-left:173.55pt;margin-top:8.35pt;width:9.4pt;height:13.7pt;z-index:2533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">
                <v:imagedata r:id="rId32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37088" behindDoc="0" locked="0" layoutInCell="1" allowOverlap="1">
                <wp:simplePos x="0" y="0"/>
                <wp:positionH relativeFrom="column">
                  <wp:posOffset>2035196</wp:posOffset>
                </wp:positionH>
                <wp:positionV relativeFrom="paragraph">
                  <wp:posOffset>254910</wp:posOffset>
                </wp:positionV>
                <wp:extent cx="46080" cy="111960"/>
                <wp:effectExtent l="19050" t="38100" r="49530" b="40640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4">
                      <w14:nvContentPartPr>
                        <w14:cNvContentPartPr/>
                      </w14:nvContentPartPr>
                      <w14:xfrm>
                        <a:off x="0" y="0"/>
                        <a:ext cx="460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71B64" id="Ink 1773" o:spid="_x0000_s1026" type="#_x0000_t75" style="position:absolute;margin-left:159.8pt;margin-top:19.7pt;width:4.5pt;height:9.6pt;z-index:2533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">
                <v:imagedata r:id="rId32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36064" behindDoc="0" locked="0" layoutInCell="1" allowOverlap="1">
                <wp:simplePos x="0" y="0"/>
                <wp:positionH relativeFrom="column">
                  <wp:posOffset>1684916</wp:posOffset>
                </wp:positionH>
                <wp:positionV relativeFrom="paragraph">
                  <wp:posOffset>144030</wp:posOffset>
                </wp:positionV>
                <wp:extent cx="75960" cy="214560"/>
                <wp:effectExtent l="38100" t="38100" r="38735" b="33655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6">
                      <w14:nvContentPartPr>
                        <w14:cNvContentPartPr/>
                      </w14:nvContentPartPr>
                      <w14:xfrm>
                        <a:off x="0" y="0"/>
                        <a:ext cx="7596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BCAA9" id="Ink 1772" o:spid="_x0000_s1026" type="#_x0000_t75" style="position:absolute;margin-left:132.2pt;margin-top:11pt;width:6.85pt;height:17.7pt;z-index:2533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">
                <v:imagedata r:id="rId32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35040" behindDoc="0" locked="0" layoutInCell="1" allowOverlap="1">
                <wp:simplePos x="0" y="0"/>
                <wp:positionH relativeFrom="column">
                  <wp:posOffset>1923956</wp:posOffset>
                </wp:positionH>
                <wp:positionV relativeFrom="paragraph">
                  <wp:posOffset>55470</wp:posOffset>
                </wp:positionV>
                <wp:extent cx="116640" cy="254880"/>
                <wp:effectExtent l="38100" t="38100" r="36195" b="50165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8">
                      <w14:nvContentPartPr>
                        <w14:cNvContentPartPr/>
                      </w14:nvContentPartPr>
                      <w14:xfrm>
                        <a:off x="0" y="0"/>
                        <a:ext cx="11664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2908E" id="Ink 1771" o:spid="_x0000_s1026" type="#_x0000_t75" style="position:absolute;margin-left:150.9pt;margin-top:3.9pt;width:10.3pt;height:20.95pt;z-index:2533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">
                <v:imagedata r:id="rId32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34016" behindDoc="0" locked="0" layoutInCell="1" allowOverlap="1">
                <wp:simplePos x="0" y="0"/>
                <wp:positionH relativeFrom="column">
                  <wp:posOffset>1559996</wp:posOffset>
                </wp:positionH>
                <wp:positionV relativeFrom="paragraph">
                  <wp:posOffset>257430</wp:posOffset>
                </wp:positionV>
                <wp:extent cx="220680" cy="14040"/>
                <wp:effectExtent l="38100" t="38100" r="46355" b="43180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0">
                      <w14:nvContentPartPr>
                        <w14:cNvContentPartPr/>
                      </w14:nvContentPartPr>
                      <w14:xfrm>
                        <a:off x="0" y="0"/>
                        <a:ext cx="2206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8E189" id="Ink 1770" o:spid="_x0000_s1026" type="#_x0000_t75" style="position:absolute;margin-left:122.5pt;margin-top:19.85pt;width:18.15pt;height:2pt;z-index:2533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">
                <v:imagedata r:id="rId32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32992" behindDoc="0" locked="0" layoutInCell="1" allowOverlap="1">
                <wp:simplePos x="0" y="0"/>
                <wp:positionH relativeFrom="column">
                  <wp:posOffset>1550636</wp:posOffset>
                </wp:positionH>
                <wp:positionV relativeFrom="paragraph">
                  <wp:posOffset>211710</wp:posOffset>
                </wp:positionV>
                <wp:extent cx="208080" cy="30240"/>
                <wp:effectExtent l="38100" t="38100" r="40005" b="46355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2">
                      <w14:nvContentPartPr>
                        <w14:cNvContentPartPr/>
                      </w14:nvContentPartPr>
                      <w14:xfrm>
                        <a:off x="0" y="0"/>
                        <a:ext cx="2080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94D6E" id="Ink 1769" o:spid="_x0000_s1026" type="#_x0000_t75" style="position:absolute;margin-left:121.75pt;margin-top:16.15pt;width:17.2pt;height:3.3pt;z-index:2533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">
                <v:imagedata r:id="rId32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31968" behindDoc="0" locked="0" layoutInCell="1" allowOverlap="1">
                <wp:simplePos x="0" y="0"/>
                <wp:positionH relativeFrom="column">
                  <wp:posOffset>1703996</wp:posOffset>
                </wp:positionH>
                <wp:positionV relativeFrom="paragraph">
                  <wp:posOffset>80310</wp:posOffset>
                </wp:positionV>
                <wp:extent cx="73080" cy="190080"/>
                <wp:effectExtent l="38100" t="38100" r="41275" b="38735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4">
                      <w14:nvContentPartPr>
                        <w14:cNvContentPartPr/>
                      </w14:nvContentPartPr>
                      <w14:xfrm>
                        <a:off x="0" y="0"/>
                        <a:ext cx="730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29593" id="Ink 1768" o:spid="_x0000_s1026" type="#_x0000_t75" style="position:absolute;margin-left:133.7pt;margin-top:5.95pt;width:6.6pt;height:15.75pt;z-index:2533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">
                <v:imagedata r:id="rId32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30944" behindDoc="0" locked="0" layoutInCell="1" allowOverlap="1">
                <wp:simplePos x="0" y="0"/>
                <wp:positionH relativeFrom="column">
                  <wp:posOffset>1640276</wp:posOffset>
                </wp:positionH>
                <wp:positionV relativeFrom="paragraph">
                  <wp:posOffset>74550</wp:posOffset>
                </wp:positionV>
                <wp:extent cx="79560" cy="224280"/>
                <wp:effectExtent l="38100" t="38100" r="34925" b="42545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6">
                      <w14:nvContentPartPr>
                        <w14:cNvContentPartPr/>
                      </w14:nvContentPartPr>
                      <w14:xfrm>
                        <a:off x="0" y="0"/>
                        <a:ext cx="7956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809B8" id="Ink 1767" o:spid="_x0000_s1026" type="#_x0000_t75" style="position:absolute;margin-left:128.65pt;margin-top:5.55pt;width:7.05pt;height:18.35pt;z-index:2533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">
                <v:imagedata r:id="rId32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9920" behindDoc="0" locked="0" layoutInCell="1" allowOverlap="1">
                <wp:simplePos x="0" y="0"/>
                <wp:positionH relativeFrom="column">
                  <wp:posOffset>1326356</wp:posOffset>
                </wp:positionH>
                <wp:positionV relativeFrom="paragraph">
                  <wp:posOffset>70950</wp:posOffset>
                </wp:positionV>
                <wp:extent cx="109440" cy="295920"/>
                <wp:effectExtent l="38100" t="38100" r="43180" b="46990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8">
                      <w14:nvContentPartPr>
                        <w14:cNvContentPartPr/>
                      </w14:nvContentPartPr>
                      <w14:xfrm>
                        <a:off x="0" y="0"/>
                        <a:ext cx="10944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3EBEF" id="Ink 1766" o:spid="_x0000_s1026" type="#_x0000_t75" style="position:absolute;margin-left:103.9pt;margin-top:5.05pt;width:9.8pt;height:24.25pt;z-index:2533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">
                <v:imagedata r:id="rId32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8896" behindDoc="0" locked="0" layoutInCell="1" allowOverlap="1">
                <wp:simplePos x="0" y="0"/>
                <wp:positionH relativeFrom="column">
                  <wp:posOffset>1157516</wp:posOffset>
                </wp:positionH>
                <wp:positionV relativeFrom="paragraph">
                  <wp:posOffset>130350</wp:posOffset>
                </wp:positionV>
                <wp:extent cx="102960" cy="150480"/>
                <wp:effectExtent l="38100" t="38100" r="49530" b="4064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0">
                      <w14:nvContentPartPr>
                        <w14:cNvContentPartPr/>
                      </w14:nvContentPartPr>
                      <w14:xfrm>
                        <a:off x="0" y="0"/>
                        <a:ext cx="1029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F9787" id="Ink 1765" o:spid="_x0000_s1026" type="#_x0000_t75" style="position:absolute;margin-left:90.55pt;margin-top:9.65pt;width:9.3pt;height:13.1pt;z-index:2533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">
                <v:imagedata r:id="rId32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7872" behindDoc="0" locked="0" layoutInCell="1" allowOverlap="1">
                <wp:simplePos x="0" y="0"/>
                <wp:positionH relativeFrom="column">
                  <wp:posOffset>961676</wp:posOffset>
                </wp:positionH>
                <wp:positionV relativeFrom="paragraph">
                  <wp:posOffset>118830</wp:posOffset>
                </wp:positionV>
                <wp:extent cx="135720" cy="225000"/>
                <wp:effectExtent l="38100" t="38100" r="36195" b="41910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2">
                      <w14:nvContentPartPr>
                        <w14:cNvContentPartPr/>
                      </w14:nvContentPartPr>
                      <w14:xfrm>
                        <a:off x="0" y="0"/>
                        <a:ext cx="13572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FC13C" id="Ink 1764" o:spid="_x0000_s1026" type="#_x0000_t75" style="position:absolute;margin-left:75.35pt;margin-top:8.85pt;width:11.6pt;height:18.7pt;z-index:2533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">
                <v:imagedata r:id="rId32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6848" behindDoc="0" locked="0" layoutInCell="1" allowOverlap="1">
                <wp:simplePos x="0" y="0"/>
                <wp:positionH relativeFrom="column">
                  <wp:posOffset>839636</wp:posOffset>
                </wp:positionH>
                <wp:positionV relativeFrom="paragraph">
                  <wp:posOffset>252390</wp:posOffset>
                </wp:positionV>
                <wp:extent cx="11520" cy="21240"/>
                <wp:effectExtent l="38100" t="38100" r="45720" b="36195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4">
                      <w14:nvContentPartPr>
                        <w14:cNvContentPartPr/>
                      </w14:nvContentPartPr>
                      <w14:xfrm>
                        <a:off x="0" y="0"/>
                        <a:ext cx="115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B7404" id="Ink 1761" o:spid="_x0000_s1026" type="#_x0000_t75" style="position:absolute;margin-left:65.65pt;margin-top:19.35pt;width:1.95pt;height:2.6pt;z-index:2533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">
                <v:imagedata r:id="rId32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5824" behindDoc="0" locked="0" layoutInCell="1" allowOverlap="1">
                <wp:simplePos x="0" y="0"/>
                <wp:positionH relativeFrom="column">
                  <wp:posOffset>604196</wp:posOffset>
                </wp:positionH>
                <wp:positionV relativeFrom="paragraph">
                  <wp:posOffset>208470</wp:posOffset>
                </wp:positionV>
                <wp:extent cx="140400" cy="273960"/>
                <wp:effectExtent l="38100" t="38100" r="50165" b="5016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6">
                      <w14:nvContentPartPr>
                        <w14:cNvContentPartPr/>
                      </w14:nvContentPartPr>
                      <w14:xfrm>
                        <a:off x="0" y="0"/>
                        <a:ext cx="14040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C346D" id="Ink 1760" o:spid="_x0000_s1026" type="#_x0000_t75" style="position:absolute;margin-left:47.1pt;margin-top:15.85pt;width:12.1pt;height:22.65pt;z-index:2533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">
                <v:imagedata r:id="rId32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4800" behindDoc="0" locked="0" layoutInCell="1" allowOverlap="1">
                <wp:simplePos x="0" y="0"/>
                <wp:positionH relativeFrom="column">
                  <wp:posOffset>402236</wp:posOffset>
                </wp:positionH>
                <wp:positionV relativeFrom="paragraph">
                  <wp:posOffset>306750</wp:posOffset>
                </wp:positionV>
                <wp:extent cx="19440" cy="54720"/>
                <wp:effectExtent l="38100" t="38100" r="38100" b="40640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8">
                      <w14:nvContentPartPr>
                        <w14:cNvContentPartPr/>
                      </w14:nvContentPartPr>
                      <w14:xfrm>
                        <a:off x="0" y="0"/>
                        <a:ext cx="194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88BDA" id="Ink 1759" o:spid="_x0000_s1026" type="#_x0000_t75" style="position:absolute;margin-left:31.2pt;margin-top:23.8pt;width:2.45pt;height:5.05pt;z-index:2533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">
                <v:imagedata r:id="rId32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3776" behindDoc="0" locked="0" layoutInCell="1" allowOverlap="1">
                <wp:simplePos x="0" y="0"/>
                <wp:positionH relativeFrom="column">
                  <wp:posOffset>451556</wp:posOffset>
                </wp:positionH>
                <wp:positionV relativeFrom="paragraph">
                  <wp:posOffset>46110</wp:posOffset>
                </wp:positionV>
                <wp:extent cx="6480" cy="31320"/>
                <wp:effectExtent l="19050" t="38100" r="50800" b="45085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0">
                      <w14:nvContentPartPr>
                        <w14:cNvContentPartPr/>
                      </w14:nvContentPartPr>
                      <w14:xfrm>
                        <a:off x="0" y="0"/>
                        <a:ext cx="64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80A23" id="Ink 1758" o:spid="_x0000_s1026" type="#_x0000_t75" style="position:absolute;margin-left:35.2pt;margin-top:3.05pt;width:1.4pt;height:3.45pt;z-index:2533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">
                <v:imagedata r:id="rId32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2752" behindDoc="0" locked="0" layoutInCell="1" allowOverlap="1">
                <wp:simplePos x="0" y="0"/>
                <wp:positionH relativeFrom="column">
                  <wp:posOffset>136196</wp:posOffset>
                </wp:positionH>
                <wp:positionV relativeFrom="paragraph">
                  <wp:posOffset>171390</wp:posOffset>
                </wp:positionV>
                <wp:extent cx="185400" cy="163080"/>
                <wp:effectExtent l="38100" t="38100" r="43815" b="4699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2">
                      <w14:nvContentPartPr>
                        <w14:cNvContentPartPr/>
                      </w14:nvContentPartPr>
                      <w14:xfrm>
                        <a:off x="0" y="0"/>
                        <a:ext cx="1854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DF75F" id="Ink 1757" o:spid="_x0000_s1026" type="#_x0000_t75" style="position:absolute;margin-left:10.15pt;margin-top:12.95pt;width:16pt;height:14.05pt;z-index:2533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">
                <v:imagedata r:id="rId32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1728" behindDoc="0" locked="0" layoutInCell="1" allowOverlap="1">
                <wp:simplePos x="0" y="0"/>
                <wp:positionH relativeFrom="column">
                  <wp:posOffset>-135604</wp:posOffset>
                </wp:positionH>
                <wp:positionV relativeFrom="paragraph">
                  <wp:posOffset>158430</wp:posOffset>
                </wp:positionV>
                <wp:extent cx="224640" cy="244080"/>
                <wp:effectExtent l="38100" t="38100" r="42545" b="41910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4">
                      <w14:nvContentPartPr>
                        <w14:cNvContentPartPr/>
                      </w14:nvContentPartPr>
                      <w14:xfrm>
                        <a:off x="0" y="0"/>
                        <a:ext cx="22464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7D5C8" id="Ink 1756" o:spid="_x0000_s1026" type="#_x0000_t75" style="position:absolute;margin-left:-11.15pt;margin-top:11.95pt;width:18.7pt;height:20.2pt;z-index:2533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">
                <v:imagedata r:id="rId32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20704" behindDoc="0" locked="0" layoutInCell="1" allowOverlap="1">
                <wp:simplePos x="0" y="0"/>
                <wp:positionH relativeFrom="column">
                  <wp:posOffset>-110404</wp:posOffset>
                </wp:positionH>
                <wp:positionV relativeFrom="paragraph">
                  <wp:posOffset>151590</wp:posOffset>
                </wp:positionV>
                <wp:extent cx="30600" cy="241560"/>
                <wp:effectExtent l="38100" t="38100" r="45720" b="4445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6">
                      <w14:nvContentPartPr>
                        <w14:cNvContentPartPr/>
                      </w14:nvContentPartPr>
                      <w14:xfrm>
                        <a:off x="0" y="0"/>
                        <a:ext cx="306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EF629" id="Ink 1755" o:spid="_x0000_s1026" type="#_x0000_t75" style="position:absolute;margin-left:-9.2pt;margin-top:11.45pt;width:3.45pt;height:20.05pt;z-index:2533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">
                <v:imagedata r:id="rId32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9680" behindDoc="0" locked="0" layoutInCell="1" allowOverlap="1">
                <wp:simplePos x="0" y="0"/>
                <wp:positionH relativeFrom="column">
                  <wp:posOffset>5427116</wp:posOffset>
                </wp:positionH>
                <wp:positionV relativeFrom="paragraph">
                  <wp:posOffset>400710</wp:posOffset>
                </wp:positionV>
                <wp:extent cx="893880" cy="31680"/>
                <wp:effectExtent l="38100" t="38100" r="40005" b="45085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8">
                      <w14:nvContentPartPr>
                        <w14:cNvContentPartPr/>
                      </w14:nvContentPartPr>
                      <w14:xfrm>
                        <a:off x="0" y="0"/>
                        <a:ext cx="8938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C3D52" id="Ink 1754" o:spid="_x0000_s1026" type="#_x0000_t75" style="position:absolute;margin-left:426.75pt;margin-top:31.15pt;width:71.75pt;height:3.35pt;z-index:2533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">
                <v:imagedata r:id="rId32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18656" behindDoc="0" locked="0" layoutInCell="1" allowOverlap="1">
                <wp:simplePos x="0" y="0"/>
                <wp:positionH relativeFrom="column">
                  <wp:posOffset>5444396</wp:posOffset>
                </wp:positionH>
                <wp:positionV relativeFrom="paragraph">
                  <wp:posOffset>-42090</wp:posOffset>
                </wp:positionV>
                <wp:extent cx="805680" cy="486720"/>
                <wp:effectExtent l="38100" t="38100" r="52070" b="4699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0">
                      <w14:nvContentPartPr>
                        <w14:cNvContentPartPr/>
                      </w14:nvContentPartPr>
                      <w14:xfrm>
                        <a:off x="0" y="0"/>
                        <a:ext cx="805680" cy="48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B2EAF" id="Ink 1753" o:spid="_x0000_s1026" type="#_x0000_t75" style="position:absolute;margin-left:428.25pt;margin-top:-4pt;width:64.6pt;height:39.35pt;z-index:2533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">
                <v:imagedata r:id="rId3281" o:title=""/>
              </v:shape>
            </w:pict>
          </mc:Fallback>
        </mc:AlternateContent>
      </w:r>
      <w:r w:rsidR="007371A5" w:rsidRPr="00AF02C2">
        <w:rPr>
          <w:rFonts w:ascii="Calibri" w:hAnsi="Calibri"/>
          <w:sz w:val="28"/>
          <w:szCs w:val="28"/>
        </w:rPr>
        <w:t xml:space="preserve">                                                                                                 </w:t>
      </w:r>
      <w:r w:rsidR="007371A5">
        <w:rPr>
          <w:rFonts w:ascii="Calibri" w:hAnsi="Calibri"/>
          <w:sz w:val="28"/>
          <w:szCs w:val="28"/>
        </w:rPr>
        <w:t xml:space="preserve">  </w:t>
      </w:r>
      <w:r w:rsidR="007371A5" w:rsidRPr="00387796">
        <w:rPr>
          <w:rFonts w:ascii="Calibri" w:hAnsi="Calibri"/>
          <w:sz w:val="28"/>
          <w:szCs w:val="28"/>
        </w:rPr>
        <w:t xml:space="preserve">Answer: </w:t>
      </w:r>
      <w:r w:rsidR="007371A5">
        <w:rPr>
          <w:rFonts w:ascii="Calibri" w:hAnsi="Calibri"/>
          <w:sz w:val="28"/>
          <w:szCs w:val="28"/>
        </w:rPr>
        <w:t xml:space="preserve">   </w:t>
      </w:r>
      <w:r w:rsidR="007371A5" w:rsidRPr="00387796">
        <w:rPr>
          <w:rFonts w:ascii="Calibri" w:hAnsi="Calibri"/>
          <w:sz w:val="28"/>
          <w:szCs w:val="28"/>
        </w:rPr>
        <w:t xml:space="preserve"> </w:t>
      </w:r>
      <w:r w:rsidR="007371A5" w:rsidRPr="00387796">
        <w:rPr>
          <w:i/>
          <w:sz w:val="28"/>
          <w:szCs w:val="28"/>
        </w:rPr>
        <w:t>x</w:t>
      </w:r>
      <w:r w:rsidR="007371A5" w:rsidRPr="00387796">
        <w:rPr>
          <w:rFonts w:ascii="Calibri" w:hAnsi="Calibri"/>
          <w:sz w:val="28"/>
          <w:szCs w:val="28"/>
        </w:rPr>
        <w:t> = </w:t>
      </w:r>
      <w:r w:rsidR="007371A5" w:rsidRPr="00387796">
        <w:rPr>
          <w:rFonts w:ascii="Calibri" w:hAnsi="Calibri"/>
          <w:position w:val="-18"/>
          <w:sz w:val="28"/>
          <w:szCs w:val="28"/>
        </w:rPr>
        <w:object w:dxaOrig="220" w:dyaOrig="499">
          <v:shape id="_x0000_i1026" type="#_x0000_t75" style="width:11.85pt;height:25.7pt" o:ole="">
            <v:imagedata r:id="rId3282" o:title=""/>
          </v:shape>
          <o:OLEObject Type="Embed" ProgID="Equation.DSMT4" ShapeID="_x0000_i1026" DrawAspect="Content" ObjectID="_1493199766" r:id="rId3283"/>
        </w:object>
      </w:r>
      <w:r w:rsidR="007371A5" w:rsidRPr="00387796">
        <w:rPr>
          <w:rFonts w:ascii="Calibri" w:hAnsi="Calibri"/>
          <w:sz w:val="28"/>
          <w:szCs w:val="28"/>
        </w:rPr>
        <w:tab/>
      </w:r>
    </w:p>
    <w:p w:rsidR="007371A5" w:rsidRDefault="00636E11" w:rsidP="00404792">
      <w:pPr>
        <w:tabs>
          <w:tab w:val="left" w:pos="1260"/>
          <w:tab w:val="right" w:pos="10080"/>
        </w:tabs>
        <w:rPr>
          <w:rFonts w:ascii="Calibri" w:hAnsi="Calibri"/>
          <w:sz w:val="28"/>
          <w:szCs w:val="28"/>
        </w:rPr>
      </w:pPr>
      <w:r>
        <w:rPr>
          <w:noProof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3459968" behindDoc="0" locked="0" layoutInCell="1" allowOverlap="1">
                <wp:simplePos x="0" y="0"/>
                <wp:positionH relativeFrom="column">
                  <wp:posOffset>5701371</wp:posOffset>
                </wp:positionH>
                <wp:positionV relativeFrom="paragraph">
                  <wp:posOffset>-301040</wp:posOffset>
                </wp:positionV>
                <wp:extent cx="60120" cy="124920"/>
                <wp:effectExtent l="38100" t="38100" r="54610" b="46990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4">
                      <w14:nvContentPartPr>
                        <w14:cNvContentPartPr/>
                      </w14:nvContentPartPr>
                      <w14:xfrm>
                        <a:off x="0" y="0"/>
                        <a:ext cx="601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82695" id="Ink 1839" o:spid="_x0000_s1026" type="#_x0000_t75" style="position:absolute;margin-left:448.25pt;margin-top:-24.2pt;width:6.05pt;height:10.95pt;z-index:2534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">
                <v:imagedata r:id="rId32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58944" behindDoc="0" locked="0" layoutInCell="1" allowOverlap="1">
                <wp:simplePos x="0" y="0"/>
                <wp:positionH relativeFrom="column">
                  <wp:posOffset>5674371</wp:posOffset>
                </wp:positionH>
                <wp:positionV relativeFrom="paragraph">
                  <wp:posOffset>-297080</wp:posOffset>
                </wp:positionV>
                <wp:extent cx="24120" cy="91440"/>
                <wp:effectExtent l="38100" t="38100" r="52705" b="41910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6">
                      <w14:nvContentPartPr>
                        <w14:cNvContentPartPr/>
                      </w14:nvContentPartPr>
                      <w14:xfrm>
                        <a:off x="0" y="0"/>
                        <a:ext cx="241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CEC1B" id="Ink 1838" o:spid="_x0000_s1026" type="#_x0000_t75" style="position:absolute;margin-left:446.25pt;margin-top:-23.9pt;width:3.1pt;height:8.2pt;z-index:2534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">
                <v:imagedata r:id="rId32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57920" behindDoc="0" locked="0" layoutInCell="1" allowOverlap="1">
                <wp:simplePos x="0" y="0"/>
                <wp:positionH relativeFrom="column">
                  <wp:posOffset>5538291</wp:posOffset>
                </wp:positionH>
                <wp:positionV relativeFrom="paragraph">
                  <wp:posOffset>-382400</wp:posOffset>
                </wp:positionV>
                <wp:extent cx="96120" cy="186480"/>
                <wp:effectExtent l="38100" t="38100" r="37465" b="42545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8">
                      <w14:nvContentPartPr>
                        <w14:cNvContentPartPr/>
                      </w14:nvContentPartPr>
                      <w14:xfrm>
                        <a:off x="0" y="0"/>
                        <a:ext cx="961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68DDF" id="Ink 1837" o:spid="_x0000_s1026" type="#_x0000_t75" style="position:absolute;margin-left:435.55pt;margin-top:-30.7pt;width:8.8pt;height:15.95pt;z-index:2534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">
                <v:imagedata r:id="rId32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56896" behindDoc="0" locked="0" layoutInCell="1" allowOverlap="1">
                <wp:simplePos x="0" y="0"/>
                <wp:positionH relativeFrom="column">
                  <wp:posOffset>5448651</wp:posOffset>
                </wp:positionH>
                <wp:positionV relativeFrom="paragraph">
                  <wp:posOffset>-238400</wp:posOffset>
                </wp:positionV>
                <wp:extent cx="33840" cy="10440"/>
                <wp:effectExtent l="38100" t="38100" r="42545" b="4699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0">
                      <w14:nvContentPartPr>
                        <w14:cNvContentPartPr/>
                      </w14:nvContentPartPr>
                      <w14:xfrm>
                        <a:off x="0" y="0"/>
                        <a:ext cx="338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66583" id="Ink 1836" o:spid="_x0000_s1026" type="#_x0000_t75" style="position:absolute;margin-left:428.55pt;margin-top:-19.25pt;width:3.65pt;height:1.95pt;z-index:2534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">
                <v:imagedata r:id="rId32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55872" behindDoc="0" locked="0" layoutInCell="1" allowOverlap="1">
                <wp:simplePos x="0" y="0"/>
                <wp:positionH relativeFrom="column">
                  <wp:posOffset>5397171</wp:posOffset>
                </wp:positionH>
                <wp:positionV relativeFrom="paragraph">
                  <wp:posOffset>-293480</wp:posOffset>
                </wp:positionV>
                <wp:extent cx="83160" cy="23040"/>
                <wp:effectExtent l="19050" t="38100" r="50800" b="34290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2">
                      <w14:nvContentPartPr>
                        <w14:cNvContentPartPr/>
                      </w14:nvContentPartPr>
                      <w14:xfrm>
                        <a:off x="0" y="0"/>
                        <a:ext cx="831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A2919" id="Ink 1835" o:spid="_x0000_s1026" type="#_x0000_t75" style="position:absolute;margin-left:424.5pt;margin-top:-23.55pt;width:7.5pt;height:2.7pt;z-index:2534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">
                <v:imagedata r:id="rId32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54848" behindDoc="0" locked="0" layoutInCell="1" allowOverlap="1">
                <wp:simplePos x="0" y="0"/>
                <wp:positionH relativeFrom="column">
                  <wp:posOffset>5239491</wp:posOffset>
                </wp:positionH>
                <wp:positionV relativeFrom="paragraph">
                  <wp:posOffset>-365480</wp:posOffset>
                </wp:positionV>
                <wp:extent cx="99720" cy="243360"/>
                <wp:effectExtent l="38100" t="38100" r="52705" b="42545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4">
                      <w14:nvContentPartPr>
                        <w14:cNvContentPartPr/>
                      </w14:nvContentPartPr>
                      <w14:xfrm>
                        <a:off x="0" y="0"/>
                        <a:ext cx="9972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D9920" id="Ink 1834" o:spid="_x0000_s1026" type="#_x0000_t75" style="position:absolute;margin-left:412.15pt;margin-top:-29.25pt;width:8.95pt;height:20.35pt;z-index:2534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">
                <v:imagedata r:id="rId32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50752" behindDoc="0" locked="0" layoutInCell="1" allowOverlap="1">
                <wp:simplePos x="0" y="0"/>
                <wp:positionH relativeFrom="column">
                  <wp:posOffset>6776691</wp:posOffset>
                </wp:positionH>
                <wp:positionV relativeFrom="paragraph">
                  <wp:posOffset>-474920</wp:posOffset>
                </wp:positionV>
                <wp:extent cx="45360" cy="259920"/>
                <wp:effectExtent l="38100" t="38100" r="50165" b="45085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6">
                      <w14:nvContentPartPr>
                        <w14:cNvContentPartPr/>
                      </w14:nvContentPartPr>
                      <w14:xfrm>
                        <a:off x="0" y="0"/>
                        <a:ext cx="4536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7E68C" id="Ink 1830" o:spid="_x0000_s1026" type="#_x0000_t75" style="position:absolute;margin-left:533pt;margin-top:-37.95pt;width:4.8pt;height:21.65pt;z-index:2534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">
                <v:imagedata r:id="rId32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49728" behindDoc="0" locked="0" layoutInCell="1" allowOverlap="1">
                <wp:simplePos x="0" y="0"/>
                <wp:positionH relativeFrom="column">
                  <wp:posOffset>6644931</wp:posOffset>
                </wp:positionH>
                <wp:positionV relativeFrom="paragraph">
                  <wp:posOffset>-397520</wp:posOffset>
                </wp:positionV>
                <wp:extent cx="73440" cy="126360"/>
                <wp:effectExtent l="38100" t="38100" r="41275" b="45720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8">
                      <w14:nvContentPartPr>
                        <w14:cNvContentPartPr/>
                      </w14:nvContentPartPr>
                      <w14:xfrm>
                        <a:off x="0" y="0"/>
                        <a:ext cx="734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B51A8" id="Ink 1829" o:spid="_x0000_s1026" type="#_x0000_t75" style="position:absolute;margin-left:522.55pt;margin-top:-31.8pt;width:7pt;height:11.1pt;z-index:2534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">
                <v:imagedata r:id="rId32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48704" behindDoc="0" locked="0" layoutInCell="1" allowOverlap="1">
                <wp:simplePos x="0" y="0"/>
                <wp:positionH relativeFrom="column">
                  <wp:posOffset>6563931</wp:posOffset>
                </wp:positionH>
                <wp:positionV relativeFrom="paragraph">
                  <wp:posOffset>-330200</wp:posOffset>
                </wp:positionV>
                <wp:extent cx="40680" cy="9720"/>
                <wp:effectExtent l="38100" t="38100" r="35560" b="47625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0">
                      <w14:nvContentPartPr>
                        <w14:cNvContentPartPr/>
                      </w14:nvContentPartPr>
                      <w14:xfrm>
                        <a:off x="0" y="0"/>
                        <a:ext cx="40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529B0" id="Ink 1828" o:spid="_x0000_s1026" type="#_x0000_t75" style="position:absolute;margin-left:516.4pt;margin-top:-26.55pt;width:4.2pt;height:1.75pt;z-index:2534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">
                <v:imagedata r:id="rId33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47680" behindDoc="0" locked="0" layoutInCell="1" allowOverlap="1">
                <wp:simplePos x="0" y="0"/>
                <wp:positionH relativeFrom="column">
                  <wp:posOffset>6493371</wp:posOffset>
                </wp:positionH>
                <wp:positionV relativeFrom="paragraph">
                  <wp:posOffset>-361520</wp:posOffset>
                </wp:positionV>
                <wp:extent cx="48600" cy="80640"/>
                <wp:effectExtent l="57150" t="57150" r="46990" b="53340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2">
                      <w14:nvContentPartPr>
                        <w14:cNvContentPartPr/>
                      </w14:nvContentPartPr>
                      <w14:xfrm>
                        <a:off x="0" y="0"/>
                        <a:ext cx="486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1AC76" id="Ink 1827" o:spid="_x0000_s1026" type="#_x0000_t75" style="position:absolute;margin-left:510.55pt;margin-top:-29.15pt;width:5.15pt;height:7.7pt;z-index:2534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">
                <v:imagedata r:id="rId33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46656" behindDoc="0" locked="0" layoutInCell="1" allowOverlap="1">
                <wp:simplePos x="0" y="0"/>
                <wp:positionH relativeFrom="column">
                  <wp:posOffset>6459171</wp:posOffset>
                </wp:positionH>
                <wp:positionV relativeFrom="paragraph">
                  <wp:posOffset>-362960</wp:posOffset>
                </wp:positionV>
                <wp:extent cx="48600" cy="62280"/>
                <wp:effectExtent l="38100" t="38100" r="46990" b="5207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4">
                      <w14:nvContentPartPr>
                        <w14:cNvContentPartPr/>
                      </w14:nvContentPartPr>
                      <w14:xfrm>
                        <a:off x="0" y="0"/>
                        <a:ext cx="486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09565" id="Ink 1826" o:spid="_x0000_s1026" type="#_x0000_t75" style="position:absolute;margin-left:508.05pt;margin-top:-29.15pt;width:5.1pt;height:6.05pt;z-index:2534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">
                <v:imagedata r:id="rId33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45632" behindDoc="0" locked="0" layoutInCell="1" allowOverlap="1">
                <wp:simplePos x="0" y="0"/>
                <wp:positionH relativeFrom="column">
                  <wp:posOffset>6344331</wp:posOffset>
                </wp:positionH>
                <wp:positionV relativeFrom="paragraph">
                  <wp:posOffset>-418040</wp:posOffset>
                </wp:positionV>
                <wp:extent cx="86760" cy="120600"/>
                <wp:effectExtent l="38100" t="38100" r="46990" b="51435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6">
                      <w14:nvContentPartPr>
                        <w14:cNvContentPartPr/>
                      </w14:nvContentPartPr>
                      <w14:xfrm>
                        <a:off x="0" y="0"/>
                        <a:ext cx="867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22872" id="Ink 1825" o:spid="_x0000_s1026" type="#_x0000_t75" style="position:absolute;margin-left:498.85pt;margin-top:-33.45pt;width:8.2pt;height:10.85pt;z-index:2534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">
                <v:imagedata r:id="rId33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44608" behindDoc="0" locked="0" layoutInCell="1" allowOverlap="1">
                <wp:simplePos x="0" y="0"/>
                <wp:positionH relativeFrom="column">
                  <wp:posOffset>6298971</wp:posOffset>
                </wp:positionH>
                <wp:positionV relativeFrom="paragraph">
                  <wp:posOffset>-463760</wp:posOffset>
                </wp:positionV>
                <wp:extent cx="47520" cy="167400"/>
                <wp:effectExtent l="38100" t="38100" r="48260" b="42545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8">
                      <w14:nvContentPartPr>
                        <w14:cNvContentPartPr/>
                      </w14:nvContentPartPr>
                      <w14:xfrm>
                        <a:off x="0" y="0"/>
                        <a:ext cx="475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0E119" id="Ink 1824" o:spid="_x0000_s1026" type="#_x0000_t75" style="position:absolute;margin-left:495.4pt;margin-top:-37.05pt;width:5pt;height:14.35pt;z-index:2534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">
                <v:imagedata r:id="rId33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38464" behindDoc="0" locked="0" layoutInCell="1" allowOverlap="1">
                <wp:simplePos x="0" y="0"/>
                <wp:positionH relativeFrom="column">
                  <wp:posOffset>6151371</wp:posOffset>
                </wp:positionH>
                <wp:positionV relativeFrom="paragraph">
                  <wp:posOffset>-319760</wp:posOffset>
                </wp:positionV>
                <wp:extent cx="69840" cy="6480"/>
                <wp:effectExtent l="38100" t="38100" r="45085" b="50800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0">
                      <w14:nvContentPartPr>
                        <w14:cNvContentPartPr/>
                      </w14:nvContentPartPr>
                      <w14:xfrm>
                        <a:off x="0" y="0"/>
                        <a:ext cx="69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60583" id="Ink 1818" o:spid="_x0000_s1026" type="#_x0000_t75" style="position:absolute;margin-left:483.85pt;margin-top:-25.7pt;width:6.5pt;height:1.55pt;z-index:2534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">
                <v:imagedata r:id="rId33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37440" behindDoc="0" locked="0" layoutInCell="1" allowOverlap="1">
                <wp:simplePos x="0" y="0"/>
                <wp:positionH relativeFrom="column">
                  <wp:posOffset>6107091</wp:posOffset>
                </wp:positionH>
                <wp:positionV relativeFrom="paragraph">
                  <wp:posOffset>-368720</wp:posOffset>
                </wp:positionV>
                <wp:extent cx="108720" cy="21600"/>
                <wp:effectExtent l="38100" t="38100" r="43815" b="35560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2">
                      <w14:nvContentPartPr>
                        <w14:cNvContentPartPr/>
                      </w14:nvContentPartPr>
                      <w14:xfrm>
                        <a:off x="0" y="0"/>
                        <a:ext cx="1087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B8DF4" id="Ink 1817" o:spid="_x0000_s1026" type="#_x0000_t75" style="position:absolute;margin-left:480.4pt;margin-top:-29.55pt;width:9.45pt;height:2.6pt;z-index:2534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">
                <v:imagedata r:id="rId33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36416" behindDoc="0" locked="0" layoutInCell="1" allowOverlap="1">
                <wp:simplePos x="0" y="0"/>
                <wp:positionH relativeFrom="column">
                  <wp:posOffset>5895771</wp:posOffset>
                </wp:positionH>
                <wp:positionV relativeFrom="paragraph">
                  <wp:posOffset>-378800</wp:posOffset>
                </wp:positionV>
                <wp:extent cx="126720" cy="237960"/>
                <wp:effectExtent l="38100" t="57150" r="45085" b="48260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4">
                      <w14:nvContentPartPr>
                        <w14:cNvContentPartPr/>
                      </w14:nvContentPartPr>
                      <w14:xfrm>
                        <a:off x="0" y="0"/>
                        <a:ext cx="12672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7FB68" id="Ink 1816" o:spid="_x0000_s1026" type="#_x0000_t75" style="position:absolute;margin-left:463.85pt;margin-top:-30.55pt;width:11.1pt;height:20.3pt;z-index:2534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">
                <v:imagedata r:id="rId331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432320" behindDoc="0" locked="0" layoutInCell="1" allowOverlap="1">
                <wp:simplePos x="0" y="0"/>
                <wp:positionH relativeFrom="column">
                  <wp:posOffset>6159291</wp:posOffset>
                </wp:positionH>
                <wp:positionV relativeFrom="paragraph">
                  <wp:posOffset>259120</wp:posOffset>
                </wp:positionV>
                <wp:extent cx="5400" cy="5040"/>
                <wp:effectExtent l="19050" t="57150" r="52070" b="52705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6">
                      <w14:nvContentPartPr>
                        <w14:cNvContentPartPr/>
                      </w14:nvContentPartPr>
                      <w14:xfrm>
                        <a:off x="0" y="0"/>
                        <a:ext cx="5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D8BAA" id="Ink 1812" o:spid="_x0000_s1026" type="#_x0000_t75" style="position:absolute;margin-left:484.55pt;margin-top:19.65pt;width:1.6pt;height:1.95pt;z-index:2534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">
                <v:imagedata r:id="rId33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3349376" behindDoc="0" locked="0" layoutInCell="1" allowOverlap="1">
                <wp:simplePos x="0" y="0"/>
                <wp:positionH relativeFrom="column">
                  <wp:posOffset>3635691</wp:posOffset>
                </wp:positionH>
                <wp:positionV relativeFrom="paragraph">
                  <wp:posOffset>121960</wp:posOffset>
                </wp:positionV>
                <wp:extent cx="15840" cy="7200"/>
                <wp:effectExtent l="57150" t="57150" r="41910" b="5016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8">
                      <w14:nvContentPartPr>
                        <w14:cNvContentPartPr/>
                      </w14:nvContentPartPr>
                      <w14:xfrm>
                        <a:off x="0" y="0"/>
                        <a:ext cx="15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5E166" id="Ink 1406" o:spid="_x0000_s1026" type="#_x0000_t75" style="position:absolute;margin-left:285.5pt;margin-top:8.85pt;width:2.65pt;height:1.95pt;z-index:2533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">
                <v:imagedata r:id="rId3319" o:title=""/>
              </v:shape>
            </w:pict>
          </mc:Fallback>
        </mc:AlternateContent>
      </w:r>
      <w:r w:rsidR="006858F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44BAA884" wp14:editId="47DF9F61">
                <wp:simplePos x="0" y="0"/>
                <wp:positionH relativeFrom="column">
                  <wp:posOffset>4552950</wp:posOffset>
                </wp:positionH>
                <wp:positionV relativeFrom="paragraph">
                  <wp:posOffset>3175</wp:posOffset>
                </wp:positionV>
                <wp:extent cx="1828800" cy="3476625"/>
                <wp:effectExtent l="0" t="0" r="0" b="9525"/>
                <wp:wrapNone/>
                <wp:docPr id="1" name="Group 37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3476625"/>
                          <a:chOff x="8280" y="8751"/>
                          <a:chExt cx="2880" cy="5040"/>
                        </a:xfrm>
                      </wpg:grpSpPr>
                      <wpg:grpSp>
                        <wpg:cNvPr id="2" name="Group 3751"/>
                        <wpg:cNvGrpSpPr>
                          <a:grpSpLocks/>
                        </wpg:cNvGrpSpPr>
                        <wpg:grpSpPr bwMode="auto">
                          <a:xfrm>
                            <a:off x="8280" y="8751"/>
                            <a:ext cx="2880" cy="5040"/>
                            <a:chOff x="8280" y="8751"/>
                            <a:chExt cx="2880" cy="5040"/>
                          </a:xfrm>
                        </wpg:grpSpPr>
                        <wpg:grpSp>
                          <wpg:cNvPr id="3" name="Group 3740"/>
                          <wpg:cNvGrpSpPr>
                            <a:grpSpLocks/>
                          </wpg:cNvGrpSpPr>
                          <wpg:grpSpPr bwMode="auto">
                            <a:xfrm>
                              <a:off x="8280" y="8751"/>
                              <a:ext cx="2880" cy="5040"/>
                              <a:chOff x="8280" y="8751"/>
                              <a:chExt cx="2880" cy="2880"/>
                            </a:xfrm>
                          </wpg:grpSpPr>
                          <wps:wsp>
                            <wps:cNvPr id="4" name="AutoShape 37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080" y="8751"/>
                                <a:ext cx="0" cy="2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" name="AutoShape 37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8751"/>
                                <a:ext cx="0" cy="2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" name="AutoShape 37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40" y="8751"/>
                                <a:ext cx="0" cy="2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AutoShape 37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00" y="8751"/>
                                <a:ext cx="0" cy="2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AutoShape 37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60" y="8751"/>
                                <a:ext cx="0" cy="2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AutoShape 37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20" y="8751"/>
                                <a:ext cx="0" cy="2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AutoShape 37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40" y="8751"/>
                                <a:ext cx="0" cy="2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AutoShape 37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00" y="8751"/>
                                <a:ext cx="0" cy="2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AutoShape 37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160" y="8751"/>
                                <a:ext cx="0" cy="2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" name="Group 3750"/>
                          <wpg:cNvGrpSpPr>
                            <a:grpSpLocks/>
                          </wpg:cNvGrpSpPr>
                          <wpg:grpSpPr bwMode="auto">
                            <a:xfrm>
                              <a:off x="8280" y="8751"/>
                              <a:ext cx="2880" cy="5040"/>
                              <a:chOff x="8280" y="8751"/>
                              <a:chExt cx="2880" cy="5040"/>
                            </a:xfrm>
                          </wpg:grpSpPr>
                          <wps:wsp>
                            <wps:cNvPr id="14" name="AutoShape 37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875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AutoShape 37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911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AutoShape 37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947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AutoShape 37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983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AutoShape 37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019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AutoShape 37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055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AutoShape 37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091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AutoShape 37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127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AutoShape 37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163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AutoShape 37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199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AutoShape 37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235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AutoShape 37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271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AutoShape 37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307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AutoShape 37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343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AutoShape 37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80" y="13791"/>
                                <a:ext cx="28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9" name="Text Box 3723"/>
                        <wps:cNvSpPr txBox="1">
                          <a:spLocks noChangeArrowheads="1"/>
                        </wps:cNvSpPr>
                        <wps:spPr bwMode="auto">
                          <a:xfrm>
                            <a:off x="10901" y="10911"/>
                            <a:ext cx="259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5747C5" w:rsidRDefault="00230E25" w:rsidP="001E7937">
                              <w:pPr>
                                <w:jc w:val="right"/>
                                <w:rPr>
                                  <w:i/>
                                  <w:sz w:val="20"/>
                                </w:rPr>
                              </w:pPr>
                              <w:proofErr w:type="gramStart"/>
                              <w:r w:rsidRPr="005747C5"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Text Box 3724"/>
                        <wps:cNvSpPr txBox="1">
                          <a:spLocks noChangeArrowheads="1"/>
                        </wps:cNvSpPr>
                        <wps:spPr bwMode="auto">
                          <a:xfrm>
                            <a:off x="9090" y="8751"/>
                            <a:ext cx="259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5747C5" w:rsidRDefault="00230E25" w:rsidP="001E7937">
                              <w:pPr>
                                <w:jc w:val="right"/>
                                <w:rPr>
                                  <w:sz w:val="20"/>
                                </w:rPr>
                              </w:pPr>
                              <w:proofErr w:type="gramStart"/>
                              <w:r w:rsidRPr="005747C5"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  <w:proofErr w:type="gramEnd"/>
                              <w:r w:rsidRPr="005747C5">
                                <w:rPr>
                                  <w:sz w:val="20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Text Box 3725"/>
                        <wps:cNvSpPr txBox="1">
                          <a:spLocks noChangeArrowheads="1"/>
                        </wps:cNvSpPr>
                        <wps:spPr bwMode="auto">
                          <a:xfrm>
                            <a:off x="9181" y="9335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5747C5" w:rsidRDefault="00230E25" w:rsidP="001E7937">
                              <w:pPr>
                                <w:jc w:val="right"/>
                                <w:rPr>
                                  <w:rFonts w:ascii="Calibri" w:hAnsi="Calibri"/>
                                  <w:sz w:val="20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  <w:lang w:val="en-C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Text Box 3726"/>
                        <wps:cNvSpPr txBox="1">
                          <a:spLocks noChangeArrowheads="1"/>
                        </wps:cNvSpPr>
                        <wps:spPr bwMode="auto">
                          <a:xfrm>
                            <a:off x="9090" y="10911"/>
                            <a:ext cx="259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CC13F9" w:rsidRDefault="00230E25" w:rsidP="001E7937">
                              <w:pPr>
                                <w:jc w:val="right"/>
                                <w:rPr>
                                  <w:rFonts w:ascii="Calibri" w:hAnsi="Calibri"/>
                                  <w:sz w:val="16"/>
                                  <w:szCs w:val="16"/>
                                </w:rPr>
                              </w:pPr>
                              <w:r w:rsidRPr="00CC13F9">
                                <w:rPr>
                                  <w:rFonts w:ascii="Calibri" w:hAnsi="Calibri"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" name="Text Box 3727"/>
                        <wps:cNvSpPr txBox="1">
                          <a:spLocks noChangeArrowheads="1"/>
                        </wps:cNvSpPr>
                        <wps:spPr bwMode="auto">
                          <a:xfrm>
                            <a:off x="8492" y="10935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3E349E" w:rsidRDefault="00230E25" w:rsidP="001E7937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" name="Text Box 3728"/>
                        <wps:cNvSpPr txBox="1">
                          <a:spLocks noChangeArrowheads="1"/>
                        </wps:cNvSpPr>
                        <wps:spPr bwMode="auto">
                          <a:xfrm>
                            <a:off x="9943" y="10935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3E349E" w:rsidRDefault="00230E25" w:rsidP="001E7937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" name="Text Box 3729"/>
                        <wps:cNvSpPr txBox="1">
                          <a:spLocks noChangeArrowheads="1"/>
                        </wps:cNvSpPr>
                        <wps:spPr bwMode="auto">
                          <a:xfrm>
                            <a:off x="9181" y="10052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0E25" w:rsidRPr="003E349E" w:rsidRDefault="00230E25" w:rsidP="001E7937">
                              <w:pPr>
                                <w:jc w:val="right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BAA884" id="Group 3752" o:spid="_x0000_s1086" style="position:absolute;margin-left:358.5pt;margin-top:.25pt;width:2in;height:273.75pt;z-index:251658752" coordorigin="8280,8751" coordsize="2880,5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">
                <v:group id="Group 3751" o:spid="_x0000_s1087" style="position:absolute;left:8280;top:8751;width:2880;height:5040" coordorigin="8280,8751" coordsize="288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3740" o:spid="_x0000_s1088" style="position:absolute;left:8280;top:8751;width:2880;height:5040" coordorigin="8280,8751" coordsize="288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shape id="AutoShape 3705" o:spid="_x0000_s1089" type="#_x0000_t32" style="position:absolute;left:10080;top:8751;width:0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BrWsMAAADaAAAADwAAAGRycy9kb3ducmV2LnhtbESPT2sCMRTE74LfITzBi9Rs/UddjVIs&#10;th48WK33x+a5Wdy8LJtU1376RhA8DjPzG2a+bGwpLlT7wrGC134CgjhzuuBcwc9h/fIGwgdkjaVj&#10;UnAjD8tFuzXHVLsrf9NlH3IRIexTVGBCqFIpfWbIou+7ijh6J1dbDFHWudQ1XiPclnKQJBNpseC4&#10;YLCilaHsvP+1CoafU/64Tf9WPbPdjUs68sFNvpTqdpr3GYhATXiGH+2NVjCC+5V4A+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2Qa1rDAAAA2gAAAA8AAAAAAAAAAAAA&#10;AAAAoQIAAGRycy9kb3ducmV2LnhtbFBLBQYAAAAABAAEAPkAAACRAwAAAAA=&#10;" strokecolor="#7f7f7f" strokeweight=".25pt"/>
                    <v:shape id="AutoShape 3706" o:spid="_x0000_s1090" type="#_x0000_t32" style="position:absolute;left:8280;top:8751;width:0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zOwcQAAADaAAAADwAAAGRycy9kb3ducmV2LnhtbESPQWvCQBSE7wX/w/IKvRTd2KKY1FVE&#10;afXgoU30/si+ZkOzb0N2q9Ff3y0IHoeZ+YaZL3vbiBN1vnasYDxKQBCXTtdcKTgU78MZCB+QNTaO&#10;ScGFPCwXg4c5Ztqd+YtOeahEhLDPUIEJoc2k9KUhi37kWuLofbvOYoiyq6Tu8BzhtpEvSTKVFmuO&#10;CwZbWhsqf/Jfq+D1I+XNJb2un83+c9LQkQs33Sr19Niv3kAE6sM9fGvvtIIJ/F+JN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3M7BxAAAANoAAAAPAAAAAAAAAAAA&#10;AAAAAKECAABkcnMvZG93bnJldi54bWxQSwUGAAAAAAQABAD5AAAAkgMAAAAA&#10;" strokecolor="#7f7f7f" strokeweight=".25pt"/>
                    <v:shape id="AutoShape 3707" o:spid="_x0000_s1091" type="#_x0000_t32" style="position:absolute;left:8640;top:8751;width:0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5QtsMAAADaAAAADwAAAGRycy9kb3ducmV2LnhtbESPT2sCMRTE74V+h/AKXopmq7joapSi&#10;qD14qP/uj83rZunmZdlEXf30piD0OMzMb5jpvLWVuFDjS8cKPnoJCOLc6ZILBcfDqjsC4QOyxsox&#10;KbiRh/ns9WWKmXZX3tFlHwoRIewzVGBCqDMpfW7Iou+5mjh6P66xGKJsCqkbvEa4rWQ/SVJpseS4&#10;YLCmhaH8d3+2CgbrMS9v4/vi3Wy/hxWd+ODSjVKdt/ZzAiJQG/7Dz/aXVpDC35V4A+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OULbDAAAA2gAAAA8AAAAAAAAAAAAA&#10;AAAAoQIAAGRycy9kb3ducmV2LnhtbFBLBQYAAAAABAAEAPkAAACRAwAAAAA=&#10;" strokecolor="#7f7f7f" strokeweight=".25pt"/>
                    <v:shape id="AutoShape 3708" o:spid="_x0000_s1092" type="#_x0000_t32" style="position:absolute;left:9000;top:8751;width:0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L1LcUAAADaAAAADwAAAGRycy9kb3ducmV2LnhtbESPT2vCQBTE74LfYXlCL1I3VmprzEaK&#10;pdqDB+uf+yP7zAazb0N2q7GfvisUehxm5jdMtuhsLS7U+sqxgvEoAUFcOF1xqeCw/3h8BeEDssba&#10;MSm4kYdF3u9lmGp35S+67EIpIoR9igpMCE0qpS8MWfQj1xBH7+RaiyHKtpS6xWuE21o+JclUWqw4&#10;LhhsaGmoOO++rYLJasbvt9nPcmg22+eajrx307VSD4PubQ4iUBf+w3/tT63gBe5X4g2Q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L1LcUAAADaAAAADwAAAAAAAAAA&#10;AAAAAAChAgAAZHJzL2Rvd25yZXYueG1sUEsFBgAAAAAEAAQA+QAAAJMDAAAAAA==&#10;" strokecolor="#7f7f7f" strokeweight=".25pt"/>
                    <v:shape id="AutoShape 3709" o:spid="_x0000_s1093" type="#_x0000_t32" style="position:absolute;left:9360;top:8751;width:0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TarsAAAADaAAAADwAAAGRycy9kb3ducmV2LnhtbERPTWsCMRC9F/wPYYTearZSpGyNIhWl&#10;FaTU9uBx2Iyb6GayJHFd/705CB4f73s6710jOgrRelbwOipAEFdeW64V/P+tXt5BxISssfFMCq4U&#10;YT4bPE2x1P7Cv9TtUi1yCMcSFZiU2lLKWBlyGEe+Jc7cwQeHKcNQSx3wksNdI8dFMZEOLecGgy19&#10;GqpOu7NTsDxu7OL7Z/O2t+djWG9PfWfQKPU87BcfIBL16SG+u7+0grw1X8k3QM5u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FE2q7AAAAA2gAAAA8AAAAAAAAAAAAAAAAA&#10;oQIAAGRycy9kb3ducmV2LnhtbFBLBQYAAAAABAAEAPkAAACOAwAAAAA=&#10;" strokeweight=".5pt"/>
                    <v:shape id="AutoShape 3710" o:spid="_x0000_s1094" type="#_x0000_t32" style="position:absolute;left:9720;top:8751;width:0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HExMQAAADaAAAADwAAAGRycy9kb3ducmV2LnhtbESPT2vCQBTE70K/w/IKXsRs2lIxMasU&#10;S6sHD/Xf/ZF9zYZm34bsqrGf3hUKPQ4z8xumWPS2EWfqfO1YwVOSgiAuna65UnDYf4ynIHxA1tg4&#10;JgVX8rCYPwwKzLW78JbOu1CJCGGfowITQptL6UtDFn3iWuLofbvOYoiyq6Tu8BLhtpHPaTqRFmuO&#10;CwZbWhoqf3Ynq+DlM+P3a/a7HJnN12tDR967yUqp4WP/NgMRqA//4b/2WivI4H4l3gA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kcTExAAAANoAAAAPAAAAAAAAAAAA&#10;AAAAAKECAABkcnMvZG93bnJldi54bWxQSwUGAAAAAAQABAD5AAAAkgMAAAAA&#10;" strokecolor="#7f7f7f" strokeweight=".25pt"/>
                    <v:shape id="AutoShape 3720" o:spid="_x0000_s1095" type="#_x0000_t32" style="position:absolute;left:10440;top:8751;width:0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/wEcUAAADbAAAADwAAAGRycy9kb3ducmV2LnhtbESPT2/CMAzF75P2HSJP2mWCdENDUAho&#10;YtrYgQN/71ZjmorGqZoMCp8eHybtZus9v/fzdN75Wp2pjVVgA6/9DBRxEWzFpYH97qs3AhUTssU6&#10;MBm4UoT57PFhirkNF97QeZtKJSEcczTgUmpyrWPhyGPsh4ZYtGNoPSZZ21LbFi8S7mv9lmVD7bFi&#10;aXDY0MJRcdr+egOD7zF/Xse3xYtbrd9rOvAuDJfGPD91HxNQibr0b/67/rGCL/TyiwygZ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/wEcUAAADbAAAADwAAAAAAAAAA&#10;AAAAAAChAgAAZHJzL2Rvd25yZXYueG1sUEsFBgAAAAAEAAQA+QAAAJMDAAAAAA==&#10;" strokecolor="#7f7f7f" strokeweight=".25pt"/>
                    <v:shape id="AutoShape 3721" o:spid="_x0000_s1096" type="#_x0000_t32" style="position:absolute;left:10800;top:8751;width:0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NVisMAAADbAAAADwAAAGRycy9kb3ducmV2LnhtbERPTWvCQBC9C/6HZQq9iG60VEzqKqK0&#10;euihTfQ+ZKfZ0OxsyG419te7QqG3ebzPWa5724gzdb52rGA6SUAQl07XXCk4Fq/jBQgfkDU2jknB&#10;lTysV8PBEjPtLvxJ5zxUIoawz1CBCaHNpPSlIYt+4lriyH25zmKIsKuk7vASw20jZ0kylxZrjg0G&#10;W9oaKr/zH6vg6S3l3TX93Y7M+8dzQycu3Hyv1ONDv3kBEagP/+I/90HH+VO4/xIPkK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jVYrDAAAA2wAAAA8AAAAAAAAAAAAA&#10;AAAAoQIAAGRycy9kb3ducmV2LnhtbFBLBQYAAAAABAAEAPkAAACRAwAAAAA=&#10;" strokecolor="#7f7f7f" strokeweight=".25pt"/>
                    <v:shape id="AutoShape 3722" o:spid="_x0000_s1097" type="#_x0000_t32" style="position:absolute;left:11160;top:8751;width:0;height:2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HL/cMAAADbAAAADwAAAGRycy9kb3ducmV2LnhtbERPTWvCQBC9C/6HZQq9iG60VEzqKqK0&#10;euihTfQ+ZKfZ0OxsyG419te7QqG3ebzPWa5724gzdb52rGA6SUAQl07XXCk4Fq/jBQgfkDU2jknB&#10;lTysV8PBEjPtLvxJ5zxUIoawz1CBCaHNpPSlIYt+4lriyH25zmKIsKuk7vASw20jZ0kylxZrjg0G&#10;W9oaKr/zH6vg6S3l3TX93Y7M+8dzQycu3Hyv1ONDv3kBEagP/+I/90HH+TO4/xIPkK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xy/3DAAAA2wAAAA8AAAAAAAAAAAAA&#10;AAAAoQIAAGRycy9kb3ducmV2LnhtbFBLBQYAAAAABAAEAPkAAACRAwAAAAA=&#10;" strokecolor="#7f7f7f" strokeweight=".25pt"/>
                  </v:group>
                  <v:group id="Group 3750" o:spid="_x0000_s1098" style="position:absolute;left:8280;top:8751;width:2880;height:5040" coordorigin="8280,8751" coordsize="2880,5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shape id="AutoShape 3711" o:spid="_x0000_s1099" type="#_x0000_t32" style="position:absolute;left:8280;top:875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T2EsIAAADbAAAADwAAAGRycy9kb3ducmV2LnhtbERPS2sCMRC+C/6HMIIXqdn6oq5GKRZb&#10;Dx6s1vuwGTeLm8mySXXtr28Ewdt8fM+ZLxtbigvVvnCs4LWfgCDOnC44V/BzWL+8gfABWWPpmBTc&#10;yMNy0W7NMdXuyt902YdcxBD2KSowIVSplD4zZNH3XUUcuZOrLYYI61zqGq8x3JZykCQTabHg2GCw&#10;opWh7Lz/tQqGn1P+uE3/Vj2z3Y1LOvLBTb6U6naa9xmIQE14ih/ujY7zR3D/JR4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T2EsIAAADbAAAADwAAAAAAAAAAAAAA&#10;AAChAgAAZHJzL2Rvd25yZXYueG1sUEsFBgAAAAAEAAQA+QAAAJADAAAAAA==&#10;" strokecolor="#7f7f7f" strokeweight=".25pt"/>
                    <v:shape id="AutoShape 3712" o:spid="_x0000_s1100" type="#_x0000_t32" style="position:absolute;left:8280;top:911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hTicIAAADbAAAADwAAAGRycy9kb3ducmV2LnhtbERPTWsCMRC9F/wPYQQvpWa1KHU1iiit&#10;Hjzo2t6HzbhZ3EyWTaqrv74pCN7m8T5ntmhtJS7U+NKxgkE/AUGcO11yoeD7+Pn2AcIHZI2VY1Jw&#10;Iw+Leedlhql2Vz7QJQuFiCHsU1RgQqhTKX1uyKLvu5o4cifXWAwRNoXUDV5juK3kMEnG0mLJscFg&#10;TStD+Tn7tQrevya8vk3uq1ez248q+uGjG2+U6nXb5RREoDY8xQ/3Vsf5I/j/JR4g5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dhTicIAAADbAAAADwAAAAAAAAAAAAAA&#10;AAChAgAAZHJzL2Rvd25yZXYueG1sUEsFBgAAAAAEAAQA+QAAAJADAAAAAA==&#10;" strokecolor="#7f7f7f" strokeweight=".25pt"/>
                    <v:shape id="AutoShape 3713" o:spid="_x0000_s1101" type="#_x0000_t32" style="position:absolute;left:8280;top:947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rN/sIAAADbAAAADwAAAGRycy9kb3ducmV2LnhtbERPS2sCMRC+F/ofwhS8FM1WcdHVKEVR&#10;e/BQX/dhM90s3UyWTdTVX28KQm/z8T1nOm9tJS7U+NKxgo9eAoI4d7rkQsHxsOqOQPiArLFyTApu&#10;5GE+e32ZYqbdlXd02YdCxBD2GSowIdSZlD43ZNH3XE0cuR/XWAwRNoXUDV5juK1kP0lSabHk2GCw&#10;poWh/Hd/tgoG6zEvb+P74t1sv4cVnfjg0o1Snbf2cwIiUBv+xU/3l47zU/j7JR4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QrN/sIAAADbAAAADwAAAAAAAAAAAAAA&#10;AAChAgAAZHJzL2Rvd25yZXYueG1sUEsFBgAAAAAEAAQA+QAAAJADAAAAAA==&#10;" strokecolor="#7f7f7f" strokeweight=".25pt"/>
                    <v:shape id="AutoShape 3714" o:spid="_x0000_s1102" type="#_x0000_t32" style="position:absolute;left:8280;top:983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ZoZcIAAADbAAAADwAAAGRycy9kb3ducmV2LnhtbERPS2sCMRC+F/wPYYReSs2qaOtqFLHU&#10;evBgfdyHzbhZ3EyWTaqrv94UBG/z8T1nMmtsKc5U+8Kxgm4nAUGcOV1wrmC/+37/BOEDssbSMSm4&#10;kofZtPUywVS7C//SeRtyEUPYp6jAhFClUvrMkEXfcRVx5I6uthgirHOpa7zEcFvKXpIMpcWCY4PB&#10;ihaGstP2zyroL0f8dR3dFm9mvRmUdOCdG/4o9dpu5mMQgZrwFD/cKx3nf8D/L/EAOb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kZoZcIAAADbAAAADwAAAAAAAAAAAAAA&#10;AAChAgAAZHJzL2Rvd25yZXYueG1sUEsFBgAAAAAEAAQA+QAAAJADAAAAAA==&#10;" strokecolor="#7f7f7f" strokeweight=".25pt"/>
                    <v:shape id="AutoShape 3715" o:spid="_x0000_s1103" type="#_x0000_t32" style="position:absolute;left:8280;top:1019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n8F8UAAADbAAAADwAAAGRycy9kb3ducmV2LnhtbESPT2/CMAzF75P2HSJP2mWCdENDUAho&#10;YtrYgQN/71ZjmorGqZoMCp8eHybtZus9v/fzdN75Wp2pjVVgA6/9DBRxEWzFpYH97qs3AhUTssU6&#10;MBm4UoT57PFhirkNF97QeZtKJSEcczTgUmpyrWPhyGPsh4ZYtGNoPSZZ21LbFi8S7mv9lmVD7bFi&#10;aXDY0MJRcdr+egOD7zF/Xse3xYtbrd9rOvAuDJfGPD91HxNQibr0b/67/rGCL7DyiwygZ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n8F8UAAADbAAAADwAAAAAAAAAA&#10;AAAAAAChAgAAZHJzL2Rvd25yZXYueG1sUEsFBgAAAAAEAAQA+QAAAJMDAAAAAA==&#10;" strokecolor="#7f7f7f" strokeweight=".25pt"/>
                    <v:shape id="AutoShape 3716" o:spid="_x0000_s1104" type="#_x0000_t32" style="position:absolute;left:8280;top:1055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VZjMIAAADbAAAADwAAAGRycy9kb3ducmV2LnhtbERPTWsCMRC9F/wPYYReimZVlO7WKKJo&#10;e/Bg1d6HzbhZ3EyWTaqrv74pCN7m8T5nOm9tJS7U+NKxgkE/AUGcO11yoeB4WPfeQfiArLFyTApu&#10;5GE+67xMMdPuyt902YdCxBD2GSowIdSZlD43ZNH3XU0cuZNrLIYIm0LqBq8x3FZymCQTabHk2GCw&#10;pqWh/Lz/tQpGm5RXt/S+fDPb3biiHz64yadSr9128QEiUBue4of7S8f5Kfz/Eg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JVZjMIAAADbAAAADwAAAAAAAAAAAAAA&#10;AAChAgAAZHJzL2Rvd25yZXYueG1sUEsFBgAAAAAEAAQA+QAAAJADAAAAAA==&#10;" strokecolor="#7f7f7f" strokeweight=".25pt"/>
                    <v:shape id="AutoShape 3717" o:spid="_x0000_s1105" type="#_x0000_t32" style="position:absolute;left:8280;top:1091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d1IsEAAADbAAAADwAAAGRycy9kb3ducmV2LnhtbERPy2oCMRTdF/yHcIXuakaRUkajiNJi&#10;hVJ8LFxeJtdJdHIzJHGc/n2zKHR5OO/5sneN6ChE61nBeFSAIK68tlwrOB3fX95AxISssfFMCn4o&#10;wnIxeJpjqf2D99QdUi1yCMcSFZiU2lLKWBlyGEe+Jc7cxQeHKcNQSx3wkcNdIydF8SodWs4NBlta&#10;G6puh7tTsLnu7Orzezc92/s1fHzd+s6gUep52K9mIBL16V/8595qBZO8Pn/JP0A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l3UiwQAAANsAAAAPAAAAAAAAAAAAAAAA&#10;AKECAABkcnMvZG93bnJldi54bWxQSwUGAAAAAAQABAD5AAAAjwMAAAAA&#10;" strokeweight=".5pt"/>
                    <v:shape id="AutoShape 3718" o:spid="_x0000_s1106" type="#_x0000_t32" style="position:absolute;left:8280;top:1127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+fN8UAAADbAAAADwAAAGRycy9kb3ducmV2LnhtbESPQWvCQBSE74X+h+UVeilmo0WpMauI&#10;0urBQxv1/si+ZkOzb0N2q7G/3hWEHoeZ+YbJF71txIk6XztWMExSEMSl0zVXCg7798EbCB+QNTaO&#10;ScGFPCzmjw85Ztqd+YtORahEhLDPUIEJoc2k9KUhiz5xLXH0vl1nMUTZVVJ3eI5w28hRmk6kxZrj&#10;gsGWVobKn+LXKnj9mPL6Mv1bvZjd57ihI+/dZKPU81O/nIEI1If/8L291QpGQ7h9iT9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+fN8UAAADbAAAADwAAAAAAAAAA&#10;AAAAAAChAgAAZHJzL2Rvd25yZXYueG1sUEsFBgAAAAAEAAQA+QAAAJMDAAAAAA==&#10;" strokecolor="#7f7f7f" strokeweight=".25pt"/>
                    <v:shape id="AutoShape 3719" o:spid="_x0000_s1107" type="#_x0000_t32" style="position:absolute;left:8280;top:1163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0BQMUAAADbAAAADwAAAGRycy9kb3ducmV2LnhtbESPT2vCQBTE7wW/w/KEXkrdmFKpqWuQ&#10;SKuHHvx7f2Rfs8Hs25Ddauynd4VCj8PM/IaZ5b1txJk6XztWMB4lIIhLp2uuFBz2H89vIHxA1tg4&#10;JgVX8pDPBw8zzLS78JbOu1CJCGGfoQITQptJ6UtDFv3ItcTR+3adxRBlV0nd4SXCbSPTJJlIizXH&#10;BYMtFYbK0+7HKnj5nPLyOv0tnszX5rWhI+/dZKXU47BfvIMI1If/8F97rRWkKdy/xB8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F0BQMUAAADbAAAADwAAAAAAAAAA&#10;AAAAAAChAgAAZHJzL2Rvd25yZXYueG1sUEsFBgAAAAAEAAQA+QAAAJMDAAAAAA==&#10;" strokecolor="#7f7f7f" strokeweight=".25pt"/>
                    <v:shape id="AutoShape 3741" o:spid="_x0000_s1108" type="#_x0000_t32" style="position:absolute;left:8280;top:1199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Gk28UAAADbAAAADwAAAGRycy9kb3ducmV2LnhtbESPT2vCQBTE74V+h+UVvBSzqaJozCpF&#10;sfbgof67P7Kv2dDs25BdNfbTuwWhx2FmfsPki87W4kKtrxwreEtSEMSF0xWXCo6HdX8CwgdkjbVj&#10;UnAjD4v581OOmXZX3tFlH0oRIewzVGBCaDIpfWHIok9cQxy9b9daDFG2pdQtXiPc1nKQpmNpseK4&#10;YLChpaHiZ3+2CoYfU17dpr/LV7P9GtV04oMbb5TqvXTvMxCBuvAffrQ/tYLBEP6+xB8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Gk28UAAADbAAAADwAAAAAAAAAA&#10;AAAAAAChAgAAZHJzL2Rvd25yZXYueG1sUEsFBgAAAAAEAAQA+QAAAJMDAAAAAA==&#10;" strokecolor="#7f7f7f" strokeweight=".25pt"/>
                    <v:shape id="AutoShape 3742" o:spid="_x0000_s1109" type="#_x0000_t32" style="position:absolute;left:8280;top:1235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g8r8UAAADbAAAADwAAAGRycy9kb3ducmV2LnhtbESPQWvCQBSE74L/YXmCl6IbbSsaXUUs&#10;tR56aLW9P7LPbDD7NmS3SfTXdwsFj8PMfMOsNp0tRUO1LxwrmIwTEMSZ0wXnCr5Or6M5CB+QNZaO&#10;ScGVPGzW/d4KU+1a/qTmGHIRIexTVGBCqFIpfWbIoh+7ijh6Z1dbDFHWudQ1thFuSzlNkpm0WHBc&#10;MFjRzlB2Of5YBY/7Bb9cF7fdg3n/eC7pm09u9qbUcNBtlyACdeEe/m8ftILpE/x9i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Pg8r8UAAADbAAAADwAAAAAAAAAA&#10;AAAAAAChAgAAZHJzL2Rvd25yZXYueG1sUEsFBgAAAAAEAAQA+QAAAJMDAAAAAA==&#10;" strokecolor="#7f7f7f" strokeweight=".25pt"/>
                    <v:shape id="AutoShape 3743" o:spid="_x0000_s1110" type="#_x0000_t32" style="position:absolute;left:8280;top:1271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SZNMUAAADbAAAADwAAAGRycy9kb3ducmV2LnhtbESPT2vCQBTE74V+h+UVvBSzqaJozCpF&#10;UXvwUP/dH9nXbGj2bciuGv303UKhx2FmfsPki87W4kqtrxwreEtSEMSF0xWXCk7HdX8CwgdkjbVj&#10;UnAnD4v581OOmXY33tP1EEoRIewzVGBCaDIpfWHIok9cQxy9L9daDFG2pdQt3iLc1nKQpmNpseK4&#10;YLChpaHi+3CxCoabKa/u08fy1ew+RzWd+ejGW6V6L937DESgLvyH/9ofWsFgBL9f4g+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7SZNMUAAADbAAAADwAAAAAAAAAA&#10;AAAAAAChAgAAZHJzL2Rvd25yZXYueG1sUEsFBgAAAAAEAAQA+QAAAJMDAAAAAA==&#10;" strokecolor="#7f7f7f" strokeweight=".25pt"/>
                    <v:shape id="AutoShape 3744" o:spid="_x0000_s1111" type="#_x0000_t32" style="position:absolute;left:8280;top:1307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YHQ8UAAADbAAAADwAAAGRycy9kb3ducmV2LnhtbESPT2vCQBTE74LfYXlCL1I3tTTU1DVI&#10;SquHHvx7f2Rfs8Hs25Ddauynd4VCj8PM/IaZ571txJk6XztW8DRJQBCXTtdcKTjsPx5fQfiArLFx&#10;TAqu5CFfDAdzzLS78JbOu1CJCGGfoQITQptJ6UtDFv3EtcTR+3adxRBlV0nd4SXCbSOnSZJKizXH&#10;BYMtFYbK0+7HKnj+nPH7dfZbjM3X5qWhI+9dulLqYdQv30AE6sN/+K+91gqmKdy/xB8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2YHQ8UAAADbAAAADwAAAAAAAAAA&#10;AAAAAAChAgAAZHJzL2Rvd25yZXYueG1sUEsFBgAAAAAEAAQA+QAAAJMDAAAAAA==&#10;" strokecolor="#7f7f7f" strokeweight=".25pt"/>
                    <v:shape id="AutoShape 3748" o:spid="_x0000_s1112" type="#_x0000_t32" style="position:absolute;left:8280;top:1343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qi2MUAAADbAAAADwAAAGRycy9kb3ducmV2LnhtbESPzWsCMRTE70L/h/AKXkSztfi1GqUo&#10;th48tH7cH5vXzdLNy7KJuvrXm4LgcZiZ3zCzRWNLcabaF44VvPUSEMSZ0wXnCg77dXcMwgdkjaVj&#10;UnAlD4v5S2uGqXYX/qHzLuQiQtinqMCEUKVS+syQRd9zFXH0fl1tMURZ51LXeIlwW8p+kgylxYLj&#10;gsGKloayv93JKnj/nPDqOrktO2b7PSjpyHs3/FKq/dp8TEEEasIz/GhvtIL+CP6/xB8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qi2MUAAADbAAAADwAAAAAAAAAA&#10;AAAAAAChAgAAZHJzL2Rvd25yZXYueG1sUEsFBgAAAAAEAAQA+QAAAJMDAAAAAA==&#10;" strokecolor="#7f7f7f" strokeweight=".25pt"/>
                    <v:shape id="AutoShape 3749" o:spid="_x0000_s1113" type="#_x0000_t32" style="position:absolute;left:8280;top:13791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U2qsEAAADbAAAADwAAAGRycy9kb3ducmV2LnhtbERPy4rCMBTdC/5DuANuBk1VFK1GEUXH&#10;hYsZH/tLc23KNDeliVr9+sliwOXhvOfLxpbiTrUvHCvo9xIQxJnTBecKzqdtdwLCB2SNpWNS8CQP&#10;y0W7NcdUuwf/0P0YchFD2KeowIRQpVL6zJBF33MVceSurrYYIqxzqWt8xHBbykGSjKXFgmODwYrW&#10;hrLf480qGO6mvHlOX+tPc/gelXThkxt/KdX5aFYzEIGa8Bb/u/dawSCOjV/iD5C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tTaqwQAAANsAAAAPAAAAAAAAAAAAAAAA&#10;AKECAABkcnMvZG93bnJldi54bWxQSwUGAAAAAAQABAD5AAAAjwMAAAAA&#10;" strokecolor="#7f7f7f" strokeweight=".25pt"/>
                  </v:group>
                </v:group>
                <v:shape id="Text Box 3723" o:spid="_x0000_s1114" type="#_x0000_t202" style="position:absolute;left:10901;top:10911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<v:textbox inset="0,0,0,0">
                    <w:txbxContent>
                      <w:p w:rsidR="00230E25" w:rsidRPr="005747C5" w:rsidRDefault="00230E25" w:rsidP="001E7937">
                        <w:pPr>
                          <w:jc w:val="right"/>
                          <w:rPr>
                            <w:i/>
                            <w:sz w:val="20"/>
                          </w:rPr>
                        </w:pPr>
                        <w:proofErr w:type="gramStart"/>
                        <w:r w:rsidRPr="005747C5">
                          <w:rPr>
                            <w:i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3724" o:spid="_x0000_s1115" type="#_x0000_t202" style="position:absolute;left:9090;top:8751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  <v:textbox inset="0,0,0,0">
                    <w:txbxContent>
                      <w:p w:rsidR="00230E25" w:rsidRPr="005747C5" w:rsidRDefault="00230E25" w:rsidP="001E7937">
                        <w:pPr>
                          <w:jc w:val="right"/>
                          <w:rPr>
                            <w:sz w:val="20"/>
                          </w:rPr>
                        </w:pPr>
                        <w:proofErr w:type="gramStart"/>
                        <w:r w:rsidRPr="005747C5">
                          <w:rPr>
                            <w:i/>
                            <w:sz w:val="20"/>
                          </w:rPr>
                          <w:t>y</w:t>
                        </w:r>
                        <w:proofErr w:type="gramEnd"/>
                        <w:r w:rsidRPr="005747C5">
                          <w:rPr>
                            <w:sz w:val="20"/>
                          </w:rPr>
                          <w:t> </w:t>
                        </w:r>
                      </w:p>
                    </w:txbxContent>
                  </v:textbox>
                </v:shape>
                <v:shape id="Text Box 3725" o:spid="_x0000_s1116" type="#_x0000_t202" style="position:absolute;left:9181;top:9335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stpcQA&#10;AADbAAAADwAAAGRycy9kb3ducmV2LnhtbESPT2sCMRTE70K/Q3gFL1KzriCyNYrVCj20B614fmxe&#10;dxc3L0uS/fftG6HQ4zAzv2E2u8HUoiPnK8sKFvMEBHFudcWFguv36WUNwgdkjbVlUjCSh932abLB&#10;TNuez9RdQiEihH2GCsoQmkxKn5dk0M9tQxy9H+sMhihdIbXDPsJNLdMkWUmDFceFEhs6lJTfL61R&#10;sDq6tj/zYXa8vn/iV1Okt7fxptT0edi/ggg0hP/wX/tDK1gu4PEl/gC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bLaXEAAAA2wAAAA8AAAAAAAAAAAAAAAAAmAIAAGRycy9k&#10;b3ducmV2LnhtbFBLBQYAAAAABAAEAPUAAACJAwAAAAA=&#10;" stroked="f">
                  <v:textbox inset="0,0,0,0">
                    <w:txbxContent>
                      <w:p w:rsidR="00230E25" w:rsidRPr="005747C5" w:rsidRDefault="00230E25" w:rsidP="001E7937">
                        <w:pPr>
                          <w:jc w:val="right"/>
                          <w:rPr>
                            <w:rFonts w:ascii="Calibri" w:hAnsi="Calibri"/>
                            <w:sz w:val="20"/>
                            <w:lang w:val="en-CA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  <w:lang w:val="en-CA"/>
                          </w:rPr>
                          <w:t>4</w:t>
                        </w:r>
                      </w:p>
                    </w:txbxContent>
                  </v:textbox>
                </v:shape>
                <v:shape id="Text Box 3726" o:spid="_x0000_s1117" type="#_x0000_t202" style="position:absolute;left:9090;top:10911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 filled="f" stroked="f">
                  <v:textbox inset="0,0,0,0">
                    <w:txbxContent>
                      <w:p w:rsidR="00230E25" w:rsidRPr="00CC13F9" w:rsidRDefault="00230E25" w:rsidP="001E7937">
                        <w:pPr>
                          <w:jc w:val="right"/>
                          <w:rPr>
                            <w:rFonts w:ascii="Calibri" w:hAnsi="Calibri"/>
                            <w:sz w:val="16"/>
                            <w:szCs w:val="16"/>
                          </w:rPr>
                        </w:pPr>
                        <w:r w:rsidRPr="00CC13F9">
                          <w:rPr>
                            <w:rFonts w:ascii="Calibri" w:hAnsi="Calibri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3727" o:spid="_x0000_s1118" type="#_x0000_t202" style="position:absolute;left:8492;top:10935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WScUA&#10;AADbAAAADwAAAGRycy9kb3ducmV2LnhtbESPzWrDMBCE74W8g9hALyWRE0MITpTQxC300B7yQ86L&#10;tbFNrZWR5Nh++6pQ6HGYmW+Y7X4wjXiQ87VlBYt5AoK4sLrmUsH18j5bg/ABWWNjmRSM5GG/mzxt&#10;MdO25xM9zqEUEcI+QwVVCG0mpS8qMujntiWO3t06gyFKV0rtsI9w08hlkqykwZrjQoUtHSsqvs+d&#10;UbDKXdef+PiSX98+8astl7fDeFPqeTq8bkAEGsJ/+K/9oRWkKfx+iT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RRZJxQAAANsAAAAPAAAAAAAAAAAAAAAAAJgCAABkcnMv&#10;ZG93bnJldi54bWxQSwUGAAAAAAQABAD1AAAAigMAAAAA&#10;" stroked="f">
                  <v:textbox inset="0,0,0,0">
                    <w:txbxContent>
                      <w:p w:rsidR="00230E25" w:rsidRPr="003E349E" w:rsidRDefault="00230E25" w:rsidP="001E7937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</w:rPr>
                          <w:t>-2</w:t>
                        </w:r>
                      </w:p>
                    </w:txbxContent>
                  </v:textbox>
                </v:shape>
                <v:shape id="Text Box 3728" o:spid="_x0000_s1119" type="#_x0000_t202" style="position:absolute;left:9943;top:10935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yOPcUA&#10;AADbAAAADwAAAGRycy9kb3ducmV2LnhtbESPT2vCQBTE7wW/w/KEXopumha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rI49xQAAANsAAAAPAAAAAAAAAAAAAAAAAJgCAABkcnMv&#10;ZG93bnJldi54bWxQSwUGAAAAAAQABAD1AAAAigMAAAAA&#10;" stroked="f">
                  <v:textbox inset="0,0,0,0">
                    <w:txbxContent>
                      <w:p w:rsidR="00230E25" w:rsidRPr="003E349E" w:rsidRDefault="00230E25" w:rsidP="001E7937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3729" o:spid="_x0000_s1120" type="#_x0000_t202" style="position:absolute;left:9181;top:10052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rpsUA&#10;AADbAAAADwAAAGRycy9kb3ducmV2LnhtbESPT2vCQBTE7wW/w/KEXopumlK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4CumxQAAANsAAAAPAAAAAAAAAAAAAAAAAJgCAABkcnMv&#10;ZG93bnJldi54bWxQSwUGAAAAAAQABAD1AAAAigMAAAAA&#10;" stroked="f">
                  <v:textbox inset="0,0,0,0">
                    <w:txbxContent>
                      <w:p w:rsidR="00230E25" w:rsidRPr="003E349E" w:rsidRDefault="00230E25" w:rsidP="001E7937">
                        <w:pPr>
                          <w:jc w:val="right"/>
                          <w:rPr>
                            <w:rFonts w:ascii="Calibri" w:hAnsi="Calibri"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86F26">
        <w:rPr>
          <w:rFonts w:ascii="Calibri" w:hAnsi="Calibri"/>
          <w:sz w:val="28"/>
          <w:szCs w:val="28"/>
        </w:rPr>
        <w:t>Ex 5b</w:t>
      </w:r>
      <w:r w:rsidR="007371A5">
        <w:rPr>
          <w:rFonts w:ascii="Calibri" w:hAnsi="Calibri"/>
          <w:sz w:val="28"/>
          <w:szCs w:val="28"/>
        </w:rPr>
        <w:t>:</w:t>
      </w:r>
      <w:r w:rsidR="007371A5">
        <w:rPr>
          <w:rFonts w:ascii="Calibri" w:hAnsi="Calibri"/>
          <w:sz w:val="28"/>
          <w:szCs w:val="28"/>
        </w:rPr>
        <w:tab/>
        <w:t xml:space="preserve">Solve  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 w:rsidRPr="00773E3F">
        <w:rPr>
          <w:rFonts w:ascii="Calibri" w:hAnsi="Calibri"/>
          <w:sz w:val="28"/>
          <w:szCs w:val="28"/>
        </w:rPr>
        <w:t> 2</w:t>
      </w:r>
      <w:r w:rsidR="007371A5" w:rsidRPr="00773E3F">
        <w:rPr>
          <w:i/>
          <w:sz w:val="28"/>
          <w:szCs w:val="28"/>
        </w:rPr>
        <w:t>x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>
        <w:rPr>
          <w:rFonts w:ascii="Calibri" w:hAnsi="Calibri"/>
          <w:sz w:val="28"/>
          <w:szCs w:val="28"/>
        </w:rPr>
        <w:t>3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>  =</w:t>
      </w:r>
      <w:proofErr w:type="gramStart"/>
      <w:r w:rsidR="007371A5">
        <w:rPr>
          <w:rFonts w:ascii="Calibri" w:hAnsi="Calibri"/>
          <w:sz w:val="28"/>
          <w:szCs w:val="28"/>
        </w:rPr>
        <w:t>  4</w:t>
      </w:r>
      <w:r w:rsidR="007371A5" w:rsidRPr="00773E3F">
        <w:rPr>
          <w:i/>
          <w:sz w:val="28"/>
          <w:szCs w:val="28"/>
        </w:rPr>
        <w:t>x</w:t>
      </w:r>
      <w:proofErr w:type="gramEnd"/>
      <w:r w:rsidR="007371A5">
        <w:rPr>
          <w:rFonts w:ascii="Calibri" w:hAnsi="Calibri"/>
          <w:sz w:val="28"/>
          <w:szCs w:val="28"/>
        </w:rPr>
        <w:t xml:space="preserve">  graphically.</w:t>
      </w:r>
    </w:p>
    <w:p w:rsidR="007371A5" w:rsidRDefault="007371A5" w:rsidP="00200B3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636E11" w:rsidP="006C4D4C">
      <w:pPr>
        <w:numPr>
          <w:ilvl w:val="0"/>
          <w:numId w:val="1"/>
        </w:numPr>
        <w:tabs>
          <w:tab w:val="left" w:pos="1440"/>
          <w:tab w:val="right" w:pos="10080"/>
        </w:tabs>
        <w:ind w:left="14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75328" behindDoc="0" locked="0" layoutInCell="1" allowOverlap="1">
                <wp:simplePos x="0" y="0"/>
                <wp:positionH relativeFrom="column">
                  <wp:posOffset>4547931</wp:posOffset>
                </wp:positionH>
                <wp:positionV relativeFrom="paragraph">
                  <wp:posOffset>-701045</wp:posOffset>
                </wp:positionV>
                <wp:extent cx="1896120" cy="1694880"/>
                <wp:effectExtent l="95250" t="76200" r="66040" b="153035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0">
                      <w14:nvContentPartPr>
                        <w14:cNvContentPartPr/>
                      </w14:nvContentPartPr>
                      <w14:xfrm>
                        <a:off x="0" y="0"/>
                        <a:ext cx="1896120" cy="169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398C0" id="Ink 1854" o:spid="_x0000_s1026" type="#_x0000_t75" style="position:absolute;margin-left:354.05pt;margin-top:-59.55pt;width:155.2pt;height:144.4pt;z-index:2534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">
                <v:imagedata r:id="rId33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53824" behindDoc="0" locked="0" layoutInCell="1" allowOverlap="1">
                <wp:simplePos x="0" y="0"/>
                <wp:positionH relativeFrom="column">
                  <wp:posOffset>5249211</wp:posOffset>
                </wp:positionH>
                <wp:positionV relativeFrom="paragraph">
                  <wp:posOffset>-630125</wp:posOffset>
                </wp:positionV>
                <wp:extent cx="505800" cy="1645560"/>
                <wp:effectExtent l="38100" t="57150" r="46990" b="50165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2">
                      <w14:nvContentPartPr>
                        <w14:cNvContentPartPr/>
                      </w14:nvContentPartPr>
                      <w14:xfrm>
                        <a:off x="0" y="0"/>
                        <a:ext cx="505800" cy="164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B1698" id="Ink 1833" o:spid="_x0000_s1026" type="#_x0000_t75" style="position:absolute;margin-left:412.85pt;margin-top:-50.4pt;width:40.85pt;height:130.75pt;z-index:2534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">
                <v:imagedata r:id="rId33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51776" behindDoc="0" locked="0" layoutInCell="1" allowOverlap="1">
                <wp:simplePos x="0" y="0"/>
                <wp:positionH relativeFrom="column">
                  <wp:posOffset>5476371</wp:posOffset>
                </wp:positionH>
                <wp:positionV relativeFrom="paragraph">
                  <wp:posOffset>18955</wp:posOffset>
                </wp:positionV>
                <wp:extent cx="15480" cy="23400"/>
                <wp:effectExtent l="38100" t="38100" r="41910" b="53340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4">
                      <w14:nvContentPartPr>
                        <w14:cNvContentPartPr/>
                      </w14:nvContentPartPr>
                      <w14:xfrm>
                        <a:off x="0" y="0"/>
                        <a:ext cx="154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DE87C" id="Ink 1831" o:spid="_x0000_s1026" type="#_x0000_t75" style="position:absolute;margin-left:430.65pt;margin-top:1.05pt;width:2.6pt;height:2.95pt;z-index:2534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">
                <v:imagedata r:id="rId33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5392" behindDoc="0" locked="0" layoutInCell="1" allowOverlap="1">
                <wp:simplePos x="0" y="0"/>
                <wp:positionH relativeFrom="column">
                  <wp:posOffset>4601931</wp:posOffset>
                </wp:positionH>
                <wp:positionV relativeFrom="paragraph">
                  <wp:posOffset>-562805</wp:posOffset>
                </wp:positionV>
                <wp:extent cx="1015920" cy="1563120"/>
                <wp:effectExtent l="38100" t="38100" r="51435" b="56515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6">
                      <w14:nvContentPartPr>
                        <w14:cNvContentPartPr/>
                      </w14:nvContentPartPr>
                      <w14:xfrm>
                        <a:off x="0" y="0"/>
                        <a:ext cx="1015920" cy="156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67BB3" id="Ink 1815" o:spid="_x0000_s1026" type="#_x0000_t75" style="position:absolute;margin-left:361.55pt;margin-top:-45.1pt;width:81.25pt;height:124.45pt;z-index:2534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">
                <v:imagedata r:id="rId33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4368" behindDoc="0" locked="0" layoutInCell="1" allowOverlap="1">
                <wp:simplePos x="0" y="0"/>
                <wp:positionH relativeFrom="column">
                  <wp:posOffset>5231211</wp:posOffset>
                </wp:positionH>
                <wp:positionV relativeFrom="paragraph">
                  <wp:posOffset>241795</wp:posOffset>
                </wp:positionV>
                <wp:extent cx="32760" cy="36360"/>
                <wp:effectExtent l="38100" t="38100" r="43815" b="40005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8">
                      <w14:nvContentPartPr>
                        <w14:cNvContentPartPr/>
                      </w14:nvContentPartPr>
                      <w14:xfrm>
                        <a:off x="0" y="0"/>
                        <a:ext cx="327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8B04A" id="Ink 1814" o:spid="_x0000_s1026" type="#_x0000_t75" style="position:absolute;margin-left:411.05pt;margin-top:18.5pt;width:4.25pt;height:4.05pt;z-index:2534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">
                <v:imagedata r:id="rId33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3344" behindDoc="0" locked="0" layoutInCell="1" allowOverlap="1">
                <wp:simplePos x="0" y="0"/>
                <wp:positionH relativeFrom="column">
                  <wp:posOffset>5608131</wp:posOffset>
                </wp:positionH>
                <wp:positionV relativeFrom="paragraph">
                  <wp:posOffset>-654965</wp:posOffset>
                </wp:positionV>
                <wp:extent cx="829440" cy="1666080"/>
                <wp:effectExtent l="38100" t="38100" r="46990" b="48895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0">
                      <w14:nvContentPartPr>
                        <w14:cNvContentPartPr/>
                      </w14:nvContentPartPr>
                      <w14:xfrm>
                        <a:off x="0" y="0"/>
                        <a:ext cx="829440" cy="166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94CB3" id="Ink 1813" o:spid="_x0000_s1026" type="#_x0000_t75" style="position:absolute;margin-left:441.1pt;margin-top:-52.35pt;width:66.4pt;height:132.45pt;z-index:2534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">
                <v:imagedata r:id="rId33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1296" behindDoc="0" locked="0" layoutInCell="1" allowOverlap="1">
                <wp:simplePos x="0" y="0"/>
                <wp:positionH relativeFrom="column">
                  <wp:posOffset>5930331</wp:posOffset>
                </wp:positionH>
                <wp:positionV relativeFrom="paragraph">
                  <wp:posOffset>258355</wp:posOffset>
                </wp:positionV>
                <wp:extent cx="7200" cy="6120"/>
                <wp:effectExtent l="57150" t="57150" r="50165" b="51435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2">
                      <w14:nvContentPartPr>
                        <w14:cNvContentPartPr/>
                      </w14:nvContentPartPr>
                      <w14:xfrm>
                        <a:off x="0" y="0"/>
                        <a:ext cx="72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43A90" id="Ink 1811" o:spid="_x0000_s1026" type="#_x0000_t75" style="position:absolute;margin-left:466.15pt;margin-top:19.4pt;width:2.3pt;height:2.15pt;z-index:2534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">
                <v:imagedata r:id="rId3333" o:title=""/>
              </v:shape>
            </w:pict>
          </mc:Fallback>
        </mc:AlternateContent>
      </w:r>
      <w:r w:rsidR="007371A5">
        <w:rPr>
          <w:rFonts w:ascii="Calibri" w:hAnsi="Calibri"/>
          <w:sz w:val="28"/>
          <w:szCs w:val="28"/>
        </w:rPr>
        <w:t xml:space="preserve">Graph     </w:t>
      </w:r>
      <w:r w:rsidR="007371A5" w:rsidRPr="00324507">
        <w:rPr>
          <w:i/>
          <w:sz w:val="28"/>
          <w:szCs w:val="28"/>
        </w:rPr>
        <w:t>y</w:t>
      </w:r>
      <w:r w:rsidR="007371A5">
        <w:rPr>
          <w:rFonts w:ascii="Calibri" w:hAnsi="Calibri"/>
          <w:sz w:val="28"/>
          <w:szCs w:val="28"/>
        </w:rPr>
        <w:t xml:space="preserve">  =  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t>2</w:t>
      </w:r>
      <w:r w:rsidR="007371A5" w:rsidRPr="00773E3F">
        <w:rPr>
          <w:i/>
          <w:sz w:val="28"/>
          <w:szCs w:val="28"/>
        </w:rPr>
        <w:t>x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>
        <w:rPr>
          <w:rFonts w:ascii="Calibri" w:hAnsi="Calibri"/>
          <w:sz w:val="28"/>
          <w:szCs w:val="28"/>
        </w:rPr>
        <w:t>3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 xml:space="preserve">     and     </w:t>
      </w:r>
      <w:r w:rsidR="007371A5" w:rsidRPr="00324507">
        <w:rPr>
          <w:i/>
          <w:sz w:val="28"/>
          <w:szCs w:val="28"/>
        </w:rPr>
        <w:t>y</w:t>
      </w:r>
      <w:r w:rsidR="007371A5">
        <w:rPr>
          <w:rFonts w:ascii="Calibri" w:hAnsi="Calibri"/>
          <w:sz w:val="28"/>
          <w:szCs w:val="28"/>
        </w:rPr>
        <w:t>  =  4</w:t>
      </w:r>
      <w:r w:rsidR="007371A5" w:rsidRPr="00773E3F">
        <w:rPr>
          <w:i/>
          <w:sz w:val="28"/>
          <w:szCs w:val="28"/>
        </w:rPr>
        <w:t>x</w:t>
      </w:r>
    </w:p>
    <w:p w:rsidR="007371A5" w:rsidRDefault="00636E11" w:rsidP="00200B31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11168" behindDoc="0" locked="0" layoutInCell="1" allowOverlap="1">
                <wp:simplePos x="0" y="0"/>
                <wp:positionH relativeFrom="column">
                  <wp:posOffset>4566651</wp:posOffset>
                </wp:positionH>
                <wp:positionV relativeFrom="paragraph">
                  <wp:posOffset>-40811</wp:posOffset>
                </wp:positionV>
                <wp:extent cx="82800" cy="257400"/>
                <wp:effectExtent l="38100" t="38100" r="31750" b="47625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4">
                      <w14:nvContentPartPr>
                        <w14:cNvContentPartPr/>
                      </w14:nvContentPartPr>
                      <w14:xfrm>
                        <a:off x="0" y="0"/>
                        <a:ext cx="8280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F699D" id="Ink 1889" o:spid="_x0000_s1026" type="#_x0000_t75" style="position:absolute;margin-left:359.05pt;margin-top:-3.65pt;width:7.6pt;height:21.25pt;z-index:2535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">
                <v:imagedata r:id="rId33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10144" behindDoc="0" locked="0" layoutInCell="1" allowOverlap="1">
                <wp:simplePos x="0" y="0"/>
                <wp:positionH relativeFrom="column">
                  <wp:posOffset>4419051</wp:posOffset>
                </wp:positionH>
                <wp:positionV relativeFrom="paragraph">
                  <wp:posOffset>38389</wp:posOffset>
                </wp:positionV>
                <wp:extent cx="92160" cy="136080"/>
                <wp:effectExtent l="38100" t="38100" r="41275" b="54610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6">
                      <w14:nvContentPartPr>
                        <w14:cNvContentPartPr/>
                      </w14:nvContentPartPr>
                      <w14:xfrm>
                        <a:off x="0" y="0"/>
                        <a:ext cx="921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6D736" id="Ink 1888" o:spid="_x0000_s1026" type="#_x0000_t75" style="position:absolute;margin-left:347.25pt;margin-top:2.5pt;width:8.5pt;height:11.8pt;z-index:2535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">
                <v:imagedata r:id="rId33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07072" behindDoc="0" locked="0" layoutInCell="1" allowOverlap="1">
                <wp:simplePos x="0" y="0"/>
                <wp:positionH relativeFrom="column">
                  <wp:posOffset>4099371</wp:posOffset>
                </wp:positionH>
                <wp:positionV relativeFrom="paragraph">
                  <wp:posOffset>103189</wp:posOffset>
                </wp:positionV>
                <wp:extent cx="140400" cy="24480"/>
                <wp:effectExtent l="38100" t="38100" r="50165" b="52070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8">
                      <w14:nvContentPartPr>
                        <w14:cNvContentPartPr/>
                      </w14:nvContentPartPr>
                      <w14:xfrm>
                        <a:off x="0" y="0"/>
                        <a:ext cx="140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919AA" id="Ink 1885" o:spid="_x0000_s1026" type="#_x0000_t75" style="position:absolute;margin-left:322.3pt;margin-top:7.65pt;width:12.05pt;height:2.9pt;z-index:2535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">
                <v:imagedata r:id="rId33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06048" behindDoc="0" locked="0" layoutInCell="1" allowOverlap="1">
                <wp:simplePos x="0" y="0"/>
                <wp:positionH relativeFrom="column">
                  <wp:posOffset>4178931</wp:posOffset>
                </wp:positionH>
                <wp:positionV relativeFrom="paragraph">
                  <wp:posOffset>-32531</wp:posOffset>
                </wp:positionV>
                <wp:extent cx="46440" cy="135000"/>
                <wp:effectExtent l="38100" t="38100" r="48895" b="36830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0">
                      <w14:nvContentPartPr>
                        <w14:cNvContentPartPr/>
                      </w14:nvContentPartPr>
                      <w14:xfrm>
                        <a:off x="0" y="0"/>
                        <a:ext cx="464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DB63A" id="Ink 1884" o:spid="_x0000_s1026" type="#_x0000_t75" style="position:absolute;margin-left:328.5pt;margin-top:-3.05pt;width:4.8pt;height:11.75pt;z-index:2535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">
                <v:imagedata r:id="rId33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05024" behindDoc="0" locked="0" layoutInCell="1" allowOverlap="1">
                <wp:simplePos x="0" y="0"/>
                <wp:positionH relativeFrom="column">
                  <wp:posOffset>4000011</wp:posOffset>
                </wp:positionH>
                <wp:positionV relativeFrom="paragraph">
                  <wp:posOffset>-45131</wp:posOffset>
                </wp:positionV>
                <wp:extent cx="89280" cy="207360"/>
                <wp:effectExtent l="57150" t="38100" r="44450" b="40640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2">
                      <w14:nvContentPartPr>
                        <w14:cNvContentPartPr/>
                      </w14:nvContentPartPr>
                      <w14:xfrm>
                        <a:off x="0" y="0"/>
                        <a:ext cx="8928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184DA" id="Ink 1883" o:spid="_x0000_s1026" type="#_x0000_t75" style="position:absolute;margin-left:314.25pt;margin-top:-4.05pt;width:8.2pt;height:17.45pt;z-index:2535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">
                <v:imagedata r:id="rId33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01952" behindDoc="0" locked="0" layoutInCell="1" allowOverlap="1">
                <wp:simplePos x="0" y="0"/>
                <wp:positionH relativeFrom="column">
                  <wp:posOffset>5358651</wp:posOffset>
                </wp:positionH>
                <wp:positionV relativeFrom="paragraph">
                  <wp:posOffset>179869</wp:posOffset>
                </wp:positionV>
                <wp:extent cx="59400" cy="72000"/>
                <wp:effectExtent l="76200" t="114300" r="93345" b="137795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4">
                      <w14:nvContentPartPr>
                        <w14:cNvContentPartPr/>
                      </w14:nvContentPartPr>
                      <w14:xfrm>
                        <a:off x="0" y="0"/>
                        <a:ext cx="594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D4187" id="Ink 1880" o:spid="_x0000_s1026" type="#_x0000_t75" style="position:absolute;margin-left:418.85pt;margin-top:7.85pt;width:11.15pt;height:18.25pt;z-index:2535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">
                <v:imagedata r:id="rId3345" o:title=""/>
              </v:shape>
            </w:pict>
          </mc:Fallback>
        </mc:AlternateContent>
      </w:r>
    </w:p>
    <w:p w:rsidR="007371A5" w:rsidRDefault="00636E11" w:rsidP="00200B31">
      <w:pPr>
        <w:ind w:left="1260"/>
        <w:rPr>
          <w:rFonts w:ascii="Calibri" w:hAnsi="Calibri"/>
          <w:sz w:val="28"/>
          <w:szCs w:val="28"/>
        </w:rPr>
      </w:pPr>
      <w:bookmarkStart w:id="0" w:name="_GoBack"/>
      <w:bookmarkEnd w:id="0"/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09120" behindDoc="0" locked="0" layoutInCell="1" allowOverlap="1">
                <wp:simplePos x="0" y="0"/>
                <wp:positionH relativeFrom="column">
                  <wp:posOffset>4291611</wp:posOffset>
                </wp:positionH>
                <wp:positionV relativeFrom="paragraph">
                  <wp:posOffset>-10661</wp:posOffset>
                </wp:positionV>
                <wp:extent cx="41040" cy="91440"/>
                <wp:effectExtent l="38100" t="38100" r="35560" b="41910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6">
                      <w14:nvContentPartPr>
                        <w14:cNvContentPartPr/>
                      </w14:nvContentPartPr>
                      <w14:xfrm>
                        <a:off x="0" y="0"/>
                        <a:ext cx="410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15F15" id="Ink 1887" o:spid="_x0000_s1026" type="#_x0000_t75" style="position:absolute;margin-left:337.4pt;margin-top:-1.3pt;width:4.3pt;height:8.15pt;z-index:2535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">
                <v:imagedata r:id="rId33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08096" behindDoc="0" locked="0" layoutInCell="1" allowOverlap="1">
                <wp:simplePos x="0" y="0"/>
                <wp:positionH relativeFrom="column">
                  <wp:posOffset>4140051</wp:posOffset>
                </wp:positionH>
                <wp:positionV relativeFrom="paragraph">
                  <wp:posOffset>-38021</wp:posOffset>
                </wp:positionV>
                <wp:extent cx="84960" cy="111600"/>
                <wp:effectExtent l="57150" t="38100" r="48895" b="4127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8">
                      <w14:nvContentPartPr>
                        <w14:cNvContentPartPr/>
                      </w14:nvContentPartPr>
                      <w14:xfrm>
                        <a:off x="0" y="0"/>
                        <a:ext cx="849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54505" id="Ink 1886" o:spid="_x0000_s1026" type="#_x0000_t75" style="position:absolute;margin-left:325.3pt;margin-top:-3.55pt;width:8pt;height:10.05pt;z-index:2535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">
                <v:imagedata r:id="rId33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04000" behindDoc="0" locked="0" layoutInCell="1" allowOverlap="1">
                <wp:simplePos x="0" y="0"/>
                <wp:positionH relativeFrom="column">
                  <wp:posOffset>4803891</wp:posOffset>
                </wp:positionH>
                <wp:positionV relativeFrom="paragraph">
                  <wp:posOffset>4099</wp:posOffset>
                </wp:positionV>
                <wp:extent cx="151200" cy="83880"/>
                <wp:effectExtent l="38100" t="57150" r="58420" b="49530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0">
                      <w14:nvContentPartPr>
                        <w14:cNvContentPartPr/>
                      </w14:nvContentPartPr>
                      <w14:xfrm>
                        <a:off x="0" y="0"/>
                        <a:ext cx="151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216E6" id="Ink 1882" o:spid="_x0000_s1026" type="#_x0000_t75" style="position:absolute;margin-left:377.55pt;margin-top:-.4pt;width:13.3pt;height:7.95pt;z-index:2535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">
                <v:imagedata r:id="rId33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02976" behindDoc="0" locked="0" layoutInCell="1" allowOverlap="1">
                <wp:simplePos x="0" y="0"/>
                <wp:positionH relativeFrom="column">
                  <wp:posOffset>4252011</wp:posOffset>
                </wp:positionH>
                <wp:positionV relativeFrom="paragraph">
                  <wp:posOffset>58459</wp:posOffset>
                </wp:positionV>
                <wp:extent cx="587520" cy="47160"/>
                <wp:effectExtent l="38100" t="38100" r="41275" b="4826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2">
                      <w14:nvContentPartPr>
                        <w14:cNvContentPartPr/>
                      </w14:nvContentPartPr>
                      <w14:xfrm>
                        <a:off x="0" y="0"/>
                        <a:ext cx="5875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9A820" id="Ink 1881" o:spid="_x0000_s1026" type="#_x0000_t75" style="position:absolute;margin-left:334.35pt;margin-top:4.05pt;width:47.25pt;height:5pt;z-index:2535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">
                <v:imagedata r:id="rId33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73952" behindDoc="0" locked="0" layoutInCell="1" allowOverlap="1">
                <wp:simplePos x="0" y="0"/>
                <wp:positionH relativeFrom="column">
                  <wp:posOffset>3577011</wp:posOffset>
                </wp:positionH>
                <wp:positionV relativeFrom="paragraph">
                  <wp:posOffset>-90530</wp:posOffset>
                </wp:positionV>
                <wp:extent cx="105840" cy="206640"/>
                <wp:effectExtent l="38100" t="38100" r="46990" b="4127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4">
                      <w14:nvContentPartPr>
                        <w14:cNvContentPartPr/>
                      </w14:nvContentPartPr>
                      <w14:xfrm>
                        <a:off x="0" y="0"/>
                        <a:ext cx="1058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80289" id="Ink 272" o:spid="_x0000_s1026" type="#_x0000_t75" style="position:absolute;margin-left:280.7pt;margin-top:-7.6pt;width:9.8pt;height:17.6pt;z-index:2533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">
                <v:imagedata r:id="rId33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72928" behindDoc="0" locked="0" layoutInCell="1" allowOverlap="1">
                <wp:simplePos x="0" y="0"/>
                <wp:positionH relativeFrom="column">
                  <wp:posOffset>3350211</wp:posOffset>
                </wp:positionH>
                <wp:positionV relativeFrom="paragraph">
                  <wp:posOffset>-44810</wp:posOffset>
                </wp:positionV>
                <wp:extent cx="76680" cy="148680"/>
                <wp:effectExtent l="38100" t="38100" r="57150" b="4191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6">
                      <w14:nvContentPartPr>
                        <w14:cNvContentPartPr/>
                      </w14:nvContentPartPr>
                      <w14:xfrm>
                        <a:off x="0" y="0"/>
                        <a:ext cx="766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18CA7" id="Ink 260" o:spid="_x0000_s1026" type="#_x0000_t75" style="position:absolute;margin-left:263.15pt;margin-top:-4.25pt;width:7.4pt;height:13.25pt;z-index:2533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">
                <v:imagedata r:id="rId33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71904" behindDoc="0" locked="0" layoutInCell="1" allowOverlap="1">
                <wp:simplePos x="0" y="0"/>
                <wp:positionH relativeFrom="column">
                  <wp:posOffset>3252291</wp:posOffset>
                </wp:positionH>
                <wp:positionV relativeFrom="paragraph">
                  <wp:posOffset>-73970</wp:posOffset>
                </wp:positionV>
                <wp:extent cx="57960" cy="185400"/>
                <wp:effectExtent l="38100" t="38100" r="56515" b="4381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8">
                      <w14:nvContentPartPr>
                        <w14:cNvContentPartPr/>
                      </w14:nvContentPartPr>
                      <w14:xfrm>
                        <a:off x="0" y="0"/>
                        <a:ext cx="579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B5337" id="Ink 259" o:spid="_x0000_s1026" type="#_x0000_t75" style="position:absolute;margin-left:255.2pt;margin-top:-6.45pt;width:6.15pt;height:16pt;z-index:2533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">
                <v:imagedata r:id="rId33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70880" behindDoc="0" locked="0" layoutInCell="1" allowOverlap="1">
                <wp:simplePos x="0" y="0"/>
                <wp:positionH relativeFrom="column">
                  <wp:posOffset>3170931</wp:posOffset>
                </wp:positionH>
                <wp:positionV relativeFrom="paragraph">
                  <wp:posOffset>49510</wp:posOffset>
                </wp:positionV>
                <wp:extent cx="63360" cy="12960"/>
                <wp:effectExtent l="38100" t="38100" r="51435" b="4445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0">
                      <w14:nvContentPartPr>
                        <w14:cNvContentPartPr/>
                      </w14:nvContentPartPr>
                      <w14:xfrm>
                        <a:off x="0" y="0"/>
                        <a:ext cx="63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F84D3" id="Ink 250" o:spid="_x0000_s1026" type="#_x0000_t75" style="position:absolute;margin-left:248.95pt;margin-top:3.3pt;width:6.4pt;height:2.5pt;z-index:2533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">
                <v:imagedata r:id="rId33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69856" behindDoc="0" locked="0" layoutInCell="1" allowOverlap="1">
                <wp:simplePos x="0" y="0"/>
                <wp:positionH relativeFrom="column">
                  <wp:posOffset>3183171</wp:posOffset>
                </wp:positionH>
                <wp:positionV relativeFrom="paragraph">
                  <wp:posOffset>-50930</wp:posOffset>
                </wp:positionV>
                <wp:extent cx="34200" cy="163440"/>
                <wp:effectExtent l="38100" t="38100" r="42545" b="4635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2">
                      <w14:nvContentPartPr>
                        <w14:cNvContentPartPr/>
                      </w14:nvContentPartPr>
                      <w14:xfrm>
                        <a:off x="0" y="0"/>
                        <a:ext cx="342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C8849" id="Ink 249" o:spid="_x0000_s1026" type="#_x0000_t75" style="position:absolute;margin-left:249.9pt;margin-top:-4.5pt;width:4.2pt;height:14pt;z-index:2533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">
                <v:imagedata r:id="rId33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68832" behindDoc="0" locked="0" layoutInCell="1" allowOverlap="1">
                <wp:simplePos x="0" y="0"/>
                <wp:positionH relativeFrom="column">
                  <wp:posOffset>2975451</wp:posOffset>
                </wp:positionH>
                <wp:positionV relativeFrom="paragraph">
                  <wp:posOffset>-71810</wp:posOffset>
                </wp:positionV>
                <wp:extent cx="114840" cy="196200"/>
                <wp:effectExtent l="38100" t="38100" r="57150" b="5207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4">
                      <w14:nvContentPartPr>
                        <w14:cNvContentPartPr/>
                      </w14:nvContentPartPr>
                      <w14:xfrm>
                        <a:off x="0" y="0"/>
                        <a:ext cx="11484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A65D5" id="Ink 153" o:spid="_x0000_s1026" type="#_x0000_t75" style="position:absolute;margin-left:233.45pt;margin-top:-6.15pt;width:10.55pt;height:16.65pt;z-index:2533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">
                <v:imagedata r:id="rId33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67808" behindDoc="0" locked="0" layoutInCell="1" allowOverlap="1">
                <wp:simplePos x="0" y="0"/>
                <wp:positionH relativeFrom="column">
                  <wp:posOffset>2424291</wp:posOffset>
                </wp:positionH>
                <wp:positionV relativeFrom="paragraph">
                  <wp:posOffset>28630</wp:posOffset>
                </wp:positionV>
                <wp:extent cx="412920" cy="152640"/>
                <wp:effectExtent l="38100" t="38100" r="44450" b="5715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6">
                      <w14:nvContentPartPr>
                        <w14:cNvContentPartPr/>
                      </w14:nvContentPartPr>
                      <w14:xfrm>
                        <a:off x="0" y="0"/>
                        <a:ext cx="4129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17A70" id="Ink 1492" o:spid="_x0000_s1026" type="#_x0000_t75" style="position:absolute;margin-left:190.15pt;margin-top:1.45pt;width:33.95pt;height:13.35pt;z-index:2533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">
                <v:imagedata r:id="rId33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66784" behindDoc="0" locked="0" layoutInCell="1" allowOverlap="1">
                <wp:simplePos x="0" y="0"/>
                <wp:positionH relativeFrom="column">
                  <wp:posOffset>2552091</wp:posOffset>
                </wp:positionH>
                <wp:positionV relativeFrom="paragraph">
                  <wp:posOffset>-141290</wp:posOffset>
                </wp:positionV>
                <wp:extent cx="99360" cy="368640"/>
                <wp:effectExtent l="38100" t="38100" r="53340" b="5080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8">
                      <w14:nvContentPartPr>
                        <w14:cNvContentPartPr/>
                      </w14:nvContentPartPr>
                      <w14:xfrm>
                        <a:off x="0" y="0"/>
                        <a:ext cx="9936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446DF" id="Ink 1491" o:spid="_x0000_s1026" type="#_x0000_t75" style="position:absolute;margin-left:200pt;margin-top:-11.95pt;width:9.5pt;height:30.5pt;z-index:2533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">
                <v:imagedata r:id="rId33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65760" behindDoc="0" locked="0" layoutInCell="1" allowOverlap="1">
                <wp:simplePos x="0" y="0"/>
                <wp:positionH relativeFrom="column">
                  <wp:posOffset>2309091</wp:posOffset>
                </wp:positionH>
                <wp:positionV relativeFrom="paragraph">
                  <wp:posOffset>-92690</wp:posOffset>
                </wp:positionV>
                <wp:extent cx="97200" cy="242280"/>
                <wp:effectExtent l="38100" t="57150" r="55245" b="4381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0">
                      <w14:nvContentPartPr>
                        <w14:cNvContentPartPr/>
                      </w14:nvContentPartPr>
                      <w14:xfrm>
                        <a:off x="0" y="0"/>
                        <a:ext cx="9720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79409" id="Ink 1490" o:spid="_x0000_s1026" type="#_x0000_t75" style="position:absolute;margin-left:181.05pt;margin-top:-8.1pt;width:9.25pt;height:20.75pt;z-index:2533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">
                <v:imagedata r:id="rId33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64736" behindDoc="0" locked="0" layoutInCell="1" allowOverlap="1">
                <wp:simplePos x="0" y="0"/>
                <wp:positionH relativeFrom="column">
                  <wp:posOffset>2019291</wp:posOffset>
                </wp:positionH>
                <wp:positionV relativeFrom="paragraph">
                  <wp:posOffset>50950</wp:posOffset>
                </wp:positionV>
                <wp:extent cx="100080" cy="11880"/>
                <wp:effectExtent l="38100" t="57150" r="52705" b="4572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2">
                      <w14:nvContentPartPr>
                        <w14:cNvContentPartPr/>
                      </w14:nvContentPartPr>
                      <w14:xfrm>
                        <a:off x="0" y="0"/>
                        <a:ext cx="100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9AEB6" id="Ink 1489" o:spid="_x0000_s1026" type="#_x0000_t75" style="position:absolute;margin-left:158.35pt;margin-top:3.15pt;width:9.3pt;height:2.6pt;z-index:2533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">
                <v:imagedata r:id="rId33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63712" behindDoc="0" locked="0" layoutInCell="1" allowOverlap="1">
                <wp:simplePos x="0" y="0"/>
                <wp:positionH relativeFrom="column">
                  <wp:posOffset>1866291</wp:posOffset>
                </wp:positionH>
                <wp:positionV relativeFrom="paragraph">
                  <wp:posOffset>-19970</wp:posOffset>
                </wp:positionV>
                <wp:extent cx="78120" cy="170280"/>
                <wp:effectExtent l="57150" t="38100" r="55245" b="5842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4">
                      <w14:nvContentPartPr>
                        <w14:cNvContentPartPr/>
                      </w14:nvContentPartPr>
                      <w14:xfrm>
                        <a:off x="0" y="0"/>
                        <a:ext cx="781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979FA" id="Ink 1488" o:spid="_x0000_s1026" type="#_x0000_t75" style="position:absolute;margin-left:146.2pt;margin-top:-2.35pt;width:7.55pt;height:14.95pt;z-index:2533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">
                <v:imagedata r:id="rId33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62688" behindDoc="0" locked="0" layoutInCell="1" allowOverlap="1">
                <wp:simplePos x="0" y="0"/>
                <wp:positionH relativeFrom="column">
                  <wp:posOffset>1741731</wp:posOffset>
                </wp:positionH>
                <wp:positionV relativeFrom="paragraph">
                  <wp:posOffset>-88370</wp:posOffset>
                </wp:positionV>
                <wp:extent cx="76680" cy="212760"/>
                <wp:effectExtent l="57150" t="38100" r="57150" b="53975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6">
                      <w14:nvContentPartPr>
                        <w14:cNvContentPartPr/>
                      </w14:nvContentPartPr>
                      <w14:xfrm>
                        <a:off x="0" y="0"/>
                        <a:ext cx="766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C5863" id="Ink 1487" o:spid="_x0000_s1026" type="#_x0000_t75" style="position:absolute;margin-left:136.25pt;margin-top:-7.55pt;width:7.9pt;height:18.15pt;z-index:2533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">
                <v:imagedata r:id="rId33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61664" behindDoc="0" locked="0" layoutInCell="1" allowOverlap="1">
                <wp:simplePos x="0" y="0"/>
                <wp:positionH relativeFrom="column">
                  <wp:posOffset>1629051</wp:posOffset>
                </wp:positionH>
                <wp:positionV relativeFrom="paragraph">
                  <wp:posOffset>15310</wp:posOffset>
                </wp:positionV>
                <wp:extent cx="69840" cy="104040"/>
                <wp:effectExtent l="38100" t="38100" r="45085" b="4889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8">
                      <w14:nvContentPartPr>
                        <w14:cNvContentPartPr/>
                      </w14:nvContentPartPr>
                      <w14:xfrm>
                        <a:off x="0" y="0"/>
                        <a:ext cx="698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D9DD8" id="Ink 1486" o:spid="_x0000_s1026" type="#_x0000_t75" style="position:absolute;margin-left:127.7pt;margin-top:.4pt;width:6.95pt;height:9.85pt;z-index:2533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">
                <v:imagedata r:id="rId33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60640" behindDoc="0" locked="0" layoutInCell="1" allowOverlap="1">
                <wp:simplePos x="0" y="0"/>
                <wp:positionH relativeFrom="column">
                  <wp:posOffset>1593771</wp:posOffset>
                </wp:positionH>
                <wp:positionV relativeFrom="paragraph">
                  <wp:posOffset>-530</wp:posOffset>
                </wp:positionV>
                <wp:extent cx="76320" cy="208440"/>
                <wp:effectExtent l="38100" t="38100" r="38100" b="3937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0">
                      <w14:nvContentPartPr>
                        <w14:cNvContentPartPr/>
                      </w14:nvContentPartPr>
                      <w14:xfrm>
                        <a:off x="0" y="0"/>
                        <a:ext cx="7632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891C6" id="Ink 1485" o:spid="_x0000_s1026" type="#_x0000_t75" style="position:absolute;margin-left:124.75pt;margin-top:-.65pt;width:7.25pt;height:17.7pt;z-index:2533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">
                <v:imagedata r:id="rId33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59616" behindDoc="0" locked="0" layoutInCell="1" allowOverlap="1">
                <wp:simplePos x="0" y="0"/>
                <wp:positionH relativeFrom="column">
                  <wp:posOffset>1491531</wp:posOffset>
                </wp:positionH>
                <wp:positionV relativeFrom="paragraph">
                  <wp:posOffset>5590</wp:posOffset>
                </wp:positionV>
                <wp:extent cx="89640" cy="115920"/>
                <wp:effectExtent l="57150" t="57150" r="43815" b="5588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2">
                      <w14:nvContentPartPr>
                        <w14:cNvContentPartPr/>
                      </w14:nvContentPartPr>
                      <w14:xfrm>
                        <a:off x="0" y="0"/>
                        <a:ext cx="896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6F3A2" id="Ink 1416" o:spid="_x0000_s1026" type="#_x0000_t75" style="position:absolute;margin-left:116.65pt;margin-top:-.25pt;width:8.6pt;height:10.75pt;z-index:2533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">
                <v:imagedata r:id="rId33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58592" behindDoc="0" locked="0" layoutInCell="1" allowOverlap="1">
                <wp:simplePos x="0" y="0"/>
                <wp:positionH relativeFrom="column">
                  <wp:posOffset>1424571</wp:posOffset>
                </wp:positionH>
                <wp:positionV relativeFrom="paragraph">
                  <wp:posOffset>8470</wp:posOffset>
                </wp:positionV>
                <wp:extent cx="73080" cy="131040"/>
                <wp:effectExtent l="38100" t="38100" r="41275" b="40640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4">
                      <w14:nvContentPartPr>
                        <w14:cNvContentPartPr/>
                      </w14:nvContentPartPr>
                      <w14:xfrm>
                        <a:off x="0" y="0"/>
                        <a:ext cx="730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0CA8D" id="Ink 1415" o:spid="_x0000_s1026" type="#_x0000_t75" style="position:absolute;margin-left:111.45pt;margin-top:.2pt;width:7.1pt;height:11.6pt;z-index:2533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">
                <v:imagedata r:id="rId33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57568" behindDoc="0" locked="0" layoutInCell="1" allowOverlap="1">
                <wp:simplePos x="0" y="0"/>
                <wp:positionH relativeFrom="column">
                  <wp:posOffset>1179411</wp:posOffset>
                </wp:positionH>
                <wp:positionV relativeFrom="paragraph">
                  <wp:posOffset>-3410</wp:posOffset>
                </wp:positionV>
                <wp:extent cx="216720" cy="315720"/>
                <wp:effectExtent l="38100" t="38100" r="50165" b="4635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6">
                      <w14:nvContentPartPr>
                        <w14:cNvContentPartPr/>
                      </w14:nvContentPartPr>
                      <w14:xfrm>
                        <a:off x="0" y="0"/>
                        <a:ext cx="21672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412B8" id="Ink 1414" o:spid="_x0000_s1026" type="#_x0000_t75" style="position:absolute;margin-left:92.15pt;margin-top:-.85pt;width:18.3pt;height:26.55pt;z-index:2533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">
                <v:imagedata r:id="rId33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56544" behindDoc="0" locked="0" layoutInCell="1" allowOverlap="1">
                <wp:simplePos x="0" y="0"/>
                <wp:positionH relativeFrom="column">
                  <wp:posOffset>1019931</wp:posOffset>
                </wp:positionH>
                <wp:positionV relativeFrom="paragraph">
                  <wp:posOffset>-30410</wp:posOffset>
                </wp:positionV>
                <wp:extent cx="140760" cy="195120"/>
                <wp:effectExtent l="38100" t="57150" r="50165" b="5270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8">
                      <w14:nvContentPartPr>
                        <w14:cNvContentPartPr/>
                      </w14:nvContentPartPr>
                      <w14:xfrm>
                        <a:off x="0" y="0"/>
                        <a:ext cx="14076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1329E" id="Ink 1413" o:spid="_x0000_s1026" type="#_x0000_t75" style="position:absolute;margin-left:79.4pt;margin-top:-3.15pt;width:12.8pt;height:16.8pt;z-index:2533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">
                <v:imagedata r:id="rId33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55520" behindDoc="0" locked="0" layoutInCell="1" allowOverlap="1">
                <wp:simplePos x="0" y="0"/>
                <wp:positionH relativeFrom="column">
                  <wp:posOffset>830571</wp:posOffset>
                </wp:positionH>
                <wp:positionV relativeFrom="paragraph">
                  <wp:posOffset>28270</wp:posOffset>
                </wp:positionV>
                <wp:extent cx="60840" cy="123840"/>
                <wp:effectExtent l="38100" t="57150" r="53975" b="4762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0">
                      <w14:nvContentPartPr>
                        <w14:cNvContentPartPr/>
                      </w14:nvContentPartPr>
                      <w14:xfrm>
                        <a:off x="0" y="0"/>
                        <a:ext cx="60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F0C53" id="Ink 1412" o:spid="_x0000_s1026" type="#_x0000_t75" style="position:absolute;margin-left:64.5pt;margin-top:1.45pt;width:6.6pt;height:11.25pt;z-index:2533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">
                <v:imagedata r:id="rId33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54496" behindDoc="0" locked="0" layoutInCell="1" allowOverlap="1">
                <wp:simplePos x="0" y="0"/>
                <wp:positionH relativeFrom="column">
                  <wp:posOffset>655971</wp:posOffset>
                </wp:positionH>
                <wp:positionV relativeFrom="paragraph">
                  <wp:posOffset>-14570</wp:posOffset>
                </wp:positionV>
                <wp:extent cx="114840" cy="164520"/>
                <wp:effectExtent l="38100" t="38100" r="57150" b="4508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2">
                      <w14:nvContentPartPr>
                        <w14:cNvContentPartPr/>
                      </w14:nvContentPartPr>
                      <w14:xfrm>
                        <a:off x="0" y="0"/>
                        <a:ext cx="1148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3A50E" id="Ink 1411" o:spid="_x0000_s1026" type="#_x0000_t75" style="position:absolute;margin-left:50.9pt;margin-top:-1.7pt;width:10.5pt;height:14.3pt;z-index:2533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">
                <v:imagedata r:id="rId33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53472" behindDoc="0" locked="0" layoutInCell="1" allowOverlap="1">
                <wp:simplePos x="0" y="0"/>
                <wp:positionH relativeFrom="column">
                  <wp:posOffset>625731</wp:posOffset>
                </wp:positionH>
                <wp:positionV relativeFrom="paragraph">
                  <wp:posOffset>-71810</wp:posOffset>
                </wp:positionV>
                <wp:extent cx="47160" cy="216360"/>
                <wp:effectExtent l="57150" t="38100" r="48260" b="5080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4">
                      <w14:nvContentPartPr>
                        <w14:cNvContentPartPr/>
                      </w14:nvContentPartPr>
                      <w14:xfrm>
                        <a:off x="0" y="0"/>
                        <a:ext cx="4716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DAFC7" id="Ink 1410" o:spid="_x0000_s1026" type="#_x0000_t75" style="position:absolute;margin-left:48.5pt;margin-top:-6.1pt;width:5.05pt;height:18.3pt;z-index:2533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">
                <v:imagedata r:id="rId33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52448" behindDoc="0" locked="0" layoutInCell="1" allowOverlap="1">
                <wp:simplePos x="0" y="0"/>
                <wp:positionH relativeFrom="column">
                  <wp:posOffset>462651</wp:posOffset>
                </wp:positionH>
                <wp:positionV relativeFrom="paragraph">
                  <wp:posOffset>27550</wp:posOffset>
                </wp:positionV>
                <wp:extent cx="104760" cy="115920"/>
                <wp:effectExtent l="38100" t="57150" r="48260" b="5588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6">
                      <w14:nvContentPartPr>
                        <w14:cNvContentPartPr/>
                      </w14:nvContentPartPr>
                      <w14:xfrm>
                        <a:off x="0" y="0"/>
                        <a:ext cx="1047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FC272" id="Ink 1409" o:spid="_x0000_s1026" type="#_x0000_t75" style="position:absolute;margin-left:35.7pt;margin-top:1.35pt;width:9.65pt;height:10.75pt;z-index:2533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">
                <v:imagedata r:id="rId33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51424" behindDoc="0" locked="0" layoutInCell="1" allowOverlap="1">
                <wp:simplePos x="0" y="0"/>
                <wp:positionH relativeFrom="column">
                  <wp:posOffset>166011</wp:posOffset>
                </wp:positionH>
                <wp:positionV relativeFrom="paragraph">
                  <wp:posOffset>-47330</wp:posOffset>
                </wp:positionV>
                <wp:extent cx="216720" cy="183600"/>
                <wp:effectExtent l="38100" t="38100" r="50165" b="45085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8">
                      <w14:nvContentPartPr>
                        <w14:cNvContentPartPr/>
                      </w14:nvContentPartPr>
                      <w14:xfrm>
                        <a:off x="0" y="0"/>
                        <a:ext cx="2167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4F333" id="Ink 1408" o:spid="_x0000_s1026" type="#_x0000_t75" style="position:absolute;margin-left:12.35pt;margin-top:-4.7pt;width:18.45pt;height:16.05pt;z-index:2533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">
                <v:imagedata r:id="rId33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50400" behindDoc="0" locked="0" layoutInCell="1" allowOverlap="1">
                <wp:simplePos x="0" y="0"/>
                <wp:positionH relativeFrom="column">
                  <wp:posOffset>155571</wp:posOffset>
                </wp:positionH>
                <wp:positionV relativeFrom="paragraph">
                  <wp:posOffset>-19610</wp:posOffset>
                </wp:positionV>
                <wp:extent cx="29520" cy="180000"/>
                <wp:effectExtent l="38100" t="38100" r="46990" b="4889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0">
                      <w14:nvContentPartPr>
                        <w14:cNvContentPartPr/>
                      </w14:nvContentPartPr>
                      <w14:xfrm>
                        <a:off x="0" y="0"/>
                        <a:ext cx="295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EDBC9" id="Ink 1407" o:spid="_x0000_s1026" type="#_x0000_t75" style="position:absolute;margin-left:11.25pt;margin-top:-2.5pt;width:4.1pt;height:15.9pt;z-index:2533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">
                <v:imagedata r:id="rId3401" o:title=""/>
              </v:shape>
            </w:pict>
          </mc:Fallback>
        </mc:AlternateContent>
      </w:r>
    </w:p>
    <w:p w:rsidR="007371A5" w:rsidRDefault="00636E11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29248" behindDoc="0" locked="0" layoutInCell="1" allowOverlap="1">
                <wp:simplePos x="0" y="0"/>
                <wp:positionH relativeFrom="column">
                  <wp:posOffset>5688771</wp:posOffset>
                </wp:positionH>
                <wp:positionV relativeFrom="paragraph">
                  <wp:posOffset>43660</wp:posOffset>
                </wp:positionV>
                <wp:extent cx="16200" cy="20160"/>
                <wp:effectExtent l="57150" t="38100" r="41275" b="37465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2">
                      <w14:nvContentPartPr>
                        <w14:cNvContentPartPr/>
                      </w14:nvContentPartPr>
                      <w14:xfrm>
                        <a:off x="0" y="0"/>
                        <a:ext cx="162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36213" id="Ink 1809" o:spid="_x0000_s1026" type="#_x0000_t75" style="position:absolute;margin-left:447.1pt;margin-top:3.05pt;width:2.9pt;height:2.8pt;z-index:2534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">
                <v:imagedata r:id="rId34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81120" behindDoc="0" locked="0" layoutInCell="1" allowOverlap="1">
                <wp:simplePos x="0" y="0"/>
                <wp:positionH relativeFrom="column">
                  <wp:posOffset>3365691</wp:posOffset>
                </wp:positionH>
                <wp:positionV relativeFrom="paragraph">
                  <wp:posOffset>37900</wp:posOffset>
                </wp:positionV>
                <wp:extent cx="108720" cy="142920"/>
                <wp:effectExtent l="38100" t="38100" r="43815" b="4762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4">
                      <w14:nvContentPartPr>
                        <w14:cNvContentPartPr/>
                      </w14:nvContentPartPr>
                      <w14:xfrm>
                        <a:off x="0" y="0"/>
                        <a:ext cx="1087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DDC9F" id="Ink 279" o:spid="_x0000_s1026" type="#_x0000_t75" style="position:absolute;margin-left:264.25pt;margin-top:2.25pt;width:10pt;height:12.95pt;z-index:2533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">
                <v:imagedata r:id="rId34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80096" behindDoc="0" locked="0" layoutInCell="1" allowOverlap="1">
                <wp:simplePos x="0" y="0"/>
                <wp:positionH relativeFrom="column">
                  <wp:posOffset>3178491</wp:posOffset>
                </wp:positionH>
                <wp:positionV relativeFrom="paragraph">
                  <wp:posOffset>33940</wp:posOffset>
                </wp:positionV>
                <wp:extent cx="164160" cy="154800"/>
                <wp:effectExtent l="57150" t="57150" r="45720" b="5524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6">
                      <w14:nvContentPartPr>
                        <w14:cNvContentPartPr/>
                      </w14:nvContentPartPr>
                      <w14:xfrm>
                        <a:off x="0" y="0"/>
                        <a:ext cx="1641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0B7A5" id="Ink 278" o:spid="_x0000_s1026" type="#_x0000_t75" style="position:absolute;margin-left:249.5pt;margin-top:1.8pt;width:14.6pt;height:13.85pt;z-index:2533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">
                <v:imagedata r:id="rId34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79072" behindDoc="0" locked="0" layoutInCell="1" allowOverlap="1">
                <wp:simplePos x="0" y="0"/>
                <wp:positionH relativeFrom="column">
                  <wp:posOffset>3189291</wp:posOffset>
                </wp:positionH>
                <wp:positionV relativeFrom="paragraph">
                  <wp:posOffset>39340</wp:posOffset>
                </wp:positionV>
                <wp:extent cx="49680" cy="170280"/>
                <wp:effectExtent l="38100" t="57150" r="45720" b="3937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8">
                      <w14:nvContentPartPr>
                        <w14:cNvContentPartPr/>
                      </w14:nvContentPartPr>
                      <w14:xfrm>
                        <a:off x="0" y="0"/>
                        <a:ext cx="496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17274" id="Ink 277" o:spid="_x0000_s1026" type="#_x0000_t75" style="position:absolute;margin-left:250.6pt;margin-top:2.4pt;width:5.2pt;height:14.75pt;z-index:2533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">
                <v:imagedata r:id="rId34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78048" behindDoc="0" locked="0" layoutInCell="1" allowOverlap="1">
                <wp:simplePos x="0" y="0"/>
                <wp:positionH relativeFrom="column">
                  <wp:posOffset>2963571</wp:posOffset>
                </wp:positionH>
                <wp:positionV relativeFrom="paragraph">
                  <wp:posOffset>26380</wp:posOffset>
                </wp:positionV>
                <wp:extent cx="150840" cy="173880"/>
                <wp:effectExtent l="38100" t="38100" r="0" b="5524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0">
                      <w14:nvContentPartPr>
                        <w14:cNvContentPartPr/>
                      </w14:nvContentPartPr>
                      <w14:xfrm>
                        <a:off x="0" y="0"/>
                        <a:ext cx="1508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37CCF" id="Ink 276" o:spid="_x0000_s1026" type="#_x0000_t75" style="position:absolute;margin-left:232.5pt;margin-top:1.45pt;width:13.35pt;height:15.25pt;z-index:2533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">
                <v:imagedata r:id="rId34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77024" behindDoc="0" locked="0" layoutInCell="1" allowOverlap="1">
                <wp:simplePos x="0" y="0"/>
                <wp:positionH relativeFrom="column">
                  <wp:posOffset>2456331</wp:posOffset>
                </wp:positionH>
                <wp:positionV relativeFrom="paragraph">
                  <wp:posOffset>127540</wp:posOffset>
                </wp:positionV>
                <wp:extent cx="336240" cy="95760"/>
                <wp:effectExtent l="38100" t="57150" r="6985" b="3810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2">
                      <w14:nvContentPartPr>
                        <w14:cNvContentPartPr/>
                      </w14:nvContentPartPr>
                      <w14:xfrm>
                        <a:off x="0" y="0"/>
                        <a:ext cx="3362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11F2F" id="Ink 275" o:spid="_x0000_s1026" type="#_x0000_t75" style="position:absolute;margin-left:192.9pt;margin-top:9.25pt;width:27.7pt;height:8.8pt;z-index:2533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">
                <v:imagedata r:id="rId34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76000" behindDoc="0" locked="0" layoutInCell="1" allowOverlap="1">
                <wp:simplePos x="0" y="0"/>
                <wp:positionH relativeFrom="column">
                  <wp:posOffset>2557851</wp:posOffset>
                </wp:positionH>
                <wp:positionV relativeFrom="paragraph">
                  <wp:posOffset>-16820</wp:posOffset>
                </wp:positionV>
                <wp:extent cx="105840" cy="300960"/>
                <wp:effectExtent l="38100" t="38100" r="46990" b="4254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4">
                      <w14:nvContentPartPr>
                        <w14:cNvContentPartPr/>
                      </w14:nvContentPartPr>
                      <w14:xfrm>
                        <a:off x="0" y="0"/>
                        <a:ext cx="10584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74C2D" id="Ink 274" o:spid="_x0000_s1026" type="#_x0000_t75" style="position:absolute;margin-left:200.9pt;margin-top:-2.1pt;width:9.75pt;height:25.25pt;z-index:2533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">
                <v:imagedata r:id="rId34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74976" behindDoc="0" locked="0" layoutInCell="1" allowOverlap="1">
                <wp:simplePos x="0" y="0"/>
                <wp:positionH relativeFrom="column">
                  <wp:posOffset>2305491</wp:posOffset>
                </wp:positionH>
                <wp:positionV relativeFrom="paragraph">
                  <wp:posOffset>70300</wp:posOffset>
                </wp:positionV>
                <wp:extent cx="77040" cy="183240"/>
                <wp:effectExtent l="19050" t="38100" r="56515" b="4572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6">
                      <w14:nvContentPartPr>
                        <w14:cNvContentPartPr/>
                      </w14:nvContentPartPr>
                      <w14:xfrm>
                        <a:off x="0" y="0"/>
                        <a:ext cx="770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F8AA7" id="Ink 273" o:spid="_x0000_s1026" type="#_x0000_t75" style="position:absolute;margin-left:181.05pt;margin-top:4.75pt;width:7.35pt;height:16pt;z-index:2533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">
                <v:imagedata r:id="rId3417" o:title=""/>
              </v:shape>
            </w:pict>
          </mc:Fallback>
        </mc:AlternateContent>
      </w:r>
    </w:p>
    <w:p w:rsidR="007371A5" w:rsidRDefault="00636E11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73280" behindDoc="0" locked="0" layoutInCell="1" allowOverlap="1">
                <wp:simplePos x="0" y="0"/>
                <wp:positionH relativeFrom="column">
                  <wp:posOffset>5351091</wp:posOffset>
                </wp:positionH>
                <wp:positionV relativeFrom="paragraph">
                  <wp:posOffset>5325</wp:posOffset>
                </wp:positionV>
                <wp:extent cx="14040" cy="81360"/>
                <wp:effectExtent l="38100" t="19050" r="43180" b="52070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8">
                      <w14:nvContentPartPr>
                        <w14:cNvContentPartPr/>
                      </w14:nvContentPartPr>
                      <w14:xfrm>
                        <a:off x="0" y="0"/>
                        <a:ext cx="140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94662" id="Ink 1852" o:spid="_x0000_s1026" type="#_x0000_t75" style="position:absolute;margin-left:420.85pt;margin-top:0;width:2.15pt;height:7.3pt;z-index:2534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">
                <v:imagedata r:id="rId34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52800" behindDoc="0" locked="0" layoutInCell="1" allowOverlap="1">
                <wp:simplePos x="0" y="0"/>
                <wp:positionH relativeFrom="column">
                  <wp:posOffset>5236251</wp:posOffset>
                </wp:positionH>
                <wp:positionV relativeFrom="paragraph">
                  <wp:posOffset>61125</wp:posOffset>
                </wp:positionV>
                <wp:extent cx="14760" cy="29880"/>
                <wp:effectExtent l="38100" t="38100" r="42545" b="46355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0">
                      <w14:nvContentPartPr>
                        <w14:cNvContentPartPr/>
                      </w14:nvContentPartPr>
                      <w14:xfrm>
                        <a:off x="0" y="0"/>
                        <a:ext cx="147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15E51" id="Ink 1832" o:spid="_x0000_s1026" type="#_x0000_t75" style="position:absolute;margin-left:411.85pt;margin-top:4.35pt;width:2.25pt;height:3.5pt;z-index:2534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">
                <v:imagedata r:id="rId34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9488" behindDoc="0" locked="0" layoutInCell="1" allowOverlap="1">
                <wp:simplePos x="0" y="0"/>
                <wp:positionH relativeFrom="column">
                  <wp:posOffset>5565651</wp:posOffset>
                </wp:positionH>
                <wp:positionV relativeFrom="paragraph">
                  <wp:posOffset>88125</wp:posOffset>
                </wp:positionV>
                <wp:extent cx="44640" cy="88200"/>
                <wp:effectExtent l="38100" t="38100" r="50800" b="45720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2">
                      <w14:nvContentPartPr>
                        <w14:cNvContentPartPr/>
                      </w14:nvContentPartPr>
                      <w14:xfrm>
                        <a:off x="0" y="0"/>
                        <a:ext cx="446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94E74" id="Ink 1819" o:spid="_x0000_s1026" type="#_x0000_t75" style="position:absolute;margin-left:437.7pt;margin-top:6.45pt;width:4.75pt;height:8.05pt;z-index:2534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">
                <v:imagedata r:id="rId34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82144" behindDoc="0" locked="0" layoutInCell="1" allowOverlap="1">
                <wp:simplePos x="0" y="0"/>
                <wp:positionH relativeFrom="column">
                  <wp:posOffset>-456069</wp:posOffset>
                </wp:positionH>
                <wp:positionV relativeFrom="paragraph">
                  <wp:posOffset>192525</wp:posOffset>
                </wp:positionV>
                <wp:extent cx="132120" cy="192600"/>
                <wp:effectExtent l="38100" t="57150" r="58420" b="5524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4">
                      <w14:nvContentPartPr>
                        <w14:cNvContentPartPr/>
                      </w14:nvContentPartPr>
                      <w14:xfrm>
                        <a:off x="0" y="0"/>
                        <a:ext cx="13212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775EB" id="Ink 280" o:spid="_x0000_s1026" type="#_x0000_t75" style="position:absolute;margin-left:-36.8pt;margin-top:14.5pt;width:11.9pt;height:16.65pt;z-index:2533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">
                <v:imagedata r:id="rId3425" o:title=""/>
              </v:shape>
            </w:pict>
          </mc:Fallback>
        </mc:AlternateContent>
      </w:r>
    </w:p>
    <w:p w:rsidR="007371A5" w:rsidRDefault="00636E11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77376" behindDoc="0" locked="0" layoutInCell="1" allowOverlap="1">
                <wp:simplePos x="0" y="0"/>
                <wp:positionH relativeFrom="column">
                  <wp:posOffset>2993811</wp:posOffset>
                </wp:positionH>
                <wp:positionV relativeFrom="paragraph">
                  <wp:posOffset>10635</wp:posOffset>
                </wp:positionV>
                <wp:extent cx="565560" cy="15480"/>
                <wp:effectExtent l="57150" t="95250" r="82550" b="118110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6">
                      <w14:nvContentPartPr>
                        <w14:cNvContentPartPr/>
                      </w14:nvContentPartPr>
                      <w14:xfrm>
                        <a:off x="0" y="0"/>
                        <a:ext cx="565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EC5CC" id="Ink 1856" o:spid="_x0000_s1026" type="#_x0000_t75" style="position:absolute;margin-left:233.35pt;margin-top:-5.05pt;width:49.15pt;height:11.85pt;z-index:2534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">
                <v:imagedata r:id="rId34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76352" behindDoc="0" locked="0" layoutInCell="1" allowOverlap="1">
                <wp:simplePos x="0" y="0"/>
                <wp:positionH relativeFrom="column">
                  <wp:posOffset>4806771</wp:posOffset>
                </wp:positionH>
                <wp:positionV relativeFrom="paragraph">
                  <wp:posOffset>-1793325</wp:posOffset>
                </wp:positionV>
                <wp:extent cx="891360" cy="3597840"/>
                <wp:effectExtent l="76200" t="76200" r="80645" b="136525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8">
                      <w14:nvContentPartPr>
                        <w14:cNvContentPartPr/>
                      </w14:nvContentPartPr>
                      <w14:xfrm>
                        <a:off x="0" y="0"/>
                        <a:ext cx="891360" cy="359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71AA4" id="Ink 1855" o:spid="_x0000_s1026" type="#_x0000_t75" style="position:absolute;margin-left:374.55pt;margin-top:-144.8pt;width:75.8pt;height:293.05pt;z-index:2534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">
                <v:imagedata r:id="rId34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74304" behindDoc="0" locked="0" layoutInCell="1" allowOverlap="1">
                <wp:simplePos x="0" y="0"/>
                <wp:positionH relativeFrom="column">
                  <wp:posOffset>-483789</wp:posOffset>
                </wp:positionH>
                <wp:positionV relativeFrom="paragraph">
                  <wp:posOffset>97035</wp:posOffset>
                </wp:positionV>
                <wp:extent cx="488160" cy="10800"/>
                <wp:effectExtent l="0" t="95250" r="83820" b="122555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0">
                      <w14:nvContentPartPr>
                        <w14:cNvContentPartPr/>
                      </w14:nvContentPartPr>
                      <w14:xfrm>
                        <a:off x="0" y="0"/>
                        <a:ext cx="488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F2A8E" id="Ink 1853" o:spid="_x0000_s1026" type="#_x0000_t75" style="position:absolute;margin-left:-39.95pt;margin-top:2.15pt;width:42.9pt;height:11.95pt;z-index:2534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">
                <v:imagedata r:id="rId34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40512" behindDoc="0" locked="0" layoutInCell="1" allowOverlap="1">
                <wp:simplePos x="0" y="0"/>
                <wp:positionH relativeFrom="column">
                  <wp:posOffset>5488251</wp:posOffset>
                </wp:positionH>
                <wp:positionV relativeFrom="paragraph">
                  <wp:posOffset>59235</wp:posOffset>
                </wp:positionV>
                <wp:extent cx="18720" cy="51480"/>
                <wp:effectExtent l="38100" t="38100" r="38735" b="43815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2">
                      <w14:nvContentPartPr>
                        <w14:cNvContentPartPr/>
                      </w14:nvContentPartPr>
                      <w14:xfrm>
                        <a:off x="0" y="0"/>
                        <a:ext cx="187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01D29" id="Ink 1820" o:spid="_x0000_s1026" type="#_x0000_t75" style="position:absolute;margin-left:431.6pt;margin-top:4.2pt;width:2.5pt;height:5pt;z-index:2534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">
                <v:imagedata r:id="rId34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0272" behindDoc="0" locked="0" layoutInCell="1" allowOverlap="1">
                <wp:simplePos x="0" y="0"/>
                <wp:positionH relativeFrom="column">
                  <wp:posOffset>5459091</wp:posOffset>
                </wp:positionH>
                <wp:positionV relativeFrom="paragraph">
                  <wp:posOffset>85155</wp:posOffset>
                </wp:positionV>
                <wp:extent cx="21240" cy="26640"/>
                <wp:effectExtent l="38100" t="38100" r="55245" b="50165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4">
                      <w14:nvContentPartPr>
                        <w14:cNvContentPartPr/>
                      </w14:nvContentPartPr>
                      <w14:xfrm>
                        <a:off x="0" y="0"/>
                        <a:ext cx="212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18DF3" id="Ink 1810" o:spid="_x0000_s1026" type="#_x0000_t75" style="position:absolute;margin-left:429.2pt;margin-top:5.95pt;width:3.05pt;height:3.45pt;z-index:2534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">
                <v:imagedata r:id="rId34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24128" behindDoc="0" locked="0" layoutInCell="1" allowOverlap="1">
                <wp:simplePos x="0" y="0"/>
                <wp:positionH relativeFrom="column">
                  <wp:posOffset>5195211</wp:posOffset>
                </wp:positionH>
                <wp:positionV relativeFrom="paragraph">
                  <wp:posOffset>87315</wp:posOffset>
                </wp:positionV>
                <wp:extent cx="70920" cy="20160"/>
                <wp:effectExtent l="38100" t="38100" r="43815" b="37465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6">
                      <w14:nvContentPartPr>
                        <w14:cNvContentPartPr/>
                      </w14:nvContentPartPr>
                      <w14:xfrm>
                        <a:off x="0" y="0"/>
                        <a:ext cx="709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82466" id="Ink 1804" o:spid="_x0000_s1026" type="#_x0000_t75" style="position:absolute;margin-left:408.6pt;margin-top:6.3pt;width:6.65pt;height:2.7pt;z-index:2534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">
                <v:imagedata r:id="rId34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94432" behindDoc="0" locked="0" layoutInCell="1" allowOverlap="1">
                <wp:simplePos x="0" y="0"/>
                <wp:positionH relativeFrom="column">
                  <wp:posOffset>-482709</wp:posOffset>
                </wp:positionH>
                <wp:positionV relativeFrom="paragraph">
                  <wp:posOffset>240315</wp:posOffset>
                </wp:positionV>
                <wp:extent cx="593640" cy="24840"/>
                <wp:effectExtent l="38100" t="38100" r="54610" b="51435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8">
                      <w14:nvContentPartPr>
                        <w14:cNvContentPartPr/>
                      </w14:nvContentPartPr>
                      <w14:xfrm>
                        <a:off x="0" y="0"/>
                        <a:ext cx="5936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2CFBF" id="Ink 1788" o:spid="_x0000_s1026" type="#_x0000_t75" style="position:absolute;margin-left:-38.6pt;margin-top:18.05pt;width:48.1pt;height:3.5pt;z-index:2533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">
                <v:imagedata r:id="rId34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93408" behindDoc="0" locked="0" layoutInCell="1" allowOverlap="1">
                <wp:simplePos x="0" y="0"/>
                <wp:positionH relativeFrom="column">
                  <wp:posOffset>3495651</wp:posOffset>
                </wp:positionH>
                <wp:positionV relativeFrom="paragraph">
                  <wp:posOffset>64275</wp:posOffset>
                </wp:positionV>
                <wp:extent cx="97920" cy="68760"/>
                <wp:effectExtent l="38100" t="38100" r="54610" b="45720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0">
                      <w14:nvContentPartPr>
                        <w14:cNvContentPartPr/>
                      </w14:nvContentPartPr>
                      <w14:xfrm>
                        <a:off x="0" y="0"/>
                        <a:ext cx="979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60804" id="Ink 1787" o:spid="_x0000_s1026" type="#_x0000_t75" style="position:absolute;margin-left:274.45pt;margin-top:4.5pt;width:9.25pt;height:6.85pt;z-index:2533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">
                <v:imagedata r:id="rId34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91360" behindDoc="0" locked="0" layoutInCell="1" allowOverlap="1">
                <wp:simplePos x="0" y="0"/>
                <wp:positionH relativeFrom="column">
                  <wp:posOffset>3584931</wp:posOffset>
                </wp:positionH>
                <wp:positionV relativeFrom="paragraph">
                  <wp:posOffset>-53805</wp:posOffset>
                </wp:positionV>
                <wp:extent cx="42480" cy="136080"/>
                <wp:effectExtent l="57150" t="38100" r="53340" b="54610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2">
                      <w14:nvContentPartPr>
                        <w14:cNvContentPartPr/>
                      </w14:nvContentPartPr>
                      <w14:xfrm>
                        <a:off x="0" y="0"/>
                        <a:ext cx="424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233A1" id="Ink 1785" o:spid="_x0000_s1026" type="#_x0000_t75" style="position:absolute;margin-left:281.45pt;margin-top:-5.05pt;width:5.05pt;height:12.3pt;z-index:2533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">
                <v:imagedata r:id="rId34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90336" behindDoc="0" locked="0" layoutInCell="1" allowOverlap="1">
                <wp:simplePos x="0" y="0"/>
                <wp:positionH relativeFrom="column">
                  <wp:posOffset>3318891</wp:posOffset>
                </wp:positionH>
                <wp:positionV relativeFrom="paragraph">
                  <wp:posOffset>-35085</wp:posOffset>
                </wp:positionV>
                <wp:extent cx="156600" cy="163440"/>
                <wp:effectExtent l="38100" t="57150" r="53340" b="46355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4">
                      <w14:nvContentPartPr>
                        <w14:cNvContentPartPr/>
                      </w14:nvContentPartPr>
                      <w14:xfrm>
                        <a:off x="0" y="0"/>
                        <a:ext cx="1566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D525C" id="Ink 1784" o:spid="_x0000_s1026" type="#_x0000_t75" style="position:absolute;margin-left:260.7pt;margin-top:-3.6pt;width:13.9pt;height:14.4pt;z-index:2533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">
                <v:imagedata r:id="rId34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89312" behindDoc="0" locked="0" layoutInCell="1" allowOverlap="1">
                <wp:simplePos x="0" y="0"/>
                <wp:positionH relativeFrom="column">
                  <wp:posOffset>3343731</wp:posOffset>
                </wp:positionH>
                <wp:positionV relativeFrom="paragraph">
                  <wp:posOffset>-21765</wp:posOffset>
                </wp:positionV>
                <wp:extent cx="17640" cy="164520"/>
                <wp:effectExtent l="38100" t="57150" r="40005" b="4508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6">
                      <w14:nvContentPartPr>
                        <w14:cNvContentPartPr/>
                      </w14:nvContentPartPr>
                      <w14:xfrm>
                        <a:off x="0" y="0"/>
                        <a:ext cx="176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48B78" id="Ink 1783" o:spid="_x0000_s1026" type="#_x0000_t75" style="position:absolute;margin-left:262.75pt;margin-top:-2.45pt;width:2.85pt;height:14.3pt;z-index:2533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">
                <v:imagedata r:id="rId34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88288" behindDoc="0" locked="0" layoutInCell="1" allowOverlap="1">
                <wp:simplePos x="0" y="0"/>
                <wp:positionH relativeFrom="column">
                  <wp:posOffset>3125571</wp:posOffset>
                </wp:positionH>
                <wp:positionV relativeFrom="paragraph">
                  <wp:posOffset>-14205</wp:posOffset>
                </wp:positionV>
                <wp:extent cx="123840" cy="165960"/>
                <wp:effectExtent l="57150" t="57150" r="28575" b="4381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8">
                      <w14:nvContentPartPr>
                        <w14:cNvContentPartPr/>
                      </w14:nvContentPartPr>
                      <w14:xfrm>
                        <a:off x="0" y="0"/>
                        <a:ext cx="1238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7A61B" id="Ink 1763" o:spid="_x0000_s1026" type="#_x0000_t75" style="position:absolute;margin-left:245.3pt;margin-top:-1.85pt;width:11.4pt;height:14.6pt;z-index:2533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">
                <v:imagedata r:id="rId34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87264" behindDoc="0" locked="0" layoutInCell="1" allowOverlap="1">
                <wp:simplePos x="0" y="0"/>
                <wp:positionH relativeFrom="column">
                  <wp:posOffset>3106491</wp:posOffset>
                </wp:positionH>
                <wp:positionV relativeFrom="paragraph">
                  <wp:posOffset>-8085</wp:posOffset>
                </wp:positionV>
                <wp:extent cx="42840" cy="189000"/>
                <wp:effectExtent l="57150" t="38100" r="52705" b="40005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0">
                      <w14:nvContentPartPr>
                        <w14:cNvContentPartPr/>
                      </w14:nvContentPartPr>
                      <w14:xfrm>
                        <a:off x="0" y="0"/>
                        <a:ext cx="4284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B3561" id="Ink 1762" o:spid="_x0000_s1026" type="#_x0000_t75" style="position:absolute;margin-left:243.85pt;margin-top:-1.25pt;width:4.85pt;height:16.2pt;z-index:2533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">
                <v:imagedata r:id="rId34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86240" behindDoc="0" locked="0" layoutInCell="1" allowOverlap="1">
                <wp:simplePos x="0" y="0"/>
                <wp:positionH relativeFrom="column">
                  <wp:posOffset>-13989</wp:posOffset>
                </wp:positionH>
                <wp:positionV relativeFrom="paragraph">
                  <wp:posOffset>-44445</wp:posOffset>
                </wp:positionV>
                <wp:extent cx="94320" cy="175680"/>
                <wp:effectExtent l="38100" t="38100" r="39370" b="5334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2">
                      <w14:nvContentPartPr>
                        <w14:cNvContentPartPr/>
                      </w14:nvContentPartPr>
                      <w14:xfrm>
                        <a:off x="0" y="0"/>
                        <a:ext cx="943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5EFCB" id="Ink 387" o:spid="_x0000_s1026" type="#_x0000_t75" style="position:absolute;margin-left:-1.85pt;margin-top:-4.25pt;width:9.05pt;height:15.55pt;z-index:2533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">
                <v:imagedata r:id="rId34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85216" behindDoc="0" locked="0" layoutInCell="1" allowOverlap="1">
                <wp:simplePos x="0" y="0"/>
                <wp:positionH relativeFrom="column">
                  <wp:posOffset>-89589</wp:posOffset>
                </wp:positionH>
                <wp:positionV relativeFrom="paragraph">
                  <wp:posOffset>-26805</wp:posOffset>
                </wp:positionV>
                <wp:extent cx="16560" cy="181080"/>
                <wp:effectExtent l="38100" t="38100" r="59690" b="4762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4">
                      <w14:nvContentPartPr>
                        <w14:cNvContentPartPr/>
                      </w14:nvContentPartPr>
                      <w14:xfrm>
                        <a:off x="0" y="0"/>
                        <a:ext cx="16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8BC4B" id="Ink 386" o:spid="_x0000_s1026" type="#_x0000_t75" style="position:absolute;margin-left:-7.95pt;margin-top:-2.9pt;width:3pt;height:15.75pt;z-index:2533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">
                <v:imagedata r:id="rId34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84192" behindDoc="0" locked="0" layoutInCell="1" allowOverlap="1">
                <wp:simplePos x="0" y="0"/>
                <wp:positionH relativeFrom="column">
                  <wp:posOffset>-240429</wp:posOffset>
                </wp:positionH>
                <wp:positionV relativeFrom="paragraph">
                  <wp:posOffset>78675</wp:posOffset>
                </wp:positionV>
                <wp:extent cx="103680" cy="36000"/>
                <wp:effectExtent l="38100" t="38100" r="48895" b="4064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6">
                      <w14:nvContentPartPr>
                        <w14:cNvContentPartPr/>
                      </w14:nvContentPartPr>
                      <w14:xfrm>
                        <a:off x="0" y="0"/>
                        <a:ext cx="1036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21CA7" id="Ink 385" o:spid="_x0000_s1026" type="#_x0000_t75" style="position:absolute;margin-left:-19.6pt;margin-top:5.65pt;width:9.35pt;height:4.15pt;z-index:2533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">
                <v:imagedata r:id="rId34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83168" behindDoc="0" locked="0" layoutInCell="1" allowOverlap="1">
                <wp:simplePos x="0" y="0"/>
                <wp:positionH relativeFrom="column">
                  <wp:posOffset>-228189</wp:posOffset>
                </wp:positionH>
                <wp:positionV relativeFrom="paragraph">
                  <wp:posOffset>-30045</wp:posOffset>
                </wp:positionV>
                <wp:extent cx="31320" cy="194760"/>
                <wp:effectExtent l="19050" t="57150" r="45085" b="5334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8">
                      <w14:nvContentPartPr>
                        <w14:cNvContentPartPr/>
                      </w14:nvContentPartPr>
                      <w14:xfrm>
                        <a:off x="0" y="0"/>
                        <a:ext cx="313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305C1" id="Ink 384" o:spid="_x0000_s1026" type="#_x0000_t75" style="position:absolute;margin-left:-18.35pt;margin-top:-3.05pt;width:3.75pt;height:16.75pt;z-index:2533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">
                <v:imagedata r:id="rId3459" o:title=""/>
              </v:shape>
            </w:pict>
          </mc:Fallback>
        </mc:AlternateContent>
      </w:r>
    </w:p>
    <w:p w:rsidR="007371A5" w:rsidRDefault="00636E11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62016" behindDoc="0" locked="0" layoutInCell="1" allowOverlap="1">
                <wp:simplePos x="0" y="0"/>
                <wp:positionH relativeFrom="column">
                  <wp:posOffset>5053011</wp:posOffset>
                </wp:positionH>
                <wp:positionV relativeFrom="paragraph">
                  <wp:posOffset>-352335</wp:posOffset>
                </wp:positionV>
                <wp:extent cx="209160" cy="980640"/>
                <wp:effectExtent l="57150" t="38100" r="38735" b="48260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0">
                      <w14:nvContentPartPr>
                        <w14:cNvContentPartPr/>
                      </w14:nvContentPartPr>
                      <w14:xfrm>
                        <a:off x="0" y="0"/>
                        <a:ext cx="209160" cy="9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AE344" id="Ink 1841" o:spid="_x0000_s1026" type="#_x0000_t75" style="position:absolute;margin-left:397.2pt;margin-top:-28.15pt;width:17.55pt;height:78.2pt;z-index:2534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">
                <v:imagedata r:id="rId34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42560" behindDoc="0" locked="0" layoutInCell="1" allowOverlap="1">
                <wp:simplePos x="0" y="0"/>
                <wp:positionH relativeFrom="column">
                  <wp:posOffset>5306451</wp:posOffset>
                </wp:positionH>
                <wp:positionV relativeFrom="paragraph">
                  <wp:posOffset>146265</wp:posOffset>
                </wp:positionV>
                <wp:extent cx="22320" cy="27360"/>
                <wp:effectExtent l="38100" t="38100" r="34925" b="48895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2">
                      <w14:nvContentPartPr>
                        <w14:cNvContentPartPr/>
                      </w14:nvContentPartPr>
                      <w14:xfrm>
                        <a:off x="0" y="0"/>
                        <a:ext cx="223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309F1" id="Ink 1822" o:spid="_x0000_s1026" type="#_x0000_t75" style="position:absolute;margin-left:417.35pt;margin-top:11.05pt;width:2.7pt;height:3.1pt;z-index:2534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">
                <v:imagedata r:id="rId34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41536" behindDoc="0" locked="0" layoutInCell="1" allowOverlap="1">
                <wp:simplePos x="0" y="0"/>
                <wp:positionH relativeFrom="column">
                  <wp:posOffset>5378451</wp:posOffset>
                </wp:positionH>
                <wp:positionV relativeFrom="paragraph">
                  <wp:posOffset>4065</wp:posOffset>
                </wp:positionV>
                <wp:extent cx="31680" cy="53640"/>
                <wp:effectExtent l="38100" t="38100" r="45085" b="4191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4">
                      <w14:nvContentPartPr>
                        <w14:cNvContentPartPr/>
                      </w14:nvContentPartPr>
                      <w14:xfrm>
                        <a:off x="0" y="0"/>
                        <a:ext cx="316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767F6" id="Ink 1821" o:spid="_x0000_s1026" type="#_x0000_t75" style="position:absolute;margin-left:423pt;margin-top:-.15pt;width:3.5pt;height:5.15pt;z-index:2534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">
                <v:imagedata r:id="rId34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25152" behindDoc="0" locked="0" layoutInCell="1" allowOverlap="1">
                <wp:simplePos x="0" y="0"/>
                <wp:positionH relativeFrom="column">
                  <wp:posOffset>5211411</wp:posOffset>
                </wp:positionH>
                <wp:positionV relativeFrom="paragraph">
                  <wp:posOffset>128985</wp:posOffset>
                </wp:positionV>
                <wp:extent cx="57600" cy="15480"/>
                <wp:effectExtent l="38100" t="38100" r="38100" b="41910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6">
                      <w14:nvContentPartPr>
                        <w14:cNvContentPartPr/>
                      </w14:nvContentPartPr>
                      <w14:xfrm>
                        <a:off x="0" y="0"/>
                        <a:ext cx="576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57729" id="Ink 1805" o:spid="_x0000_s1026" type="#_x0000_t75" style="position:absolute;margin-left:409.9pt;margin-top:9.5pt;width:5.55pt;height:2.3pt;z-index:2534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">
                <v:imagedata r:id="rId34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14912" behindDoc="0" locked="0" layoutInCell="1" allowOverlap="1">
                <wp:simplePos x="0" y="0"/>
                <wp:positionH relativeFrom="column">
                  <wp:posOffset>4118091</wp:posOffset>
                </wp:positionH>
                <wp:positionV relativeFrom="paragraph">
                  <wp:posOffset>130065</wp:posOffset>
                </wp:positionV>
                <wp:extent cx="117000" cy="154080"/>
                <wp:effectExtent l="57150" t="38100" r="0" b="55880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8">
                      <w14:nvContentPartPr>
                        <w14:cNvContentPartPr/>
                      </w14:nvContentPartPr>
                      <w14:xfrm>
                        <a:off x="0" y="0"/>
                        <a:ext cx="1170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71816" id="Ink 1795" o:spid="_x0000_s1026" type="#_x0000_t75" style="position:absolute;margin-left:323.45pt;margin-top:9.7pt;width:11pt;height:13.65pt;z-index:2534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">
                <v:imagedata r:id="rId34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08768" behindDoc="0" locked="0" layoutInCell="1" allowOverlap="1">
                <wp:simplePos x="0" y="0"/>
                <wp:positionH relativeFrom="column">
                  <wp:posOffset>3469371</wp:posOffset>
                </wp:positionH>
                <wp:positionV relativeFrom="paragraph">
                  <wp:posOffset>161385</wp:posOffset>
                </wp:positionV>
                <wp:extent cx="124560" cy="107280"/>
                <wp:effectExtent l="57150" t="38100" r="27940" b="4572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0">
                      <w14:nvContentPartPr>
                        <w14:cNvContentPartPr/>
                      </w14:nvContentPartPr>
                      <w14:xfrm>
                        <a:off x="0" y="0"/>
                        <a:ext cx="1245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EFFA3" id="Ink 1214" o:spid="_x0000_s1026" type="#_x0000_t75" style="position:absolute;margin-left:272.45pt;margin-top:12.1pt;width:11.2pt;height:9.95pt;z-index:2534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">
                <v:imagedata r:id="rId34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04672" behindDoc="0" locked="0" layoutInCell="1" allowOverlap="1">
                <wp:simplePos x="0" y="0"/>
                <wp:positionH relativeFrom="column">
                  <wp:posOffset>688731</wp:posOffset>
                </wp:positionH>
                <wp:positionV relativeFrom="paragraph">
                  <wp:posOffset>58425</wp:posOffset>
                </wp:positionV>
                <wp:extent cx="20160" cy="296280"/>
                <wp:effectExtent l="38100" t="38100" r="56515" b="4699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2">
                      <w14:nvContentPartPr>
                        <w14:cNvContentPartPr/>
                      </w14:nvContentPartPr>
                      <w14:xfrm>
                        <a:off x="0" y="0"/>
                        <a:ext cx="2016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6C796" id="Ink 704" o:spid="_x0000_s1026" type="#_x0000_t75" style="position:absolute;margin-left:53.55pt;margin-top:3.85pt;width:3.3pt;height:24.9pt;z-index:2534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">
                <v:imagedata r:id="rId34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03648" behindDoc="0" locked="0" layoutInCell="1" allowOverlap="1">
                <wp:simplePos x="0" y="0"/>
                <wp:positionH relativeFrom="column">
                  <wp:posOffset>562731</wp:posOffset>
                </wp:positionH>
                <wp:positionV relativeFrom="paragraph">
                  <wp:posOffset>139425</wp:posOffset>
                </wp:positionV>
                <wp:extent cx="59040" cy="125640"/>
                <wp:effectExtent l="19050" t="57150" r="55880" b="4635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4">
                      <w14:nvContentPartPr>
                        <w14:cNvContentPartPr/>
                      </w14:nvContentPartPr>
                      <w14:xfrm>
                        <a:off x="0" y="0"/>
                        <a:ext cx="590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C380A" id="Ink 703" o:spid="_x0000_s1026" type="#_x0000_t75" style="position:absolute;margin-left:43.75pt;margin-top:10.25pt;width:6.1pt;height:11.5pt;z-index:2534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">
                <v:imagedata r:id="rId34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96480" behindDoc="0" locked="0" layoutInCell="1" allowOverlap="1">
                <wp:simplePos x="0" y="0"/>
                <wp:positionH relativeFrom="column">
                  <wp:posOffset>-242589</wp:posOffset>
                </wp:positionH>
                <wp:positionV relativeFrom="paragraph">
                  <wp:posOffset>227265</wp:posOffset>
                </wp:positionV>
                <wp:extent cx="126720" cy="23760"/>
                <wp:effectExtent l="38100" t="38100" r="45085" b="52705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6">
                      <w14:nvContentPartPr>
                        <w14:cNvContentPartPr/>
                      </w14:nvContentPartPr>
                      <w14:xfrm>
                        <a:off x="0" y="0"/>
                        <a:ext cx="126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3FF52" id="Ink 1790" o:spid="_x0000_s1026" type="#_x0000_t75" style="position:absolute;margin-left:-19.55pt;margin-top:17.3pt;width:11.1pt;height:2.95pt;z-index:2533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">
                <v:imagedata r:id="rId34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92384" behindDoc="0" locked="0" layoutInCell="1" allowOverlap="1">
                <wp:simplePos x="0" y="0"/>
                <wp:positionH relativeFrom="column">
                  <wp:posOffset>3071211</wp:posOffset>
                </wp:positionH>
                <wp:positionV relativeFrom="paragraph">
                  <wp:posOffset>-13575</wp:posOffset>
                </wp:positionV>
                <wp:extent cx="610560" cy="28080"/>
                <wp:effectExtent l="38100" t="38100" r="37465" b="48260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8">
                      <w14:nvContentPartPr>
                        <w14:cNvContentPartPr/>
                      </w14:nvContentPartPr>
                      <w14:xfrm>
                        <a:off x="0" y="0"/>
                        <a:ext cx="6105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942A8" id="Ink 1786" o:spid="_x0000_s1026" type="#_x0000_t75" style="position:absolute;margin-left:241.3pt;margin-top:-1.65pt;width:49.25pt;height:3.3pt;z-index:2533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">
                <v:imagedata r:id="rId3479" o:title=""/>
              </v:shape>
            </w:pict>
          </mc:Fallback>
        </mc:AlternateContent>
      </w:r>
    </w:p>
    <w:p w:rsidR="007371A5" w:rsidRDefault="00636E11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65088" behindDoc="0" locked="0" layoutInCell="1" allowOverlap="1">
                <wp:simplePos x="0" y="0"/>
                <wp:positionH relativeFrom="column">
                  <wp:posOffset>5202051</wp:posOffset>
                </wp:positionH>
                <wp:positionV relativeFrom="paragraph">
                  <wp:posOffset>90375</wp:posOffset>
                </wp:positionV>
                <wp:extent cx="53280" cy="110520"/>
                <wp:effectExtent l="38100" t="38100" r="42545" b="4191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0">
                      <w14:nvContentPartPr>
                        <w14:cNvContentPartPr/>
                      </w14:nvContentPartPr>
                      <w14:xfrm>
                        <a:off x="0" y="0"/>
                        <a:ext cx="532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90128" id="Ink 1844" o:spid="_x0000_s1026" type="#_x0000_t75" style="position:absolute;margin-left:409.05pt;margin-top:6.55pt;width:5.4pt;height:9.8pt;z-index:2534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">
                <v:imagedata r:id="rId34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43584" behindDoc="0" locked="0" layoutInCell="1" allowOverlap="1">
                <wp:simplePos x="0" y="0"/>
                <wp:positionH relativeFrom="column">
                  <wp:posOffset>5189811</wp:posOffset>
                </wp:positionH>
                <wp:positionV relativeFrom="paragraph">
                  <wp:posOffset>73095</wp:posOffset>
                </wp:positionV>
                <wp:extent cx="29160" cy="41040"/>
                <wp:effectExtent l="38100" t="38100" r="47625" b="35560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2">
                      <w14:nvContentPartPr>
                        <w14:cNvContentPartPr/>
                      </w14:nvContentPartPr>
                      <w14:xfrm>
                        <a:off x="0" y="0"/>
                        <a:ext cx="291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40042" id="Ink 1823" o:spid="_x0000_s1026" type="#_x0000_t75" style="position:absolute;margin-left:408.15pt;margin-top:5.25pt;width:3.4pt;height:4.25pt;z-index:2534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">
                <v:imagedata r:id="rId34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28224" behindDoc="0" locked="0" layoutInCell="1" allowOverlap="1">
                <wp:simplePos x="0" y="0"/>
                <wp:positionH relativeFrom="column">
                  <wp:posOffset>5030331</wp:posOffset>
                </wp:positionH>
                <wp:positionV relativeFrom="paragraph">
                  <wp:posOffset>55815</wp:posOffset>
                </wp:positionV>
                <wp:extent cx="90000" cy="144000"/>
                <wp:effectExtent l="19050" t="38100" r="24765" b="46990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4">
                      <w14:nvContentPartPr>
                        <w14:cNvContentPartPr/>
                      </w14:nvContentPartPr>
                      <w14:xfrm>
                        <a:off x="0" y="0"/>
                        <a:ext cx="900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91C71" id="Ink 1808" o:spid="_x0000_s1026" type="#_x0000_t75" style="position:absolute;margin-left:395.6pt;margin-top:3.85pt;width:8.2pt;height:12.55pt;z-index:2534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">
                <v:imagedata r:id="rId34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27200" behindDoc="0" locked="0" layoutInCell="1" allowOverlap="1">
                <wp:simplePos x="0" y="0"/>
                <wp:positionH relativeFrom="column">
                  <wp:posOffset>4934211</wp:posOffset>
                </wp:positionH>
                <wp:positionV relativeFrom="paragraph">
                  <wp:posOffset>136815</wp:posOffset>
                </wp:positionV>
                <wp:extent cx="49680" cy="14400"/>
                <wp:effectExtent l="38100" t="38100" r="45720" b="43180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6">
                      <w14:nvContentPartPr>
                        <w14:cNvContentPartPr/>
                      </w14:nvContentPartPr>
                      <w14:xfrm>
                        <a:off x="0" y="0"/>
                        <a:ext cx="49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B589B" id="Ink 1807" o:spid="_x0000_s1026" type="#_x0000_t75" style="position:absolute;margin-left:387.95pt;margin-top:10.2pt;width:5pt;height:2.4pt;z-index:2534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">
                <v:imagedata r:id="rId34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26176" behindDoc="0" locked="0" layoutInCell="1" allowOverlap="1">
                <wp:simplePos x="0" y="0"/>
                <wp:positionH relativeFrom="column">
                  <wp:posOffset>5216811</wp:posOffset>
                </wp:positionH>
                <wp:positionV relativeFrom="paragraph">
                  <wp:posOffset>141135</wp:posOffset>
                </wp:positionV>
                <wp:extent cx="58680" cy="26280"/>
                <wp:effectExtent l="38100" t="38100" r="36830" b="5016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8">
                      <w14:nvContentPartPr>
                        <w14:cNvContentPartPr/>
                      </w14:nvContentPartPr>
                      <w14:xfrm>
                        <a:off x="0" y="0"/>
                        <a:ext cx="586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6E135F" id="Ink 1806" o:spid="_x0000_s1026" type="#_x0000_t75" style="position:absolute;margin-left:410.3pt;margin-top:10.6pt;width:5.55pt;height:2.95pt;z-index:2534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">
                <v:imagedata r:id="rId34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13888" behindDoc="0" locked="0" layoutInCell="1" allowOverlap="1">
                <wp:simplePos x="0" y="0"/>
                <wp:positionH relativeFrom="column">
                  <wp:posOffset>3895971</wp:posOffset>
                </wp:positionH>
                <wp:positionV relativeFrom="paragraph">
                  <wp:posOffset>10095</wp:posOffset>
                </wp:positionV>
                <wp:extent cx="117000" cy="15480"/>
                <wp:effectExtent l="19050" t="57150" r="54610" b="41910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0">
                      <w14:nvContentPartPr>
                        <w14:cNvContentPartPr/>
                      </w14:nvContentPartPr>
                      <w14:xfrm>
                        <a:off x="0" y="0"/>
                        <a:ext cx="117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6DB15" id="Ink 1794" o:spid="_x0000_s1026" type="#_x0000_t75" style="position:absolute;margin-left:306.15pt;margin-top:.1pt;width:10.45pt;height:2.7pt;z-index:2534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">
                <v:imagedata r:id="rId34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12864" behindDoc="0" locked="0" layoutInCell="1" allowOverlap="1">
                <wp:simplePos x="0" y="0"/>
                <wp:positionH relativeFrom="column">
                  <wp:posOffset>3956091</wp:posOffset>
                </wp:positionH>
                <wp:positionV relativeFrom="paragraph">
                  <wp:posOffset>-94305</wp:posOffset>
                </wp:positionV>
                <wp:extent cx="26640" cy="218880"/>
                <wp:effectExtent l="38100" t="38100" r="50165" b="48260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2">
                      <w14:nvContentPartPr>
                        <w14:cNvContentPartPr/>
                      </w14:nvContentPartPr>
                      <w14:xfrm>
                        <a:off x="0" y="0"/>
                        <a:ext cx="2664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79A9B" id="Ink 1793" o:spid="_x0000_s1026" type="#_x0000_t75" style="position:absolute;margin-left:310.9pt;margin-top:-8.1pt;width:3.5pt;height:18.55pt;z-index:2534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">
                <v:imagedata r:id="rId34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11840" behindDoc="0" locked="0" layoutInCell="1" allowOverlap="1">
                <wp:simplePos x="0" y="0"/>
                <wp:positionH relativeFrom="column">
                  <wp:posOffset>3727131</wp:posOffset>
                </wp:positionH>
                <wp:positionV relativeFrom="paragraph">
                  <wp:posOffset>1815</wp:posOffset>
                </wp:positionV>
                <wp:extent cx="96840" cy="97560"/>
                <wp:effectExtent l="38100" t="38100" r="55880" b="55245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4">
                      <w14:nvContentPartPr>
                        <w14:cNvContentPartPr/>
                      </w14:nvContentPartPr>
                      <w14:xfrm>
                        <a:off x="0" y="0"/>
                        <a:ext cx="968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AD168" id="Ink 1792" o:spid="_x0000_s1026" type="#_x0000_t75" style="position:absolute;margin-left:292.55pt;margin-top:-.55pt;width:9.2pt;height:9.15pt;z-index:2534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">
                <v:imagedata r:id="rId34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10816" behindDoc="0" locked="0" layoutInCell="1" allowOverlap="1">
                <wp:simplePos x="0" y="0"/>
                <wp:positionH relativeFrom="column">
                  <wp:posOffset>3668811</wp:posOffset>
                </wp:positionH>
                <wp:positionV relativeFrom="paragraph">
                  <wp:posOffset>-5025</wp:posOffset>
                </wp:positionV>
                <wp:extent cx="70920" cy="97200"/>
                <wp:effectExtent l="38100" t="38100" r="43815" b="55245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6">
                      <w14:nvContentPartPr>
                        <w14:cNvContentPartPr/>
                      </w14:nvContentPartPr>
                      <w14:xfrm>
                        <a:off x="0" y="0"/>
                        <a:ext cx="709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BAD4C" id="Ink 1216" o:spid="_x0000_s1026" type="#_x0000_t75" style="position:absolute;margin-left:288.4pt;margin-top:-1.05pt;width:6.95pt;height:8.9pt;z-index:2534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">
                <v:imagedata r:id="rId34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09792" behindDoc="0" locked="0" layoutInCell="1" allowOverlap="1">
                <wp:simplePos x="0" y="0"/>
                <wp:positionH relativeFrom="column">
                  <wp:posOffset>3579891</wp:posOffset>
                </wp:positionH>
                <wp:positionV relativeFrom="paragraph">
                  <wp:posOffset>-98265</wp:posOffset>
                </wp:positionV>
                <wp:extent cx="82080" cy="244440"/>
                <wp:effectExtent l="57150" t="57150" r="51435" b="4191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8">
                      <w14:nvContentPartPr>
                        <w14:cNvContentPartPr/>
                      </w14:nvContentPartPr>
                      <w14:xfrm>
                        <a:off x="0" y="0"/>
                        <a:ext cx="8208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AA191" id="Ink 1215" o:spid="_x0000_s1026" type="#_x0000_t75" style="position:absolute;margin-left:281.05pt;margin-top:-8.55pt;width:8.15pt;height:20.95pt;z-index:2534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">
                <v:imagedata r:id="rId34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07744" behindDoc="0" locked="0" layoutInCell="1" allowOverlap="1">
                <wp:simplePos x="0" y="0"/>
                <wp:positionH relativeFrom="column">
                  <wp:posOffset>3276411</wp:posOffset>
                </wp:positionH>
                <wp:positionV relativeFrom="paragraph">
                  <wp:posOffset>52935</wp:posOffset>
                </wp:positionV>
                <wp:extent cx="44640" cy="25560"/>
                <wp:effectExtent l="38100" t="38100" r="50800" b="5080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0">
                      <w14:nvContentPartPr>
                        <w14:cNvContentPartPr/>
                      </w14:nvContentPartPr>
                      <w14:xfrm>
                        <a:off x="0" y="0"/>
                        <a:ext cx="44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1674A" id="Ink 776" o:spid="_x0000_s1026" type="#_x0000_t75" style="position:absolute;margin-left:257.25pt;margin-top:3.65pt;width:4.9pt;height:3.15pt;z-index:2534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">
                <v:imagedata r:id="rId35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06720" behindDoc="0" locked="0" layoutInCell="1" allowOverlap="1">
                <wp:simplePos x="0" y="0"/>
                <wp:positionH relativeFrom="column">
                  <wp:posOffset>3225651</wp:posOffset>
                </wp:positionH>
                <wp:positionV relativeFrom="paragraph">
                  <wp:posOffset>4335</wp:posOffset>
                </wp:positionV>
                <wp:extent cx="116280" cy="6480"/>
                <wp:effectExtent l="19050" t="57150" r="55245" b="5080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2">
                      <w14:nvContentPartPr>
                        <w14:cNvContentPartPr/>
                      </w14:nvContentPartPr>
                      <w14:xfrm>
                        <a:off x="0" y="0"/>
                        <a:ext cx="1162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A3E7F" id="Ink 706" o:spid="_x0000_s1026" type="#_x0000_t75" style="position:absolute;margin-left:253.45pt;margin-top:-.4pt;width:10.35pt;height:1.85pt;z-index:2534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">
                <v:imagedata r:id="rId35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05696" behindDoc="0" locked="0" layoutInCell="1" allowOverlap="1">
                <wp:simplePos x="0" y="0"/>
                <wp:positionH relativeFrom="column">
                  <wp:posOffset>2996691</wp:posOffset>
                </wp:positionH>
                <wp:positionV relativeFrom="paragraph">
                  <wp:posOffset>-66945</wp:posOffset>
                </wp:positionV>
                <wp:extent cx="136080" cy="241560"/>
                <wp:effectExtent l="38100" t="38100" r="54610" b="6350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4">
                      <w14:nvContentPartPr>
                        <w14:cNvContentPartPr/>
                      </w14:nvContentPartPr>
                      <w14:xfrm>
                        <a:off x="0" y="0"/>
                        <a:ext cx="13608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033D3" id="Ink 705" o:spid="_x0000_s1026" type="#_x0000_t75" style="position:absolute;margin-left:235.05pt;margin-top:-6.05pt;width:12.4pt;height:20.85pt;z-index:2534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">
                <v:imagedata r:id="rId35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02624" behindDoc="0" locked="0" layoutInCell="1" allowOverlap="1">
                <wp:simplePos x="0" y="0"/>
                <wp:positionH relativeFrom="column">
                  <wp:posOffset>411531</wp:posOffset>
                </wp:positionH>
                <wp:positionV relativeFrom="paragraph">
                  <wp:posOffset>11535</wp:posOffset>
                </wp:positionV>
                <wp:extent cx="59760" cy="5400"/>
                <wp:effectExtent l="38100" t="57150" r="54610" b="5207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6">
                      <w14:nvContentPartPr>
                        <w14:cNvContentPartPr/>
                      </w14:nvContentPartPr>
                      <w14:xfrm>
                        <a:off x="0" y="0"/>
                        <a:ext cx="59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0030B" id="Ink 669" o:spid="_x0000_s1026" type="#_x0000_t75" style="position:absolute;margin-left:31.8pt;margin-top:.15pt;width:6.1pt;height:2.05pt;z-index:2534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">
                <v:imagedata r:id="rId35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01600" behindDoc="0" locked="0" layoutInCell="1" allowOverlap="1">
                <wp:simplePos x="0" y="0"/>
                <wp:positionH relativeFrom="column">
                  <wp:posOffset>321531</wp:posOffset>
                </wp:positionH>
                <wp:positionV relativeFrom="paragraph">
                  <wp:posOffset>1095</wp:posOffset>
                </wp:positionV>
                <wp:extent cx="68040" cy="115920"/>
                <wp:effectExtent l="38100" t="57150" r="46355" b="5588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8">
                      <w14:nvContentPartPr>
                        <w14:cNvContentPartPr/>
                      </w14:nvContentPartPr>
                      <w14:xfrm>
                        <a:off x="0" y="0"/>
                        <a:ext cx="68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57AB1" id="Ink 629" o:spid="_x0000_s1026" type="#_x0000_t75" style="position:absolute;margin-left:24.35pt;margin-top:-.6pt;width:6.95pt;height:10.55pt;z-index:2534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">
                <v:imagedata r:id="rId35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00576" behindDoc="0" locked="0" layoutInCell="1" allowOverlap="1">
                <wp:simplePos x="0" y="0"/>
                <wp:positionH relativeFrom="column">
                  <wp:posOffset>257811</wp:posOffset>
                </wp:positionH>
                <wp:positionV relativeFrom="paragraph">
                  <wp:posOffset>-3585</wp:posOffset>
                </wp:positionV>
                <wp:extent cx="59400" cy="104040"/>
                <wp:effectExtent l="38100" t="38100" r="36195" b="4889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0">
                      <w14:nvContentPartPr>
                        <w14:cNvContentPartPr/>
                      </w14:nvContentPartPr>
                      <w14:xfrm>
                        <a:off x="0" y="0"/>
                        <a:ext cx="594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722CF" id="Ink 628" o:spid="_x0000_s1026" type="#_x0000_t75" style="position:absolute;margin-left:19.65pt;margin-top:-.9pt;width:6.2pt;height:9.55pt;z-index:2534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">
                <v:imagedata r:id="rId35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99552" behindDoc="0" locked="0" layoutInCell="1" allowOverlap="1">
                <wp:simplePos x="0" y="0"/>
                <wp:positionH relativeFrom="column">
                  <wp:posOffset>112731</wp:posOffset>
                </wp:positionH>
                <wp:positionV relativeFrom="paragraph">
                  <wp:posOffset>-32385</wp:posOffset>
                </wp:positionV>
                <wp:extent cx="97560" cy="129240"/>
                <wp:effectExtent l="38100" t="38100" r="55245" b="6159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2">
                      <w14:nvContentPartPr>
                        <w14:cNvContentPartPr/>
                      </w14:nvContentPartPr>
                      <w14:xfrm>
                        <a:off x="0" y="0"/>
                        <a:ext cx="975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46177" id="Ink 627" o:spid="_x0000_s1026" type="#_x0000_t75" style="position:absolute;margin-left:8pt;margin-top:-3.25pt;width:9.4pt;height:11.95pt;z-index:2533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">
                <v:imagedata r:id="rId35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98528" behindDoc="0" locked="0" layoutInCell="1" allowOverlap="1">
                <wp:simplePos x="0" y="0"/>
                <wp:positionH relativeFrom="column">
                  <wp:posOffset>32811</wp:posOffset>
                </wp:positionH>
                <wp:positionV relativeFrom="paragraph">
                  <wp:posOffset>-75945</wp:posOffset>
                </wp:positionV>
                <wp:extent cx="29880" cy="200520"/>
                <wp:effectExtent l="38100" t="57150" r="46355" b="4762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4">
                      <w14:nvContentPartPr>
                        <w14:cNvContentPartPr/>
                      </w14:nvContentPartPr>
                      <w14:xfrm>
                        <a:off x="0" y="0"/>
                        <a:ext cx="298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BDCB7" id="Ink 604" o:spid="_x0000_s1026" type="#_x0000_t75" style="position:absolute;margin-left:1.65pt;margin-top:-6.7pt;width:3.95pt;height:17.2pt;z-index:2533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">
                <v:imagedata r:id="rId35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97504" behindDoc="0" locked="0" layoutInCell="1" allowOverlap="1">
                <wp:simplePos x="0" y="0"/>
                <wp:positionH relativeFrom="column">
                  <wp:posOffset>-217029</wp:posOffset>
                </wp:positionH>
                <wp:positionV relativeFrom="paragraph">
                  <wp:posOffset>86415</wp:posOffset>
                </wp:positionV>
                <wp:extent cx="73800" cy="8280"/>
                <wp:effectExtent l="38100" t="38100" r="40640" b="48895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6">
                      <w14:nvContentPartPr>
                        <w14:cNvContentPartPr/>
                      </w14:nvContentPartPr>
                      <w14:xfrm>
                        <a:off x="0" y="0"/>
                        <a:ext cx="73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EFAF8" id="Ink 1791" o:spid="_x0000_s1026" type="#_x0000_t75" style="position:absolute;margin-left:-17.7pt;margin-top:6.25pt;width:7.05pt;height:2pt;z-index:2533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">
                <v:imagedata r:id="rId35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395456" behindDoc="0" locked="0" layoutInCell="1" allowOverlap="1">
                <wp:simplePos x="0" y="0"/>
                <wp:positionH relativeFrom="column">
                  <wp:posOffset>-418269</wp:posOffset>
                </wp:positionH>
                <wp:positionV relativeFrom="paragraph">
                  <wp:posOffset>-9345</wp:posOffset>
                </wp:positionV>
                <wp:extent cx="128880" cy="223200"/>
                <wp:effectExtent l="57150" t="38100" r="43180" b="43815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8">
                      <w14:nvContentPartPr>
                        <w14:cNvContentPartPr/>
                      </w14:nvContentPartPr>
                      <w14:xfrm>
                        <a:off x="0" y="0"/>
                        <a:ext cx="12888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672CB" id="Ink 1789" o:spid="_x0000_s1026" type="#_x0000_t75" style="position:absolute;margin-left:-33.75pt;margin-top:-1.4pt;width:11.9pt;height:19.3pt;z-index:2533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">
                <v:imagedata r:id="rId3519" o:title=""/>
              </v:shape>
            </w:pict>
          </mc:Fallback>
        </mc:AlternateContent>
      </w:r>
    </w:p>
    <w:p w:rsidR="007371A5" w:rsidRDefault="00636E11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60992" behindDoc="0" locked="0" layoutInCell="1" allowOverlap="1">
                <wp:simplePos x="0" y="0"/>
                <wp:positionH relativeFrom="column">
                  <wp:posOffset>5025651</wp:posOffset>
                </wp:positionH>
                <wp:positionV relativeFrom="paragraph">
                  <wp:posOffset>185325</wp:posOffset>
                </wp:positionV>
                <wp:extent cx="11520" cy="15840"/>
                <wp:effectExtent l="57150" t="38100" r="45720" b="41910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0">
                      <w14:nvContentPartPr>
                        <w14:cNvContentPartPr/>
                      </w14:nvContentPartPr>
                      <w14:xfrm>
                        <a:off x="0" y="0"/>
                        <a:ext cx="115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2A657" id="Ink 1840" o:spid="_x0000_s1026" type="#_x0000_t75" style="position:absolute;margin-left:394.95pt;margin-top:13.95pt;width:2.25pt;height:2.45pt;z-index:2534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">
                <v:imagedata r:id="rId35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23104" behindDoc="0" locked="0" layoutInCell="1" allowOverlap="1">
                <wp:simplePos x="0" y="0"/>
                <wp:positionH relativeFrom="column">
                  <wp:posOffset>589011</wp:posOffset>
                </wp:positionH>
                <wp:positionV relativeFrom="paragraph">
                  <wp:posOffset>110599</wp:posOffset>
                </wp:positionV>
                <wp:extent cx="99360" cy="126360"/>
                <wp:effectExtent l="38100" t="38100" r="53340" b="45720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2">
                      <w14:nvContentPartPr>
                        <w14:cNvContentPartPr/>
                      </w14:nvContentPartPr>
                      <w14:xfrm>
                        <a:off x="0" y="0"/>
                        <a:ext cx="993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5AFD7" id="Ink 1803" o:spid="_x0000_s1026" type="#_x0000_t75" style="position:absolute;margin-left:45.85pt;margin-top:8.25pt;width:8.9pt;height:11.2pt;z-index:2534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">
                <v:imagedata r:id="rId35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22080" behindDoc="0" locked="0" layoutInCell="1" allowOverlap="1">
                <wp:simplePos x="0" y="0"/>
                <wp:positionH relativeFrom="column">
                  <wp:posOffset>488931</wp:posOffset>
                </wp:positionH>
                <wp:positionV relativeFrom="paragraph">
                  <wp:posOffset>182599</wp:posOffset>
                </wp:positionV>
                <wp:extent cx="43200" cy="2520"/>
                <wp:effectExtent l="38100" t="19050" r="52070" b="55245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4">
                      <w14:nvContentPartPr>
                        <w14:cNvContentPartPr/>
                      </w14:nvContentPartPr>
                      <w14:xfrm>
                        <a:off x="0" y="0"/>
                        <a:ext cx="432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6DE70" id="Ink 1802" o:spid="_x0000_s1026" type="#_x0000_t75" style="position:absolute;margin-left:37.95pt;margin-top:13.55pt;width:4.5pt;height:2pt;z-index:2534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">
                <v:imagedata r:id="rId35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21056" behindDoc="0" locked="0" layoutInCell="1" allowOverlap="1">
                <wp:simplePos x="0" y="0"/>
                <wp:positionH relativeFrom="column">
                  <wp:posOffset>378051</wp:posOffset>
                </wp:positionH>
                <wp:positionV relativeFrom="paragraph">
                  <wp:posOffset>149119</wp:posOffset>
                </wp:positionV>
                <wp:extent cx="89280" cy="104760"/>
                <wp:effectExtent l="57150" t="38100" r="44450" b="48260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6">
                      <w14:nvContentPartPr>
                        <w14:cNvContentPartPr/>
                      </w14:nvContentPartPr>
                      <w14:xfrm>
                        <a:off x="0" y="0"/>
                        <a:ext cx="892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839C7" id="Ink 1801" o:spid="_x0000_s1026" type="#_x0000_t75" style="position:absolute;margin-left:29pt;margin-top:11.25pt;width:8.25pt;height:9.4pt;z-index:2534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">
                <v:imagedata r:id="rId35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20032" behindDoc="0" locked="0" layoutInCell="1" allowOverlap="1">
                <wp:simplePos x="0" y="0"/>
                <wp:positionH relativeFrom="column">
                  <wp:posOffset>336291</wp:posOffset>
                </wp:positionH>
                <wp:positionV relativeFrom="paragraph">
                  <wp:posOffset>143359</wp:posOffset>
                </wp:positionV>
                <wp:extent cx="41760" cy="82440"/>
                <wp:effectExtent l="38100" t="38100" r="53975" b="51435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8">
                      <w14:nvContentPartPr>
                        <w14:cNvContentPartPr/>
                      </w14:nvContentPartPr>
                      <w14:xfrm>
                        <a:off x="0" y="0"/>
                        <a:ext cx="417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3F899" id="Ink 1800" o:spid="_x0000_s1026" type="#_x0000_t75" style="position:absolute;margin-left:25.95pt;margin-top:10.7pt;width:4.6pt;height:7.7pt;z-index:2534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">
                <v:imagedata r:id="rId35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19008" behindDoc="0" locked="0" layoutInCell="1" allowOverlap="1">
                <wp:simplePos x="0" y="0"/>
                <wp:positionH relativeFrom="column">
                  <wp:posOffset>137571</wp:posOffset>
                </wp:positionH>
                <wp:positionV relativeFrom="paragraph">
                  <wp:posOffset>96919</wp:posOffset>
                </wp:positionV>
                <wp:extent cx="119880" cy="144000"/>
                <wp:effectExtent l="57150" t="38100" r="33020" b="46990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0">
                      <w14:nvContentPartPr>
                        <w14:cNvContentPartPr/>
                      </w14:nvContentPartPr>
                      <w14:xfrm>
                        <a:off x="0" y="0"/>
                        <a:ext cx="1198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92F80" id="Ink 1799" o:spid="_x0000_s1026" type="#_x0000_t75" style="position:absolute;margin-left:10.1pt;margin-top:7pt;width:10.95pt;height:12.75pt;z-index:2534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">
                <v:imagedata r:id="rId35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17984" behindDoc="0" locked="0" layoutInCell="1" allowOverlap="1">
                <wp:simplePos x="0" y="0"/>
                <wp:positionH relativeFrom="column">
                  <wp:posOffset>-95709</wp:posOffset>
                </wp:positionH>
                <wp:positionV relativeFrom="paragraph">
                  <wp:posOffset>222199</wp:posOffset>
                </wp:positionV>
                <wp:extent cx="101160" cy="9360"/>
                <wp:effectExtent l="38100" t="38100" r="51435" b="48260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2">
                      <w14:nvContentPartPr>
                        <w14:cNvContentPartPr/>
                      </w14:nvContentPartPr>
                      <w14:xfrm>
                        <a:off x="0" y="0"/>
                        <a:ext cx="101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6742D" id="Ink 1798" o:spid="_x0000_s1026" type="#_x0000_t75" style="position:absolute;margin-left:-8.15pt;margin-top:16.9pt;width:9.15pt;height:2.1pt;z-index:2534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">
                <v:imagedata r:id="rId35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16960" behindDoc="0" locked="0" layoutInCell="1" allowOverlap="1">
                <wp:simplePos x="0" y="0"/>
                <wp:positionH relativeFrom="column">
                  <wp:posOffset>-124509</wp:posOffset>
                </wp:positionH>
                <wp:positionV relativeFrom="paragraph">
                  <wp:posOffset>153799</wp:posOffset>
                </wp:positionV>
                <wp:extent cx="94320" cy="11880"/>
                <wp:effectExtent l="38100" t="38100" r="39370" b="45720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4">
                      <w14:nvContentPartPr>
                        <w14:cNvContentPartPr/>
                      </w14:nvContentPartPr>
                      <w14:xfrm>
                        <a:off x="0" y="0"/>
                        <a:ext cx="943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C2A1F" id="Ink 1797" o:spid="_x0000_s1026" type="#_x0000_t75" style="position:absolute;margin-left:-10.35pt;margin-top:11.5pt;width:8.6pt;height:2.15pt;z-index:2534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">
                <v:imagedata r:id="rId35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15936" behindDoc="0" locked="0" layoutInCell="1" allowOverlap="1">
                <wp:simplePos x="0" y="0"/>
                <wp:positionH relativeFrom="column">
                  <wp:posOffset>-350229</wp:posOffset>
                </wp:positionH>
                <wp:positionV relativeFrom="paragraph">
                  <wp:posOffset>123559</wp:posOffset>
                </wp:positionV>
                <wp:extent cx="139320" cy="250560"/>
                <wp:effectExtent l="38100" t="38100" r="32385" b="54610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6">
                      <w14:nvContentPartPr>
                        <w14:cNvContentPartPr/>
                      </w14:nvContentPartPr>
                      <w14:xfrm>
                        <a:off x="0" y="0"/>
                        <a:ext cx="13932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A6C9B" id="Ink 1796" o:spid="_x0000_s1026" type="#_x0000_t75" style="position:absolute;margin-left:-28.2pt;margin-top:9.25pt;width:12.4pt;height:21.25pt;z-index:2534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">
                <v:imagedata r:id="rId3537" o:title=""/>
              </v:shape>
            </w:pict>
          </mc:Fallback>
        </mc:AlternateContent>
      </w:r>
    </w:p>
    <w:p w:rsidR="007371A5" w:rsidRDefault="00636E11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93760" behindDoc="0" locked="0" layoutInCell="1" allowOverlap="1">
                <wp:simplePos x="0" y="0"/>
                <wp:positionH relativeFrom="column">
                  <wp:posOffset>1723011</wp:posOffset>
                </wp:positionH>
                <wp:positionV relativeFrom="paragraph">
                  <wp:posOffset>79310</wp:posOffset>
                </wp:positionV>
                <wp:extent cx="5400" cy="4680"/>
                <wp:effectExtent l="19050" t="19050" r="52070" b="5270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8">
                      <w14:nvContentPartPr>
                        <w14:cNvContentPartPr/>
                      </w14:nvContentPartPr>
                      <w14:xfrm>
                        <a:off x="0" y="0"/>
                        <a:ext cx="5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BD12E" id="Ink 1872" o:spid="_x0000_s1026" type="#_x0000_t75" style="position:absolute;margin-left:135.2pt;margin-top:5.7pt;width:1.4pt;height:1.4pt;z-index:2534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">
                <v:imagedata r:id="rId35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66112" behindDoc="0" locked="0" layoutInCell="1" allowOverlap="1">
                <wp:simplePos x="0" y="0"/>
                <wp:positionH relativeFrom="column">
                  <wp:posOffset>5079651</wp:posOffset>
                </wp:positionH>
                <wp:positionV relativeFrom="paragraph">
                  <wp:posOffset>1910</wp:posOffset>
                </wp:positionV>
                <wp:extent cx="41040" cy="94680"/>
                <wp:effectExtent l="38100" t="38100" r="35560" b="3873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0">
                      <w14:nvContentPartPr>
                        <w14:cNvContentPartPr/>
                      </w14:nvContentPartPr>
                      <w14:xfrm>
                        <a:off x="0" y="0"/>
                        <a:ext cx="410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B51A1" id="Ink 1845" o:spid="_x0000_s1026" type="#_x0000_t75" style="position:absolute;margin-left:399.5pt;margin-top:-.3pt;width:4.15pt;height:8.3pt;z-index:2534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">
                <v:imagedata r:id="rId3541" o:title=""/>
              </v:shape>
            </w:pict>
          </mc:Fallback>
        </mc:AlternateContent>
      </w:r>
    </w:p>
    <w:p w:rsidR="007371A5" w:rsidRDefault="00636E11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92736" behindDoc="0" locked="0" layoutInCell="1" allowOverlap="1">
                <wp:simplePos x="0" y="0"/>
                <wp:positionH relativeFrom="column">
                  <wp:posOffset>1160691</wp:posOffset>
                </wp:positionH>
                <wp:positionV relativeFrom="paragraph">
                  <wp:posOffset>-75940</wp:posOffset>
                </wp:positionV>
                <wp:extent cx="694440" cy="225000"/>
                <wp:effectExtent l="57150" t="57150" r="0" b="6096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2">
                      <w14:nvContentPartPr>
                        <w14:cNvContentPartPr/>
                      </w14:nvContentPartPr>
                      <w14:xfrm>
                        <a:off x="0" y="0"/>
                        <a:ext cx="6944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B5722" id="Ink 1871" o:spid="_x0000_s1026" type="#_x0000_t75" style="position:absolute;margin-left:90.5pt;margin-top:-6.8pt;width:56.3pt;height:19.6pt;z-index:2534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">
                <v:imagedata r:id="rId35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91712" behindDoc="0" locked="0" layoutInCell="1" allowOverlap="1">
                <wp:simplePos x="0" y="0"/>
                <wp:positionH relativeFrom="column">
                  <wp:posOffset>813291</wp:posOffset>
                </wp:positionH>
                <wp:positionV relativeFrom="paragraph">
                  <wp:posOffset>740</wp:posOffset>
                </wp:positionV>
                <wp:extent cx="317520" cy="120960"/>
                <wp:effectExtent l="38100" t="57150" r="44450" b="5080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4">
                      <w14:nvContentPartPr>
                        <w14:cNvContentPartPr/>
                      </w14:nvContentPartPr>
                      <w14:xfrm>
                        <a:off x="0" y="0"/>
                        <a:ext cx="3175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8009F" id="Ink 1870" o:spid="_x0000_s1026" type="#_x0000_t75" style="position:absolute;margin-left:63.5pt;margin-top:-.9pt;width:26.35pt;height:11.55pt;z-index:2534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">
                <v:imagedata r:id="rId35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90688" behindDoc="0" locked="0" layoutInCell="1" allowOverlap="1">
                <wp:simplePos x="0" y="0"/>
                <wp:positionH relativeFrom="column">
                  <wp:posOffset>872331</wp:posOffset>
                </wp:positionH>
                <wp:positionV relativeFrom="paragraph">
                  <wp:posOffset>-88180</wp:posOffset>
                </wp:positionV>
                <wp:extent cx="18000" cy="277920"/>
                <wp:effectExtent l="38100" t="57150" r="39370" b="46355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6">
                      <w14:nvContentPartPr>
                        <w14:cNvContentPartPr/>
                      </w14:nvContentPartPr>
                      <w14:xfrm>
                        <a:off x="0" y="0"/>
                        <a:ext cx="1800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97D36" id="Ink 1869" o:spid="_x0000_s1026" type="#_x0000_t75" style="position:absolute;margin-left:68.1pt;margin-top:-7.65pt;width:2.8pt;height:23.35pt;z-index:2534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">
                <v:imagedata r:id="rId35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89664" behindDoc="0" locked="0" layoutInCell="1" allowOverlap="1">
                <wp:simplePos x="0" y="0"/>
                <wp:positionH relativeFrom="column">
                  <wp:posOffset>690531</wp:posOffset>
                </wp:positionH>
                <wp:positionV relativeFrom="paragraph">
                  <wp:posOffset>45020</wp:posOffset>
                </wp:positionV>
                <wp:extent cx="103680" cy="160200"/>
                <wp:effectExtent l="38100" t="38100" r="48895" b="4953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8">
                      <w14:nvContentPartPr>
                        <w14:cNvContentPartPr/>
                      </w14:nvContentPartPr>
                      <w14:xfrm>
                        <a:off x="0" y="0"/>
                        <a:ext cx="1036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08D81" id="Ink 1868" o:spid="_x0000_s1026" type="#_x0000_t75" style="position:absolute;margin-left:53.85pt;margin-top:3.05pt;width:9.3pt;height:13.9pt;z-index:2534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">
                <v:imagedata r:id="rId35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88640" behindDoc="0" locked="0" layoutInCell="1" allowOverlap="1">
                <wp:simplePos x="0" y="0"/>
                <wp:positionH relativeFrom="column">
                  <wp:posOffset>596211</wp:posOffset>
                </wp:positionH>
                <wp:positionV relativeFrom="paragraph">
                  <wp:posOffset>57620</wp:posOffset>
                </wp:positionV>
                <wp:extent cx="19440" cy="28800"/>
                <wp:effectExtent l="57150" t="38100" r="38100" b="47625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0">
                      <w14:nvContentPartPr>
                        <w14:cNvContentPartPr/>
                      </w14:nvContentPartPr>
                      <w14:xfrm>
                        <a:off x="0" y="0"/>
                        <a:ext cx="194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23DB7" id="Ink 1867" o:spid="_x0000_s1026" type="#_x0000_t75" style="position:absolute;margin-left:46.25pt;margin-top:4.1pt;width:2.75pt;height:3.3pt;z-index:2534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">
                <v:imagedata r:id="rId35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87616" behindDoc="0" locked="0" layoutInCell="1" allowOverlap="1">
                <wp:simplePos x="0" y="0"/>
                <wp:positionH relativeFrom="column">
                  <wp:posOffset>586851</wp:posOffset>
                </wp:positionH>
                <wp:positionV relativeFrom="paragraph">
                  <wp:posOffset>106940</wp:posOffset>
                </wp:positionV>
                <wp:extent cx="18360" cy="133560"/>
                <wp:effectExtent l="38100" t="38100" r="58420" b="57150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2">
                      <w14:nvContentPartPr>
                        <w14:cNvContentPartPr/>
                      </w14:nvContentPartPr>
                      <w14:xfrm>
                        <a:off x="0" y="0"/>
                        <a:ext cx="183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8A6A4" id="Ink 1866" o:spid="_x0000_s1026" type="#_x0000_t75" style="position:absolute;margin-left:45.2pt;margin-top:7.75pt;width:3.1pt;height:11.95pt;z-index:2534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">
                <v:imagedata r:id="rId35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86592" behindDoc="0" locked="0" layoutInCell="1" allowOverlap="1">
                <wp:simplePos x="0" y="0"/>
                <wp:positionH relativeFrom="column">
                  <wp:posOffset>247731</wp:posOffset>
                </wp:positionH>
                <wp:positionV relativeFrom="paragraph">
                  <wp:posOffset>-14380</wp:posOffset>
                </wp:positionV>
                <wp:extent cx="119520" cy="425520"/>
                <wp:effectExtent l="57150" t="57150" r="33020" b="50800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4">
                      <w14:nvContentPartPr>
                        <w14:cNvContentPartPr/>
                      </w14:nvContentPartPr>
                      <w14:xfrm>
                        <a:off x="0" y="0"/>
                        <a:ext cx="119520" cy="42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06253" id="Ink 1865" o:spid="_x0000_s1026" type="#_x0000_t75" style="position:absolute;margin-left:18.6pt;margin-top:-2.05pt;width:11.05pt;height:35pt;z-index:2534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">
                <v:imagedata r:id="rId35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85568" behindDoc="0" locked="0" layoutInCell="1" allowOverlap="1">
                <wp:simplePos x="0" y="0"/>
                <wp:positionH relativeFrom="column">
                  <wp:posOffset>213531</wp:posOffset>
                </wp:positionH>
                <wp:positionV relativeFrom="paragraph">
                  <wp:posOffset>163100</wp:posOffset>
                </wp:positionV>
                <wp:extent cx="39960" cy="69840"/>
                <wp:effectExtent l="57150" t="38100" r="55880" b="45085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6">
                      <w14:nvContentPartPr>
                        <w14:cNvContentPartPr/>
                      </w14:nvContentPartPr>
                      <w14:xfrm>
                        <a:off x="0" y="0"/>
                        <a:ext cx="399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904FC" id="Ink 1864" o:spid="_x0000_s1026" type="#_x0000_t75" style="position:absolute;margin-left:15.9pt;margin-top:12.25pt;width:5.05pt;height:7.05pt;z-index:2534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">
                <v:imagedata r:id="rId35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84544" behindDoc="0" locked="0" layoutInCell="1" allowOverlap="1">
                <wp:simplePos x="0" y="0"/>
                <wp:positionH relativeFrom="column">
                  <wp:posOffset>-18309</wp:posOffset>
                </wp:positionH>
                <wp:positionV relativeFrom="paragraph">
                  <wp:posOffset>175700</wp:posOffset>
                </wp:positionV>
                <wp:extent cx="71640" cy="39960"/>
                <wp:effectExtent l="38100" t="38100" r="43180" b="55880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8">
                      <w14:nvContentPartPr>
                        <w14:cNvContentPartPr/>
                      </w14:nvContentPartPr>
                      <w14:xfrm>
                        <a:off x="0" y="0"/>
                        <a:ext cx="716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A310A" id="Ink 1863" o:spid="_x0000_s1026" type="#_x0000_t75" style="position:absolute;margin-left:-2.2pt;margin-top:13.05pt;width:7.15pt;height:4.6pt;z-index:2534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">
                <v:imagedata r:id="rId35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83520" behindDoc="0" locked="0" layoutInCell="1" allowOverlap="1">
                <wp:simplePos x="0" y="0"/>
                <wp:positionH relativeFrom="column">
                  <wp:posOffset>46131</wp:posOffset>
                </wp:positionH>
                <wp:positionV relativeFrom="paragraph">
                  <wp:posOffset>54740</wp:posOffset>
                </wp:positionV>
                <wp:extent cx="13680" cy="236160"/>
                <wp:effectExtent l="38100" t="57150" r="43815" b="50165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0">
                      <w14:nvContentPartPr>
                        <w14:cNvContentPartPr/>
                      </w14:nvContentPartPr>
                      <w14:xfrm>
                        <a:off x="0" y="0"/>
                        <a:ext cx="1368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12170" id="Ink 1862" o:spid="_x0000_s1026" type="#_x0000_t75" style="position:absolute;margin-left:2.95pt;margin-top:3.55pt;width:2.75pt;height:20.1pt;z-index:2534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">
                <v:imagedata r:id="rId35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82496" behindDoc="0" locked="0" layoutInCell="1" allowOverlap="1">
                <wp:simplePos x="0" y="0"/>
                <wp:positionH relativeFrom="column">
                  <wp:posOffset>-173829</wp:posOffset>
                </wp:positionH>
                <wp:positionV relativeFrom="paragraph">
                  <wp:posOffset>187580</wp:posOffset>
                </wp:positionV>
                <wp:extent cx="153000" cy="114120"/>
                <wp:effectExtent l="19050" t="38100" r="38100" b="57785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2">
                      <w14:nvContentPartPr>
                        <w14:cNvContentPartPr/>
                      </w14:nvContentPartPr>
                      <w14:xfrm>
                        <a:off x="0" y="0"/>
                        <a:ext cx="1530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D48D0" id="Ink 1861" o:spid="_x0000_s1026" type="#_x0000_t75" style="position:absolute;margin-left:-14.15pt;margin-top:14.1pt;width:13.25pt;height:10.55pt;z-index:2534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">
                <v:imagedata r:id="rId35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79424" behindDoc="0" locked="0" layoutInCell="1" allowOverlap="1">
                <wp:simplePos x="0" y="0"/>
                <wp:positionH relativeFrom="column">
                  <wp:posOffset>-440949</wp:posOffset>
                </wp:positionH>
                <wp:positionV relativeFrom="paragraph">
                  <wp:posOffset>111980</wp:posOffset>
                </wp:positionV>
                <wp:extent cx="115920" cy="136080"/>
                <wp:effectExtent l="19050" t="38100" r="36830" b="54610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4">
                      <w14:nvContentPartPr>
                        <w14:cNvContentPartPr/>
                      </w14:nvContentPartPr>
                      <w14:xfrm>
                        <a:off x="0" y="0"/>
                        <a:ext cx="1159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D604D" id="Ink 1858" o:spid="_x0000_s1026" type="#_x0000_t75" style="position:absolute;margin-left:-35.25pt;margin-top:8.05pt;width:10.65pt;height:12.2pt;z-index:2534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">
                <v:imagedata r:id="rId35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78400" behindDoc="0" locked="0" layoutInCell="1" allowOverlap="1">
                <wp:simplePos x="0" y="0"/>
                <wp:positionH relativeFrom="column">
                  <wp:posOffset>-412869</wp:posOffset>
                </wp:positionH>
                <wp:positionV relativeFrom="paragraph">
                  <wp:posOffset>131060</wp:posOffset>
                </wp:positionV>
                <wp:extent cx="10800" cy="228960"/>
                <wp:effectExtent l="57150" t="38100" r="46355" b="38100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6">
                      <w14:nvContentPartPr>
                        <w14:cNvContentPartPr/>
                      </w14:nvContentPartPr>
                      <w14:xfrm>
                        <a:off x="0" y="0"/>
                        <a:ext cx="1080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DB729" id="Ink 1857" o:spid="_x0000_s1026" type="#_x0000_t75" style="position:absolute;margin-left:-33.2pt;margin-top:9.8pt;width:2.3pt;height:19.25pt;z-index:2534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">
                <v:imagedata r:id="rId35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67136" behindDoc="0" locked="0" layoutInCell="1" allowOverlap="1">
                <wp:simplePos x="0" y="0"/>
                <wp:positionH relativeFrom="column">
                  <wp:posOffset>4988571</wp:posOffset>
                </wp:positionH>
                <wp:positionV relativeFrom="paragraph">
                  <wp:posOffset>24140</wp:posOffset>
                </wp:positionV>
                <wp:extent cx="29880" cy="55800"/>
                <wp:effectExtent l="38100" t="38100" r="46355" b="40005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8">
                      <w14:nvContentPartPr>
                        <w14:cNvContentPartPr/>
                      </w14:nvContentPartPr>
                      <w14:xfrm>
                        <a:off x="0" y="0"/>
                        <a:ext cx="298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37F31" id="Ink 1846" o:spid="_x0000_s1026" type="#_x0000_t75" style="position:absolute;margin-left:392.3pt;margin-top:1.45pt;width:3.25pt;height:5.35pt;z-index:2534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">
                <v:imagedata r:id="rId35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64064" behindDoc="0" locked="0" layoutInCell="1" allowOverlap="1">
                <wp:simplePos x="0" y="0"/>
                <wp:positionH relativeFrom="column">
                  <wp:posOffset>5015931</wp:posOffset>
                </wp:positionH>
                <wp:positionV relativeFrom="paragraph">
                  <wp:posOffset>7580</wp:posOffset>
                </wp:positionV>
                <wp:extent cx="8640" cy="19080"/>
                <wp:effectExtent l="38100" t="38100" r="48895" b="3810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0">
                      <w14:nvContentPartPr>
                        <w14:cNvContentPartPr/>
                      </w14:nvContentPartPr>
                      <w14:xfrm>
                        <a:off x="0" y="0"/>
                        <a:ext cx="86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6BBF3" id="Ink 1843" o:spid="_x0000_s1026" type="#_x0000_t75" style="position:absolute;margin-left:394.35pt;margin-top:.1pt;width:1.95pt;height:2.45pt;z-index:2534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">
                <v:imagedata r:id="rId35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63040" behindDoc="0" locked="0" layoutInCell="1" allowOverlap="1">
                <wp:simplePos x="0" y="0"/>
                <wp:positionH relativeFrom="column">
                  <wp:posOffset>4783371</wp:posOffset>
                </wp:positionH>
                <wp:positionV relativeFrom="paragraph">
                  <wp:posOffset>-305980</wp:posOffset>
                </wp:positionV>
                <wp:extent cx="288360" cy="1049400"/>
                <wp:effectExtent l="38100" t="38100" r="35560" b="36830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2">
                      <w14:nvContentPartPr>
                        <w14:cNvContentPartPr/>
                      </w14:nvContentPartPr>
                      <w14:xfrm>
                        <a:off x="0" y="0"/>
                        <a:ext cx="288360" cy="10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23C47" id="Ink 1842" o:spid="_x0000_s1026" type="#_x0000_t75" style="position:absolute;margin-left:376.2pt;margin-top:-24.7pt;width:23.75pt;height:83.65pt;z-index:2534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">
                <v:imagedata r:id="rId3573" o:title=""/>
              </v:shape>
            </w:pict>
          </mc:Fallback>
        </mc:AlternateContent>
      </w:r>
    </w:p>
    <w:p w:rsidR="007371A5" w:rsidRDefault="00636E11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25504" behindDoc="0" locked="0" layoutInCell="1" allowOverlap="1">
                <wp:simplePos x="0" y="0"/>
                <wp:positionH relativeFrom="column">
                  <wp:posOffset>4861131</wp:posOffset>
                </wp:positionH>
                <wp:positionV relativeFrom="paragraph">
                  <wp:posOffset>-5727</wp:posOffset>
                </wp:positionV>
                <wp:extent cx="97560" cy="87840"/>
                <wp:effectExtent l="76200" t="133350" r="93345" b="140970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4">
                      <w14:nvContentPartPr>
                        <w14:cNvContentPartPr/>
                      </w14:nvContentPartPr>
                      <w14:xfrm>
                        <a:off x="0" y="0"/>
                        <a:ext cx="975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576AA" id="Ink 1903" o:spid="_x0000_s1026" type="#_x0000_t75" style="position:absolute;margin-left:379.95pt;margin-top:-7.75pt;width:14.15pt;height:20.8pt;z-index:2535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">
                <v:imagedata r:id="rId35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21408" behindDoc="0" locked="0" layoutInCell="1" allowOverlap="1">
                <wp:simplePos x="0" y="0"/>
                <wp:positionH relativeFrom="column">
                  <wp:posOffset>4118091</wp:posOffset>
                </wp:positionH>
                <wp:positionV relativeFrom="paragraph">
                  <wp:posOffset>-9481</wp:posOffset>
                </wp:positionV>
                <wp:extent cx="114480" cy="294840"/>
                <wp:effectExtent l="38100" t="38100" r="38100" b="48260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6">
                      <w14:nvContentPartPr>
                        <w14:cNvContentPartPr/>
                      </w14:nvContentPartPr>
                      <w14:xfrm>
                        <a:off x="0" y="0"/>
                        <a:ext cx="11448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AB873" id="Ink 1899" o:spid="_x0000_s1026" type="#_x0000_t75" style="position:absolute;margin-left:323.7pt;margin-top:-1.2pt;width:10.1pt;height:24.2pt;z-index:2535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">
                <v:imagedata r:id="rId35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20384" behindDoc="0" locked="0" layoutInCell="1" allowOverlap="1">
                <wp:simplePos x="0" y="0"/>
                <wp:positionH relativeFrom="column">
                  <wp:posOffset>4044651</wp:posOffset>
                </wp:positionH>
                <wp:positionV relativeFrom="paragraph">
                  <wp:posOffset>65759</wp:posOffset>
                </wp:positionV>
                <wp:extent cx="58320" cy="166320"/>
                <wp:effectExtent l="19050" t="38100" r="37465" b="43815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8">
                      <w14:nvContentPartPr>
                        <w14:cNvContentPartPr/>
                      </w14:nvContentPartPr>
                      <w14:xfrm>
                        <a:off x="0" y="0"/>
                        <a:ext cx="583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19DD4" id="Ink 1898" o:spid="_x0000_s1026" type="#_x0000_t75" style="position:absolute;margin-left:317.85pt;margin-top:4.7pt;width:6.05pt;height:14.25pt;z-index:2535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">
                <v:imagedata r:id="rId35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19360" behindDoc="0" locked="0" layoutInCell="1" allowOverlap="1">
                <wp:simplePos x="0" y="0"/>
                <wp:positionH relativeFrom="column">
                  <wp:posOffset>3933051</wp:posOffset>
                </wp:positionH>
                <wp:positionV relativeFrom="paragraph">
                  <wp:posOffset>124799</wp:posOffset>
                </wp:positionV>
                <wp:extent cx="82080" cy="11160"/>
                <wp:effectExtent l="38100" t="57150" r="51435" b="46355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0">
                      <w14:nvContentPartPr>
                        <w14:cNvContentPartPr/>
                      </w14:nvContentPartPr>
                      <w14:xfrm>
                        <a:off x="0" y="0"/>
                        <a:ext cx="820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2F5DA" id="Ink 1897" o:spid="_x0000_s1026" type="#_x0000_t75" style="position:absolute;margin-left:309.2pt;margin-top:9.2pt;width:7.5pt;height:2.2pt;z-index:2535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">
                <v:imagedata r:id="rId35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18336" behindDoc="0" locked="0" layoutInCell="1" allowOverlap="1">
                <wp:simplePos x="0" y="0"/>
                <wp:positionH relativeFrom="column">
                  <wp:posOffset>3456051</wp:posOffset>
                </wp:positionH>
                <wp:positionV relativeFrom="paragraph">
                  <wp:posOffset>107519</wp:posOffset>
                </wp:positionV>
                <wp:extent cx="84600" cy="14040"/>
                <wp:effectExtent l="38100" t="57150" r="48895" b="43180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2">
                      <w14:nvContentPartPr>
                        <w14:cNvContentPartPr/>
                      </w14:nvContentPartPr>
                      <w14:xfrm>
                        <a:off x="0" y="0"/>
                        <a:ext cx="84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B4192" id="Ink 1896" o:spid="_x0000_s1026" type="#_x0000_t75" style="position:absolute;margin-left:271.7pt;margin-top:7.8pt;width:7.7pt;height:2.15pt;z-index:2535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">
                <v:imagedata r:id="rId35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14240" behindDoc="0" locked="0" layoutInCell="1" allowOverlap="1">
                <wp:simplePos x="0" y="0"/>
                <wp:positionH relativeFrom="column">
                  <wp:posOffset>3617691</wp:posOffset>
                </wp:positionH>
                <wp:positionV relativeFrom="paragraph">
                  <wp:posOffset>32279</wp:posOffset>
                </wp:positionV>
                <wp:extent cx="82440" cy="137160"/>
                <wp:effectExtent l="57150" t="38100" r="51435" b="5334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4">
                      <w14:nvContentPartPr>
                        <w14:cNvContentPartPr/>
                      </w14:nvContentPartPr>
                      <w14:xfrm>
                        <a:off x="0" y="0"/>
                        <a:ext cx="824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499C6" id="Ink 1892" o:spid="_x0000_s1026" type="#_x0000_t75" style="position:absolute;margin-left:284.2pt;margin-top:1.85pt;width:8.05pt;height:12.15pt;z-index:2535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">
                <v:imagedata r:id="rId35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13216" behindDoc="0" locked="0" layoutInCell="1" allowOverlap="1">
                <wp:simplePos x="0" y="0"/>
                <wp:positionH relativeFrom="column">
                  <wp:posOffset>3416091</wp:posOffset>
                </wp:positionH>
                <wp:positionV relativeFrom="paragraph">
                  <wp:posOffset>-22081</wp:posOffset>
                </wp:positionV>
                <wp:extent cx="103680" cy="214560"/>
                <wp:effectExtent l="38100" t="38100" r="48895" b="52705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6">
                      <w14:nvContentPartPr>
                        <w14:cNvContentPartPr/>
                      </w14:nvContentPartPr>
                      <w14:xfrm>
                        <a:off x="0" y="0"/>
                        <a:ext cx="10368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82DCB" id="Ink 1891" o:spid="_x0000_s1026" type="#_x0000_t75" style="position:absolute;margin-left:268.1pt;margin-top:-2.2pt;width:9.5pt;height:18.1pt;z-index:2535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">
                <v:imagedata r:id="rId35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12192" behindDoc="0" locked="0" layoutInCell="1" allowOverlap="1">
                <wp:simplePos x="0" y="0"/>
                <wp:positionH relativeFrom="column">
                  <wp:posOffset>4878411</wp:posOffset>
                </wp:positionH>
                <wp:positionV relativeFrom="paragraph">
                  <wp:posOffset>-19921</wp:posOffset>
                </wp:positionV>
                <wp:extent cx="70920" cy="94320"/>
                <wp:effectExtent l="38100" t="38100" r="62865" b="58420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8">
                      <w14:nvContentPartPr>
                        <w14:cNvContentPartPr/>
                      </w14:nvContentPartPr>
                      <w14:xfrm>
                        <a:off x="0" y="0"/>
                        <a:ext cx="70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985E6" id="Ink 1890" o:spid="_x0000_s1026" type="#_x0000_t75" style="position:absolute;margin-left:383.4pt;margin-top:-2.5pt;width:7.35pt;height:9.4pt;z-index:2535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">
                <v:imagedata r:id="rId35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00928" behindDoc="0" locked="0" layoutInCell="1" allowOverlap="1">
                <wp:simplePos x="0" y="0"/>
                <wp:positionH relativeFrom="column">
                  <wp:posOffset>1753251</wp:posOffset>
                </wp:positionH>
                <wp:positionV relativeFrom="paragraph">
                  <wp:posOffset>44570</wp:posOffset>
                </wp:positionV>
                <wp:extent cx="100800" cy="272880"/>
                <wp:effectExtent l="38100" t="38100" r="52070" b="51435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0">
                      <w14:nvContentPartPr>
                        <w14:cNvContentPartPr/>
                      </w14:nvContentPartPr>
                      <w14:xfrm>
                        <a:off x="0" y="0"/>
                        <a:ext cx="10080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15DB2" id="Ink 1879" o:spid="_x0000_s1026" type="#_x0000_t75" style="position:absolute;margin-left:137.35pt;margin-top:3pt;width:9.45pt;height:22.7pt;z-index:2535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">
                <v:imagedata r:id="rId35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96832" behindDoc="0" locked="0" layoutInCell="1" allowOverlap="1">
                <wp:simplePos x="0" y="0"/>
                <wp:positionH relativeFrom="column">
                  <wp:posOffset>1144491</wp:posOffset>
                </wp:positionH>
                <wp:positionV relativeFrom="paragraph">
                  <wp:posOffset>199010</wp:posOffset>
                </wp:positionV>
                <wp:extent cx="176400" cy="32760"/>
                <wp:effectExtent l="38100" t="38100" r="52705" b="43815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2">
                      <w14:nvContentPartPr>
                        <w14:cNvContentPartPr/>
                      </w14:nvContentPartPr>
                      <w14:xfrm>
                        <a:off x="0" y="0"/>
                        <a:ext cx="176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6C5AA" id="Ink 1875" o:spid="_x0000_s1026" type="#_x0000_t75" style="position:absolute;margin-left:89.55pt;margin-top:14.95pt;width:15.2pt;height:3.85pt;z-index:2534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">
                <v:imagedata r:id="rId35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95808" behindDoc="0" locked="0" layoutInCell="1" allowOverlap="1">
                <wp:simplePos x="0" y="0"/>
                <wp:positionH relativeFrom="column">
                  <wp:posOffset>1244211</wp:posOffset>
                </wp:positionH>
                <wp:positionV relativeFrom="paragraph">
                  <wp:posOffset>64370</wp:posOffset>
                </wp:positionV>
                <wp:extent cx="21600" cy="145440"/>
                <wp:effectExtent l="38100" t="38100" r="54610" b="45085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4">
                      <w14:nvContentPartPr>
                        <w14:cNvContentPartPr/>
                      </w14:nvContentPartPr>
                      <w14:xfrm>
                        <a:off x="0" y="0"/>
                        <a:ext cx="216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D6E0D" id="Ink 1874" o:spid="_x0000_s1026" type="#_x0000_t75" style="position:absolute;margin-left:97.25pt;margin-top:4.35pt;width:3.2pt;height:12.85pt;z-index:2534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">
                <v:imagedata r:id="rId35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94784" behindDoc="0" locked="0" layoutInCell="1" allowOverlap="1">
                <wp:simplePos x="0" y="0"/>
                <wp:positionH relativeFrom="column">
                  <wp:posOffset>1003011</wp:posOffset>
                </wp:positionH>
                <wp:positionV relativeFrom="paragraph">
                  <wp:posOffset>93530</wp:posOffset>
                </wp:positionV>
                <wp:extent cx="82800" cy="216360"/>
                <wp:effectExtent l="57150" t="38100" r="50800" b="50800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6">
                      <w14:nvContentPartPr>
                        <w14:cNvContentPartPr/>
                      </w14:nvContentPartPr>
                      <w14:xfrm>
                        <a:off x="0" y="0"/>
                        <a:ext cx="8280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63B09" id="Ink 1873" o:spid="_x0000_s1026" type="#_x0000_t75" style="position:absolute;margin-left:78pt;margin-top:6.55pt;width:8.35pt;height:18.75pt;z-index:2534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">
                <v:imagedata r:id="rId35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81472" behindDoc="0" locked="0" layoutInCell="1" allowOverlap="1">
                <wp:simplePos x="0" y="0"/>
                <wp:positionH relativeFrom="column">
                  <wp:posOffset>-169509</wp:posOffset>
                </wp:positionH>
                <wp:positionV relativeFrom="paragraph">
                  <wp:posOffset>12170</wp:posOffset>
                </wp:positionV>
                <wp:extent cx="10800" cy="87840"/>
                <wp:effectExtent l="38100" t="57150" r="46355" b="45720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8">
                      <w14:nvContentPartPr>
                        <w14:cNvContentPartPr/>
                      </w14:nvContentPartPr>
                      <w14:xfrm>
                        <a:off x="0" y="0"/>
                        <a:ext cx="108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33DA2" id="Ink 1860" o:spid="_x0000_s1026" type="#_x0000_t75" style="position:absolute;margin-left:-13.9pt;margin-top:.2pt;width:2.2pt;height:8.4pt;z-index:2534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">
                <v:imagedata r:id="rId35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80448" behindDoc="0" locked="0" layoutInCell="1" allowOverlap="1">
                <wp:simplePos x="0" y="0"/>
                <wp:positionH relativeFrom="column">
                  <wp:posOffset>-294069</wp:posOffset>
                </wp:positionH>
                <wp:positionV relativeFrom="paragraph">
                  <wp:posOffset>10010</wp:posOffset>
                </wp:positionV>
                <wp:extent cx="47520" cy="111240"/>
                <wp:effectExtent l="57150" t="38100" r="48260" b="6032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0">
                      <w14:nvContentPartPr>
                        <w14:cNvContentPartPr/>
                      </w14:nvContentPartPr>
                      <w14:xfrm>
                        <a:off x="0" y="0"/>
                        <a:ext cx="475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576EA" id="Ink 1859" o:spid="_x0000_s1026" type="#_x0000_t75" style="position:absolute;margin-left:-24pt;margin-top:.1pt;width:5.65pt;height:10.35pt;z-index:2534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">
                <v:imagedata r:id="rId36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69184" behindDoc="0" locked="0" layoutInCell="1" allowOverlap="1">
                <wp:simplePos x="0" y="0"/>
                <wp:positionH relativeFrom="column">
                  <wp:posOffset>4767171</wp:posOffset>
                </wp:positionH>
                <wp:positionV relativeFrom="paragraph">
                  <wp:posOffset>174890</wp:posOffset>
                </wp:positionV>
                <wp:extent cx="14040" cy="20160"/>
                <wp:effectExtent l="38100" t="38100" r="43180" b="3746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2">
                      <w14:nvContentPartPr>
                        <w14:cNvContentPartPr/>
                      </w14:nvContentPartPr>
                      <w14:xfrm>
                        <a:off x="0" y="0"/>
                        <a:ext cx="140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25CA6" id="Ink 1848" o:spid="_x0000_s1026" type="#_x0000_t75" style="position:absolute;margin-left:374.9pt;margin-top:13.35pt;width:1.95pt;height:2.45pt;z-index:2534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">
                <v:imagedata r:id="rId36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68160" behindDoc="0" locked="0" layoutInCell="1" allowOverlap="1">
                <wp:simplePos x="0" y="0"/>
                <wp:positionH relativeFrom="column">
                  <wp:posOffset>4855011</wp:posOffset>
                </wp:positionH>
                <wp:positionV relativeFrom="paragraph">
                  <wp:posOffset>11810</wp:posOffset>
                </wp:positionV>
                <wp:extent cx="49320" cy="48600"/>
                <wp:effectExtent l="38100" t="38100" r="46355" b="4699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4">
                      <w14:nvContentPartPr>
                        <w14:cNvContentPartPr/>
                      </w14:nvContentPartPr>
                      <w14:xfrm>
                        <a:off x="0" y="0"/>
                        <a:ext cx="493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8DD7E" id="Ink 1847" o:spid="_x0000_s1026" type="#_x0000_t75" style="position:absolute;margin-left:381.8pt;margin-top:.5pt;width:4.9pt;height:4.8pt;z-index:2534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">
                <v:imagedata r:id="rId3605" o:title=""/>
              </v:shape>
            </w:pict>
          </mc:Fallback>
        </mc:AlternateContent>
      </w:r>
    </w:p>
    <w:p w:rsidR="007371A5" w:rsidRDefault="00230E25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28576" behindDoc="0" locked="0" layoutInCell="1" allowOverlap="1">
                <wp:simplePos x="0" y="0"/>
                <wp:positionH relativeFrom="column">
                  <wp:posOffset>4277571</wp:posOffset>
                </wp:positionH>
                <wp:positionV relativeFrom="paragraph">
                  <wp:posOffset>-178257</wp:posOffset>
                </wp:positionV>
                <wp:extent cx="435600" cy="528840"/>
                <wp:effectExtent l="95250" t="114300" r="98425" b="176530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6">
                      <w14:nvContentPartPr>
                        <w14:cNvContentPartPr/>
                      </w14:nvContentPartPr>
                      <w14:xfrm>
                        <a:off x="0" y="0"/>
                        <a:ext cx="435600" cy="52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F35C6" id="Ink 1907" o:spid="_x0000_s1026" type="#_x0000_t75" style="position:absolute;margin-left:332.35pt;margin-top:-21.1pt;width:42.6pt;height:57.35pt;z-index:2535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">
                <v:imagedata r:id="rId3607" o:title=""/>
              </v:shape>
            </w:pict>
          </mc:Fallback>
        </mc:AlternateContent>
      </w:r>
      <w:r w:rsidR="00636E1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17312" behindDoc="0" locked="0" layoutInCell="1" allowOverlap="1">
                <wp:simplePos x="0" y="0"/>
                <wp:positionH relativeFrom="column">
                  <wp:posOffset>3812091</wp:posOffset>
                </wp:positionH>
                <wp:positionV relativeFrom="paragraph">
                  <wp:posOffset>-26491</wp:posOffset>
                </wp:positionV>
                <wp:extent cx="83880" cy="102240"/>
                <wp:effectExtent l="38100" t="38100" r="49530" b="50165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8">
                      <w14:nvContentPartPr>
                        <w14:cNvContentPartPr/>
                      </w14:nvContentPartPr>
                      <w14:xfrm>
                        <a:off x="0" y="0"/>
                        <a:ext cx="838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F57DF" id="Ink 1895" o:spid="_x0000_s1026" type="#_x0000_t75" style="position:absolute;margin-left:299.55pt;margin-top:-2.5pt;width:7.75pt;height:9.05pt;z-index:2535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">
                <v:imagedata r:id="rId3609" o:title=""/>
              </v:shape>
            </w:pict>
          </mc:Fallback>
        </mc:AlternateContent>
      </w:r>
      <w:r w:rsidR="00636E1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16288" behindDoc="0" locked="0" layoutInCell="1" allowOverlap="1">
                <wp:simplePos x="0" y="0"/>
                <wp:positionH relativeFrom="column">
                  <wp:posOffset>3607251</wp:posOffset>
                </wp:positionH>
                <wp:positionV relativeFrom="paragraph">
                  <wp:posOffset>36509</wp:posOffset>
                </wp:positionV>
                <wp:extent cx="65160" cy="106560"/>
                <wp:effectExtent l="38100" t="38100" r="49530" b="46355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0">
                      <w14:nvContentPartPr>
                        <w14:cNvContentPartPr/>
                      </w14:nvContentPartPr>
                      <w14:xfrm>
                        <a:off x="0" y="0"/>
                        <a:ext cx="651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481D9" id="Ink 1894" o:spid="_x0000_s1026" type="#_x0000_t75" style="position:absolute;margin-left:283.2pt;margin-top:2.15pt;width:6.75pt;height:10pt;z-index:2535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">
                <v:imagedata r:id="rId3611" o:title=""/>
              </v:shape>
            </w:pict>
          </mc:Fallback>
        </mc:AlternateContent>
      </w:r>
      <w:r w:rsidR="00636E1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15264" behindDoc="0" locked="0" layoutInCell="1" allowOverlap="1">
                <wp:simplePos x="0" y="0"/>
                <wp:positionH relativeFrom="column">
                  <wp:posOffset>3520851</wp:posOffset>
                </wp:positionH>
                <wp:positionV relativeFrom="paragraph">
                  <wp:posOffset>-10291</wp:posOffset>
                </wp:positionV>
                <wp:extent cx="183960" cy="28440"/>
                <wp:effectExtent l="38100" t="38100" r="45085" b="48260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2">
                      <w14:nvContentPartPr>
                        <w14:cNvContentPartPr/>
                      </w14:nvContentPartPr>
                      <w14:xfrm>
                        <a:off x="0" y="0"/>
                        <a:ext cx="1839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055E9" id="Ink 1893" o:spid="_x0000_s1026" type="#_x0000_t75" style="position:absolute;margin-left:276.65pt;margin-top:-1.45pt;width:15.6pt;height:3.45pt;z-index:2535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">
                <v:imagedata r:id="rId3613" o:title=""/>
              </v:shape>
            </w:pict>
          </mc:Fallback>
        </mc:AlternateContent>
      </w:r>
      <w:r w:rsidR="00636E1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99904" behindDoc="0" locked="0" layoutInCell="1" allowOverlap="1">
                <wp:simplePos x="0" y="0"/>
                <wp:positionH relativeFrom="column">
                  <wp:posOffset>1561011</wp:posOffset>
                </wp:positionH>
                <wp:positionV relativeFrom="paragraph">
                  <wp:posOffset>-67480</wp:posOffset>
                </wp:positionV>
                <wp:extent cx="124560" cy="149760"/>
                <wp:effectExtent l="57150" t="38100" r="46990" b="60325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4">
                      <w14:nvContentPartPr>
                        <w14:cNvContentPartPr/>
                      </w14:nvContentPartPr>
                      <w14:xfrm>
                        <a:off x="0" y="0"/>
                        <a:ext cx="1245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96395" id="Ink 1878" o:spid="_x0000_s1026" type="#_x0000_t75" style="position:absolute;margin-left:121.95pt;margin-top:-6.05pt;width:11.4pt;height:13.6pt;z-index:2534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">
                <v:imagedata r:id="rId3615" o:title=""/>
              </v:shape>
            </w:pict>
          </mc:Fallback>
        </mc:AlternateContent>
      </w:r>
      <w:r w:rsidR="00636E1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98880" behindDoc="0" locked="0" layoutInCell="1" allowOverlap="1">
                <wp:simplePos x="0" y="0"/>
                <wp:positionH relativeFrom="column">
                  <wp:posOffset>1373811</wp:posOffset>
                </wp:positionH>
                <wp:positionV relativeFrom="paragraph">
                  <wp:posOffset>72200</wp:posOffset>
                </wp:positionV>
                <wp:extent cx="75600" cy="105480"/>
                <wp:effectExtent l="57150" t="38100" r="57785" b="46990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6">
                      <w14:nvContentPartPr>
                        <w14:cNvContentPartPr/>
                      </w14:nvContentPartPr>
                      <w14:xfrm>
                        <a:off x="0" y="0"/>
                        <a:ext cx="756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56430" id="Ink 1877" o:spid="_x0000_s1026" type="#_x0000_t75" style="position:absolute;margin-left:107.4pt;margin-top:5.05pt;width:7.65pt;height:9.7pt;z-index:2534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">
                <v:imagedata r:id="rId3617" o:title=""/>
              </v:shape>
            </w:pict>
          </mc:Fallback>
        </mc:AlternateContent>
      </w:r>
      <w:r w:rsidR="00636E1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97856" behindDoc="0" locked="0" layoutInCell="1" allowOverlap="1">
                <wp:simplePos x="0" y="0"/>
                <wp:positionH relativeFrom="column">
                  <wp:posOffset>1231971</wp:posOffset>
                </wp:positionH>
                <wp:positionV relativeFrom="paragraph">
                  <wp:posOffset>39440</wp:posOffset>
                </wp:positionV>
                <wp:extent cx="80640" cy="115920"/>
                <wp:effectExtent l="0" t="57150" r="53340" b="55880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8">
                      <w14:nvContentPartPr>
                        <w14:cNvContentPartPr/>
                      </w14:nvContentPartPr>
                      <w14:xfrm>
                        <a:off x="0" y="0"/>
                        <a:ext cx="806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4DEEE" id="Ink 1876" o:spid="_x0000_s1026" type="#_x0000_t75" style="position:absolute;margin-left:96.55pt;margin-top:2.4pt;width:7.5pt;height:10.7pt;z-index:2534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">
                <v:imagedata r:id="rId3619" o:title=""/>
              </v:shape>
            </w:pict>
          </mc:Fallback>
        </mc:AlternateContent>
      </w:r>
      <w:r w:rsidR="00636E1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72256" behindDoc="0" locked="0" layoutInCell="1" allowOverlap="1">
                <wp:simplePos x="0" y="0"/>
                <wp:positionH relativeFrom="column">
                  <wp:posOffset>4611291</wp:posOffset>
                </wp:positionH>
                <wp:positionV relativeFrom="paragraph">
                  <wp:posOffset>164720</wp:posOffset>
                </wp:positionV>
                <wp:extent cx="4680" cy="4680"/>
                <wp:effectExtent l="38100" t="38100" r="33655" b="33655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0">
                      <w14:nvContentPartPr>
                        <w14:cNvContentPartPr/>
                      </w14:nvContentPartPr>
                      <w14:xfrm>
                        <a:off x="0" y="0"/>
                        <a:ext cx="46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2F78E" id="Ink 1851" o:spid="_x0000_s1026" type="#_x0000_t75" style="position:absolute;margin-left:362.65pt;margin-top:12.55pt;width:1.2pt;height:1.15pt;z-index:2534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">
                <v:imagedata r:id="rId3621" o:title=""/>
              </v:shape>
            </w:pict>
          </mc:Fallback>
        </mc:AlternateContent>
      </w:r>
      <w:r w:rsidR="00636E1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71232" behindDoc="0" locked="0" layoutInCell="1" allowOverlap="1">
                <wp:simplePos x="0" y="0"/>
                <wp:positionH relativeFrom="column">
                  <wp:posOffset>4618851</wp:posOffset>
                </wp:positionH>
                <wp:positionV relativeFrom="paragraph">
                  <wp:posOffset>125840</wp:posOffset>
                </wp:positionV>
                <wp:extent cx="11880" cy="10800"/>
                <wp:effectExtent l="38100" t="38100" r="45720" b="46355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2">
                      <w14:nvContentPartPr>
                        <w14:cNvContentPartPr/>
                      </w14:nvContentPartPr>
                      <w14:xfrm>
                        <a:off x="0" y="0"/>
                        <a:ext cx="11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FB8EE" id="Ink 1850" o:spid="_x0000_s1026" type="#_x0000_t75" style="position:absolute;margin-left:363.3pt;margin-top:9.55pt;width:1.75pt;height:1.6pt;z-index:2534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">
                <v:imagedata r:id="rId3623" o:title=""/>
              </v:shape>
            </w:pict>
          </mc:Fallback>
        </mc:AlternateContent>
      </w:r>
      <w:r w:rsidR="00636E1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70208" behindDoc="0" locked="0" layoutInCell="1" allowOverlap="1">
                <wp:simplePos x="0" y="0"/>
                <wp:positionH relativeFrom="column">
                  <wp:posOffset>4669971</wp:posOffset>
                </wp:positionH>
                <wp:positionV relativeFrom="paragraph">
                  <wp:posOffset>46640</wp:posOffset>
                </wp:positionV>
                <wp:extent cx="16200" cy="12960"/>
                <wp:effectExtent l="38100" t="38100" r="41275" b="44450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4">
                      <w14:nvContentPartPr>
                        <w14:cNvContentPartPr/>
                      </w14:nvContentPartPr>
                      <w14:xfrm>
                        <a:off x="0" y="0"/>
                        <a:ext cx="162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62BF1" id="Ink 1849" o:spid="_x0000_s1026" type="#_x0000_t75" style="position:absolute;margin-left:367.3pt;margin-top:3.2pt;width:2.15pt;height:1.85pt;z-index:2534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">
                <v:imagedata r:id="rId3625" o:title=""/>
              </v:shape>
            </w:pict>
          </mc:Fallback>
        </mc:AlternateContent>
      </w:r>
    </w:p>
    <w:p w:rsidR="007371A5" w:rsidRDefault="007371A5" w:rsidP="00200B31">
      <w:pPr>
        <w:ind w:left="1260"/>
        <w:rPr>
          <w:rFonts w:ascii="Calibri" w:hAnsi="Calibri"/>
          <w:sz w:val="28"/>
          <w:szCs w:val="28"/>
        </w:rPr>
      </w:pPr>
    </w:p>
    <w:p w:rsidR="007371A5" w:rsidRDefault="007371A5" w:rsidP="00200B31">
      <w:pPr>
        <w:ind w:left="1260"/>
        <w:rPr>
          <w:rFonts w:ascii="Calibri" w:hAnsi="Calibri"/>
          <w:sz w:val="28"/>
          <w:szCs w:val="28"/>
        </w:rPr>
      </w:pPr>
    </w:p>
    <w:p w:rsidR="007371A5" w:rsidRDefault="00230E25" w:rsidP="00404792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27552" behindDoc="0" locked="0" layoutInCell="1" allowOverlap="1">
                <wp:simplePos x="0" y="0"/>
                <wp:positionH relativeFrom="column">
                  <wp:posOffset>3836571</wp:posOffset>
                </wp:positionH>
                <wp:positionV relativeFrom="paragraph">
                  <wp:posOffset>-745252</wp:posOffset>
                </wp:positionV>
                <wp:extent cx="788760" cy="1508040"/>
                <wp:effectExtent l="76200" t="133350" r="106680" b="13081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6">
                      <w14:nvContentPartPr>
                        <w14:cNvContentPartPr/>
                      </w14:nvContentPartPr>
                      <w14:xfrm>
                        <a:off x="0" y="0"/>
                        <a:ext cx="788760" cy="150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6AD7C" id="Ink 1906" o:spid="_x0000_s1026" type="#_x0000_t75" style="position:absolute;margin-left:298.05pt;margin-top:-66.8pt;width:70.05pt;height:132.3pt;z-index:2535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">
                <v:imagedata r:id="rId3627" o:title=""/>
              </v:shape>
            </w:pict>
          </mc:Fallback>
        </mc:AlternateContent>
      </w:r>
    </w:p>
    <w:p w:rsidR="007371A5" w:rsidRDefault="00230E25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39840" behindDoc="0" locked="0" layoutInCell="1" allowOverlap="1">
                <wp:simplePos x="0" y="0"/>
                <wp:positionH relativeFrom="column">
                  <wp:posOffset>5418051</wp:posOffset>
                </wp:positionH>
                <wp:positionV relativeFrom="paragraph">
                  <wp:posOffset>16778</wp:posOffset>
                </wp:positionV>
                <wp:extent cx="22320" cy="226800"/>
                <wp:effectExtent l="38100" t="38100" r="53975" b="59055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8">
                      <w14:nvContentPartPr>
                        <w14:cNvContentPartPr/>
                      </w14:nvContentPartPr>
                      <w14:xfrm>
                        <a:off x="0" y="0"/>
                        <a:ext cx="2232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20F99" id="Ink 1918" o:spid="_x0000_s1026" type="#_x0000_t75" style="position:absolute;margin-left:425.9pt;margin-top:.5pt;width:3.25pt;height:19.35pt;z-index:2535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">
                <v:imagedata r:id="rId36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34720" behindDoc="0" locked="0" layoutInCell="1" allowOverlap="1">
                <wp:simplePos x="0" y="0"/>
                <wp:positionH relativeFrom="column">
                  <wp:posOffset>4744131</wp:posOffset>
                </wp:positionH>
                <wp:positionV relativeFrom="paragraph">
                  <wp:posOffset>183458</wp:posOffset>
                </wp:positionV>
                <wp:extent cx="26640" cy="14040"/>
                <wp:effectExtent l="38100" t="38100" r="50165" b="43180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0">
                      <w14:nvContentPartPr>
                        <w14:cNvContentPartPr/>
                      </w14:nvContentPartPr>
                      <w14:xfrm>
                        <a:off x="0" y="0"/>
                        <a:ext cx="266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FC368" id="Ink 1913" o:spid="_x0000_s1026" type="#_x0000_t75" style="position:absolute;margin-left:373.05pt;margin-top:14pt;width:3.05pt;height:2.05pt;z-index:2535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">
                <v:imagedata r:id="rId3631" o:title=""/>
              </v:shape>
            </w:pict>
          </mc:Fallback>
        </mc:AlternateContent>
      </w:r>
    </w:p>
    <w:p w:rsidR="007371A5" w:rsidRDefault="00230E25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40864" behindDoc="0" locked="0" layoutInCell="1" allowOverlap="1">
                <wp:simplePos x="0" y="0"/>
                <wp:positionH relativeFrom="column">
                  <wp:posOffset>5371971</wp:posOffset>
                </wp:positionH>
                <wp:positionV relativeFrom="paragraph">
                  <wp:posOffset>163928</wp:posOffset>
                </wp:positionV>
                <wp:extent cx="24480" cy="21240"/>
                <wp:effectExtent l="38100" t="38100" r="52070" b="55245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2">
                      <w14:nvContentPartPr>
                        <w14:cNvContentPartPr/>
                      </w14:nvContentPartPr>
                      <w14:xfrm>
                        <a:off x="0" y="0"/>
                        <a:ext cx="244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0B92E" id="Ink 1919" o:spid="_x0000_s1026" type="#_x0000_t75" style="position:absolute;margin-left:422.3pt;margin-top:12.25pt;width:3.2pt;height:2.9pt;z-index:2535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">
                <v:imagedata r:id="rId36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38816" behindDoc="0" locked="0" layoutInCell="1" allowOverlap="1">
                <wp:simplePos x="0" y="0"/>
                <wp:positionH relativeFrom="column">
                  <wp:posOffset>5078571</wp:posOffset>
                </wp:positionH>
                <wp:positionV relativeFrom="paragraph">
                  <wp:posOffset>51968</wp:posOffset>
                </wp:positionV>
                <wp:extent cx="139320" cy="11880"/>
                <wp:effectExtent l="38100" t="57150" r="51435" b="4572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4">
                      <w14:nvContentPartPr>
                        <w14:cNvContentPartPr/>
                      </w14:nvContentPartPr>
                      <w14:xfrm>
                        <a:off x="0" y="0"/>
                        <a:ext cx="1393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85D70" id="Ink 1917" o:spid="_x0000_s1026" type="#_x0000_t75" style="position:absolute;margin-left:399.1pt;margin-top:3.35pt;width:12.5pt;height:2.4pt;z-index:2535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">
                <v:imagedata r:id="rId36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37792" behindDoc="0" locked="0" layoutInCell="1" allowOverlap="1">
                <wp:simplePos x="0" y="0"/>
                <wp:positionH relativeFrom="column">
                  <wp:posOffset>5190171</wp:posOffset>
                </wp:positionH>
                <wp:positionV relativeFrom="paragraph">
                  <wp:posOffset>-66832</wp:posOffset>
                </wp:positionV>
                <wp:extent cx="15120" cy="269640"/>
                <wp:effectExtent l="38100" t="57150" r="61595" b="54610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6">
                      <w14:nvContentPartPr>
                        <w14:cNvContentPartPr/>
                      </w14:nvContentPartPr>
                      <w14:xfrm>
                        <a:off x="0" y="0"/>
                        <a:ext cx="151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AF9B5" id="Ink 1916" o:spid="_x0000_s1026" type="#_x0000_t75" style="position:absolute;margin-left:407.75pt;margin-top:-6pt;width:3.1pt;height:22.75pt;z-index:2535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">
                <v:imagedata r:id="rId36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36768" behindDoc="0" locked="0" layoutInCell="1" allowOverlap="1">
                <wp:simplePos x="0" y="0"/>
                <wp:positionH relativeFrom="column">
                  <wp:posOffset>4999011</wp:posOffset>
                </wp:positionH>
                <wp:positionV relativeFrom="paragraph">
                  <wp:posOffset>83288</wp:posOffset>
                </wp:positionV>
                <wp:extent cx="72720" cy="134280"/>
                <wp:effectExtent l="38100" t="38100" r="41910" b="56515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8">
                      <w14:nvContentPartPr>
                        <w14:cNvContentPartPr/>
                      </w14:nvContentPartPr>
                      <w14:xfrm>
                        <a:off x="0" y="0"/>
                        <a:ext cx="727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57695" id="Ink 1915" o:spid="_x0000_s1026" type="#_x0000_t75" style="position:absolute;margin-left:392.7pt;margin-top:6pt;width:7.15pt;height:11.9pt;z-index:2535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">
                <v:imagedata r:id="rId36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35744" behindDoc="0" locked="0" layoutInCell="1" allowOverlap="1">
                <wp:simplePos x="0" y="0"/>
                <wp:positionH relativeFrom="column">
                  <wp:posOffset>4811811</wp:posOffset>
                </wp:positionH>
                <wp:positionV relativeFrom="paragraph">
                  <wp:posOffset>109568</wp:posOffset>
                </wp:positionV>
                <wp:extent cx="92880" cy="114120"/>
                <wp:effectExtent l="38100" t="38100" r="40640" b="57785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0">
                      <w14:nvContentPartPr>
                        <w14:cNvContentPartPr/>
                      </w14:nvContentPartPr>
                      <w14:xfrm>
                        <a:off x="0" y="0"/>
                        <a:ext cx="928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3AC01" id="Ink 1914" o:spid="_x0000_s1026" type="#_x0000_t75" style="position:absolute;margin-left:378.4pt;margin-top:7.85pt;width:8.6pt;height:10.45pt;z-index:2535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">
                <v:imagedata r:id="rId36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32672" behindDoc="0" locked="0" layoutInCell="1" allowOverlap="1">
                <wp:simplePos x="0" y="0"/>
                <wp:positionH relativeFrom="column">
                  <wp:posOffset>4313211</wp:posOffset>
                </wp:positionH>
                <wp:positionV relativeFrom="paragraph">
                  <wp:posOffset>69968</wp:posOffset>
                </wp:positionV>
                <wp:extent cx="137520" cy="204120"/>
                <wp:effectExtent l="19050" t="38100" r="53340" b="62865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2">
                      <w14:nvContentPartPr>
                        <w14:cNvContentPartPr/>
                      </w14:nvContentPartPr>
                      <w14:xfrm>
                        <a:off x="0" y="0"/>
                        <a:ext cx="1375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7AB8F" id="Ink 1911" o:spid="_x0000_s1026" type="#_x0000_t75" style="position:absolute;margin-left:338.6pt;margin-top:4.75pt;width:12.7pt;height:17.85pt;z-index:2535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">
                <v:imagedata r:id="rId36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31648" behindDoc="0" locked="0" layoutInCell="1" allowOverlap="1">
                <wp:simplePos x="0" y="0"/>
                <wp:positionH relativeFrom="column">
                  <wp:posOffset>4422291</wp:posOffset>
                </wp:positionH>
                <wp:positionV relativeFrom="paragraph">
                  <wp:posOffset>72488</wp:posOffset>
                </wp:positionV>
                <wp:extent cx="209520" cy="181440"/>
                <wp:effectExtent l="38100" t="38100" r="57785" b="47625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4">
                      <w14:nvContentPartPr>
                        <w14:cNvContentPartPr/>
                      </w14:nvContentPartPr>
                      <w14:xfrm>
                        <a:off x="0" y="0"/>
                        <a:ext cx="2095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CCD11" id="Ink 1910" o:spid="_x0000_s1026" type="#_x0000_t75" style="position:absolute;margin-left:347.55pt;margin-top:4.8pt;width:18pt;height:16.2pt;z-index:2535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">
                <v:imagedata r:id="rId36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30624" behindDoc="0" locked="0" layoutInCell="1" allowOverlap="1">
                <wp:simplePos x="0" y="0"/>
                <wp:positionH relativeFrom="column">
                  <wp:posOffset>4181451</wp:posOffset>
                </wp:positionH>
                <wp:positionV relativeFrom="paragraph">
                  <wp:posOffset>103088</wp:posOffset>
                </wp:positionV>
                <wp:extent cx="161640" cy="195120"/>
                <wp:effectExtent l="38100" t="57150" r="48260" b="5270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6">
                      <w14:nvContentPartPr>
                        <w14:cNvContentPartPr/>
                      </w14:nvContentPartPr>
                      <w14:xfrm>
                        <a:off x="0" y="0"/>
                        <a:ext cx="16164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F167C" id="Ink 1909" o:spid="_x0000_s1026" type="#_x0000_t75" style="position:absolute;margin-left:328.65pt;margin-top:7.3pt;width:14pt;height:16.9pt;z-index:2535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">
                <v:imagedata r:id="rId3647" o:title=""/>
              </v:shape>
            </w:pict>
          </mc:Fallback>
        </mc:AlternateContent>
      </w:r>
    </w:p>
    <w:p w:rsidR="007371A5" w:rsidRDefault="00230E25" w:rsidP="00200B31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33696" behindDoc="0" locked="0" layoutInCell="1" allowOverlap="1">
                <wp:simplePos x="0" y="0"/>
                <wp:positionH relativeFrom="column">
                  <wp:posOffset>4668531</wp:posOffset>
                </wp:positionH>
                <wp:positionV relativeFrom="paragraph">
                  <wp:posOffset>-99322</wp:posOffset>
                </wp:positionV>
                <wp:extent cx="92160" cy="234360"/>
                <wp:effectExtent l="38100" t="38100" r="60325" b="51435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8">
                      <w14:nvContentPartPr>
                        <w14:cNvContentPartPr/>
                      </w14:nvContentPartPr>
                      <w14:xfrm>
                        <a:off x="0" y="0"/>
                        <a:ext cx="9216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F58C8" id="Ink 1912" o:spid="_x0000_s1026" type="#_x0000_t75" style="position:absolute;margin-left:366.8pt;margin-top:-8.4pt;width:8.85pt;height:20.15pt;z-index:2535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">
                <v:imagedata r:id="rId36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29600" behindDoc="0" locked="0" layoutInCell="1" allowOverlap="1">
                <wp:simplePos x="0" y="0"/>
                <wp:positionH relativeFrom="column">
                  <wp:posOffset>4213131</wp:posOffset>
                </wp:positionH>
                <wp:positionV relativeFrom="paragraph">
                  <wp:posOffset>-56482</wp:posOffset>
                </wp:positionV>
                <wp:extent cx="20520" cy="173880"/>
                <wp:effectExtent l="38100" t="38100" r="36830" b="36195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0">
                      <w14:nvContentPartPr>
                        <w14:cNvContentPartPr/>
                      </w14:nvContentPartPr>
                      <w14:xfrm>
                        <a:off x="0" y="0"/>
                        <a:ext cx="205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7F125" id="Ink 1908" o:spid="_x0000_s1026" type="#_x0000_t75" style="position:absolute;margin-left:331.15pt;margin-top:-4.95pt;width:2.85pt;height:14.9pt;z-index:2535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">
                <v:imagedata r:id="rId3651" o:title=""/>
              </v:shape>
            </w:pict>
          </mc:Fallback>
        </mc:AlternateContent>
      </w:r>
    </w:p>
    <w:p w:rsidR="007371A5" w:rsidRDefault="00230E25" w:rsidP="007A0426">
      <w:pPr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26528" behindDoc="0" locked="0" layoutInCell="1" allowOverlap="1">
                <wp:simplePos x="0" y="0"/>
                <wp:positionH relativeFrom="column">
                  <wp:posOffset>3444891</wp:posOffset>
                </wp:positionH>
                <wp:positionV relativeFrom="paragraph">
                  <wp:posOffset>148183</wp:posOffset>
                </wp:positionV>
                <wp:extent cx="2319120" cy="88920"/>
                <wp:effectExtent l="0" t="95250" r="100330" b="139700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2">
                      <w14:nvContentPartPr>
                        <w14:cNvContentPartPr/>
                      </w14:nvContentPartPr>
                      <w14:xfrm>
                        <a:off x="0" y="0"/>
                        <a:ext cx="23191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21EC2" id="Ink 1905" o:spid="_x0000_s1026" type="#_x0000_t75" style="position:absolute;margin-left:268.9pt;margin-top:6.55pt;width:187.7pt;height:18.25pt;z-index:2535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">
                <v:imagedata r:id="rId3653" o:title=""/>
              </v:shape>
            </w:pict>
          </mc:Fallback>
        </mc:AlternateContent>
      </w:r>
      <w:r w:rsidR="007371A5" w:rsidRPr="007A0426">
        <w:rPr>
          <w:rFonts w:ascii="Calibri" w:hAnsi="Calibri"/>
          <w:b/>
          <w:sz w:val="28"/>
          <w:szCs w:val="28"/>
        </w:rPr>
        <w:t xml:space="preserve">Answer:     </w:t>
      </w:r>
      <w:r w:rsidR="007371A5" w:rsidRPr="007A0426">
        <w:rPr>
          <w:b/>
          <w:i/>
          <w:sz w:val="28"/>
          <w:szCs w:val="28"/>
        </w:rPr>
        <w:t>x</w:t>
      </w:r>
      <w:r w:rsidR="007371A5" w:rsidRPr="007A0426">
        <w:rPr>
          <w:rFonts w:ascii="Calibri" w:hAnsi="Calibri"/>
          <w:b/>
          <w:sz w:val="28"/>
          <w:szCs w:val="28"/>
        </w:rPr>
        <w:t> = </w:t>
      </w:r>
      <w:r w:rsidR="007371A5" w:rsidRPr="007A0426">
        <w:rPr>
          <w:rFonts w:ascii="Calibri" w:hAnsi="Calibri"/>
          <w:b/>
          <w:position w:val="-18"/>
          <w:sz w:val="28"/>
          <w:szCs w:val="28"/>
        </w:rPr>
        <w:object w:dxaOrig="220" w:dyaOrig="499">
          <v:shape id="_x0000_i1027" type="#_x0000_t75" style="width:11.85pt;height:25.7pt" o:ole="">
            <v:imagedata r:id="rId3282" o:title=""/>
          </v:shape>
          <o:OLEObject Type="Embed" ProgID="Equation.DSMT4" ShapeID="_x0000_i1027" DrawAspect="Content" ObjectID="_1493199767" r:id="rId3654"/>
        </w:object>
      </w:r>
      <w:r w:rsidR="007371A5" w:rsidRPr="007A0426">
        <w:rPr>
          <w:rFonts w:ascii="Calibri" w:hAnsi="Calibri"/>
          <w:b/>
          <w:sz w:val="28"/>
          <w:szCs w:val="28"/>
        </w:rPr>
        <w:tab/>
        <w:t>Note where the extraneous root is on the graphs</w:t>
      </w:r>
      <w:r w:rsidR="007371A5">
        <w:rPr>
          <w:rFonts w:ascii="Calibri" w:hAnsi="Calibri"/>
          <w:sz w:val="28"/>
          <w:szCs w:val="28"/>
        </w:rPr>
        <w:t>.</w:t>
      </w: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230E25" w:rsidP="002A6349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73632" behindDoc="0" locked="0" layoutInCell="1" allowOverlap="1">
                <wp:simplePos x="0" y="0"/>
                <wp:positionH relativeFrom="column">
                  <wp:posOffset>1320891</wp:posOffset>
                </wp:positionH>
                <wp:positionV relativeFrom="paragraph">
                  <wp:posOffset>134442</wp:posOffset>
                </wp:positionV>
                <wp:extent cx="473760" cy="43200"/>
                <wp:effectExtent l="57150" t="114300" r="78740" b="12827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4737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8CF8B" id="Ink 1951" o:spid="_x0000_s1026" type="#_x0000_t75" style="position:absolute;margin-left:101.55pt;margin-top:3.95pt;width:42.3pt;height:14.85pt;z-index:2535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">
                <v:imagedata r:id="rId36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59296" behindDoc="0" locked="0" layoutInCell="1" allowOverlap="1">
                <wp:simplePos x="0" y="0"/>
                <wp:positionH relativeFrom="column">
                  <wp:posOffset>1319091</wp:posOffset>
                </wp:positionH>
                <wp:positionV relativeFrom="paragraph">
                  <wp:posOffset>-11718</wp:posOffset>
                </wp:positionV>
                <wp:extent cx="554040" cy="345960"/>
                <wp:effectExtent l="38100" t="57150" r="36830" b="54610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55404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D739B" id="Ink 1937" o:spid="_x0000_s1026" type="#_x0000_t75" style="position:absolute;margin-left:102.95pt;margin-top:-1.7pt;width:45.6pt;height:29.1pt;z-index:2535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">
                <v:imagedata r:id="rId3658" o:title=""/>
              </v:shape>
            </w:pict>
          </mc:Fallback>
        </mc:AlternateContent>
      </w:r>
      <w:r w:rsidR="00F847CD">
        <w:rPr>
          <w:rFonts w:ascii="Calibri" w:hAnsi="Calibri"/>
          <w:sz w:val="28"/>
          <w:szCs w:val="28"/>
        </w:rPr>
        <w:t>Ex 6</w:t>
      </w:r>
      <w:r w:rsidR="007371A5">
        <w:rPr>
          <w:rFonts w:ascii="Calibri" w:hAnsi="Calibri"/>
          <w:sz w:val="28"/>
          <w:szCs w:val="28"/>
        </w:rPr>
        <w:t>:</w:t>
      </w:r>
      <w:r w:rsidR="007371A5">
        <w:rPr>
          <w:rFonts w:ascii="Calibri" w:hAnsi="Calibri"/>
          <w:sz w:val="28"/>
          <w:szCs w:val="28"/>
        </w:rPr>
        <w:tab/>
        <w:t xml:space="preserve">Solve 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 w:rsidRPr="00773E3F">
        <w:rPr>
          <w:rFonts w:ascii="Calibri" w:hAnsi="Calibri"/>
          <w:sz w:val="28"/>
          <w:szCs w:val="28"/>
        </w:rPr>
        <w:t> 2</w:t>
      </w:r>
      <w:r w:rsidR="007371A5" w:rsidRPr="00773E3F">
        <w:rPr>
          <w:i/>
          <w:sz w:val="28"/>
          <w:szCs w:val="28"/>
        </w:rPr>
        <w:t>x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>
        <w:rPr>
          <w:rFonts w:ascii="Calibri" w:hAnsi="Calibri"/>
          <w:sz w:val="28"/>
          <w:szCs w:val="28"/>
        </w:rPr>
        <w:t>3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> =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proofErr w:type="gramStart"/>
      <w:r w:rsidR="007371A5">
        <w:rPr>
          <w:i/>
          <w:sz w:val="28"/>
          <w:szCs w:val="28"/>
        </w:rPr>
        <w:t>x</w:t>
      </w:r>
      <w:r w:rsidR="007371A5">
        <w:rPr>
          <w:rFonts w:ascii="Calibri" w:hAnsi="Calibri"/>
          <w:sz w:val="28"/>
          <w:szCs w:val="28"/>
        </w:rPr>
        <w:t xml:space="preserve">  algebraically</w:t>
      </w:r>
      <w:proofErr w:type="gramEnd"/>
      <w:r w:rsidR="007371A5">
        <w:rPr>
          <w:rFonts w:ascii="Calibri" w:hAnsi="Calibri"/>
          <w:sz w:val="28"/>
          <w:szCs w:val="28"/>
        </w:rPr>
        <w:t>.</w:t>
      </w:r>
    </w:p>
    <w:p w:rsidR="007371A5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45984" behindDoc="0" locked="0" layoutInCell="1" allowOverlap="1">
                <wp:simplePos x="0" y="0"/>
                <wp:positionH relativeFrom="column">
                  <wp:posOffset>5024211</wp:posOffset>
                </wp:positionH>
                <wp:positionV relativeFrom="paragraph">
                  <wp:posOffset>62127</wp:posOffset>
                </wp:positionV>
                <wp:extent cx="181080" cy="184320"/>
                <wp:effectExtent l="19050" t="38100" r="47625" b="44450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1810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2A2FB" id="Ink 1924" o:spid="_x0000_s1026" type="#_x0000_t75" style="position:absolute;margin-left:395.1pt;margin-top:4.15pt;width:15.4pt;height:16.3pt;z-index:2535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">
                <v:imagedata r:id="rId36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44960" behindDoc="0" locked="0" layoutInCell="1" allowOverlap="1">
                <wp:simplePos x="0" y="0"/>
                <wp:positionH relativeFrom="column">
                  <wp:posOffset>4387731</wp:posOffset>
                </wp:positionH>
                <wp:positionV relativeFrom="paragraph">
                  <wp:posOffset>111087</wp:posOffset>
                </wp:positionV>
                <wp:extent cx="472680" cy="168840"/>
                <wp:effectExtent l="57150" t="38100" r="41910" b="41275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4726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402D1" id="Ink 1923" o:spid="_x0000_s1026" type="#_x0000_t75" style="position:absolute;margin-left:344.7pt;margin-top:8.2pt;width:38.8pt;height:14.8pt;z-index:2535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">
                <v:imagedata r:id="rId36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42912" behindDoc="0" locked="0" layoutInCell="1" allowOverlap="1">
                <wp:simplePos x="0" y="0"/>
                <wp:positionH relativeFrom="column">
                  <wp:posOffset>650571</wp:posOffset>
                </wp:positionH>
                <wp:positionV relativeFrom="paragraph">
                  <wp:posOffset>102807</wp:posOffset>
                </wp:positionV>
                <wp:extent cx="78480" cy="211320"/>
                <wp:effectExtent l="38100" t="38100" r="55245" b="5588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7848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FFEAD" id="Ink 1921" o:spid="_x0000_s1026" type="#_x0000_t75" style="position:absolute;margin-left:50.75pt;margin-top:7.25pt;width:7.6pt;height:18.15pt;z-index:2535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">
                <v:imagedata r:id="rId3664" o:title=""/>
              </v:shape>
            </w:pict>
          </mc:Fallback>
        </mc:AlternateContent>
      </w:r>
    </w:p>
    <w:p w:rsidR="007371A5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48032" behindDoc="0" locked="0" layoutInCell="1" allowOverlap="1">
                <wp:simplePos x="0" y="0"/>
                <wp:positionH relativeFrom="column">
                  <wp:posOffset>-80589</wp:posOffset>
                </wp:positionH>
                <wp:positionV relativeFrom="paragraph">
                  <wp:posOffset>188397</wp:posOffset>
                </wp:positionV>
                <wp:extent cx="811080" cy="23040"/>
                <wp:effectExtent l="38100" t="38100" r="46355" b="53340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8110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CD537" id="Ink 1926" o:spid="_x0000_s1026" type="#_x0000_t75" style="position:absolute;margin-left:-6.95pt;margin-top:14.1pt;width:65pt;height:3.3pt;z-index:2535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">
                <v:imagedata r:id="rId36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47008" behindDoc="0" locked="0" layoutInCell="1" allowOverlap="1">
                <wp:simplePos x="0" y="0"/>
                <wp:positionH relativeFrom="column">
                  <wp:posOffset>4360731</wp:posOffset>
                </wp:positionH>
                <wp:positionV relativeFrom="paragraph">
                  <wp:posOffset>99117</wp:posOffset>
                </wp:positionV>
                <wp:extent cx="861480" cy="17640"/>
                <wp:effectExtent l="38100" t="38100" r="53340" b="59055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8614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1D3E3" id="Ink 1925" o:spid="_x0000_s1026" type="#_x0000_t75" style="position:absolute;margin-left:342.85pt;margin-top:7pt;width:69.05pt;height:2.9pt;z-index:2535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">
                <v:imagedata r:id="rId36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43936" behindDoc="0" locked="0" layoutInCell="1" allowOverlap="1">
                <wp:simplePos x="0" y="0"/>
                <wp:positionH relativeFrom="column">
                  <wp:posOffset>632931</wp:posOffset>
                </wp:positionH>
                <wp:positionV relativeFrom="paragraph">
                  <wp:posOffset>111357</wp:posOffset>
                </wp:positionV>
                <wp:extent cx="159120" cy="12960"/>
                <wp:effectExtent l="38100" t="57150" r="50800" b="4445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1591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37D3E" id="Ink 1922" o:spid="_x0000_s1026" type="#_x0000_t75" style="position:absolute;margin-left:49.1pt;margin-top:7.95pt;width:14pt;height:2.75pt;z-index:2535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">
                <v:imagedata r:id="rId36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41888" behindDoc="0" locked="0" layoutInCell="1" allowOverlap="1">
                <wp:simplePos x="0" y="0"/>
                <wp:positionH relativeFrom="column">
                  <wp:posOffset>-3549</wp:posOffset>
                </wp:positionH>
                <wp:positionV relativeFrom="paragraph">
                  <wp:posOffset>-36603</wp:posOffset>
                </wp:positionV>
                <wp:extent cx="487440" cy="181440"/>
                <wp:effectExtent l="38100" t="38100" r="8255" b="47625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4874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3CA75" id="Ink 1920" o:spid="_x0000_s1026" type="#_x0000_t75" style="position:absolute;margin-left:-1.1pt;margin-top:-3.6pt;width:40pt;height:15.95pt;z-index:2535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">
                <v:imagedata r:id="rId3672" o:title=""/>
              </v:shape>
            </w:pict>
          </mc:Fallback>
        </mc:AlternateContent>
      </w:r>
    </w:p>
    <w:p w:rsidR="007371A5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76704" behindDoc="0" locked="0" layoutInCell="1" allowOverlap="1">
                <wp:simplePos x="0" y="0"/>
                <wp:positionH relativeFrom="column">
                  <wp:posOffset>3953931</wp:posOffset>
                </wp:positionH>
                <wp:positionV relativeFrom="paragraph">
                  <wp:posOffset>160947</wp:posOffset>
                </wp:positionV>
                <wp:extent cx="235080" cy="31320"/>
                <wp:effectExtent l="57150" t="114300" r="88900" b="12128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2350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0E8ED" id="Ink 1954" o:spid="_x0000_s1026" type="#_x0000_t75" style="position:absolute;margin-left:309.1pt;margin-top:7.2pt;width:23.85pt;height:14.1pt;z-index:2535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">
                <v:imagedata r:id="rId36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75680" behindDoc="0" locked="0" layoutInCell="1" allowOverlap="1">
                <wp:simplePos x="0" y="0"/>
                <wp:positionH relativeFrom="column">
                  <wp:posOffset>4501131</wp:posOffset>
                </wp:positionH>
                <wp:positionV relativeFrom="paragraph">
                  <wp:posOffset>173187</wp:posOffset>
                </wp:positionV>
                <wp:extent cx="616320" cy="44280"/>
                <wp:effectExtent l="57150" t="95250" r="88900" b="12763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6163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A37B9" id="Ink 1953" o:spid="_x0000_s1026" type="#_x0000_t75" style="position:absolute;margin-left:352.5pt;margin-top:9.1pt;width:53.7pt;height:14.25pt;z-index:2535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">
                <v:imagedata r:id="rId36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72608" behindDoc="0" locked="0" layoutInCell="1" allowOverlap="1">
                <wp:simplePos x="0" y="0"/>
                <wp:positionH relativeFrom="column">
                  <wp:posOffset>5920251</wp:posOffset>
                </wp:positionH>
                <wp:positionV relativeFrom="paragraph">
                  <wp:posOffset>51867</wp:posOffset>
                </wp:positionV>
                <wp:extent cx="120240" cy="200880"/>
                <wp:effectExtent l="57150" t="57150" r="51435" b="46990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12024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642DB" id="Ink 1950" o:spid="_x0000_s1026" type="#_x0000_t75" style="position:absolute;margin-left:465.2pt;margin-top:3.4pt;width:10.95pt;height:17.2pt;z-index:2535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">
                <v:imagedata r:id="rId36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71584" behindDoc="0" locked="0" layoutInCell="1" allowOverlap="1">
                <wp:simplePos x="0" y="0"/>
                <wp:positionH relativeFrom="column">
                  <wp:posOffset>5851851</wp:posOffset>
                </wp:positionH>
                <wp:positionV relativeFrom="paragraph">
                  <wp:posOffset>43947</wp:posOffset>
                </wp:positionV>
                <wp:extent cx="92880" cy="128520"/>
                <wp:effectExtent l="38100" t="38100" r="21590" b="43180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928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8EB7B" id="Ink 1949" o:spid="_x0000_s1026" type="#_x0000_t75" style="position:absolute;margin-left:460.2pt;margin-top:2.9pt;width:8.75pt;height:11.3pt;z-index:2535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">
                <v:imagedata r:id="rId36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70560" behindDoc="0" locked="0" layoutInCell="1" allowOverlap="1">
                <wp:simplePos x="0" y="0"/>
                <wp:positionH relativeFrom="column">
                  <wp:posOffset>5681571</wp:posOffset>
                </wp:positionH>
                <wp:positionV relativeFrom="paragraph">
                  <wp:posOffset>108387</wp:posOffset>
                </wp:positionV>
                <wp:extent cx="89280" cy="8640"/>
                <wp:effectExtent l="38100" t="57150" r="44450" b="48895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892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5178B" id="Ink 1948" o:spid="_x0000_s1026" type="#_x0000_t75" style="position:absolute;margin-left:446.8pt;margin-top:7.8pt;width:8.2pt;height:2.1pt;z-index:2535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">
                <v:imagedata r:id="rId36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69536" behindDoc="0" locked="0" layoutInCell="1" allowOverlap="1">
                <wp:simplePos x="0" y="0"/>
                <wp:positionH relativeFrom="column">
                  <wp:posOffset>5459811</wp:posOffset>
                </wp:positionH>
                <wp:positionV relativeFrom="paragraph">
                  <wp:posOffset>187587</wp:posOffset>
                </wp:positionV>
                <wp:extent cx="85320" cy="19440"/>
                <wp:effectExtent l="38100" t="38100" r="48260" b="38100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85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32445" id="Ink 1947" o:spid="_x0000_s1026" type="#_x0000_t75" style="position:absolute;margin-left:429.35pt;margin-top:14.15pt;width:7.9pt;height:2.8pt;z-index:2535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">
                <v:imagedata r:id="rId36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68512" behindDoc="0" locked="0" layoutInCell="1" allowOverlap="1">
                <wp:simplePos x="0" y="0"/>
                <wp:positionH relativeFrom="column">
                  <wp:posOffset>5433891</wp:posOffset>
                </wp:positionH>
                <wp:positionV relativeFrom="paragraph">
                  <wp:posOffset>119907</wp:posOffset>
                </wp:positionV>
                <wp:extent cx="151920" cy="18000"/>
                <wp:effectExtent l="19050" t="57150" r="38735" b="3937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1519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DD35A" id="Ink 1946" o:spid="_x0000_s1026" type="#_x0000_t75" style="position:absolute;margin-left:427.3pt;margin-top:8.7pt;width:13.1pt;height:2.8pt;z-index:2535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">
                <v:imagedata r:id="rId36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67488" behindDoc="0" locked="0" layoutInCell="1" allowOverlap="1">
                <wp:simplePos x="0" y="0"/>
                <wp:positionH relativeFrom="column">
                  <wp:posOffset>5216451</wp:posOffset>
                </wp:positionH>
                <wp:positionV relativeFrom="paragraph">
                  <wp:posOffset>32427</wp:posOffset>
                </wp:positionV>
                <wp:extent cx="78840" cy="249840"/>
                <wp:effectExtent l="38100" t="38100" r="16510" b="55245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7884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57146" id="Ink 1945" o:spid="_x0000_s1026" type="#_x0000_t75" style="position:absolute;margin-left:410.15pt;margin-top:2.05pt;width:7.55pt;height:20.85pt;z-index:2535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">
                <v:imagedata r:id="rId36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66464" behindDoc="0" locked="0" layoutInCell="1" allowOverlap="1">
                <wp:simplePos x="0" y="0"/>
                <wp:positionH relativeFrom="column">
                  <wp:posOffset>5057691</wp:posOffset>
                </wp:positionH>
                <wp:positionV relativeFrom="paragraph">
                  <wp:posOffset>119907</wp:posOffset>
                </wp:positionV>
                <wp:extent cx="88560" cy="147960"/>
                <wp:effectExtent l="38100" t="38100" r="45085" b="42545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885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D8498" id="Ink 1944" o:spid="_x0000_s1026" type="#_x0000_t75" style="position:absolute;margin-left:397.8pt;margin-top:8.75pt;width:8.25pt;height:13.2pt;z-index:2535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">
                <v:imagedata r:id="rId36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65440" behindDoc="0" locked="0" layoutInCell="1" allowOverlap="1">
                <wp:simplePos x="0" y="0"/>
                <wp:positionH relativeFrom="column">
                  <wp:posOffset>4916571</wp:posOffset>
                </wp:positionH>
                <wp:positionV relativeFrom="paragraph">
                  <wp:posOffset>208827</wp:posOffset>
                </wp:positionV>
                <wp:extent cx="84960" cy="720"/>
                <wp:effectExtent l="38100" t="57150" r="48895" b="56515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849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7D122" id="Ink 1943" o:spid="_x0000_s1026" type="#_x0000_t75" style="position:absolute;margin-left:386.6pt;margin-top:15.65pt;width:7.9pt;height:1.7pt;z-index:2535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">
                <v:imagedata r:id="rId36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62368" behindDoc="0" locked="0" layoutInCell="1" allowOverlap="1">
                <wp:simplePos x="0" y="0"/>
                <wp:positionH relativeFrom="column">
                  <wp:posOffset>4470891</wp:posOffset>
                </wp:positionH>
                <wp:positionV relativeFrom="paragraph">
                  <wp:posOffset>109827</wp:posOffset>
                </wp:positionV>
                <wp:extent cx="129600" cy="187200"/>
                <wp:effectExtent l="38100" t="38100" r="60960" b="4191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1296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390A3" id="Ink 1940" o:spid="_x0000_s1026" type="#_x0000_t75" style="position:absolute;margin-left:351.1pt;margin-top:7.95pt;width:11.95pt;height:16.4pt;z-index:2535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">
                <v:imagedata r:id="rId36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61344" behindDoc="0" locked="0" layoutInCell="1" allowOverlap="1">
                <wp:simplePos x="0" y="0"/>
                <wp:positionH relativeFrom="column">
                  <wp:posOffset>4306731</wp:posOffset>
                </wp:positionH>
                <wp:positionV relativeFrom="paragraph">
                  <wp:posOffset>55107</wp:posOffset>
                </wp:positionV>
                <wp:extent cx="118080" cy="232200"/>
                <wp:effectExtent l="57150" t="57150" r="53975" b="53975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11808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21FD6" id="Ink 1939" o:spid="_x0000_s1026" type="#_x0000_t75" style="position:absolute;margin-left:338.15pt;margin-top:3.65pt;width:11pt;height:19.75pt;z-index:2535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">
                <v:imagedata r:id="rId36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60320" behindDoc="0" locked="0" layoutInCell="1" allowOverlap="1">
                <wp:simplePos x="0" y="0"/>
                <wp:positionH relativeFrom="column">
                  <wp:posOffset>4005051</wp:posOffset>
                </wp:positionH>
                <wp:positionV relativeFrom="paragraph">
                  <wp:posOffset>162387</wp:posOffset>
                </wp:positionV>
                <wp:extent cx="179280" cy="16920"/>
                <wp:effectExtent l="38100" t="38100" r="49530" b="59690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1792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17087" id="Ink 1938" o:spid="_x0000_s1026" type="#_x0000_t75" style="position:absolute;margin-left:314.65pt;margin-top:12.2pt;width:15.5pt;height:3pt;z-index:2535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">
                <v:imagedata r:id="rId36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58272" behindDoc="0" locked="0" layoutInCell="1" allowOverlap="1">
                <wp:simplePos x="0" y="0"/>
                <wp:positionH relativeFrom="column">
                  <wp:posOffset>1498011</wp:posOffset>
                </wp:positionH>
                <wp:positionV relativeFrom="paragraph">
                  <wp:posOffset>128547</wp:posOffset>
                </wp:positionV>
                <wp:extent cx="78120" cy="127440"/>
                <wp:effectExtent l="57150" t="38100" r="55245" b="44450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781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5EC28" id="Ink 1936" o:spid="_x0000_s1026" type="#_x0000_t75" style="position:absolute;margin-left:117.05pt;margin-top:9.45pt;width:7.7pt;height:11.65pt;z-index:2535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">
                <v:imagedata r:id="rId37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57248" behindDoc="0" locked="0" layoutInCell="1" allowOverlap="1">
                <wp:simplePos x="0" y="0"/>
                <wp:positionH relativeFrom="column">
                  <wp:posOffset>1408371</wp:posOffset>
                </wp:positionH>
                <wp:positionV relativeFrom="paragraph">
                  <wp:posOffset>132507</wp:posOffset>
                </wp:positionV>
                <wp:extent cx="82800" cy="91800"/>
                <wp:effectExtent l="38100" t="38100" r="50800" b="41910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828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330D0" id="Ink 1935" o:spid="_x0000_s1026" type="#_x0000_t75" style="position:absolute;margin-left:110.45pt;margin-top:9.85pt;width:7.75pt;height:8.55pt;z-index:2535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">
                <v:imagedata r:id="rId37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56224" behindDoc="0" locked="0" layoutInCell="1" allowOverlap="1">
                <wp:simplePos x="0" y="0"/>
                <wp:positionH relativeFrom="column">
                  <wp:posOffset>1237011</wp:posOffset>
                </wp:positionH>
                <wp:positionV relativeFrom="paragraph">
                  <wp:posOffset>174987</wp:posOffset>
                </wp:positionV>
                <wp:extent cx="86040" cy="5760"/>
                <wp:effectExtent l="38100" t="57150" r="47625" b="51435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86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C7B02" id="Ink 1934" o:spid="_x0000_s1026" type="#_x0000_t75" style="position:absolute;margin-left:96.95pt;margin-top:13.05pt;width:7.85pt;height:1.8pt;z-index:2535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">
                <v:imagedata r:id="rId37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54176" behindDoc="0" locked="0" layoutInCell="1" allowOverlap="1">
                <wp:simplePos x="0" y="0"/>
                <wp:positionH relativeFrom="column">
                  <wp:posOffset>1019211</wp:posOffset>
                </wp:positionH>
                <wp:positionV relativeFrom="paragraph">
                  <wp:posOffset>192987</wp:posOffset>
                </wp:positionV>
                <wp:extent cx="120960" cy="15480"/>
                <wp:effectExtent l="57150" t="57150" r="50800" b="41910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5">
                      <w14:nvContentPartPr>
                        <w14:cNvContentPartPr/>
                      </w14:nvContentPartPr>
                      <w14:xfrm>
                        <a:off x="0" y="0"/>
                        <a:ext cx="1209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73991" id="Ink 1932" o:spid="_x0000_s1026" type="#_x0000_t75" style="position:absolute;margin-left:79.55pt;margin-top:14.45pt;width:10.85pt;height:2.65pt;z-index:2535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">
                <v:imagedata r:id="rId3706" o:title=""/>
              </v:shape>
            </w:pict>
          </mc:Fallback>
        </mc:AlternateContent>
      </w:r>
    </w:p>
    <w:p w:rsidR="007371A5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74656" behindDoc="0" locked="0" layoutInCell="1" allowOverlap="1">
                <wp:simplePos x="0" y="0"/>
                <wp:positionH relativeFrom="column">
                  <wp:posOffset>56571</wp:posOffset>
                </wp:positionH>
                <wp:positionV relativeFrom="paragraph">
                  <wp:posOffset>39537</wp:posOffset>
                </wp:positionV>
                <wp:extent cx="714600" cy="35280"/>
                <wp:effectExtent l="57150" t="95250" r="85725" b="117475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7">
                      <w14:nvContentPartPr>
                        <w14:cNvContentPartPr/>
                      </w14:nvContentPartPr>
                      <w14:xfrm>
                        <a:off x="0" y="0"/>
                        <a:ext cx="7146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98CA6" id="Ink 1952" o:spid="_x0000_s1026" type="#_x0000_t75" style="position:absolute;margin-left:2.15pt;margin-top:-3pt;width:61.25pt;height:13.5pt;z-index:2535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">
                <v:imagedata r:id="rId37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64416" behindDoc="0" locked="0" layoutInCell="1" allowOverlap="1">
                <wp:simplePos x="0" y="0"/>
                <wp:positionH relativeFrom="column">
                  <wp:posOffset>4794891</wp:posOffset>
                </wp:positionH>
                <wp:positionV relativeFrom="paragraph">
                  <wp:posOffset>-56943</wp:posOffset>
                </wp:positionV>
                <wp:extent cx="46080" cy="123120"/>
                <wp:effectExtent l="57150" t="57150" r="49530" b="4889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9">
                      <w14:nvContentPartPr>
                        <w14:cNvContentPartPr/>
                      </w14:nvContentPartPr>
                      <w14:xfrm>
                        <a:off x="0" y="0"/>
                        <a:ext cx="460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1F3EE" id="Ink 1942" o:spid="_x0000_s1026" type="#_x0000_t75" style="position:absolute;margin-left:376.7pt;margin-top:-5.2pt;width:5.25pt;height:11.05pt;z-index:2535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">
                <v:imagedata r:id="rId37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63392" behindDoc="0" locked="0" layoutInCell="1" allowOverlap="1">
                <wp:simplePos x="0" y="0"/>
                <wp:positionH relativeFrom="column">
                  <wp:posOffset>4681491</wp:posOffset>
                </wp:positionH>
                <wp:positionV relativeFrom="paragraph">
                  <wp:posOffset>-52263</wp:posOffset>
                </wp:positionV>
                <wp:extent cx="93960" cy="113400"/>
                <wp:effectExtent l="38100" t="38100" r="40005" b="3937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1">
                      <w14:nvContentPartPr>
                        <w14:cNvContentPartPr/>
                      </w14:nvContentPartPr>
                      <w14:xfrm>
                        <a:off x="0" y="0"/>
                        <a:ext cx="939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0EC2B" id="Ink 1941" o:spid="_x0000_s1026" type="#_x0000_t75" style="position:absolute;margin-left:368.05pt;margin-top:-4.7pt;width:8.8pt;height:10.2pt;z-index:2535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">
                <v:imagedata r:id="rId37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55200" behindDoc="0" locked="0" layoutInCell="1" allowOverlap="1">
                <wp:simplePos x="0" y="0"/>
                <wp:positionH relativeFrom="column">
                  <wp:posOffset>1048011</wp:posOffset>
                </wp:positionH>
                <wp:positionV relativeFrom="paragraph">
                  <wp:posOffset>64737</wp:posOffset>
                </wp:positionV>
                <wp:extent cx="93240" cy="8280"/>
                <wp:effectExtent l="38100" t="38100" r="40640" b="48895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3">
                      <w14:nvContentPartPr>
                        <w14:cNvContentPartPr/>
                      </w14:nvContentPartPr>
                      <w14:xfrm>
                        <a:off x="0" y="0"/>
                        <a:ext cx="93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618D5" id="Ink 1933" o:spid="_x0000_s1026" type="#_x0000_t75" style="position:absolute;margin-left:82pt;margin-top:4.55pt;width:8.45pt;height:1.8pt;z-index:2535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">
                <v:imagedata r:id="rId37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53152" behindDoc="0" locked="0" layoutInCell="1" allowOverlap="1">
                <wp:simplePos x="0" y="0"/>
                <wp:positionH relativeFrom="column">
                  <wp:posOffset>721851</wp:posOffset>
                </wp:positionH>
                <wp:positionV relativeFrom="paragraph">
                  <wp:posOffset>-80703</wp:posOffset>
                </wp:positionV>
                <wp:extent cx="117360" cy="172440"/>
                <wp:effectExtent l="38100" t="38100" r="35560" b="5651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5">
                      <w14:nvContentPartPr>
                        <w14:cNvContentPartPr/>
                      </w14:nvContentPartPr>
                      <w14:xfrm>
                        <a:off x="0" y="0"/>
                        <a:ext cx="1173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1AC25" id="Ink 1931" o:spid="_x0000_s1026" type="#_x0000_t75" style="position:absolute;margin-left:56.1pt;margin-top:-7.05pt;width:10.85pt;height:15.25pt;z-index:2535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">
                <v:imagedata r:id="rId37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52128" behindDoc="0" locked="0" layoutInCell="1" allowOverlap="1">
                <wp:simplePos x="0" y="0"/>
                <wp:positionH relativeFrom="column">
                  <wp:posOffset>521691</wp:posOffset>
                </wp:positionH>
                <wp:positionV relativeFrom="paragraph">
                  <wp:posOffset>14697</wp:posOffset>
                </wp:positionV>
                <wp:extent cx="59400" cy="11160"/>
                <wp:effectExtent l="38100" t="57150" r="55245" b="46355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7">
                      <w14:nvContentPartPr>
                        <w14:cNvContentPartPr/>
                      </w14:nvContentPartPr>
                      <w14:xfrm>
                        <a:off x="0" y="0"/>
                        <a:ext cx="594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AFB28" id="Ink 1930" o:spid="_x0000_s1026" type="#_x0000_t75" style="position:absolute;margin-left:40.35pt;margin-top:.4pt;width:6.2pt;height:2.5pt;z-index:2535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">
                <v:imagedata r:id="rId37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51104" behindDoc="0" locked="0" layoutInCell="1" allowOverlap="1">
                <wp:simplePos x="0" y="0"/>
                <wp:positionH relativeFrom="column">
                  <wp:posOffset>357171</wp:posOffset>
                </wp:positionH>
                <wp:positionV relativeFrom="paragraph">
                  <wp:posOffset>-63</wp:posOffset>
                </wp:positionV>
                <wp:extent cx="48600" cy="115200"/>
                <wp:effectExtent l="57150" t="38100" r="46990" b="37465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9">
                      <w14:nvContentPartPr>
                        <w14:cNvContentPartPr/>
                      </w14:nvContentPartPr>
                      <w14:xfrm>
                        <a:off x="0" y="0"/>
                        <a:ext cx="486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AC3D5" id="Ink 1929" o:spid="_x0000_s1026" type="#_x0000_t75" style="position:absolute;margin-left:27.3pt;margin-top:-.5pt;width:5.25pt;height:10.25pt;z-index:2535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">
                <v:imagedata r:id="rId37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50080" behindDoc="0" locked="0" layoutInCell="1" allowOverlap="1">
                <wp:simplePos x="0" y="0"/>
                <wp:positionH relativeFrom="column">
                  <wp:posOffset>286971</wp:posOffset>
                </wp:positionH>
                <wp:positionV relativeFrom="paragraph">
                  <wp:posOffset>-3303</wp:posOffset>
                </wp:positionV>
                <wp:extent cx="68400" cy="97560"/>
                <wp:effectExtent l="19050" t="38100" r="46355" b="55245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1">
                      <w14:nvContentPartPr>
                        <w14:cNvContentPartPr/>
                      </w14:nvContentPartPr>
                      <w14:xfrm>
                        <a:off x="0" y="0"/>
                        <a:ext cx="684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137E5" id="Ink 1928" o:spid="_x0000_s1026" type="#_x0000_t75" style="position:absolute;margin-left:22pt;margin-top:-.95pt;width:6.75pt;height:9.1pt;z-index:2535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">
                <v:imagedata r:id="rId37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49056" behindDoc="0" locked="0" layoutInCell="1" allowOverlap="1">
                <wp:simplePos x="0" y="0"/>
                <wp:positionH relativeFrom="column">
                  <wp:posOffset>56211</wp:posOffset>
                </wp:positionH>
                <wp:positionV relativeFrom="paragraph">
                  <wp:posOffset>-54423</wp:posOffset>
                </wp:positionV>
                <wp:extent cx="176040" cy="163440"/>
                <wp:effectExtent l="38100" t="57150" r="33655" b="4635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3">
                      <w14:nvContentPartPr>
                        <w14:cNvContentPartPr/>
                      </w14:nvContentPartPr>
                      <w14:xfrm>
                        <a:off x="0" y="0"/>
                        <a:ext cx="1760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3BEDC" id="Ink 1927" o:spid="_x0000_s1026" type="#_x0000_t75" style="position:absolute;margin-left:3.65pt;margin-top:-5.05pt;width:15.4pt;height:14.35pt;z-index:2535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">
                <v:imagedata r:id="rId3724" o:title=""/>
              </v:shape>
            </w:pict>
          </mc:Fallback>
        </mc:AlternateContent>
      </w:r>
    </w:p>
    <w:p w:rsidR="007371A5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17664" behindDoc="0" locked="0" layoutInCell="1" allowOverlap="1">
                <wp:simplePos x="0" y="0"/>
                <wp:positionH relativeFrom="column">
                  <wp:posOffset>5711811</wp:posOffset>
                </wp:positionH>
                <wp:positionV relativeFrom="paragraph">
                  <wp:posOffset>173591</wp:posOffset>
                </wp:positionV>
                <wp:extent cx="101880" cy="85680"/>
                <wp:effectExtent l="38100" t="38100" r="50800" b="48260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5">
                      <w14:nvContentPartPr>
                        <w14:cNvContentPartPr/>
                      </w14:nvContentPartPr>
                      <w14:xfrm>
                        <a:off x="0" y="0"/>
                        <a:ext cx="1018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AFC44" id="Ink 1994" o:spid="_x0000_s1026" type="#_x0000_t75" style="position:absolute;margin-left:449.15pt;margin-top:13.2pt;width:9.25pt;height:7.95pt;z-index:2536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">
                <v:imagedata r:id="rId37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14592" behindDoc="0" locked="0" layoutInCell="1" allowOverlap="1">
                <wp:simplePos x="0" y="0"/>
                <wp:positionH relativeFrom="column">
                  <wp:posOffset>5268291</wp:posOffset>
                </wp:positionH>
                <wp:positionV relativeFrom="paragraph">
                  <wp:posOffset>191951</wp:posOffset>
                </wp:positionV>
                <wp:extent cx="153360" cy="14400"/>
                <wp:effectExtent l="38100" t="57150" r="37465" b="43180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7">
                      <w14:nvContentPartPr>
                        <w14:cNvContentPartPr/>
                      </w14:nvContentPartPr>
                      <w14:xfrm>
                        <a:off x="0" y="0"/>
                        <a:ext cx="1533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78DFF" id="Ink 1991" o:spid="_x0000_s1026" type="#_x0000_t75" style="position:absolute;margin-left:414.35pt;margin-top:14.35pt;width:13.2pt;height:2.4pt;z-index:2536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">
                <v:imagedata r:id="rId37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13568" behindDoc="0" locked="0" layoutInCell="1" allowOverlap="1">
                <wp:simplePos x="0" y="0"/>
                <wp:positionH relativeFrom="column">
                  <wp:posOffset>4961571</wp:posOffset>
                </wp:positionH>
                <wp:positionV relativeFrom="paragraph">
                  <wp:posOffset>123551</wp:posOffset>
                </wp:positionV>
                <wp:extent cx="116280" cy="171360"/>
                <wp:effectExtent l="57150" t="38100" r="55245" b="57785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9">
                      <w14:nvContentPartPr>
                        <w14:cNvContentPartPr/>
                      </w14:nvContentPartPr>
                      <w14:xfrm>
                        <a:off x="0" y="0"/>
                        <a:ext cx="1162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2E78D" id="Ink 1990" o:spid="_x0000_s1026" type="#_x0000_t75" style="position:absolute;margin-left:389.95pt;margin-top:9.05pt;width:10.5pt;height:15.05pt;z-index:2536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">
                <v:imagedata r:id="rId37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07424" behindDoc="0" locked="0" layoutInCell="1" allowOverlap="1">
                <wp:simplePos x="0" y="0"/>
                <wp:positionH relativeFrom="column">
                  <wp:posOffset>4070211</wp:posOffset>
                </wp:positionH>
                <wp:positionV relativeFrom="paragraph">
                  <wp:posOffset>175751</wp:posOffset>
                </wp:positionV>
                <wp:extent cx="125640" cy="8280"/>
                <wp:effectExtent l="38100" t="57150" r="46355" b="48895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1">
                      <w14:nvContentPartPr>
                        <w14:cNvContentPartPr/>
                      </w14:nvContentPartPr>
                      <w14:xfrm>
                        <a:off x="0" y="0"/>
                        <a:ext cx="1256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EA8A4" id="Ink 1984" o:spid="_x0000_s1026" type="#_x0000_t75" style="position:absolute;margin-left:319.85pt;margin-top:13.15pt;width:11.2pt;height:2pt;z-index:2536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">
                <v:imagedata r:id="rId37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98208" behindDoc="0" locked="0" layoutInCell="1" allowOverlap="1">
                <wp:simplePos x="0" y="0"/>
                <wp:positionH relativeFrom="column">
                  <wp:posOffset>250971</wp:posOffset>
                </wp:positionH>
                <wp:positionV relativeFrom="paragraph">
                  <wp:posOffset>115631</wp:posOffset>
                </wp:positionV>
                <wp:extent cx="34200" cy="106560"/>
                <wp:effectExtent l="38100" t="38100" r="42545" b="4635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3">
                      <w14:nvContentPartPr>
                        <w14:cNvContentPartPr/>
                      </w14:nvContentPartPr>
                      <w14:xfrm>
                        <a:off x="0" y="0"/>
                        <a:ext cx="342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60430" id="Ink 1975" o:spid="_x0000_s1026" type="#_x0000_t75" style="position:absolute;margin-left:18.95pt;margin-top:8.55pt;width:4.15pt;height:9.65pt;z-index:2535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">
                <v:imagedata r:id="rId37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97184" behindDoc="0" locked="0" layoutInCell="1" allowOverlap="1">
                <wp:simplePos x="0" y="0"/>
                <wp:positionH relativeFrom="column">
                  <wp:posOffset>167091</wp:posOffset>
                </wp:positionH>
                <wp:positionV relativeFrom="paragraph">
                  <wp:posOffset>124631</wp:posOffset>
                </wp:positionV>
                <wp:extent cx="70200" cy="104760"/>
                <wp:effectExtent l="38100" t="38100" r="44450" b="4826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5">
                      <w14:nvContentPartPr>
                        <w14:cNvContentPartPr/>
                      </w14:nvContentPartPr>
                      <w14:xfrm>
                        <a:off x="0" y="0"/>
                        <a:ext cx="702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EF3F3" id="Ink 1974" o:spid="_x0000_s1026" type="#_x0000_t75" style="position:absolute;margin-left:12.65pt;margin-top:9.15pt;width:6.75pt;height:9.5pt;z-index:2535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">
                <v:imagedata r:id="rId37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96160" behindDoc="0" locked="0" layoutInCell="1" allowOverlap="1">
                <wp:simplePos x="0" y="0"/>
                <wp:positionH relativeFrom="column">
                  <wp:posOffset>5091</wp:posOffset>
                </wp:positionH>
                <wp:positionV relativeFrom="paragraph">
                  <wp:posOffset>181871</wp:posOffset>
                </wp:positionV>
                <wp:extent cx="71280" cy="7920"/>
                <wp:effectExtent l="38100" t="57150" r="43180" b="49530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7">
                      <w14:nvContentPartPr>
                        <w14:cNvContentPartPr/>
                      </w14:nvContentPartPr>
                      <w14:xfrm>
                        <a:off x="0" y="0"/>
                        <a:ext cx="712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CD497" id="Ink 1973" o:spid="_x0000_s1026" type="#_x0000_t75" style="position:absolute;margin-left:-.1pt;margin-top:13.6pt;width:6.7pt;height:1.85pt;z-index:2535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">
                <v:imagedata r:id="rId37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95136" behindDoc="0" locked="0" layoutInCell="1" allowOverlap="1">
                <wp:simplePos x="0" y="0"/>
                <wp:positionH relativeFrom="column">
                  <wp:posOffset>53691</wp:posOffset>
                </wp:positionH>
                <wp:positionV relativeFrom="paragraph">
                  <wp:posOffset>106271</wp:posOffset>
                </wp:positionV>
                <wp:extent cx="12240" cy="120960"/>
                <wp:effectExtent l="38100" t="38100" r="45085" b="50800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9">
                      <w14:nvContentPartPr>
                        <w14:cNvContentPartPr/>
                      </w14:nvContentPartPr>
                      <w14:xfrm>
                        <a:off x="0" y="0"/>
                        <a:ext cx="122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693A3" id="Ink 1972" o:spid="_x0000_s1026" type="#_x0000_t75" style="position:absolute;margin-left:3.55pt;margin-top:7.8pt;width:2.15pt;height:10.65pt;z-index:2535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">
                <v:imagedata r:id="rId37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94112" behindDoc="0" locked="0" layoutInCell="1" allowOverlap="1">
                <wp:simplePos x="0" y="0"/>
                <wp:positionH relativeFrom="column">
                  <wp:posOffset>2254011</wp:posOffset>
                </wp:positionH>
                <wp:positionV relativeFrom="paragraph">
                  <wp:posOffset>73151</wp:posOffset>
                </wp:positionV>
                <wp:extent cx="27720" cy="71640"/>
                <wp:effectExtent l="38100" t="38100" r="48895" b="4318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1">
                      <w14:nvContentPartPr>
                        <w14:cNvContentPartPr/>
                      </w14:nvContentPartPr>
                      <w14:xfrm>
                        <a:off x="0" y="0"/>
                        <a:ext cx="277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D09D6" id="Ink 1971" o:spid="_x0000_s1026" type="#_x0000_t75" style="position:absolute;margin-left:176.8pt;margin-top:5.2pt;width:3.5pt;height:6.85pt;z-index:2535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">
                <v:imagedata r:id="rId37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93088" behindDoc="0" locked="0" layoutInCell="1" allowOverlap="1">
                <wp:simplePos x="0" y="0"/>
                <wp:positionH relativeFrom="column">
                  <wp:posOffset>2153571</wp:posOffset>
                </wp:positionH>
                <wp:positionV relativeFrom="paragraph">
                  <wp:posOffset>65951</wp:posOffset>
                </wp:positionV>
                <wp:extent cx="77760" cy="53640"/>
                <wp:effectExtent l="38100" t="38100" r="36830" b="4191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3">
                      <w14:nvContentPartPr>
                        <w14:cNvContentPartPr/>
                      </w14:nvContentPartPr>
                      <w14:xfrm>
                        <a:off x="0" y="0"/>
                        <a:ext cx="777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3DE35" id="Ink 1970" o:spid="_x0000_s1026" type="#_x0000_t75" style="position:absolute;margin-left:169.1pt;margin-top:4.7pt;width:7.2pt;height:5.25pt;z-index:2535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">
                <v:imagedata r:id="rId37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92064" behindDoc="0" locked="0" layoutInCell="1" allowOverlap="1">
                <wp:simplePos x="0" y="0"/>
                <wp:positionH relativeFrom="column">
                  <wp:posOffset>2008131</wp:posOffset>
                </wp:positionH>
                <wp:positionV relativeFrom="paragraph">
                  <wp:posOffset>91511</wp:posOffset>
                </wp:positionV>
                <wp:extent cx="56880" cy="12600"/>
                <wp:effectExtent l="38100" t="57150" r="38735" b="45085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5">
                      <w14:nvContentPartPr>
                        <w14:cNvContentPartPr/>
                      </w14:nvContentPartPr>
                      <w14:xfrm>
                        <a:off x="0" y="0"/>
                        <a:ext cx="568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4AB56" id="Ink 1969" o:spid="_x0000_s1026" type="#_x0000_t75" style="position:absolute;margin-left:157.5pt;margin-top:6.55pt;width:5.7pt;height:2.3pt;z-index:2535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">
                <v:imagedata r:id="rId37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91040" behindDoc="0" locked="0" layoutInCell="1" allowOverlap="1">
                <wp:simplePos x="0" y="0"/>
                <wp:positionH relativeFrom="column">
                  <wp:posOffset>2044131</wp:posOffset>
                </wp:positionH>
                <wp:positionV relativeFrom="paragraph">
                  <wp:posOffset>-4969</wp:posOffset>
                </wp:positionV>
                <wp:extent cx="38880" cy="121320"/>
                <wp:effectExtent l="38100" t="38100" r="37465" b="50165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7">
                      <w14:nvContentPartPr>
                        <w14:cNvContentPartPr/>
                      </w14:nvContentPartPr>
                      <w14:xfrm>
                        <a:off x="0" y="0"/>
                        <a:ext cx="388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3CEAA" id="Ink 1968" o:spid="_x0000_s1026" type="#_x0000_t75" style="position:absolute;margin-left:160.45pt;margin-top:-.9pt;width:4.1pt;height:10.55pt;z-index:2535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">
                <v:imagedata r:id="rId37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84896" behindDoc="0" locked="0" layoutInCell="1" allowOverlap="1">
                <wp:simplePos x="0" y="0"/>
                <wp:positionH relativeFrom="column">
                  <wp:posOffset>1694931</wp:posOffset>
                </wp:positionH>
                <wp:positionV relativeFrom="paragraph">
                  <wp:posOffset>14831</wp:posOffset>
                </wp:positionV>
                <wp:extent cx="103680" cy="133920"/>
                <wp:effectExtent l="38100" t="38100" r="29845" b="38100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9">
                      <w14:nvContentPartPr>
                        <w14:cNvContentPartPr/>
                      </w14:nvContentPartPr>
                      <w14:xfrm>
                        <a:off x="0" y="0"/>
                        <a:ext cx="1036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62ED1" id="Ink 1962" o:spid="_x0000_s1026" type="#_x0000_t75" style="position:absolute;margin-left:132.85pt;margin-top:.65pt;width:9.5pt;height:11.7pt;z-index:2535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">
                <v:imagedata r:id="rId37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83872" behindDoc="0" locked="0" layoutInCell="1" allowOverlap="1">
                <wp:simplePos x="0" y="0"/>
                <wp:positionH relativeFrom="column">
                  <wp:posOffset>1504491</wp:posOffset>
                </wp:positionH>
                <wp:positionV relativeFrom="paragraph">
                  <wp:posOffset>96911</wp:posOffset>
                </wp:positionV>
                <wp:extent cx="91440" cy="7200"/>
                <wp:effectExtent l="38100" t="38100" r="41910" b="50165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1">
                      <w14:nvContentPartPr>
                        <w14:cNvContentPartPr/>
                      </w14:nvContentPartPr>
                      <w14:xfrm>
                        <a:off x="0" y="0"/>
                        <a:ext cx="91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F594A" id="Ink 1961" o:spid="_x0000_s1026" type="#_x0000_t75" style="position:absolute;margin-left:117.85pt;margin-top:7.05pt;width:8.4pt;height:1.8pt;z-index:2535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">
                <v:imagedata r:id="rId37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82848" behindDoc="0" locked="0" layoutInCell="1" allowOverlap="1">
                <wp:simplePos x="0" y="0"/>
                <wp:positionH relativeFrom="column">
                  <wp:posOffset>1584411</wp:posOffset>
                </wp:positionH>
                <wp:positionV relativeFrom="paragraph">
                  <wp:posOffset>23831</wp:posOffset>
                </wp:positionV>
                <wp:extent cx="9000" cy="109440"/>
                <wp:effectExtent l="57150" t="38100" r="48260" b="4318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3">
                      <w14:nvContentPartPr>
                        <w14:cNvContentPartPr/>
                      </w14:nvContentPartPr>
                      <w14:xfrm>
                        <a:off x="0" y="0"/>
                        <a:ext cx="90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67F8B" id="Ink 1960" o:spid="_x0000_s1026" type="#_x0000_t75" style="position:absolute;margin-left:124pt;margin-top:1.4pt;width:2.1pt;height:9.65pt;z-index:2535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">
                <v:imagedata r:id="rId37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81824" behindDoc="0" locked="0" layoutInCell="1" allowOverlap="1">
                <wp:simplePos x="0" y="0"/>
                <wp:positionH relativeFrom="column">
                  <wp:posOffset>1076451</wp:posOffset>
                </wp:positionH>
                <wp:positionV relativeFrom="paragraph">
                  <wp:posOffset>105911</wp:posOffset>
                </wp:positionV>
                <wp:extent cx="75240" cy="12600"/>
                <wp:effectExtent l="38100" t="38100" r="39370" b="4508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5">
                      <w14:nvContentPartPr>
                        <w14:cNvContentPartPr/>
                      </w14:nvContentPartPr>
                      <w14:xfrm>
                        <a:off x="0" y="0"/>
                        <a:ext cx="752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F8379" id="Ink 1959" o:spid="_x0000_s1026" type="#_x0000_t75" style="position:absolute;margin-left:84.1pt;margin-top:7.7pt;width:7.15pt;height:2.3pt;z-index:2535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">
                <v:imagedata r:id="rId37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80800" behindDoc="0" locked="0" layoutInCell="1" allowOverlap="1">
                <wp:simplePos x="0" y="0"/>
                <wp:positionH relativeFrom="column">
                  <wp:posOffset>1067091</wp:posOffset>
                </wp:positionH>
                <wp:positionV relativeFrom="paragraph">
                  <wp:posOffset>69191</wp:posOffset>
                </wp:positionV>
                <wp:extent cx="114840" cy="9720"/>
                <wp:effectExtent l="38100" t="57150" r="38100" b="47625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7">
                      <w14:nvContentPartPr>
                        <w14:cNvContentPartPr/>
                      </w14:nvContentPartPr>
                      <w14:xfrm>
                        <a:off x="0" y="0"/>
                        <a:ext cx="114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AE9BA" id="Ink 1958" o:spid="_x0000_s1026" type="#_x0000_t75" style="position:absolute;margin-left:83.35pt;margin-top:4.7pt;width:10.3pt;height:1.95pt;z-index:2535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">
                <v:imagedata r:id="rId37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79776" behindDoc="0" locked="0" layoutInCell="1" allowOverlap="1">
                <wp:simplePos x="0" y="0"/>
                <wp:positionH relativeFrom="column">
                  <wp:posOffset>771891</wp:posOffset>
                </wp:positionH>
                <wp:positionV relativeFrom="paragraph">
                  <wp:posOffset>14831</wp:posOffset>
                </wp:positionV>
                <wp:extent cx="86400" cy="144360"/>
                <wp:effectExtent l="38100" t="38100" r="27940" b="4635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9">
                      <w14:nvContentPartPr>
                        <w14:cNvContentPartPr/>
                      </w14:nvContentPartPr>
                      <w14:xfrm>
                        <a:off x="0" y="0"/>
                        <a:ext cx="864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44380" id="Ink 1957" o:spid="_x0000_s1026" type="#_x0000_t75" style="position:absolute;margin-left:60.35pt;margin-top:.5pt;width:8pt;height:12.65pt;z-index:2535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">
                <v:imagedata r:id="rId37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78752" behindDoc="0" locked="0" layoutInCell="1" allowOverlap="1">
                <wp:simplePos x="0" y="0"/>
                <wp:positionH relativeFrom="column">
                  <wp:posOffset>561651</wp:posOffset>
                </wp:positionH>
                <wp:positionV relativeFrom="paragraph">
                  <wp:posOffset>87911</wp:posOffset>
                </wp:positionV>
                <wp:extent cx="101160" cy="11160"/>
                <wp:effectExtent l="38100" t="57150" r="51435" b="46355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1">
                      <w14:nvContentPartPr>
                        <w14:cNvContentPartPr/>
                      </w14:nvContentPartPr>
                      <w14:xfrm>
                        <a:off x="0" y="0"/>
                        <a:ext cx="1011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B5F84" id="Ink 1956" o:spid="_x0000_s1026" type="#_x0000_t75" style="position:absolute;margin-left:43.7pt;margin-top:6.15pt;width:9.05pt;height:2.15pt;z-index:2535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">
                <v:imagedata r:id="rId37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77728" behindDoc="0" locked="0" layoutInCell="1" allowOverlap="1">
                <wp:simplePos x="0" y="0"/>
                <wp:positionH relativeFrom="column">
                  <wp:posOffset>653811</wp:posOffset>
                </wp:positionH>
                <wp:positionV relativeFrom="paragraph">
                  <wp:posOffset>23471</wp:posOffset>
                </wp:positionV>
                <wp:extent cx="9000" cy="113040"/>
                <wp:effectExtent l="38100" t="38100" r="48260" b="39370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3">
                      <w14:nvContentPartPr>
                        <w14:cNvContentPartPr/>
                      </w14:nvContentPartPr>
                      <w14:xfrm>
                        <a:off x="0" y="0"/>
                        <a:ext cx="90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F5AD9" id="Ink 1955" o:spid="_x0000_s1026" type="#_x0000_t75" style="position:absolute;margin-left:50.85pt;margin-top:1.25pt;width:1.95pt;height:10.1pt;z-index:2535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">
                <v:imagedata r:id="rId3764" o:title=""/>
              </v:shape>
            </w:pict>
          </mc:Fallback>
        </mc:AlternateContent>
      </w:r>
    </w:p>
    <w:p w:rsidR="007371A5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18688" behindDoc="0" locked="0" layoutInCell="1" allowOverlap="1">
                <wp:simplePos x="0" y="0"/>
                <wp:positionH relativeFrom="column">
                  <wp:posOffset>5822691</wp:posOffset>
                </wp:positionH>
                <wp:positionV relativeFrom="paragraph">
                  <wp:posOffset>-39259</wp:posOffset>
                </wp:positionV>
                <wp:extent cx="68400" cy="118440"/>
                <wp:effectExtent l="38100" t="19050" r="46355" b="53340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5">
                      <w14:nvContentPartPr>
                        <w14:cNvContentPartPr/>
                      </w14:nvContentPartPr>
                      <w14:xfrm>
                        <a:off x="0" y="0"/>
                        <a:ext cx="684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2B995" id="Ink 1995" o:spid="_x0000_s1026" type="#_x0000_t75" style="position:absolute;margin-left:457.7pt;margin-top:-3.65pt;width:6.8pt;height:10.5pt;z-index:2536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">
                <v:imagedata r:id="rId37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16640" behindDoc="0" locked="0" layoutInCell="1" allowOverlap="1">
                <wp:simplePos x="0" y="0"/>
                <wp:positionH relativeFrom="column">
                  <wp:posOffset>5547291</wp:posOffset>
                </wp:positionH>
                <wp:positionV relativeFrom="paragraph">
                  <wp:posOffset>-2539</wp:posOffset>
                </wp:positionV>
                <wp:extent cx="109440" cy="13680"/>
                <wp:effectExtent l="19050" t="57150" r="43180" b="4381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7">
                      <w14:nvContentPartPr>
                        <w14:cNvContentPartPr/>
                      </w14:nvContentPartPr>
                      <w14:xfrm>
                        <a:off x="0" y="0"/>
                        <a:ext cx="1094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67EBF" id="Ink 1993" o:spid="_x0000_s1026" type="#_x0000_t75" style="position:absolute;margin-left:436.35pt;margin-top:-.95pt;width:9.6pt;height:2.4pt;z-index:2536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">
                <v:imagedata r:id="rId37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15616" behindDoc="0" locked="0" layoutInCell="1" allowOverlap="1">
                <wp:simplePos x="0" y="0"/>
                <wp:positionH relativeFrom="column">
                  <wp:posOffset>5284491</wp:posOffset>
                </wp:positionH>
                <wp:positionV relativeFrom="paragraph">
                  <wp:posOffset>46421</wp:posOffset>
                </wp:positionV>
                <wp:extent cx="88200" cy="6480"/>
                <wp:effectExtent l="57150" t="57150" r="45720" b="50800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9">
                      <w14:nvContentPartPr>
                        <w14:cNvContentPartPr/>
                      </w14:nvContentPartPr>
                      <w14:xfrm>
                        <a:off x="0" y="0"/>
                        <a:ext cx="88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1F0F3" id="Ink 1992" o:spid="_x0000_s1026" type="#_x0000_t75" style="position:absolute;margin-left:415.4pt;margin-top:2.95pt;width:8.25pt;height:1.75pt;z-index:2536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">
                <v:imagedata r:id="rId37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12544" behindDoc="0" locked="0" layoutInCell="1" allowOverlap="1">
                <wp:simplePos x="0" y="0"/>
                <wp:positionH relativeFrom="column">
                  <wp:posOffset>4744491</wp:posOffset>
                </wp:positionH>
                <wp:positionV relativeFrom="paragraph">
                  <wp:posOffset>48581</wp:posOffset>
                </wp:positionV>
                <wp:extent cx="85680" cy="9720"/>
                <wp:effectExtent l="38100" t="57150" r="48260" b="47625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1">
                      <w14:nvContentPartPr>
                        <w14:cNvContentPartPr/>
                      </w14:nvContentPartPr>
                      <w14:xfrm>
                        <a:off x="0" y="0"/>
                        <a:ext cx="85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DC79B" id="Ink 1989" o:spid="_x0000_s1026" type="#_x0000_t75" style="position:absolute;margin-left:373pt;margin-top:3.05pt;width:8pt;height:2.1pt;z-index:2536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">
                <v:imagedata r:id="rId37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11520" behindDoc="0" locked="0" layoutInCell="1" allowOverlap="1">
                <wp:simplePos x="0" y="0"/>
                <wp:positionH relativeFrom="column">
                  <wp:posOffset>4807131</wp:posOffset>
                </wp:positionH>
                <wp:positionV relativeFrom="paragraph">
                  <wp:posOffset>-56899</wp:posOffset>
                </wp:positionV>
                <wp:extent cx="34560" cy="159120"/>
                <wp:effectExtent l="38100" t="38100" r="41910" b="50800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3">
                      <w14:nvContentPartPr>
                        <w14:cNvContentPartPr/>
                      </w14:nvContentPartPr>
                      <w14:xfrm>
                        <a:off x="0" y="0"/>
                        <a:ext cx="345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6BF4B" id="Ink 1988" o:spid="_x0000_s1026" type="#_x0000_t75" style="position:absolute;margin-left:377.75pt;margin-top:-5.1pt;width:3.95pt;height:13.85pt;z-index:2536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">
                <v:imagedata r:id="rId37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10496" behindDoc="0" locked="0" layoutInCell="1" allowOverlap="1">
                <wp:simplePos x="0" y="0"/>
                <wp:positionH relativeFrom="column">
                  <wp:posOffset>4549011</wp:posOffset>
                </wp:positionH>
                <wp:positionV relativeFrom="paragraph">
                  <wp:posOffset>15101</wp:posOffset>
                </wp:positionV>
                <wp:extent cx="63360" cy="93240"/>
                <wp:effectExtent l="38100" t="38100" r="51435" b="4064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5">
                      <w14:nvContentPartPr>
                        <w14:cNvContentPartPr/>
                      </w14:nvContentPartPr>
                      <w14:xfrm>
                        <a:off x="0" y="0"/>
                        <a:ext cx="633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68142" id="Ink 1987" o:spid="_x0000_s1026" type="#_x0000_t75" style="position:absolute;margin-left:357.4pt;margin-top:.75pt;width:6.25pt;height:8.5pt;z-index:2536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">
                <v:imagedata r:id="rId37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09472" behindDoc="0" locked="0" layoutInCell="1" allowOverlap="1">
                <wp:simplePos x="0" y="0"/>
                <wp:positionH relativeFrom="column">
                  <wp:posOffset>4490331</wp:posOffset>
                </wp:positionH>
                <wp:positionV relativeFrom="paragraph">
                  <wp:posOffset>19781</wp:posOffset>
                </wp:positionV>
                <wp:extent cx="60840" cy="88560"/>
                <wp:effectExtent l="38100" t="38100" r="53975" b="45085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7">
                      <w14:nvContentPartPr>
                        <w14:cNvContentPartPr/>
                      </w14:nvContentPartPr>
                      <w14:xfrm>
                        <a:off x="0" y="0"/>
                        <a:ext cx="608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EE780" id="Ink 1986" o:spid="_x0000_s1026" type="#_x0000_t75" style="position:absolute;margin-left:353pt;margin-top:1pt;width:6.05pt;height:8.1pt;z-index:2536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">
                <v:imagedata r:id="rId37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08448" behindDoc="0" locked="0" layoutInCell="1" allowOverlap="1">
                <wp:simplePos x="0" y="0"/>
                <wp:positionH relativeFrom="column">
                  <wp:posOffset>4286211</wp:posOffset>
                </wp:positionH>
                <wp:positionV relativeFrom="paragraph">
                  <wp:posOffset>-90019</wp:posOffset>
                </wp:positionV>
                <wp:extent cx="141840" cy="182880"/>
                <wp:effectExtent l="38100" t="38100" r="48895" b="4572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9">
                      <w14:nvContentPartPr>
                        <w14:cNvContentPartPr/>
                      </w14:nvContentPartPr>
                      <w14:xfrm>
                        <a:off x="0" y="0"/>
                        <a:ext cx="1418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8EF04" id="Ink 1985" o:spid="_x0000_s1026" type="#_x0000_t75" style="position:absolute;margin-left:336.6pt;margin-top:-7.7pt;width:12.7pt;height:15.7pt;z-index:2536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">
                <v:imagedata r:id="rId37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88992" behindDoc="0" locked="0" layoutInCell="1" allowOverlap="1">
                <wp:simplePos x="0" y="0"/>
                <wp:positionH relativeFrom="column">
                  <wp:posOffset>1093371</wp:posOffset>
                </wp:positionH>
                <wp:positionV relativeFrom="paragraph">
                  <wp:posOffset>204461</wp:posOffset>
                </wp:positionV>
                <wp:extent cx="154440" cy="18720"/>
                <wp:effectExtent l="38100" t="57150" r="36195" b="38735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1">
                      <w14:nvContentPartPr>
                        <w14:cNvContentPartPr/>
                      </w14:nvContentPartPr>
                      <w14:xfrm>
                        <a:off x="0" y="0"/>
                        <a:ext cx="154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32868" id="Ink 1966" o:spid="_x0000_s1026" type="#_x0000_t75" style="position:absolute;margin-left:85.55pt;margin-top:15.35pt;width:13.25pt;height:2.7pt;z-index:2535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">
                <v:imagedata r:id="rId3782" o:title=""/>
              </v:shape>
            </w:pict>
          </mc:Fallback>
        </mc:AlternateContent>
      </w:r>
    </w:p>
    <w:p w:rsidR="007371A5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32000" behindDoc="0" locked="0" layoutInCell="1" allowOverlap="1">
                <wp:simplePos x="0" y="0"/>
                <wp:positionH relativeFrom="column">
                  <wp:posOffset>6229131</wp:posOffset>
                </wp:positionH>
                <wp:positionV relativeFrom="paragraph">
                  <wp:posOffset>32291</wp:posOffset>
                </wp:positionV>
                <wp:extent cx="94680" cy="150480"/>
                <wp:effectExtent l="38100" t="38100" r="635" b="4064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3">
                      <w14:nvContentPartPr>
                        <w14:cNvContentPartPr/>
                      </w14:nvContentPartPr>
                      <w14:xfrm>
                        <a:off x="0" y="0"/>
                        <a:ext cx="946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80203" id="Ink 2008" o:spid="_x0000_s1026" type="#_x0000_t75" style="position:absolute;margin-left:490.05pt;margin-top:2.05pt;width:8.65pt;height:12.95pt;z-index:2536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">
                <v:imagedata r:id="rId37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30976" behindDoc="0" locked="0" layoutInCell="1" allowOverlap="1">
                <wp:simplePos x="0" y="0"/>
                <wp:positionH relativeFrom="column">
                  <wp:posOffset>6208251</wp:posOffset>
                </wp:positionH>
                <wp:positionV relativeFrom="paragraph">
                  <wp:posOffset>36971</wp:posOffset>
                </wp:positionV>
                <wp:extent cx="3600" cy="1440"/>
                <wp:effectExtent l="38100" t="38100" r="34925" b="36830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5">
                      <w14:nvContentPartPr>
                        <w14:cNvContentPartPr/>
                      </w14:nvContentPartPr>
                      <w14:xfrm>
                        <a:off x="0" y="0"/>
                        <a:ext cx="36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F43A4" id="Ink 2007" o:spid="_x0000_s1026" type="#_x0000_t75" style="position:absolute;margin-left:488.45pt;margin-top:2.55pt;width:1.15pt;height:.85pt;z-index:2536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">
                <v:imagedata r:id="rId37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29952" behindDoc="0" locked="0" layoutInCell="1" allowOverlap="1">
                <wp:simplePos x="0" y="0"/>
                <wp:positionH relativeFrom="column">
                  <wp:posOffset>6013491</wp:posOffset>
                </wp:positionH>
                <wp:positionV relativeFrom="paragraph">
                  <wp:posOffset>69371</wp:posOffset>
                </wp:positionV>
                <wp:extent cx="94680" cy="20880"/>
                <wp:effectExtent l="38100" t="38100" r="38735" b="55880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7">
                      <w14:nvContentPartPr>
                        <w14:cNvContentPartPr/>
                      </w14:nvContentPartPr>
                      <w14:xfrm>
                        <a:off x="0" y="0"/>
                        <a:ext cx="946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DBAB9" id="Ink 2006" o:spid="_x0000_s1026" type="#_x0000_t75" style="position:absolute;margin-left:472.95pt;margin-top:4.7pt;width:8.65pt;height:3.15pt;z-index:2536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">
                <v:imagedata r:id="rId37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28928" behindDoc="0" locked="0" layoutInCell="1" allowOverlap="1">
                <wp:simplePos x="0" y="0"/>
                <wp:positionH relativeFrom="column">
                  <wp:posOffset>4997931</wp:posOffset>
                </wp:positionH>
                <wp:positionV relativeFrom="paragraph">
                  <wp:posOffset>29411</wp:posOffset>
                </wp:positionV>
                <wp:extent cx="74880" cy="144000"/>
                <wp:effectExtent l="38100" t="38100" r="40005" b="46990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9">
                      <w14:nvContentPartPr>
                        <w14:cNvContentPartPr/>
                      </w14:nvContentPartPr>
                      <w14:xfrm>
                        <a:off x="0" y="0"/>
                        <a:ext cx="748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68B71C" id="Ink 2005" o:spid="_x0000_s1026" type="#_x0000_t75" style="position:absolute;margin-left:392.9pt;margin-top:1.95pt;width:7.3pt;height:12.35pt;z-index:2536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">
                <v:imagedata r:id="rId37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27904" behindDoc="0" locked="0" layoutInCell="1" allowOverlap="1">
                <wp:simplePos x="0" y="0"/>
                <wp:positionH relativeFrom="column">
                  <wp:posOffset>4808931</wp:posOffset>
                </wp:positionH>
                <wp:positionV relativeFrom="paragraph">
                  <wp:posOffset>83051</wp:posOffset>
                </wp:positionV>
                <wp:extent cx="98640" cy="10800"/>
                <wp:effectExtent l="38100" t="57150" r="53975" b="46355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1">
                      <w14:nvContentPartPr>
                        <w14:cNvContentPartPr/>
                      </w14:nvContentPartPr>
                      <w14:xfrm>
                        <a:off x="0" y="0"/>
                        <a:ext cx="98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2D6B5" id="Ink 2004" o:spid="_x0000_s1026" type="#_x0000_t75" style="position:absolute;margin-left:378.05pt;margin-top:5.75pt;width:9pt;height:2.2pt;z-index:2536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">
                <v:imagedata r:id="rId37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26880" behindDoc="0" locked="0" layoutInCell="1" allowOverlap="1">
                <wp:simplePos x="0" y="0"/>
                <wp:positionH relativeFrom="column">
                  <wp:posOffset>4315011</wp:posOffset>
                </wp:positionH>
                <wp:positionV relativeFrom="paragraph">
                  <wp:posOffset>68651</wp:posOffset>
                </wp:positionV>
                <wp:extent cx="48240" cy="106920"/>
                <wp:effectExtent l="57150" t="38100" r="47625" b="4572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3">
                      <w14:nvContentPartPr>
                        <w14:cNvContentPartPr/>
                      </w14:nvContentPartPr>
                      <w14:xfrm>
                        <a:off x="0" y="0"/>
                        <a:ext cx="482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E40FD" id="Ink 2003" o:spid="_x0000_s1026" type="#_x0000_t75" style="position:absolute;margin-left:338.95pt;margin-top:4.9pt;width:5.1pt;height:9.55pt;z-index:2536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">
                <v:imagedata r:id="rId37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25856" behindDoc="0" locked="0" layoutInCell="1" allowOverlap="1">
                <wp:simplePos x="0" y="0"/>
                <wp:positionH relativeFrom="column">
                  <wp:posOffset>4264611</wp:posOffset>
                </wp:positionH>
                <wp:positionV relativeFrom="paragraph">
                  <wp:posOffset>73691</wp:posOffset>
                </wp:positionV>
                <wp:extent cx="44640" cy="82800"/>
                <wp:effectExtent l="38100" t="38100" r="50800" b="5080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5">
                      <w14:nvContentPartPr>
                        <w14:cNvContentPartPr/>
                      </w14:nvContentPartPr>
                      <w14:xfrm>
                        <a:off x="0" y="0"/>
                        <a:ext cx="446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EE4FD" id="Ink 2002" o:spid="_x0000_s1026" type="#_x0000_t75" style="position:absolute;margin-left:335.2pt;margin-top:5.3pt;width:4.8pt;height:7.65pt;z-index:2536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">
                <v:imagedata r:id="rId37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24832" behindDoc="0" locked="0" layoutInCell="1" allowOverlap="1">
                <wp:simplePos x="0" y="0"/>
                <wp:positionH relativeFrom="column">
                  <wp:posOffset>4074171</wp:posOffset>
                </wp:positionH>
                <wp:positionV relativeFrom="paragraph">
                  <wp:posOffset>108251</wp:posOffset>
                </wp:positionV>
                <wp:extent cx="87120" cy="15840"/>
                <wp:effectExtent l="38100" t="38100" r="46355" b="41910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7">
                      <w14:nvContentPartPr>
                        <w14:cNvContentPartPr/>
                      </w14:nvContentPartPr>
                      <w14:xfrm>
                        <a:off x="0" y="0"/>
                        <a:ext cx="871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9750D" id="Ink 2001" o:spid="_x0000_s1026" type="#_x0000_t75" style="position:absolute;margin-left:320.3pt;margin-top:7.9pt;width:7.95pt;height:2.5pt;z-index:2536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">
                <v:imagedata r:id="rId37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23808" behindDoc="0" locked="0" layoutInCell="1" allowOverlap="1">
                <wp:simplePos x="0" y="0"/>
                <wp:positionH relativeFrom="column">
                  <wp:posOffset>4145811</wp:posOffset>
                </wp:positionH>
                <wp:positionV relativeFrom="paragraph">
                  <wp:posOffset>34091</wp:posOffset>
                </wp:positionV>
                <wp:extent cx="10080" cy="128880"/>
                <wp:effectExtent l="57150" t="38100" r="47625" b="43180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9">
                      <w14:nvContentPartPr>
                        <w14:cNvContentPartPr/>
                      </w14:nvContentPartPr>
                      <w14:xfrm>
                        <a:off x="0" y="0"/>
                        <a:ext cx="100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1C6E4" id="Ink 2000" o:spid="_x0000_s1026" type="#_x0000_t75" style="position:absolute;margin-left:325.7pt;margin-top:2.25pt;width:2.1pt;height:11.25pt;z-index:2536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">
                <v:imagedata r:id="rId38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22784" behindDoc="0" locked="0" layoutInCell="1" allowOverlap="1">
                <wp:simplePos x="0" y="0"/>
                <wp:positionH relativeFrom="column">
                  <wp:posOffset>5771931</wp:posOffset>
                </wp:positionH>
                <wp:positionV relativeFrom="paragraph">
                  <wp:posOffset>29051</wp:posOffset>
                </wp:positionV>
                <wp:extent cx="51120" cy="100440"/>
                <wp:effectExtent l="57150" t="38100" r="44450" b="52070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1">
                      <w14:nvContentPartPr>
                        <w14:cNvContentPartPr/>
                      </w14:nvContentPartPr>
                      <w14:xfrm>
                        <a:off x="0" y="0"/>
                        <a:ext cx="511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3E5E2" id="Ink 1999" o:spid="_x0000_s1026" type="#_x0000_t75" style="position:absolute;margin-left:453.7pt;margin-top:1.8pt;width:5.35pt;height:9pt;z-index:2536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">
                <v:imagedata r:id="rId38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21760" behindDoc="0" locked="0" layoutInCell="1" allowOverlap="1">
                <wp:simplePos x="0" y="0"/>
                <wp:positionH relativeFrom="column">
                  <wp:posOffset>5710731</wp:posOffset>
                </wp:positionH>
                <wp:positionV relativeFrom="paragraph">
                  <wp:posOffset>19331</wp:posOffset>
                </wp:positionV>
                <wp:extent cx="77400" cy="81000"/>
                <wp:effectExtent l="38100" t="19050" r="37465" b="5270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3">
                      <w14:nvContentPartPr>
                        <w14:cNvContentPartPr/>
                      </w14:nvContentPartPr>
                      <w14:xfrm>
                        <a:off x="0" y="0"/>
                        <a:ext cx="774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D7E38" id="Ink 1998" o:spid="_x0000_s1026" type="#_x0000_t75" style="position:absolute;margin-left:449.15pt;margin-top:.95pt;width:7.35pt;height:7.55pt;z-index:2536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">
                <v:imagedata r:id="rId38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20736" behindDoc="0" locked="0" layoutInCell="1" allowOverlap="1">
                <wp:simplePos x="0" y="0"/>
                <wp:positionH relativeFrom="column">
                  <wp:posOffset>5542251</wp:posOffset>
                </wp:positionH>
                <wp:positionV relativeFrom="paragraph">
                  <wp:posOffset>44531</wp:posOffset>
                </wp:positionV>
                <wp:extent cx="77040" cy="10800"/>
                <wp:effectExtent l="38100" t="57150" r="37465" b="46355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5">
                      <w14:nvContentPartPr>
                        <w14:cNvContentPartPr/>
                      </w14:nvContentPartPr>
                      <w14:xfrm>
                        <a:off x="0" y="0"/>
                        <a:ext cx="77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B8057" id="Ink 1997" o:spid="_x0000_s1026" type="#_x0000_t75" style="position:absolute;margin-left:435.85pt;margin-top:2.75pt;width:7.15pt;height:2.15pt;z-index:2536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">
                <v:imagedata r:id="rId38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19712" behindDoc="0" locked="0" layoutInCell="1" allowOverlap="1">
                <wp:simplePos x="0" y="0"/>
                <wp:positionH relativeFrom="column">
                  <wp:posOffset>5616771</wp:posOffset>
                </wp:positionH>
                <wp:positionV relativeFrom="paragraph">
                  <wp:posOffset>611</wp:posOffset>
                </wp:positionV>
                <wp:extent cx="11520" cy="94320"/>
                <wp:effectExtent l="57150" t="38100" r="45720" b="3937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7">
                      <w14:nvContentPartPr>
                        <w14:cNvContentPartPr/>
                      </w14:nvContentPartPr>
                      <w14:xfrm>
                        <a:off x="0" y="0"/>
                        <a:ext cx="115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5BACC" id="Ink 1996" o:spid="_x0000_s1026" type="#_x0000_t75" style="position:absolute;margin-left:441.6pt;margin-top:-.45pt;width:2.2pt;height:8.5pt;z-index:2536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">
                <v:imagedata r:id="rId38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00256" behindDoc="0" locked="0" layoutInCell="1" allowOverlap="1">
                <wp:simplePos x="0" y="0"/>
                <wp:positionH relativeFrom="column">
                  <wp:posOffset>1388571</wp:posOffset>
                </wp:positionH>
                <wp:positionV relativeFrom="paragraph">
                  <wp:posOffset>-15589</wp:posOffset>
                </wp:positionV>
                <wp:extent cx="113040" cy="170280"/>
                <wp:effectExtent l="38100" t="38100" r="39370" b="39370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9">
                      <w14:nvContentPartPr>
                        <w14:cNvContentPartPr/>
                      </w14:nvContentPartPr>
                      <w14:xfrm>
                        <a:off x="0" y="0"/>
                        <a:ext cx="1130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BCFB5" id="Ink 1977" o:spid="_x0000_s1026" type="#_x0000_t75" style="position:absolute;margin-left:108.7pt;margin-top:-1.8pt;width:10.25pt;height:14.65pt;z-index:2536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">
                <v:imagedata r:id="rId38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99232" behindDoc="0" locked="0" layoutInCell="1" allowOverlap="1">
                <wp:simplePos x="0" y="0"/>
                <wp:positionH relativeFrom="column">
                  <wp:posOffset>437451</wp:posOffset>
                </wp:positionH>
                <wp:positionV relativeFrom="paragraph">
                  <wp:posOffset>89531</wp:posOffset>
                </wp:positionV>
                <wp:extent cx="129960" cy="117360"/>
                <wp:effectExtent l="38100" t="19050" r="41910" b="54610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1">
                      <w14:nvContentPartPr>
                        <w14:cNvContentPartPr/>
                      </w14:nvContentPartPr>
                      <w14:xfrm>
                        <a:off x="0" y="0"/>
                        <a:ext cx="1299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220A4" id="Ink 1976" o:spid="_x0000_s1026" type="#_x0000_t75" style="position:absolute;margin-left:33.8pt;margin-top:6.5pt;width:11.55pt;height:10.45pt;z-index:2535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">
                <v:imagedata r:id="rId38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90016" behindDoc="0" locked="0" layoutInCell="1" allowOverlap="1">
                <wp:simplePos x="0" y="0"/>
                <wp:positionH relativeFrom="column">
                  <wp:posOffset>1126131</wp:posOffset>
                </wp:positionH>
                <wp:positionV relativeFrom="paragraph">
                  <wp:posOffset>36611</wp:posOffset>
                </wp:positionV>
                <wp:extent cx="77760" cy="15480"/>
                <wp:effectExtent l="19050" t="38100" r="55880" b="41910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3">
                      <w14:nvContentPartPr>
                        <w14:cNvContentPartPr/>
                      </w14:nvContentPartPr>
                      <w14:xfrm>
                        <a:off x="0" y="0"/>
                        <a:ext cx="777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E3923" id="Ink 1967" o:spid="_x0000_s1026" type="#_x0000_t75" style="position:absolute;margin-left:88.05pt;margin-top:2.4pt;width:7.35pt;height:2.3pt;z-index:2535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">
                <v:imagedata r:id="rId38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87968" behindDoc="0" locked="0" layoutInCell="1" allowOverlap="1">
                <wp:simplePos x="0" y="0"/>
                <wp:positionH relativeFrom="column">
                  <wp:posOffset>784491</wp:posOffset>
                </wp:positionH>
                <wp:positionV relativeFrom="paragraph">
                  <wp:posOffset>16451</wp:posOffset>
                </wp:positionV>
                <wp:extent cx="47160" cy="76320"/>
                <wp:effectExtent l="38100" t="38100" r="48260" b="3810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5">
                      <w14:nvContentPartPr>
                        <w14:cNvContentPartPr/>
                      </w14:nvContentPartPr>
                      <w14:xfrm>
                        <a:off x="0" y="0"/>
                        <a:ext cx="471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44775" id="Ink 1965" o:spid="_x0000_s1026" type="#_x0000_t75" style="position:absolute;margin-left:61pt;margin-top:.75pt;width:5pt;height:7.2pt;z-index:2535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">
                <v:imagedata r:id="rId38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86944" behindDoc="0" locked="0" layoutInCell="1" allowOverlap="1">
                <wp:simplePos x="0" y="0"/>
                <wp:positionH relativeFrom="column">
                  <wp:posOffset>716091</wp:posOffset>
                </wp:positionH>
                <wp:positionV relativeFrom="paragraph">
                  <wp:posOffset>25811</wp:posOffset>
                </wp:positionV>
                <wp:extent cx="67680" cy="77400"/>
                <wp:effectExtent l="38100" t="38100" r="46990" b="3746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7">
                      <w14:nvContentPartPr>
                        <w14:cNvContentPartPr/>
                      </w14:nvContentPartPr>
                      <w14:xfrm>
                        <a:off x="0" y="0"/>
                        <a:ext cx="676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BE5AA" id="Ink 1964" o:spid="_x0000_s1026" type="#_x0000_t75" style="position:absolute;margin-left:55.85pt;margin-top:1.4pt;width:6.6pt;height:7.3pt;z-index:2535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">
                <v:imagedata r:id="rId38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85920" behindDoc="0" locked="0" layoutInCell="1" allowOverlap="1">
                <wp:simplePos x="0" y="0"/>
                <wp:positionH relativeFrom="column">
                  <wp:posOffset>464811</wp:posOffset>
                </wp:positionH>
                <wp:positionV relativeFrom="paragraph">
                  <wp:posOffset>-39709</wp:posOffset>
                </wp:positionV>
                <wp:extent cx="155880" cy="147240"/>
                <wp:effectExtent l="57150" t="38100" r="53975" b="43815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9">
                      <w14:nvContentPartPr>
                        <w14:cNvContentPartPr/>
                      </w14:nvContentPartPr>
                      <w14:xfrm>
                        <a:off x="0" y="0"/>
                        <a:ext cx="1558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292D3" id="Ink 1963" o:spid="_x0000_s1026" type="#_x0000_t75" style="position:absolute;margin-left:35.85pt;margin-top:-3.85pt;width:13.75pt;height:13pt;z-index:2535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">
                <v:imagedata r:id="rId3820" o:title=""/>
              </v:shape>
            </w:pict>
          </mc:Fallback>
        </mc:AlternateContent>
      </w:r>
    </w:p>
    <w:p w:rsidR="007371A5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15968" behindDoc="0" locked="0" layoutInCell="1" allowOverlap="1">
                <wp:simplePos x="0" y="0"/>
                <wp:positionH relativeFrom="column">
                  <wp:posOffset>2964651</wp:posOffset>
                </wp:positionH>
                <wp:positionV relativeFrom="paragraph">
                  <wp:posOffset>-115399</wp:posOffset>
                </wp:positionV>
                <wp:extent cx="46080" cy="239760"/>
                <wp:effectExtent l="57150" t="38100" r="49530" b="4635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1">
                      <w14:nvContentPartPr>
                        <w14:cNvContentPartPr/>
                      </w14:nvContentPartPr>
                      <w14:xfrm>
                        <a:off x="0" y="0"/>
                        <a:ext cx="4608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3F79D" id="Ink 2092" o:spid="_x0000_s1026" type="#_x0000_t75" style="position:absolute;margin-left:232.75pt;margin-top:-9.55pt;width:4.85pt;height:20.1pt;z-index:2537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">
                <v:imagedata r:id="rId38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14944" behindDoc="0" locked="0" layoutInCell="1" allowOverlap="1">
                <wp:simplePos x="0" y="0"/>
                <wp:positionH relativeFrom="column">
                  <wp:posOffset>2742891</wp:posOffset>
                </wp:positionH>
                <wp:positionV relativeFrom="paragraph">
                  <wp:posOffset>25001</wp:posOffset>
                </wp:positionV>
                <wp:extent cx="122760" cy="20160"/>
                <wp:effectExtent l="38100" t="38100" r="48895" b="56515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3">
                      <w14:nvContentPartPr>
                        <w14:cNvContentPartPr/>
                      </w14:nvContentPartPr>
                      <w14:xfrm>
                        <a:off x="0" y="0"/>
                        <a:ext cx="1227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66831" id="Ink 2091" o:spid="_x0000_s1026" type="#_x0000_t75" style="position:absolute;margin-left:215.45pt;margin-top:1.15pt;width:10.8pt;height:3pt;z-index:2537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">
                <v:imagedata r:id="rId38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13920" behindDoc="0" locked="0" layoutInCell="1" allowOverlap="1">
                <wp:simplePos x="0" y="0"/>
                <wp:positionH relativeFrom="column">
                  <wp:posOffset>2817771</wp:posOffset>
                </wp:positionH>
                <wp:positionV relativeFrom="paragraph">
                  <wp:posOffset>-41959</wp:posOffset>
                </wp:positionV>
                <wp:extent cx="20160" cy="215640"/>
                <wp:effectExtent l="38100" t="38100" r="56515" b="5143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5">
                      <w14:nvContentPartPr>
                        <w14:cNvContentPartPr/>
                      </w14:nvContentPartPr>
                      <w14:xfrm>
                        <a:off x="0" y="0"/>
                        <a:ext cx="201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6F5A7" id="Ink 2090" o:spid="_x0000_s1026" type="#_x0000_t75" style="position:absolute;margin-left:221.1pt;margin-top:-3.95pt;width:2.95pt;height:18.35pt;z-index:2537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">
                <v:imagedata r:id="rId38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12896" behindDoc="0" locked="0" layoutInCell="1" allowOverlap="1">
                <wp:simplePos x="0" y="0"/>
                <wp:positionH relativeFrom="column">
                  <wp:posOffset>2675571</wp:posOffset>
                </wp:positionH>
                <wp:positionV relativeFrom="paragraph">
                  <wp:posOffset>72521</wp:posOffset>
                </wp:positionV>
                <wp:extent cx="68040" cy="112680"/>
                <wp:effectExtent l="38100" t="38100" r="46355" b="4000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7">
                      <w14:nvContentPartPr>
                        <w14:cNvContentPartPr/>
                      </w14:nvContentPartPr>
                      <w14:xfrm>
                        <a:off x="0" y="0"/>
                        <a:ext cx="680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F196B" id="Ink 2089" o:spid="_x0000_s1026" type="#_x0000_t75" style="position:absolute;margin-left:209.9pt;margin-top:5.05pt;width:6.75pt;height:10.15pt;z-index:2537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">
                <v:imagedata r:id="rId38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11872" behindDoc="0" locked="0" layoutInCell="1" allowOverlap="1">
                <wp:simplePos x="0" y="0"/>
                <wp:positionH relativeFrom="column">
                  <wp:posOffset>2561091</wp:posOffset>
                </wp:positionH>
                <wp:positionV relativeFrom="paragraph">
                  <wp:posOffset>70361</wp:posOffset>
                </wp:positionV>
                <wp:extent cx="47160" cy="69840"/>
                <wp:effectExtent l="38100" t="38100" r="48260" b="4508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9">
                      <w14:nvContentPartPr>
                        <w14:cNvContentPartPr/>
                      </w14:nvContentPartPr>
                      <w14:xfrm>
                        <a:off x="0" y="0"/>
                        <a:ext cx="471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EBF79" id="Ink 2088" o:spid="_x0000_s1026" type="#_x0000_t75" style="position:absolute;margin-left:201.2pt;margin-top:4.85pt;width:4.85pt;height:6.9pt;z-index:2537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">
                <v:imagedata r:id="rId38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10848" behindDoc="0" locked="0" layoutInCell="1" allowOverlap="1">
                <wp:simplePos x="0" y="0"/>
                <wp:positionH relativeFrom="column">
                  <wp:posOffset>2475051</wp:posOffset>
                </wp:positionH>
                <wp:positionV relativeFrom="paragraph">
                  <wp:posOffset>14201</wp:posOffset>
                </wp:positionV>
                <wp:extent cx="3960" cy="22320"/>
                <wp:effectExtent l="19050" t="38100" r="53340" b="34925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1">
                      <w14:nvContentPartPr>
                        <w14:cNvContentPartPr/>
                      </w14:nvContentPartPr>
                      <w14:xfrm>
                        <a:off x="0" y="0"/>
                        <a:ext cx="39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666CD" id="Ink 2087" o:spid="_x0000_s1026" type="#_x0000_t75" style="position:absolute;margin-left:194.3pt;margin-top:.65pt;width:1.45pt;height:2.75pt;z-index:2537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">
                <v:imagedata r:id="rId38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09824" behindDoc="0" locked="0" layoutInCell="1" allowOverlap="1">
                <wp:simplePos x="0" y="0"/>
                <wp:positionH relativeFrom="column">
                  <wp:posOffset>2414931</wp:posOffset>
                </wp:positionH>
                <wp:positionV relativeFrom="paragraph">
                  <wp:posOffset>54521</wp:posOffset>
                </wp:positionV>
                <wp:extent cx="82440" cy="259200"/>
                <wp:effectExtent l="57150" t="38100" r="51435" b="45720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3">
                      <w14:nvContentPartPr>
                        <w14:cNvContentPartPr/>
                      </w14:nvContentPartPr>
                      <w14:xfrm>
                        <a:off x="0" y="0"/>
                        <a:ext cx="8244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C7935" id="Ink 2086" o:spid="_x0000_s1026" type="#_x0000_t75" style="position:absolute;margin-left:189.4pt;margin-top:3.6pt;width:8pt;height:22.05pt;z-index:2537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">
                <v:imagedata r:id="rId38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08800" behindDoc="0" locked="0" layoutInCell="1" allowOverlap="1">
                <wp:simplePos x="0" y="0"/>
                <wp:positionH relativeFrom="column">
                  <wp:posOffset>2301891</wp:posOffset>
                </wp:positionH>
                <wp:positionV relativeFrom="paragraph">
                  <wp:posOffset>82601</wp:posOffset>
                </wp:positionV>
                <wp:extent cx="96120" cy="113040"/>
                <wp:effectExtent l="38100" t="38100" r="56515" b="5842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5">
                      <w14:nvContentPartPr>
                        <w14:cNvContentPartPr/>
                      </w14:nvContentPartPr>
                      <w14:xfrm>
                        <a:off x="0" y="0"/>
                        <a:ext cx="961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EB1CB" id="Ink 2085" o:spid="_x0000_s1026" type="#_x0000_t75" style="position:absolute;margin-left:180.7pt;margin-top:5.65pt;width:9pt;height:10.4pt;z-index:2537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">
                <v:imagedata r:id="rId38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07776" behindDoc="0" locked="0" layoutInCell="1" allowOverlap="1">
                <wp:simplePos x="0" y="0"/>
                <wp:positionH relativeFrom="column">
                  <wp:posOffset>2104251</wp:posOffset>
                </wp:positionH>
                <wp:positionV relativeFrom="paragraph">
                  <wp:posOffset>-9559</wp:posOffset>
                </wp:positionV>
                <wp:extent cx="136440" cy="234000"/>
                <wp:effectExtent l="38100" t="57150" r="54610" b="5207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7">
                      <w14:nvContentPartPr>
                        <w14:cNvContentPartPr/>
                      </w14:nvContentPartPr>
                      <w14:xfrm>
                        <a:off x="0" y="0"/>
                        <a:ext cx="1364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0FDC8" id="Ink 2084" o:spid="_x0000_s1026" type="#_x0000_t75" style="position:absolute;margin-left:164.85pt;margin-top:-1.6pt;width:12.45pt;height:20.2pt;z-index:2537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">
                <v:imagedata r:id="rId38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47360" behindDoc="0" locked="0" layoutInCell="1" allowOverlap="1">
                <wp:simplePos x="0" y="0"/>
                <wp:positionH relativeFrom="column">
                  <wp:posOffset>6149571</wp:posOffset>
                </wp:positionH>
                <wp:positionV relativeFrom="paragraph">
                  <wp:posOffset>200321</wp:posOffset>
                </wp:positionV>
                <wp:extent cx="3600" cy="1440"/>
                <wp:effectExtent l="38100" t="38100" r="34925" b="36830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9">
                      <w14:nvContentPartPr>
                        <w14:cNvContentPartPr/>
                      </w14:nvContentPartPr>
                      <w14:xfrm>
                        <a:off x="0" y="0"/>
                        <a:ext cx="36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A0D79" id="Ink 2023" o:spid="_x0000_s1026" type="#_x0000_t75" style="position:absolute;margin-left:483.8pt;margin-top:15.4pt;width:1.15pt;height:.85pt;z-index:2536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">
                <v:imagedata r:id="rId37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05376" behindDoc="0" locked="0" layoutInCell="1" allowOverlap="1">
                <wp:simplePos x="0" y="0"/>
                <wp:positionH relativeFrom="column">
                  <wp:posOffset>1339611</wp:posOffset>
                </wp:positionH>
                <wp:positionV relativeFrom="paragraph">
                  <wp:posOffset>84401</wp:posOffset>
                </wp:positionV>
                <wp:extent cx="89280" cy="198000"/>
                <wp:effectExtent l="38100" t="57150" r="44450" b="5016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0">
                      <w14:nvContentPartPr>
                        <w14:cNvContentPartPr/>
                      </w14:nvContentPartPr>
                      <w14:xfrm>
                        <a:off x="0" y="0"/>
                        <a:ext cx="8928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20361" id="Ink 1982" o:spid="_x0000_s1026" type="#_x0000_t75" style="position:absolute;margin-left:105pt;margin-top:6pt;width:8.3pt;height:17pt;z-index:2536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">
                <v:imagedata r:id="rId38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04352" behindDoc="0" locked="0" layoutInCell="1" allowOverlap="1">
                <wp:simplePos x="0" y="0"/>
                <wp:positionH relativeFrom="column">
                  <wp:posOffset>1039011</wp:posOffset>
                </wp:positionH>
                <wp:positionV relativeFrom="paragraph">
                  <wp:posOffset>202841</wp:posOffset>
                </wp:positionV>
                <wp:extent cx="72000" cy="10440"/>
                <wp:effectExtent l="38100" t="38100" r="42545" b="4699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2">
                      <w14:nvContentPartPr>
                        <w14:cNvContentPartPr/>
                      </w14:nvContentPartPr>
                      <w14:xfrm>
                        <a:off x="0" y="0"/>
                        <a:ext cx="720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17179" id="Ink 1981" o:spid="_x0000_s1026" type="#_x0000_t75" style="position:absolute;margin-left:81.2pt;margin-top:15.35pt;width:6.8pt;height:2.05pt;z-index:2536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">
                <v:imagedata r:id="rId38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03328" behindDoc="0" locked="0" layoutInCell="1" allowOverlap="1">
                <wp:simplePos x="0" y="0"/>
                <wp:positionH relativeFrom="column">
                  <wp:posOffset>1025691</wp:posOffset>
                </wp:positionH>
                <wp:positionV relativeFrom="paragraph">
                  <wp:posOffset>157481</wp:posOffset>
                </wp:positionV>
                <wp:extent cx="88560" cy="16200"/>
                <wp:effectExtent l="38100" t="38100" r="45085" b="4127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4">
                      <w14:nvContentPartPr>
                        <w14:cNvContentPartPr/>
                      </w14:nvContentPartPr>
                      <w14:xfrm>
                        <a:off x="0" y="0"/>
                        <a:ext cx="885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94CA9" id="Ink 1980" o:spid="_x0000_s1026" type="#_x0000_t75" style="position:absolute;margin-left:80.2pt;margin-top:11.8pt;width:8.1pt;height:2.4pt;z-index:2536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">
                <v:imagedata r:id="rId38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02304" behindDoc="0" locked="0" layoutInCell="1" allowOverlap="1">
                <wp:simplePos x="0" y="0"/>
                <wp:positionH relativeFrom="column">
                  <wp:posOffset>776931</wp:posOffset>
                </wp:positionH>
                <wp:positionV relativeFrom="paragraph">
                  <wp:posOffset>144881</wp:posOffset>
                </wp:positionV>
                <wp:extent cx="81720" cy="99720"/>
                <wp:effectExtent l="57150" t="38100" r="52070" b="5270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6">
                      <w14:nvContentPartPr>
                        <w14:cNvContentPartPr/>
                      </w14:nvContentPartPr>
                      <w14:xfrm>
                        <a:off x="0" y="0"/>
                        <a:ext cx="817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4D3F8" id="Ink 1979" o:spid="_x0000_s1026" type="#_x0000_t75" style="position:absolute;margin-left:60.4pt;margin-top:10.95pt;width:7.75pt;height:8.95pt;z-index:2536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">
                <v:imagedata r:id="rId38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01280" behindDoc="0" locked="0" layoutInCell="1" allowOverlap="1">
                <wp:simplePos x="0" y="0"/>
                <wp:positionH relativeFrom="column">
                  <wp:posOffset>687291</wp:posOffset>
                </wp:positionH>
                <wp:positionV relativeFrom="paragraph">
                  <wp:posOffset>149201</wp:posOffset>
                </wp:positionV>
                <wp:extent cx="90360" cy="88560"/>
                <wp:effectExtent l="38100" t="38100" r="43180" b="4508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8">
                      <w14:nvContentPartPr>
                        <w14:cNvContentPartPr/>
                      </w14:nvContentPartPr>
                      <w14:xfrm>
                        <a:off x="0" y="0"/>
                        <a:ext cx="90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547AA" id="Ink 1978" o:spid="_x0000_s1026" type="#_x0000_t75" style="position:absolute;margin-left:53.5pt;margin-top:11.25pt;width:8.45pt;height:8.2pt;z-index:2536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">
                <v:imagedata r:id="rId3849" o:title=""/>
              </v:shape>
            </w:pict>
          </mc:Fallback>
        </mc:AlternateContent>
      </w:r>
    </w:p>
    <w:p w:rsidR="007371A5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16992" behindDoc="0" locked="0" layoutInCell="1" allowOverlap="1">
                <wp:simplePos x="0" y="0"/>
                <wp:positionH relativeFrom="column">
                  <wp:posOffset>2909211</wp:posOffset>
                </wp:positionH>
                <wp:positionV relativeFrom="paragraph">
                  <wp:posOffset>28871</wp:posOffset>
                </wp:positionV>
                <wp:extent cx="9720" cy="18360"/>
                <wp:effectExtent l="57150" t="57150" r="47625" b="39370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0">
                      <w14:nvContentPartPr>
                        <w14:cNvContentPartPr/>
                      </w14:nvContentPartPr>
                      <w14:xfrm>
                        <a:off x="0" y="0"/>
                        <a:ext cx="97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984BC" id="Ink 2093" o:spid="_x0000_s1026" type="#_x0000_t75" style="position:absolute;margin-left:228.35pt;margin-top:1.5pt;width:1.9pt;height:2.7pt;z-index:2537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">
                <v:imagedata r:id="rId38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05728" behindDoc="0" locked="0" layoutInCell="1" allowOverlap="1">
                <wp:simplePos x="0" y="0"/>
                <wp:positionH relativeFrom="column">
                  <wp:posOffset>555171</wp:posOffset>
                </wp:positionH>
                <wp:positionV relativeFrom="paragraph">
                  <wp:posOffset>-217729</wp:posOffset>
                </wp:positionV>
                <wp:extent cx="1169640" cy="476640"/>
                <wp:effectExtent l="38100" t="38100" r="50165" b="57150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2">
                      <w14:nvContentPartPr>
                        <w14:cNvContentPartPr/>
                      </w14:nvContentPartPr>
                      <w14:xfrm>
                        <a:off x="0" y="0"/>
                        <a:ext cx="116964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06DA2" id="Ink 2082" o:spid="_x0000_s1026" type="#_x0000_t75" style="position:absolute;margin-left:43.1pt;margin-top:-17.7pt;width:93.6pt;height:38.85pt;z-index:2537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">
                <v:imagedata r:id="rId38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48384" behindDoc="0" locked="0" layoutInCell="1" allowOverlap="1">
                <wp:simplePos x="0" y="0"/>
                <wp:positionH relativeFrom="column">
                  <wp:posOffset>6130851</wp:posOffset>
                </wp:positionH>
                <wp:positionV relativeFrom="paragraph">
                  <wp:posOffset>66671</wp:posOffset>
                </wp:positionV>
                <wp:extent cx="45000" cy="149040"/>
                <wp:effectExtent l="38100" t="38100" r="50800" b="4191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4">
                      <w14:nvContentPartPr>
                        <w14:cNvContentPartPr/>
                      </w14:nvContentPartPr>
                      <w14:xfrm>
                        <a:off x="0" y="0"/>
                        <a:ext cx="450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0C818" id="Ink 2024" o:spid="_x0000_s1026" type="#_x0000_t75" style="position:absolute;margin-left:482.25pt;margin-top:4.8pt;width:4.65pt;height:12.7pt;z-index:2536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">
                <v:imagedata r:id="rId38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46336" behindDoc="0" locked="0" layoutInCell="1" allowOverlap="1">
                <wp:simplePos x="0" y="0"/>
                <wp:positionH relativeFrom="column">
                  <wp:posOffset>6046251</wp:posOffset>
                </wp:positionH>
                <wp:positionV relativeFrom="paragraph">
                  <wp:posOffset>7271</wp:posOffset>
                </wp:positionV>
                <wp:extent cx="46800" cy="120600"/>
                <wp:effectExtent l="38100" t="19050" r="48895" b="51435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6">
                      <w14:nvContentPartPr>
                        <w14:cNvContentPartPr/>
                      </w14:nvContentPartPr>
                      <w14:xfrm>
                        <a:off x="0" y="0"/>
                        <a:ext cx="468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62A03" id="Ink 2022" o:spid="_x0000_s1026" type="#_x0000_t75" style="position:absolute;margin-left:475.55pt;margin-top:.1pt;width:4.9pt;height:10.55pt;z-index:2536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">
                <v:imagedata r:id="rId38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45312" behindDoc="0" locked="0" layoutInCell="1" allowOverlap="1">
                <wp:simplePos x="0" y="0"/>
                <wp:positionH relativeFrom="column">
                  <wp:posOffset>5960571</wp:posOffset>
                </wp:positionH>
                <wp:positionV relativeFrom="paragraph">
                  <wp:posOffset>75311</wp:posOffset>
                </wp:positionV>
                <wp:extent cx="41040" cy="19080"/>
                <wp:effectExtent l="38100" t="38100" r="35560" b="38100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8">
                      <w14:nvContentPartPr>
                        <w14:cNvContentPartPr/>
                      </w14:nvContentPartPr>
                      <w14:xfrm>
                        <a:off x="0" y="0"/>
                        <a:ext cx="410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920AA" id="Ink 2021" o:spid="_x0000_s1026" type="#_x0000_t75" style="position:absolute;margin-left:468.85pt;margin-top:5.45pt;width:4.3pt;height:2.5pt;z-index:2536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">
                <v:imagedata r:id="rId38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44288" behindDoc="0" locked="0" layoutInCell="1" allowOverlap="1">
                <wp:simplePos x="0" y="0"/>
                <wp:positionH relativeFrom="column">
                  <wp:posOffset>5891451</wp:posOffset>
                </wp:positionH>
                <wp:positionV relativeFrom="paragraph">
                  <wp:posOffset>-34129</wp:posOffset>
                </wp:positionV>
                <wp:extent cx="91440" cy="172440"/>
                <wp:effectExtent l="57150" t="38100" r="41910" b="37465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0">
                      <w14:nvContentPartPr>
                        <w14:cNvContentPartPr/>
                      </w14:nvContentPartPr>
                      <w14:xfrm>
                        <a:off x="0" y="0"/>
                        <a:ext cx="914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95DE1" id="Ink 2020" o:spid="_x0000_s1026" type="#_x0000_t75" style="position:absolute;margin-left:463.15pt;margin-top:-3.2pt;width:8.4pt;height:14.75pt;z-index:2536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">
                <v:imagedata r:id="rId38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43264" behindDoc="0" locked="0" layoutInCell="1" allowOverlap="1">
                <wp:simplePos x="0" y="0"/>
                <wp:positionH relativeFrom="column">
                  <wp:posOffset>4345971</wp:posOffset>
                </wp:positionH>
                <wp:positionV relativeFrom="paragraph">
                  <wp:posOffset>-54289</wp:posOffset>
                </wp:positionV>
                <wp:extent cx="69480" cy="216360"/>
                <wp:effectExtent l="38100" t="38100" r="6985" b="50800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2">
                      <w14:nvContentPartPr>
                        <w14:cNvContentPartPr/>
                      </w14:nvContentPartPr>
                      <w14:xfrm>
                        <a:off x="0" y="0"/>
                        <a:ext cx="694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E61DF" id="Ink 2019" o:spid="_x0000_s1026" type="#_x0000_t75" style="position:absolute;margin-left:341.65pt;margin-top:-4.7pt;width:6.65pt;height:18.1pt;z-index:2536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">
                <v:imagedata r:id="rId38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42240" behindDoc="0" locked="0" layoutInCell="1" allowOverlap="1">
                <wp:simplePos x="0" y="0"/>
                <wp:positionH relativeFrom="column">
                  <wp:posOffset>4281171</wp:posOffset>
                </wp:positionH>
                <wp:positionV relativeFrom="paragraph">
                  <wp:posOffset>-56449</wp:posOffset>
                </wp:positionV>
                <wp:extent cx="29160" cy="145440"/>
                <wp:effectExtent l="38100" t="38100" r="47625" b="4508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4">
                      <w14:nvContentPartPr>
                        <w14:cNvContentPartPr/>
                      </w14:nvContentPartPr>
                      <w14:xfrm>
                        <a:off x="0" y="0"/>
                        <a:ext cx="291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350D6" id="Ink 2018" o:spid="_x0000_s1026" type="#_x0000_t75" style="position:absolute;margin-left:336.4pt;margin-top:-5pt;width:3.7pt;height:12.55pt;z-index:2536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">
                <v:imagedata r:id="rId38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41216" behindDoc="0" locked="0" layoutInCell="1" allowOverlap="1">
                <wp:simplePos x="0" y="0"/>
                <wp:positionH relativeFrom="column">
                  <wp:posOffset>4167771</wp:posOffset>
                </wp:positionH>
                <wp:positionV relativeFrom="paragraph">
                  <wp:posOffset>32831</wp:posOffset>
                </wp:positionV>
                <wp:extent cx="33480" cy="3960"/>
                <wp:effectExtent l="38100" t="19050" r="43180" b="5334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6">
                      <w14:nvContentPartPr>
                        <w14:cNvContentPartPr/>
                      </w14:nvContentPartPr>
                      <w14:xfrm>
                        <a:off x="0" y="0"/>
                        <a:ext cx="33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36DBF" id="Ink 2017" o:spid="_x0000_s1026" type="#_x0000_t75" style="position:absolute;margin-left:327.7pt;margin-top:2.05pt;width:3.65pt;height:1.4pt;z-index:2536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">
                <v:imagedata r:id="rId38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40192" behindDoc="0" locked="0" layoutInCell="1" allowOverlap="1">
                <wp:simplePos x="0" y="0"/>
                <wp:positionH relativeFrom="column">
                  <wp:posOffset>4060131</wp:posOffset>
                </wp:positionH>
                <wp:positionV relativeFrom="paragraph">
                  <wp:posOffset>-83449</wp:posOffset>
                </wp:positionV>
                <wp:extent cx="104040" cy="175680"/>
                <wp:effectExtent l="38100" t="38100" r="48895" b="53340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8">
                      <w14:nvContentPartPr>
                        <w14:cNvContentPartPr/>
                      </w14:nvContentPartPr>
                      <w14:xfrm>
                        <a:off x="0" y="0"/>
                        <a:ext cx="1040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9DAB9" id="Ink 2016" o:spid="_x0000_s1026" type="#_x0000_t75" style="position:absolute;margin-left:318.95pt;margin-top:-7.15pt;width:9.6pt;height:15.15pt;z-index:2536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">
                <v:imagedata r:id="rId38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39168" behindDoc="0" locked="0" layoutInCell="1" allowOverlap="1">
                <wp:simplePos x="0" y="0"/>
                <wp:positionH relativeFrom="column">
                  <wp:posOffset>5672211</wp:posOffset>
                </wp:positionH>
                <wp:positionV relativeFrom="paragraph">
                  <wp:posOffset>-47089</wp:posOffset>
                </wp:positionV>
                <wp:extent cx="122400" cy="155160"/>
                <wp:effectExtent l="38100" t="38100" r="49530" b="54610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0">
                      <w14:nvContentPartPr>
                        <w14:cNvContentPartPr/>
                      </w14:nvContentPartPr>
                      <w14:xfrm>
                        <a:off x="0" y="0"/>
                        <a:ext cx="1224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C9E32" id="Ink 2015" o:spid="_x0000_s1026" type="#_x0000_t75" style="position:absolute;margin-left:445.9pt;margin-top:-4.35pt;width:11.1pt;height:13.65pt;z-index:2536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">
                <v:imagedata r:id="rId38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38144" behindDoc="0" locked="0" layoutInCell="1" allowOverlap="1">
                <wp:simplePos x="0" y="0"/>
                <wp:positionH relativeFrom="column">
                  <wp:posOffset>5509131</wp:posOffset>
                </wp:positionH>
                <wp:positionV relativeFrom="paragraph">
                  <wp:posOffset>17711</wp:posOffset>
                </wp:positionV>
                <wp:extent cx="81720" cy="5400"/>
                <wp:effectExtent l="19050" t="57150" r="52070" b="5207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2">
                      <w14:nvContentPartPr>
                        <w14:cNvContentPartPr/>
                      </w14:nvContentPartPr>
                      <w14:xfrm>
                        <a:off x="0" y="0"/>
                        <a:ext cx="81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6DE47" id="Ink 2014" o:spid="_x0000_s1026" type="#_x0000_t75" style="position:absolute;margin-left:433.3pt;margin-top:.6pt;width:7.5pt;height:1.8pt;z-index:2536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">
                <v:imagedata r:id="rId38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37120" behindDoc="0" locked="0" layoutInCell="1" allowOverlap="1">
                <wp:simplePos x="0" y="0"/>
                <wp:positionH relativeFrom="column">
                  <wp:posOffset>5233371</wp:posOffset>
                </wp:positionH>
                <wp:positionV relativeFrom="paragraph">
                  <wp:posOffset>75671</wp:posOffset>
                </wp:positionV>
                <wp:extent cx="83880" cy="10440"/>
                <wp:effectExtent l="38100" t="38100" r="49530" b="46990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4">
                      <w14:nvContentPartPr>
                        <w14:cNvContentPartPr/>
                      </w14:nvContentPartPr>
                      <w14:xfrm>
                        <a:off x="0" y="0"/>
                        <a:ext cx="83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1FB8C" id="Ink 2013" o:spid="_x0000_s1026" type="#_x0000_t75" style="position:absolute;margin-left:411.6pt;margin-top:5.4pt;width:7.65pt;height:1.95pt;z-index:2536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">
                <v:imagedata r:id="rId38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36096" behindDoc="0" locked="0" layoutInCell="1" allowOverlap="1">
                <wp:simplePos x="0" y="0"/>
                <wp:positionH relativeFrom="column">
                  <wp:posOffset>5237331</wp:posOffset>
                </wp:positionH>
                <wp:positionV relativeFrom="paragraph">
                  <wp:posOffset>12311</wp:posOffset>
                </wp:positionV>
                <wp:extent cx="92520" cy="11520"/>
                <wp:effectExtent l="38100" t="57150" r="41275" b="45720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6">
                      <w14:nvContentPartPr>
                        <w14:cNvContentPartPr/>
                      </w14:nvContentPartPr>
                      <w14:xfrm>
                        <a:off x="0" y="0"/>
                        <a:ext cx="92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4C14B" id="Ink 2012" o:spid="_x0000_s1026" type="#_x0000_t75" style="position:absolute;margin-left:411.9pt;margin-top:.25pt;width:8.4pt;height:2.25pt;z-index:2536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">
                <v:imagedata r:id="rId38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35072" behindDoc="0" locked="0" layoutInCell="1" allowOverlap="1">
                <wp:simplePos x="0" y="0"/>
                <wp:positionH relativeFrom="column">
                  <wp:posOffset>4832691</wp:posOffset>
                </wp:positionH>
                <wp:positionV relativeFrom="paragraph">
                  <wp:posOffset>-16129</wp:posOffset>
                </wp:positionV>
                <wp:extent cx="57240" cy="124920"/>
                <wp:effectExtent l="57150" t="38100" r="38100" b="46990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8">
                      <w14:nvContentPartPr>
                        <w14:cNvContentPartPr/>
                      </w14:nvContentPartPr>
                      <w14:xfrm>
                        <a:off x="0" y="0"/>
                        <a:ext cx="572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7A091" id="Ink 2011" o:spid="_x0000_s1026" type="#_x0000_t75" style="position:absolute;margin-left:379.75pt;margin-top:-1.75pt;width:5.7pt;height:10.95pt;z-index:2536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">
                <v:imagedata r:id="rId38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34048" behindDoc="0" locked="0" layoutInCell="1" allowOverlap="1">
                <wp:simplePos x="0" y="0"/>
                <wp:positionH relativeFrom="column">
                  <wp:posOffset>4716051</wp:posOffset>
                </wp:positionH>
                <wp:positionV relativeFrom="paragraph">
                  <wp:posOffset>-2809</wp:posOffset>
                </wp:positionV>
                <wp:extent cx="82800" cy="83520"/>
                <wp:effectExtent l="38100" t="38100" r="50800" b="50165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0">
                      <w14:nvContentPartPr>
                        <w14:cNvContentPartPr/>
                      </w14:nvContentPartPr>
                      <w14:xfrm>
                        <a:off x="0" y="0"/>
                        <a:ext cx="828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98E2F" id="Ink 2010" o:spid="_x0000_s1026" type="#_x0000_t75" style="position:absolute;margin-left:370.8pt;margin-top:-.75pt;width:7.8pt;height:7.75pt;z-index:2536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">
                <v:imagedata r:id="rId38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33024" behindDoc="0" locked="0" layoutInCell="1" allowOverlap="1">
                <wp:simplePos x="0" y="0"/>
                <wp:positionH relativeFrom="column">
                  <wp:posOffset>4535331</wp:posOffset>
                </wp:positionH>
                <wp:positionV relativeFrom="paragraph">
                  <wp:posOffset>36791</wp:posOffset>
                </wp:positionV>
                <wp:extent cx="104760" cy="11160"/>
                <wp:effectExtent l="38100" t="57150" r="48260" b="4635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2">
                      <w14:nvContentPartPr>
                        <w14:cNvContentPartPr/>
                      </w14:nvContentPartPr>
                      <w14:xfrm>
                        <a:off x="0" y="0"/>
                        <a:ext cx="104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2A1D2" id="Ink 2009" o:spid="_x0000_s1026" type="#_x0000_t75" style="position:absolute;margin-left:356.55pt;margin-top:2.15pt;width:9.45pt;height:2.5pt;z-index:2536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">
                <v:imagedata r:id="rId38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06400" behindDoc="0" locked="0" layoutInCell="1" allowOverlap="1">
                <wp:simplePos x="0" y="0"/>
                <wp:positionH relativeFrom="column">
                  <wp:posOffset>1311531</wp:posOffset>
                </wp:positionH>
                <wp:positionV relativeFrom="paragraph">
                  <wp:posOffset>92591</wp:posOffset>
                </wp:positionV>
                <wp:extent cx="160920" cy="5760"/>
                <wp:effectExtent l="57150" t="57150" r="48895" b="51435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4">
                      <w14:nvContentPartPr>
                        <w14:cNvContentPartPr/>
                      </w14:nvContentPartPr>
                      <w14:xfrm>
                        <a:off x="0" y="0"/>
                        <a:ext cx="160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A8CCB" id="Ink 1983" o:spid="_x0000_s1026" type="#_x0000_t75" style="position:absolute;margin-left:102.55pt;margin-top:6.6pt;width:13.95pt;height:2pt;z-index:2536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">
                <v:imagedata r:id="rId3885" o:title=""/>
              </v:shape>
            </w:pict>
          </mc:Fallback>
        </mc:AlternateContent>
      </w:r>
    </w:p>
    <w:p w:rsidR="007371A5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24160" behindDoc="0" locked="0" layoutInCell="1" allowOverlap="1">
                <wp:simplePos x="0" y="0"/>
                <wp:positionH relativeFrom="column">
                  <wp:posOffset>4577091</wp:posOffset>
                </wp:positionH>
                <wp:positionV relativeFrom="paragraph">
                  <wp:posOffset>-44024</wp:posOffset>
                </wp:positionV>
                <wp:extent cx="1194840" cy="393480"/>
                <wp:effectExtent l="57150" t="38100" r="5715" b="6413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6">
                      <w14:nvContentPartPr>
                        <w14:cNvContentPartPr/>
                      </w14:nvContentPartPr>
                      <w14:xfrm>
                        <a:off x="0" y="0"/>
                        <a:ext cx="119484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D7144" id="Ink 2100" o:spid="_x0000_s1026" type="#_x0000_t75" style="position:absolute;margin-left:359.6pt;margin-top:-4.2pt;width:95.35pt;height:32.7pt;z-index:2537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">
                <v:imagedata r:id="rId38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67840" behindDoc="0" locked="0" layoutInCell="1" allowOverlap="1">
                <wp:simplePos x="0" y="0"/>
                <wp:positionH relativeFrom="column">
                  <wp:posOffset>1450131</wp:posOffset>
                </wp:positionH>
                <wp:positionV relativeFrom="paragraph">
                  <wp:posOffset>176296</wp:posOffset>
                </wp:positionV>
                <wp:extent cx="6120" cy="14040"/>
                <wp:effectExtent l="38100" t="38100" r="51435" b="43180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8">
                      <w14:nvContentPartPr>
                        <w14:cNvContentPartPr/>
                      </w14:nvContentPartPr>
                      <w14:xfrm>
                        <a:off x="0" y="0"/>
                        <a:ext cx="61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EB02C" id="Ink 2043" o:spid="_x0000_s1026" type="#_x0000_t75" style="position:absolute;margin-left:113.6pt;margin-top:13.35pt;width:1.7pt;height:2.1pt;z-index:2536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">
                <v:imagedata r:id="rId38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66816" behindDoc="0" locked="0" layoutInCell="1" allowOverlap="1">
                <wp:simplePos x="0" y="0"/>
                <wp:positionH relativeFrom="column">
                  <wp:posOffset>1404411</wp:posOffset>
                </wp:positionH>
                <wp:positionV relativeFrom="paragraph">
                  <wp:posOffset>29056</wp:posOffset>
                </wp:positionV>
                <wp:extent cx="31680" cy="27360"/>
                <wp:effectExtent l="38100" t="38100" r="45085" b="48895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0">
                      <w14:nvContentPartPr>
                        <w14:cNvContentPartPr/>
                      </w14:nvContentPartPr>
                      <w14:xfrm>
                        <a:off x="0" y="0"/>
                        <a:ext cx="316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5298F" id="Ink 2042" o:spid="_x0000_s1026" type="#_x0000_t75" style="position:absolute;margin-left:110pt;margin-top:1.6pt;width:3.95pt;height:3.65pt;z-index:2536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">
                <v:imagedata r:id="rId38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65792" behindDoc="0" locked="0" layoutInCell="1" allowOverlap="1">
                <wp:simplePos x="0" y="0"/>
                <wp:positionH relativeFrom="column">
                  <wp:posOffset>1103091</wp:posOffset>
                </wp:positionH>
                <wp:positionV relativeFrom="paragraph">
                  <wp:posOffset>16096</wp:posOffset>
                </wp:positionV>
                <wp:extent cx="9000" cy="9000"/>
                <wp:effectExtent l="38100" t="38100" r="48260" b="48260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2">
                      <w14:nvContentPartPr>
                        <w14:cNvContentPartPr/>
                      </w14:nvContentPartPr>
                      <w14:xfrm>
                        <a:off x="0" y="0"/>
                        <a:ext cx="9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F1246" id="Ink 2041" o:spid="_x0000_s1026" type="#_x0000_t75" style="position:absolute;margin-left:86.3pt;margin-top:.7pt;width:1.75pt;height:1.7pt;z-index:2536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">
                <v:imagedata r:id="rId38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64768" behindDoc="0" locked="0" layoutInCell="1" allowOverlap="1">
                <wp:simplePos x="0" y="0"/>
                <wp:positionH relativeFrom="column">
                  <wp:posOffset>814371</wp:posOffset>
                </wp:positionH>
                <wp:positionV relativeFrom="paragraph">
                  <wp:posOffset>78016</wp:posOffset>
                </wp:positionV>
                <wp:extent cx="445680" cy="87120"/>
                <wp:effectExtent l="38100" t="57150" r="12065" b="46355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4">
                      <w14:nvContentPartPr>
                        <w14:cNvContentPartPr/>
                      </w14:nvContentPartPr>
                      <w14:xfrm>
                        <a:off x="0" y="0"/>
                        <a:ext cx="4456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B65F5" id="Ink 2040" o:spid="_x0000_s1026" type="#_x0000_t75" style="position:absolute;margin-left:63.55pt;margin-top:5.4pt;width:36.55pt;height:8.6pt;z-index:2536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">
                <v:imagedata r:id="rId38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63744" behindDoc="0" locked="0" layoutInCell="1" allowOverlap="1">
                <wp:simplePos x="0" y="0"/>
                <wp:positionH relativeFrom="column">
                  <wp:posOffset>886011</wp:posOffset>
                </wp:positionH>
                <wp:positionV relativeFrom="paragraph">
                  <wp:posOffset>-10544</wp:posOffset>
                </wp:positionV>
                <wp:extent cx="22320" cy="177840"/>
                <wp:effectExtent l="38100" t="38100" r="53975" b="50800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6">
                      <w14:nvContentPartPr>
                        <w14:cNvContentPartPr/>
                      </w14:nvContentPartPr>
                      <w14:xfrm>
                        <a:off x="0" y="0"/>
                        <a:ext cx="223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E548A" id="Ink 2039" o:spid="_x0000_s1026" type="#_x0000_t75" style="position:absolute;margin-left:69.15pt;margin-top:-1.6pt;width:3.2pt;height:15.4pt;z-index:2536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">
                <v:imagedata r:id="rId38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62720" behindDoc="0" locked="0" layoutInCell="1" allowOverlap="1">
                <wp:simplePos x="0" y="0"/>
                <wp:positionH relativeFrom="column">
                  <wp:posOffset>707091</wp:posOffset>
                </wp:positionH>
                <wp:positionV relativeFrom="paragraph">
                  <wp:posOffset>70816</wp:posOffset>
                </wp:positionV>
                <wp:extent cx="60120" cy="101880"/>
                <wp:effectExtent l="38100" t="38100" r="54610" b="5080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8">
                      <w14:nvContentPartPr>
                        <w14:cNvContentPartPr/>
                      </w14:nvContentPartPr>
                      <w14:xfrm>
                        <a:off x="0" y="0"/>
                        <a:ext cx="60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B770D" id="Ink 2038" o:spid="_x0000_s1026" type="#_x0000_t75" style="position:absolute;margin-left:54.8pt;margin-top:5.15pt;width:6.1pt;height:9.15pt;z-index:2536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">
                <v:imagedata r:id="rId38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61696" behindDoc="0" locked="0" layoutInCell="1" allowOverlap="1">
                <wp:simplePos x="0" y="0"/>
                <wp:positionH relativeFrom="column">
                  <wp:posOffset>663171</wp:posOffset>
                </wp:positionH>
                <wp:positionV relativeFrom="paragraph">
                  <wp:posOffset>71896</wp:posOffset>
                </wp:positionV>
                <wp:extent cx="4680" cy="1440"/>
                <wp:effectExtent l="38100" t="38100" r="33655" b="3683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0">
                      <w14:nvContentPartPr>
                        <w14:cNvContentPartPr/>
                      </w14:nvContentPartPr>
                      <w14:xfrm>
                        <a:off x="0" y="0"/>
                        <a:ext cx="4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A482B" id="Ink 2037" o:spid="_x0000_s1026" type="#_x0000_t75" style="position:absolute;margin-left:51.85pt;margin-top:5.3pt;width:1.1pt;height:.85pt;z-index:2536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">
                <v:imagedata r:id="rId39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60672" behindDoc="0" locked="0" layoutInCell="1" allowOverlap="1">
                <wp:simplePos x="0" y="0"/>
                <wp:positionH relativeFrom="column">
                  <wp:posOffset>648411</wp:posOffset>
                </wp:positionH>
                <wp:positionV relativeFrom="paragraph">
                  <wp:posOffset>81976</wp:posOffset>
                </wp:positionV>
                <wp:extent cx="9720" cy="102960"/>
                <wp:effectExtent l="57150" t="38100" r="47625" b="49530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2">
                      <w14:nvContentPartPr>
                        <w14:cNvContentPartPr/>
                      </w14:nvContentPartPr>
                      <w14:xfrm>
                        <a:off x="0" y="0"/>
                        <a:ext cx="97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D08B4" id="Ink 2036" o:spid="_x0000_s1026" type="#_x0000_t75" style="position:absolute;margin-left:50.1pt;margin-top:5.85pt;width:2.5pt;height:9.45pt;z-index:2536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">
                <v:imagedata r:id="rId39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59648" behindDoc="0" locked="0" layoutInCell="1" allowOverlap="1">
                <wp:simplePos x="0" y="0"/>
                <wp:positionH relativeFrom="column">
                  <wp:posOffset>354291</wp:posOffset>
                </wp:positionH>
                <wp:positionV relativeFrom="paragraph">
                  <wp:posOffset>89536</wp:posOffset>
                </wp:positionV>
                <wp:extent cx="247680" cy="98640"/>
                <wp:effectExtent l="38100" t="38100" r="38100" b="5397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4">
                      <w14:nvContentPartPr>
                        <w14:cNvContentPartPr/>
                      </w14:nvContentPartPr>
                      <w14:xfrm>
                        <a:off x="0" y="0"/>
                        <a:ext cx="2476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CE52F" id="Ink 2035" o:spid="_x0000_s1026" type="#_x0000_t75" style="position:absolute;margin-left:27.2pt;margin-top:6.3pt;width:20.8pt;height:9.5pt;z-index:2536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">
                <v:imagedata r:id="rId39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58624" behindDoc="0" locked="0" layoutInCell="1" allowOverlap="1">
                <wp:simplePos x="0" y="0"/>
                <wp:positionH relativeFrom="column">
                  <wp:posOffset>423411</wp:posOffset>
                </wp:positionH>
                <wp:positionV relativeFrom="paragraph">
                  <wp:posOffset>-53384</wp:posOffset>
                </wp:positionV>
                <wp:extent cx="14760" cy="239400"/>
                <wp:effectExtent l="38100" t="57150" r="61595" b="46355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6">
                      <w14:nvContentPartPr>
                        <w14:cNvContentPartPr/>
                      </w14:nvContentPartPr>
                      <w14:xfrm>
                        <a:off x="0" y="0"/>
                        <a:ext cx="1476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86DF5" id="Ink 2034" o:spid="_x0000_s1026" type="#_x0000_t75" style="position:absolute;margin-left:32.45pt;margin-top:-4.95pt;width:2.9pt;height:20.3pt;z-index:2536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">
                <v:imagedata r:id="rId39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57600" behindDoc="0" locked="0" layoutInCell="1" allowOverlap="1">
                <wp:simplePos x="0" y="0"/>
                <wp:positionH relativeFrom="column">
                  <wp:posOffset>270411</wp:posOffset>
                </wp:positionH>
                <wp:positionV relativeFrom="paragraph">
                  <wp:posOffset>62536</wp:posOffset>
                </wp:positionV>
                <wp:extent cx="71280" cy="130680"/>
                <wp:effectExtent l="38100" t="38100" r="43180" b="6032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8">
                      <w14:nvContentPartPr>
                        <w14:cNvContentPartPr/>
                      </w14:nvContentPartPr>
                      <w14:xfrm>
                        <a:off x="0" y="0"/>
                        <a:ext cx="712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BFE0F5" id="Ink 2033" o:spid="_x0000_s1026" type="#_x0000_t75" style="position:absolute;margin-left:20.6pt;margin-top:4.1pt;width:7.2pt;height:12.1pt;z-index:2536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">
                <v:imagedata r:id="rId39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56576" behindDoc="0" locked="0" layoutInCell="1" allowOverlap="1">
                <wp:simplePos x="0" y="0"/>
                <wp:positionH relativeFrom="column">
                  <wp:posOffset>132531</wp:posOffset>
                </wp:positionH>
                <wp:positionV relativeFrom="paragraph">
                  <wp:posOffset>55336</wp:posOffset>
                </wp:positionV>
                <wp:extent cx="95400" cy="111960"/>
                <wp:effectExtent l="38100" t="38100" r="57150" b="59690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0">
                      <w14:nvContentPartPr>
                        <w14:cNvContentPartPr/>
                      </w14:nvContentPartPr>
                      <w14:xfrm>
                        <a:off x="0" y="0"/>
                        <a:ext cx="95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95C18" id="Ink 2032" o:spid="_x0000_s1026" type="#_x0000_t75" style="position:absolute;margin-left:9.9pt;margin-top:3.45pt;width:8.95pt;height:10.3pt;z-index:2536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">
                <v:imagedata r:id="rId39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55552" behindDoc="0" locked="0" layoutInCell="1" allowOverlap="1">
                <wp:simplePos x="0" y="0"/>
                <wp:positionH relativeFrom="column">
                  <wp:posOffset>-107949</wp:posOffset>
                </wp:positionH>
                <wp:positionV relativeFrom="paragraph">
                  <wp:posOffset>-52664</wp:posOffset>
                </wp:positionV>
                <wp:extent cx="145800" cy="223920"/>
                <wp:effectExtent l="38100" t="38100" r="45085" b="43180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2">
                      <w14:nvContentPartPr>
                        <w14:cNvContentPartPr/>
                      </w14:nvContentPartPr>
                      <w14:xfrm>
                        <a:off x="0" y="0"/>
                        <a:ext cx="1458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43F01" id="Ink 2031" o:spid="_x0000_s1026" type="#_x0000_t75" style="position:absolute;margin-left:-9.35pt;margin-top:-4.85pt;width:13pt;height:19.05pt;z-index:2536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">
                <v:imagedata r:id="rId39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54528" behindDoc="0" locked="0" layoutInCell="1" allowOverlap="1">
                <wp:simplePos x="0" y="0"/>
                <wp:positionH relativeFrom="column">
                  <wp:posOffset>-71949</wp:posOffset>
                </wp:positionH>
                <wp:positionV relativeFrom="paragraph">
                  <wp:posOffset>-26744</wp:posOffset>
                </wp:positionV>
                <wp:extent cx="2880" cy="185760"/>
                <wp:effectExtent l="57150" t="38100" r="54610" b="4318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4">
                      <w14:nvContentPartPr>
                        <w14:cNvContentPartPr/>
                      </w14:nvContentPartPr>
                      <w14:xfrm>
                        <a:off x="0" y="0"/>
                        <a:ext cx="28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18D3C" id="Ink 2030" o:spid="_x0000_s1026" type="#_x0000_t75" style="position:absolute;margin-left:-6.55pt;margin-top:-2.85pt;width:1.95pt;height:16pt;z-index:2536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">
                <v:imagedata r:id="rId39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53504" behindDoc="0" locked="0" layoutInCell="1" allowOverlap="1">
                <wp:simplePos x="0" y="0"/>
                <wp:positionH relativeFrom="column">
                  <wp:posOffset>5493291</wp:posOffset>
                </wp:positionH>
                <wp:positionV relativeFrom="paragraph">
                  <wp:posOffset>102136</wp:posOffset>
                </wp:positionV>
                <wp:extent cx="162360" cy="178920"/>
                <wp:effectExtent l="57150" t="38100" r="47625" b="5016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6">
                      <w14:nvContentPartPr>
                        <w14:cNvContentPartPr/>
                      </w14:nvContentPartPr>
                      <w14:xfrm>
                        <a:off x="0" y="0"/>
                        <a:ext cx="1623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3710F" id="Ink 2029" o:spid="_x0000_s1026" type="#_x0000_t75" style="position:absolute;margin-left:431.8pt;margin-top:7.4pt;width:14.3pt;height:15.55pt;z-index:2536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">
                <v:imagedata r:id="rId39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52480" behindDoc="0" locked="0" layoutInCell="1" allowOverlap="1">
                <wp:simplePos x="0" y="0"/>
                <wp:positionH relativeFrom="column">
                  <wp:posOffset>5264331</wp:posOffset>
                </wp:positionH>
                <wp:positionV relativeFrom="paragraph">
                  <wp:posOffset>214096</wp:posOffset>
                </wp:positionV>
                <wp:extent cx="46440" cy="14760"/>
                <wp:effectExtent l="38100" t="38100" r="48895" b="42545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8">
                      <w14:nvContentPartPr>
                        <w14:cNvContentPartPr/>
                      </w14:nvContentPartPr>
                      <w14:xfrm>
                        <a:off x="0" y="0"/>
                        <a:ext cx="464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45B68" id="Ink 2028" o:spid="_x0000_s1026" type="#_x0000_t75" style="position:absolute;margin-left:413.95pt;margin-top:16.35pt;width:4.7pt;height:2.15pt;z-index:2536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">
                <v:imagedata r:id="rId39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51456" behindDoc="0" locked="0" layoutInCell="1" allowOverlap="1">
                <wp:simplePos x="0" y="0"/>
                <wp:positionH relativeFrom="column">
                  <wp:posOffset>5262171</wp:posOffset>
                </wp:positionH>
                <wp:positionV relativeFrom="paragraph">
                  <wp:posOffset>154696</wp:posOffset>
                </wp:positionV>
                <wp:extent cx="106200" cy="11520"/>
                <wp:effectExtent l="38100" t="38100" r="46355" b="45720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0">
                      <w14:nvContentPartPr>
                        <w14:cNvContentPartPr/>
                      </w14:nvContentPartPr>
                      <w14:xfrm>
                        <a:off x="0" y="0"/>
                        <a:ext cx="1062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FBF9E" id="Ink 2027" o:spid="_x0000_s1026" type="#_x0000_t75" style="position:absolute;margin-left:413.85pt;margin-top:11.6pt;width:9.35pt;height:2pt;z-index:2536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">
                <v:imagedata r:id="rId39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50432" behindDoc="0" locked="0" layoutInCell="1" allowOverlap="1">
                <wp:simplePos x="0" y="0"/>
                <wp:positionH relativeFrom="column">
                  <wp:posOffset>4827291</wp:posOffset>
                </wp:positionH>
                <wp:positionV relativeFrom="paragraph">
                  <wp:posOffset>132376</wp:posOffset>
                </wp:positionV>
                <wp:extent cx="60480" cy="137160"/>
                <wp:effectExtent l="38100" t="38100" r="53975" b="53340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2">
                      <w14:nvContentPartPr>
                        <w14:cNvContentPartPr/>
                      </w14:nvContentPartPr>
                      <w14:xfrm>
                        <a:off x="0" y="0"/>
                        <a:ext cx="604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9425C" id="Ink 2026" o:spid="_x0000_s1026" type="#_x0000_t75" style="position:absolute;margin-left:379.2pt;margin-top:9.9pt;width:6.15pt;height:11.9pt;z-index:2536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">
                <v:imagedata r:id="rId39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49408" behindDoc="0" locked="0" layoutInCell="1" allowOverlap="1">
                <wp:simplePos x="0" y="0"/>
                <wp:positionH relativeFrom="column">
                  <wp:posOffset>4743051</wp:posOffset>
                </wp:positionH>
                <wp:positionV relativeFrom="paragraph">
                  <wp:posOffset>136336</wp:posOffset>
                </wp:positionV>
                <wp:extent cx="57240" cy="115560"/>
                <wp:effectExtent l="38100" t="38100" r="19050" b="37465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4">
                      <w14:nvContentPartPr>
                        <w14:cNvContentPartPr/>
                      </w14:nvContentPartPr>
                      <w14:xfrm>
                        <a:off x="0" y="0"/>
                        <a:ext cx="572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A3449" id="Ink 2025" o:spid="_x0000_s1026" type="#_x0000_t75" style="position:absolute;margin-left:373pt;margin-top:10.35pt;width:5.7pt;height:10.2pt;z-index:2536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">
                <v:imagedata r:id="rId3925" o:title=""/>
              </v:shape>
            </w:pict>
          </mc:Fallback>
        </mc:AlternateContent>
      </w:r>
    </w:p>
    <w:p w:rsidR="001358C8" w:rsidRDefault="00636E11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522432" behindDoc="0" locked="0" layoutInCell="1" allowOverlap="1">
                <wp:simplePos x="0" y="0"/>
                <wp:positionH relativeFrom="column">
                  <wp:posOffset>167811</wp:posOffset>
                </wp:positionH>
                <wp:positionV relativeFrom="paragraph">
                  <wp:posOffset>53291</wp:posOffset>
                </wp:positionV>
                <wp:extent cx="587160" cy="26640"/>
                <wp:effectExtent l="0" t="152400" r="99060" b="126365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6">
                      <w14:nvContentPartPr>
                        <w14:cNvContentPartPr/>
                      </w14:nvContentPartPr>
                      <w14:xfrm>
                        <a:off x="0" y="0"/>
                        <a:ext cx="5871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761A1" id="Ink 1900" o:spid="_x0000_s1026" type="#_x0000_t75" style="position:absolute;margin-left:11.15pt;margin-top:-4.2pt;width:52.35pt;height:17.25pt;z-index:2535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">
                <v:imagedata r:id="rId3927" o:title=""/>
              </v:shape>
            </w:pict>
          </mc:Fallback>
        </mc:AlternateContent>
      </w:r>
    </w:p>
    <w:p w:rsidR="007371A5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25184" behindDoc="0" locked="0" layoutInCell="1" allowOverlap="1">
                <wp:simplePos x="0" y="0"/>
                <wp:positionH relativeFrom="column">
                  <wp:posOffset>5617131</wp:posOffset>
                </wp:positionH>
                <wp:positionV relativeFrom="paragraph">
                  <wp:posOffset>-202604</wp:posOffset>
                </wp:positionV>
                <wp:extent cx="370080" cy="541440"/>
                <wp:effectExtent l="38100" t="57150" r="49530" b="49530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8">
                      <w14:nvContentPartPr>
                        <w14:cNvContentPartPr/>
                      </w14:nvContentPartPr>
                      <w14:xfrm>
                        <a:off x="0" y="0"/>
                        <a:ext cx="370080" cy="54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842A1" id="Ink 2101" o:spid="_x0000_s1026" type="#_x0000_t75" style="position:absolute;margin-left:441.7pt;margin-top:-16.9pt;width:30.8pt;height:44.45pt;z-index:2537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">
                <v:imagedata r:id="rId39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06752" behindDoc="0" locked="0" layoutInCell="1" allowOverlap="1">
                <wp:simplePos x="0" y="0"/>
                <wp:positionH relativeFrom="column">
                  <wp:posOffset>1843971</wp:posOffset>
                </wp:positionH>
                <wp:positionV relativeFrom="paragraph">
                  <wp:posOffset>-569084</wp:posOffset>
                </wp:positionV>
                <wp:extent cx="568800" cy="1339560"/>
                <wp:effectExtent l="57150" t="57150" r="60325" b="51435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0">
                      <w14:nvContentPartPr>
                        <w14:cNvContentPartPr/>
                      </w14:nvContentPartPr>
                      <w14:xfrm>
                        <a:off x="0" y="0"/>
                        <a:ext cx="568800" cy="13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FAC34" id="Ink 2083" o:spid="_x0000_s1026" type="#_x0000_t75" style="position:absolute;margin-left:144.05pt;margin-top:-45.85pt;width:47pt;height:107.3pt;z-index:2537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">
                <v:imagedata r:id="rId39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85248" behindDoc="0" locked="0" layoutInCell="1" allowOverlap="1">
                <wp:simplePos x="0" y="0"/>
                <wp:positionH relativeFrom="column">
                  <wp:posOffset>5075691</wp:posOffset>
                </wp:positionH>
                <wp:positionV relativeFrom="paragraph">
                  <wp:posOffset>50116</wp:posOffset>
                </wp:positionV>
                <wp:extent cx="403560" cy="52560"/>
                <wp:effectExtent l="57150" t="76200" r="73025" b="11938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2">
                      <w14:nvContentPartPr>
                        <w14:cNvContentPartPr/>
                      </w14:nvContentPartPr>
                      <w14:xfrm>
                        <a:off x="0" y="0"/>
                        <a:ext cx="4035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540C2" id="Ink 2060" o:spid="_x0000_s1026" type="#_x0000_t75" style="position:absolute;margin-left:398pt;margin-top:0;width:35.75pt;height:12.75pt;z-index:2536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">
                <v:imagedata r:id="rId39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84224" behindDoc="0" locked="0" layoutInCell="1" allowOverlap="1">
                <wp:simplePos x="0" y="0"/>
                <wp:positionH relativeFrom="column">
                  <wp:posOffset>1534731</wp:posOffset>
                </wp:positionH>
                <wp:positionV relativeFrom="paragraph">
                  <wp:posOffset>28156</wp:posOffset>
                </wp:positionV>
                <wp:extent cx="455040" cy="33840"/>
                <wp:effectExtent l="57150" t="95250" r="78740" b="13779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4">
                      <w14:nvContentPartPr>
                        <w14:cNvContentPartPr/>
                      </w14:nvContentPartPr>
                      <w14:xfrm>
                        <a:off x="0" y="0"/>
                        <a:ext cx="4550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D4986" id="Ink 2059" o:spid="_x0000_s1026" type="#_x0000_t75" style="position:absolute;margin-left:118.9pt;margin-top:-2.65pt;width:40.35pt;height:13.9pt;z-index:2536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">
                <v:imagedata r:id="rId39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83200" behindDoc="0" locked="0" layoutInCell="1" allowOverlap="1">
                <wp:simplePos x="0" y="0"/>
                <wp:positionH relativeFrom="column">
                  <wp:posOffset>5364051</wp:posOffset>
                </wp:positionH>
                <wp:positionV relativeFrom="paragraph">
                  <wp:posOffset>-8204</wp:posOffset>
                </wp:positionV>
                <wp:extent cx="169560" cy="117360"/>
                <wp:effectExtent l="38100" t="57150" r="59055" b="54610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6">
                      <w14:nvContentPartPr>
                        <w14:cNvContentPartPr/>
                      </w14:nvContentPartPr>
                      <w14:xfrm>
                        <a:off x="0" y="0"/>
                        <a:ext cx="1695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CBA01" id="Ink 2058" o:spid="_x0000_s1026" type="#_x0000_t75" style="position:absolute;margin-left:421.4pt;margin-top:-1.4pt;width:15.35pt;height:11.05pt;z-index:2536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">
                <v:imagedata r:id="rId39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82176" behindDoc="0" locked="0" layoutInCell="1" allowOverlap="1">
                <wp:simplePos x="0" y="0"/>
                <wp:positionH relativeFrom="column">
                  <wp:posOffset>5045451</wp:posOffset>
                </wp:positionH>
                <wp:positionV relativeFrom="paragraph">
                  <wp:posOffset>-5324</wp:posOffset>
                </wp:positionV>
                <wp:extent cx="207000" cy="142560"/>
                <wp:effectExtent l="38100" t="38100" r="60325" b="48260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8">
                      <w14:nvContentPartPr>
                        <w14:cNvContentPartPr/>
                      </w14:nvContentPartPr>
                      <w14:xfrm>
                        <a:off x="0" y="0"/>
                        <a:ext cx="2070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895BF" id="Ink 2057" o:spid="_x0000_s1026" type="#_x0000_t75" style="position:absolute;margin-left:396.25pt;margin-top:-1.1pt;width:18.6pt;height:13.2pt;z-index:2536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">
                <v:imagedata r:id="rId39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81152" behindDoc="0" locked="0" layoutInCell="1" allowOverlap="1">
                <wp:simplePos x="0" y="0"/>
                <wp:positionH relativeFrom="column">
                  <wp:posOffset>4785531</wp:posOffset>
                </wp:positionH>
                <wp:positionV relativeFrom="paragraph">
                  <wp:posOffset>76</wp:posOffset>
                </wp:positionV>
                <wp:extent cx="109440" cy="149760"/>
                <wp:effectExtent l="38100" t="38100" r="43180" b="41275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0">
                      <w14:nvContentPartPr>
                        <w14:cNvContentPartPr/>
                      </w14:nvContentPartPr>
                      <w14:xfrm>
                        <a:off x="0" y="0"/>
                        <a:ext cx="1094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BD1F3" id="Ink 2056" o:spid="_x0000_s1026" type="#_x0000_t75" style="position:absolute;margin-left:376.3pt;margin-top:-.75pt;width:10.05pt;height:13.3pt;z-index:2536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">
                <v:imagedata r:id="rId39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80128" behindDoc="0" locked="0" layoutInCell="1" allowOverlap="1">
                <wp:simplePos x="0" y="0"/>
                <wp:positionH relativeFrom="column">
                  <wp:posOffset>4621011</wp:posOffset>
                </wp:positionH>
                <wp:positionV relativeFrom="paragraph">
                  <wp:posOffset>48676</wp:posOffset>
                </wp:positionV>
                <wp:extent cx="108000" cy="7200"/>
                <wp:effectExtent l="38100" t="57150" r="44450" b="50165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2">
                      <w14:nvContentPartPr>
                        <w14:cNvContentPartPr/>
                      </w14:nvContentPartPr>
                      <w14:xfrm>
                        <a:off x="0" y="0"/>
                        <a:ext cx="1080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96EF5" id="Ink 2055" o:spid="_x0000_s1026" type="#_x0000_t75" style="position:absolute;margin-left:363.15pt;margin-top:3pt;width:9.8pt;height:2pt;z-index:2536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">
                <v:imagedata r:id="rId39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79104" behindDoc="0" locked="0" layoutInCell="1" allowOverlap="1">
                <wp:simplePos x="0" y="0"/>
                <wp:positionH relativeFrom="column">
                  <wp:posOffset>4512291</wp:posOffset>
                </wp:positionH>
                <wp:positionV relativeFrom="paragraph">
                  <wp:posOffset>-10004</wp:posOffset>
                </wp:positionV>
                <wp:extent cx="76320" cy="115920"/>
                <wp:effectExtent l="57150" t="57150" r="57150" b="55880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4">
                      <w14:nvContentPartPr>
                        <w14:cNvContentPartPr/>
                      </w14:nvContentPartPr>
                      <w14:xfrm>
                        <a:off x="0" y="0"/>
                        <a:ext cx="763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7C141" id="Ink 2054" o:spid="_x0000_s1026" type="#_x0000_t75" style="position:absolute;margin-left:354.3pt;margin-top:-1.5pt;width:7.7pt;height:10.65pt;z-index:2536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">
                <v:imagedata r:id="rId39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78080" behindDoc="0" locked="0" layoutInCell="1" allowOverlap="1">
                <wp:simplePos x="0" y="0"/>
                <wp:positionH relativeFrom="column">
                  <wp:posOffset>4472331</wp:posOffset>
                </wp:positionH>
                <wp:positionV relativeFrom="paragraph">
                  <wp:posOffset>8356</wp:posOffset>
                </wp:positionV>
                <wp:extent cx="60480" cy="70560"/>
                <wp:effectExtent l="38100" t="38100" r="53975" b="43815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6">
                      <w14:nvContentPartPr>
                        <w14:cNvContentPartPr/>
                      </w14:nvContentPartPr>
                      <w14:xfrm>
                        <a:off x="0" y="0"/>
                        <a:ext cx="604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1AC0C" id="Ink 2053" o:spid="_x0000_s1026" type="#_x0000_t75" style="position:absolute;margin-left:351.65pt;margin-top:-.05pt;width:6.05pt;height:6.95pt;z-index:2536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">
                <v:imagedata r:id="rId39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77056" behindDoc="0" locked="0" layoutInCell="1" allowOverlap="1">
                <wp:simplePos x="0" y="0"/>
                <wp:positionH relativeFrom="column">
                  <wp:posOffset>4281171</wp:posOffset>
                </wp:positionH>
                <wp:positionV relativeFrom="paragraph">
                  <wp:posOffset>-66164</wp:posOffset>
                </wp:positionV>
                <wp:extent cx="122040" cy="168120"/>
                <wp:effectExtent l="38100" t="38100" r="49530" b="6096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8">
                      <w14:nvContentPartPr>
                        <w14:cNvContentPartPr/>
                      </w14:nvContentPartPr>
                      <w14:xfrm>
                        <a:off x="0" y="0"/>
                        <a:ext cx="1220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98BA6" id="Ink 2052" o:spid="_x0000_s1026" type="#_x0000_t75" style="position:absolute;margin-left:336.1pt;margin-top:-5.95pt;width:11.4pt;height:14.9pt;z-index:2536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">
                <v:imagedata r:id="rId39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76032" behindDoc="0" locked="0" layoutInCell="1" allowOverlap="1">
                <wp:simplePos x="0" y="0"/>
                <wp:positionH relativeFrom="column">
                  <wp:posOffset>1928211</wp:posOffset>
                </wp:positionH>
                <wp:positionV relativeFrom="paragraph">
                  <wp:posOffset>-37004</wp:posOffset>
                </wp:positionV>
                <wp:extent cx="118800" cy="142920"/>
                <wp:effectExtent l="57150" t="38100" r="52705" b="47625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0">
                      <w14:nvContentPartPr>
                        <w14:cNvContentPartPr/>
                      </w14:nvContentPartPr>
                      <w14:xfrm>
                        <a:off x="0" y="0"/>
                        <a:ext cx="1188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591CF" id="Ink 2051" o:spid="_x0000_s1026" type="#_x0000_t75" style="position:absolute;margin-left:150.9pt;margin-top:-3.9pt;width:11.3pt;height:13.25pt;z-index:2536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">
                <v:imagedata r:id="rId39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75008" behindDoc="0" locked="0" layoutInCell="1" allowOverlap="1">
                <wp:simplePos x="0" y="0"/>
                <wp:positionH relativeFrom="column">
                  <wp:posOffset>1696371</wp:posOffset>
                </wp:positionH>
                <wp:positionV relativeFrom="paragraph">
                  <wp:posOffset>21316</wp:posOffset>
                </wp:positionV>
                <wp:extent cx="149040" cy="126000"/>
                <wp:effectExtent l="38100" t="57150" r="41910" b="45720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2">
                      <w14:nvContentPartPr>
                        <w14:cNvContentPartPr/>
                      </w14:nvContentPartPr>
                      <w14:xfrm>
                        <a:off x="0" y="0"/>
                        <a:ext cx="1490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13D2F" id="Ink 2050" o:spid="_x0000_s1026" type="#_x0000_t75" style="position:absolute;margin-left:132.7pt;margin-top:1.05pt;width:13.4pt;height:11.35pt;z-index:2536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">
                <v:imagedata r:id="rId39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73984" behindDoc="0" locked="0" layoutInCell="1" allowOverlap="1">
                <wp:simplePos x="0" y="0"/>
                <wp:positionH relativeFrom="column">
                  <wp:posOffset>1545171</wp:posOffset>
                </wp:positionH>
                <wp:positionV relativeFrom="paragraph">
                  <wp:posOffset>-79844</wp:posOffset>
                </wp:positionV>
                <wp:extent cx="244080" cy="184680"/>
                <wp:effectExtent l="38100" t="38100" r="0" b="44450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4">
                      <w14:nvContentPartPr>
                        <w14:cNvContentPartPr/>
                      </w14:nvContentPartPr>
                      <w14:xfrm>
                        <a:off x="0" y="0"/>
                        <a:ext cx="2440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5034D" id="Ink 2049" o:spid="_x0000_s1026" type="#_x0000_t75" style="position:absolute;margin-left:120.95pt;margin-top:-7.05pt;width:20.9pt;height:16pt;z-index:2536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">
                <v:imagedata r:id="rId39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72960" behindDoc="0" locked="0" layoutInCell="1" allowOverlap="1">
                <wp:simplePos x="0" y="0"/>
                <wp:positionH relativeFrom="column">
                  <wp:posOffset>1228731</wp:posOffset>
                </wp:positionH>
                <wp:positionV relativeFrom="paragraph">
                  <wp:posOffset>-62564</wp:posOffset>
                </wp:positionV>
                <wp:extent cx="122760" cy="163440"/>
                <wp:effectExtent l="38100" t="57150" r="29845" b="4635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6">
                      <w14:nvContentPartPr>
                        <w14:cNvContentPartPr/>
                      </w14:nvContentPartPr>
                      <w14:xfrm>
                        <a:off x="0" y="0"/>
                        <a:ext cx="1227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E72E2" id="Ink 2048" o:spid="_x0000_s1026" type="#_x0000_t75" style="position:absolute;margin-left:96.05pt;margin-top:-5.75pt;width:11.2pt;height:14.7pt;z-index:2536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">
                <v:imagedata r:id="rId39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71936" behindDoc="0" locked="0" layoutInCell="1" allowOverlap="1">
                <wp:simplePos x="0" y="0"/>
                <wp:positionH relativeFrom="column">
                  <wp:posOffset>1020291</wp:posOffset>
                </wp:positionH>
                <wp:positionV relativeFrom="paragraph">
                  <wp:posOffset>46876</wp:posOffset>
                </wp:positionV>
                <wp:extent cx="111600" cy="9000"/>
                <wp:effectExtent l="19050" t="57150" r="41275" b="48260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8">
                      <w14:nvContentPartPr>
                        <w14:cNvContentPartPr/>
                      </w14:nvContentPartPr>
                      <w14:xfrm>
                        <a:off x="0" y="0"/>
                        <a:ext cx="111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F0E2F" id="Ink 2047" o:spid="_x0000_s1026" type="#_x0000_t75" style="position:absolute;margin-left:79.6pt;margin-top:2.95pt;width:10.15pt;height:2.4pt;z-index:2536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">
                <v:imagedata r:id="rId39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70912" behindDoc="0" locked="0" layoutInCell="1" allowOverlap="1">
                <wp:simplePos x="0" y="0"/>
                <wp:positionH relativeFrom="column">
                  <wp:posOffset>830571</wp:posOffset>
                </wp:positionH>
                <wp:positionV relativeFrom="paragraph">
                  <wp:posOffset>-5684</wp:posOffset>
                </wp:positionV>
                <wp:extent cx="58680" cy="120960"/>
                <wp:effectExtent l="38100" t="57150" r="55880" b="50800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0">
                      <w14:nvContentPartPr>
                        <w14:cNvContentPartPr/>
                      </w14:nvContentPartPr>
                      <w14:xfrm>
                        <a:off x="0" y="0"/>
                        <a:ext cx="586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AE7C7" id="Ink 2046" o:spid="_x0000_s1026" type="#_x0000_t75" style="position:absolute;margin-left:64.4pt;margin-top:-1.2pt;width:6.15pt;height:11.05pt;z-index:2536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">
                <v:imagedata r:id="rId39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69888" behindDoc="0" locked="0" layoutInCell="1" allowOverlap="1">
                <wp:simplePos x="0" y="0"/>
                <wp:positionH relativeFrom="column">
                  <wp:posOffset>745971</wp:posOffset>
                </wp:positionH>
                <wp:positionV relativeFrom="paragraph">
                  <wp:posOffset>3316</wp:posOffset>
                </wp:positionV>
                <wp:extent cx="76680" cy="102600"/>
                <wp:effectExtent l="19050" t="38100" r="57150" b="50165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2">
                      <w14:nvContentPartPr>
                        <w14:cNvContentPartPr/>
                      </w14:nvContentPartPr>
                      <w14:xfrm>
                        <a:off x="0" y="0"/>
                        <a:ext cx="766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BBC62" id="Ink 2045" o:spid="_x0000_s1026" type="#_x0000_t75" style="position:absolute;margin-left:58.1pt;margin-top:-.45pt;width:7.55pt;height:9.45pt;z-index:2536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">
                <v:imagedata r:id="rId39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68864" behindDoc="0" locked="0" layoutInCell="1" allowOverlap="1">
                <wp:simplePos x="0" y="0"/>
                <wp:positionH relativeFrom="column">
                  <wp:posOffset>482811</wp:posOffset>
                </wp:positionH>
                <wp:positionV relativeFrom="paragraph">
                  <wp:posOffset>-50324</wp:posOffset>
                </wp:positionV>
                <wp:extent cx="180000" cy="175680"/>
                <wp:effectExtent l="38100" t="38100" r="48895" b="53340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4">
                      <w14:nvContentPartPr>
                        <w14:cNvContentPartPr/>
                      </w14:nvContentPartPr>
                      <w14:xfrm>
                        <a:off x="0" y="0"/>
                        <a:ext cx="1800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59B5B" id="Ink 2044" o:spid="_x0000_s1026" type="#_x0000_t75" style="position:absolute;margin-left:37.05pt;margin-top:-4.75pt;width:15.8pt;height:15.65pt;z-index:2536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">
                <v:imagedata r:id="rId3965" o:title=""/>
              </v:shape>
            </w:pict>
          </mc:Fallback>
        </mc:AlternateContent>
      </w:r>
    </w:p>
    <w:p w:rsidR="001358C8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23136" behindDoc="0" locked="0" layoutInCell="1" allowOverlap="1">
                <wp:simplePos x="0" y="0"/>
                <wp:positionH relativeFrom="column">
                  <wp:posOffset>5377371</wp:posOffset>
                </wp:positionH>
                <wp:positionV relativeFrom="paragraph">
                  <wp:posOffset>127426</wp:posOffset>
                </wp:positionV>
                <wp:extent cx="102960" cy="64440"/>
                <wp:effectExtent l="38100" t="38100" r="49530" b="50165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6">
                      <w14:nvContentPartPr>
                        <w14:cNvContentPartPr/>
                      </w14:nvContentPartPr>
                      <w14:xfrm>
                        <a:off x="0" y="0"/>
                        <a:ext cx="1029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8A9B9" id="Ink 2099" o:spid="_x0000_s1026" type="#_x0000_t75" style="position:absolute;margin-left:423pt;margin-top:9.45pt;width:9.15pt;height:6.45pt;z-index:2537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">
                <v:imagedata r:id="rId39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22112" behindDoc="0" locked="0" layoutInCell="1" allowOverlap="1">
                <wp:simplePos x="0" y="0"/>
                <wp:positionH relativeFrom="column">
                  <wp:posOffset>5355411</wp:posOffset>
                </wp:positionH>
                <wp:positionV relativeFrom="paragraph">
                  <wp:posOffset>69826</wp:posOffset>
                </wp:positionV>
                <wp:extent cx="142560" cy="20520"/>
                <wp:effectExtent l="38100" t="57150" r="48260" b="36830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8">
                      <w14:nvContentPartPr>
                        <w14:cNvContentPartPr/>
                      </w14:nvContentPartPr>
                      <w14:xfrm>
                        <a:off x="0" y="0"/>
                        <a:ext cx="1425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F6F57" id="Ink 2098" o:spid="_x0000_s1026" type="#_x0000_t75" style="position:absolute;margin-left:421.2pt;margin-top:4.8pt;width:12.35pt;height:2.8pt;z-index:2537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">
                <v:imagedata r:id="rId39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21088" behindDoc="0" locked="0" layoutInCell="1" allowOverlap="1">
                <wp:simplePos x="0" y="0"/>
                <wp:positionH relativeFrom="column">
                  <wp:posOffset>5406891</wp:posOffset>
                </wp:positionH>
                <wp:positionV relativeFrom="paragraph">
                  <wp:posOffset>-30974</wp:posOffset>
                </wp:positionV>
                <wp:extent cx="74520" cy="86040"/>
                <wp:effectExtent l="38100" t="57150" r="40005" b="47625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0">
                      <w14:nvContentPartPr>
                        <w14:cNvContentPartPr/>
                      </w14:nvContentPartPr>
                      <w14:xfrm>
                        <a:off x="0" y="0"/>
                        <a:ext cx="745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4ADBF" id="Ink 2097" o:spid="_x0000_s1026" type="#_x0000_t75" style="position:absolute;margin-left:425.3pt;margin-top:-3.15pt;width:7.05pt;height:8.15pt;z-index:2537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">
                <v:imagedata r:id="rId39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20064" behindDoc="0" locked="0" layoutInCell="1" allowOverlap="1">
                <wp:simplePos x="0" y="0"/>
                <wp:positionH relativeFrom="column">
                  <wp:posOffset>5104131</wp:posOffset>
                </wp:positionH>
                <wp:positionV relativeFrom="paragraph">
                  <wp:posOffset>10066</wp:posOffset>
                </wp:positionV>
                <wp:extent cx="135720" cy="78480"/>
                <wp:effectExtent l="38100" t="38100" r="55245" b="55245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2">
                      <w14:nvContentPartPr>
                        <w14:cNvContentPartPr/>
                      </w14:nvContentPartPr>
                      <w14:xfrm>
                        <a:off x="0" y="0"/>
                        <a:ext cx="1357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1BDA6" id="Ink 2096" o:spid="_x0000_s1026" type="#_x0000_t75" style="position:absolute;margin-left:401.1pt;margin-top:.1pt;width:12.2pt;height:7.55pt;z-index:2537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">
                <v:imagedata r:id="rId39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19040" behindDoc="0" locked="0" layoutInCell="1" allowOverlap="1">
                <wp:simplePos x="0" y="0"/>
                <wp:positionH relativeFrom="column">
                  <wp:posOffset>4873731</wp:posOffset>
                </wp:positionH>
                <wp:positionV relativeFrom="paragraph">
                  <wp:posOffset>41386</wp:posOffset>
                </wp:positionV>
                <wp:extent cx="42120" cy="89280"/>
                <wp:effectExtent l="57150" t="38100" r="53340" b="44450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4">
                      <w14:nvContentPartPr>
                        <w14:cNvContentPartPr/>
                      </w14:nvContentPartPr>
                      <w14:xfrm>
                        <a:off x="0" y="0"/>
                        <a:ext cx="421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82042" id="Ink 2095" o:spid="_x0000_s1026" type="#_x0000_t75" style="position:absolute;margin-left:383pt;margin-top:2.65pt;width:4.7pt;height:8.4pt;z-index:2537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">
                <v:imagedata r:id="rId39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18016" behindDoc="0" locked="0" layoutInCell="1" allowOverlap="1">
                <wp:simplePos x="0" y="0"/>
                <wp:positionH relativeFrom="column">
                  <wp:posOffset>4807851</wp:posOffset>
                </wp:positionH>
                <wp:positionV relativeFrom="paragraph">
                  <wp:posOffset>54706</wp:posOffset>
                </wp:positionV>
                <wp:extent cx="85680" cy="84960"/>
                <wp:effectExtent l="38100" t="57150" r="48260" b="48895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6">
                      <w14:nvContentPartPr>
                        <w14:cNvContentPartPr/>
                      </w14:nvContentPartPr>
                      <w14:xfrm>
                        <a:off x="0" y="0"/>
                        <a:ext cx="856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DCED5" id="Ink 2094" o:spid="_x0000_s1026" type="#_x0000_t75" style="position:absolute;margin-left:377.9pt;margin-top:3.65pt;width:8.15pt;height:8pt;z-index:2537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">
                <v:imagedata r:id="rId39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91392" behindDoc="0" locked="0" layoutInCell="1" allowOverlap="1">
                <wp:simplePos x="0" y="0"/>
                <wp:positionH relativeFrom="column">
                  <wp:posOffset>2035491</wp:posOffset>
                </wp:positionH>
                <wp:positionV relativeFrom="paragraph">
                  <wp:posOffset>12946</wp:posOffset>
                </wp:positionV>
                <wp:extent cx="41400" cy="103680"/>
                <wp:effectExtent l="19050" t="38100" r="34925" b="4889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8">
                      <w14:nvContentPartPr>
                        <w14:cNvContentPartPr/>
                      </w14:nvContentPartPr>
                      <w14:xfrm>
                        <a:off x="0" y="0"/>
                        <a:ext cx="414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FDA76" id="Ink 2066" o:spid="_x0000_s1026" type="#_x0000_t75" style="position:absolute;margin-left:159.85pt;margin-top:.5pt;width:4.3pt;height:9.25pt;z-index:2536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">
                <v:imagedata r:id="rId39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90368" behindDoc="0" locked="0" layoutInCell="1" allowOverlap="1">
                <wp:simplePos x="0" y="0"/>
                <wp:positionH relativeFrom="column">
                  <wp:posOffset>1859091</wp:posOffset>
                </wp:positionH>
                <wp:positionV relativeFrom="paragraph">
                  <wp:posOffset>66226</wp:posOffset>
                </wp:positionV>
                <wp:extent cx="62640" cy="9720"/>
                <wp:effectExtent l="38100" t="38100" r="52070" b="47625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0">
                      <w14:nvContentPartPr>
                        <w14:cNvContentPartPr/>
                      </w14:nvContentPartPr>
                      <w14:xfrm>
                        <a:off x="0" y="0"/>
                        <a:ext cx="62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4E2DD" id="Ink 2065" o:spid="_x0000_s1026" type="#_x0000_t75" style="position:absolute;margin-left:145.95pt;margin-top:4.65pt;width:5.9pt;height:1.75pt;z-index:2536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">
                <v:imagedata r:id="rId39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89344" behindDoc="0" locked="0" layoutInCell="1" allowOverlap="1">
                <wp:simplePos x="0" y="0"/>
                <wp:positionH relativeFrom="column">
                  <wp:posOffset>1891131</wp:posOffset>
                </wp:positionH>
                <wp:positionV relativeFrom="paragraph">
                  <wp:posOffset>17986</wp:posOffset>
                </wp:positionV>
                <wp:extent cx="37080" cy="108000"/>
                <wp:effectExtent l="38100" t="38100" r="39370" b="4445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2">
                      <w14:nvContentPartPr>
                        <w14:cNvContentPartPr/>
                      </w14:nvContentPartPr>
                      <w14:xfrm>
                        <a:off x="0" y="0"/>
                        <a:ext cx="37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1C092" id="Ink 2064" o:spid="_x0000_s1026" type="#_x0000_t75" style="position:absolute;margin-left:148.35pt;margin-top:.85pt;width:3.9pt;height:9.6pt;z-index:2536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">
                <v:imagedata r:id="rId39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88320" behindDoc="0" locked="0" layoutInCell="1" allowOverlap="1">
                <wp:simplePos x="0" y="0"/>
                <wp:positionH relativeFrom="column">
                  <wp:posOffset>1228731</wp:posOffset>
                </wp:positionH>
                <wp:positionV relativeFrom="paragraph">
                  <wp:posOffset>1786</wp:posOffset>
                </wp:positionV>
                <wp:extent cx="72360" cy="109800"/>
                <wp:effectExtent l="38100" t="38100" r="42545" b="43180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4">
                      <w14:nvContentPartPr>
                        <w14:cNvContentPartPr/>
                      </w14:nvContentPartPr>
                      <w14:xfrm>
                        <a:off x="0" y="0"/>
                        <a:ext cx="723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EC194" id="Ink 2063" o:spid="_x0000_s1026" type="#_x0000_t75" style="position:absolute;margin-left:96.1pt;margin-top:-.5pt;width:7.1pt;height:9.95pt;z-index:2536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">
                <v:imagedata r:id="rId39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87296" behindDoc="0" locked="0" layoutInCell="1" allowOverlap="1">
                <wp:simplePos x="0" y="0"/>
                <wp:positionH relativeFrom="column">
                  <wp:posOffset>1042251</wp:posOffset>
                </wp:positionH>
                <wp:positionV relativeFrom="paragraph">
                  <wp:posOffset>36706</wp:posOffset>
                </wp:positionV>
                <wp:extent cx="90720" cy="3240"/>
                <wp:effectExtent l="38100" t="38100" r="43180" b="5397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6">
                      <w14:nvContentPartPr>
                        <w14:cNvContentPartPr/>
                      </w14:nvContentPartPr>
                      <w14:xfrm>
                        <a:off x="0" y="0"/>
                        <a:ext cx="907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B192A" id="Ink 2062" o:spid="_x0000_s1026" type="#_x0000_t75" style="position:absolute;margin-left:81.55pt;margin-top:2.3pt;width:8.3pt;height:1.6pt;z-index:2536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">
                <v:imagedata r:id="rId39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86272" behindDoc="0" locked="0" layoutInCell="1" allowOverlap="1">
                <wp:simplePos x="0" y="0"/>
                <wp:positionH relativeFrom="column">
                  <wp:posOffset>1109571</wp:posOffset>
                </wp:positionH>
                <wp:positionV relativeFrom="paragraph">
                  <wp:posOffset>-3254</wp:posOffset>
                </wp:positionV>
                <wp:extent cx="11880" cy="75960"/>
                <wp:effectExtent l="38100" t="38100" r="45720" b="38735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8">
                      <w14:nvContentPartPr>
                        <w14:cNvContentPartPr/>
                      </w14:nvContentPartPr>
                      <w14:xfrm>
                        <a:off x="0" y="0"/>
                        <a:ext cx="118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CBD89" id="Ink 2061" o:spid="_x0000_s1026" type="#_x0000_t75" style="position:absolute;margin-left:86.75pt;margin-top:-.75pt;width:2.2pt;height:7.1pt;z-index:2536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">
                <v:imagedata r:id="rId3989" o:title=""/>
              </v:shape>
            </w:pict>
          </mc:Fallback>
        </mc:AlternateContent>
      </w:r>
    </w:p>
    <w:p w:rsidR="001358C8" w:rsidRDefault="00230E25" w:rsidP="002A634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97536" behindDoc="0" locked="0" layoutInCell="1" allowOverlap="1">
                <wp:simplePos x="0" y="0"/>
                <wp:positionH relativeFrom="column">
                  <wp:posOffset>1847211</wp:posOffset>
                </wp:positionH>
                <wp:positionV relativeFrom="paragraph">
                  <wp:posOffset>-4509</wp:posOffset>
                </wp:positionV>
                <wp:extent cx="42480" cy="127080"/>
                <wp:effectExtent l="19050" t="38100" r="53340" b="44450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0">
                      <w14:nvContentPartPr>
                        <w14:cNvContentPartPr/>
                      </w14:nvContentPartPr>
                      <w14:xfrm>
                        <a:off x="0" y="0"/>
                        <a:ext cx="424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6223BB" id="Ink 2072" o:spid="_x0000_s1026" type="#_x0000_t75" style="position:absolute;margin-left:145pt;margin-top:-.9pt;width:4.45pt;height:11.1pt;z-index:2536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">
                <v:imagedata r:id="rId39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96512" behindDoc="0" locked="0" layoutInCell="1" allowOverlap="1">
                <wp:simplePos x="0" y="0"/>
                <wp:positionH relativeFrom="column">
                  <wp:posOffset>1620411</wp:posOffset>
                </wp:positionH>
                <wp:positionV relativeFrom="paragraph">
                  <wp:posOffset>77571</wp:posOffset>
                </wp:positionV>
                <wp:extent cx="120600" cy="66960"/>
                <wp:effectExtent l="57150" t="38100" r="51435" b="47625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2">
                      <w14:nvContentPartPr>
                        <w14:cNvContentPartPr/>
                      </w14:nvContentPartPr>
                      <w14:xfrm>
                        <a:off x="0" y="0"/>
                        <a:ext cx="1206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79D63" id="Ink 2071" o:spid="_x0000_s1026" type="#_x0000_t75" style="position:absolute;margin-left:126.95pt;margin-top:5.6pt;width:10.7pt;height:6.45pt;z-index:2536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">
                <v:imagedata r:id="rId39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95488" behindDoc="0" locked="0" layoutInCell="1" allowOverlap="1">
                <wp:simplePos x="0" y="0"/>
                <wp:positionH relativeFrom="column">
                  <wp:posOffset>1551651</wp:posOffset>
                </wp:positionH>
                <wp:positionV relativeFrom="paragraph">
                  <wp:posOffset>4851</wp:posOffset>
                </wp:positionV>
                <wp:extent cx="117000" cy="114840"/>
                <wp:effectExtent l="57150" t="38100" r="0" b="3810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4">
                      <w14:nvContentPartPr>
                        <w14:cNvContentPartPr/>
                      </w14:nvContentPartPr>
                      <w14:xfrm>
                        <a:off x="0" y="0"/>
                        <a:ext cx="1170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C8ECD" id="Ink 2070" o:spid="_x0000_s1026" type="#_x0000_t75" style="position:absolute;margin-left:121.55pt;margin-top:-.3pt;width:10.55pt;height:10.35pt;z-index:2536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">
                <v:imagedata r:id="rId39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94464" behindDoc="0" locked="0" layoutInCell="1" allowOverlap="1">
                <wp:simplePos x="0" y="0"/>
                <wp:positionH relativeFrom="column">
                  <wp:posOffset>1259331</wp:posOffset>
                </wp:positionH>
                <wp:positionV relativeFrom="paragraph">
                  <wp:posOffset>63891</wp:posOffset>
                </wp:positionV>
                <wp:extent cx="53280" cy="98640"/>
                <wp:effectExtent l="38100" t="38100" r="42545" b="53975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6">
                      <w14:nvContentPartPr>
                        <w14:cNvContentPartPr/>
                      </w14:nvContentPartPr>
                      <w14:xfrm>
                        <a:off x="0" y="0"/>
                        <a:ext cx="532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45CE1" id="Ink 2069" o:spid="_x0000_s1026" type="#_x0000_t75" style="position:absolute;margin-left:98.35pt;margin-top:4.35pt;width:5.6pt;height:9.1pt;z-index:2536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">
                <v:imagedata r:id="rId39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93440" behindDoc="0" locked="0" layoutInCell="1" allowOverlap="1">
                <wp:simplePos x="0" y="0"/>
                <wp:positionH relativeFrom="column">
                  <wp:posOffset>1177611</wp:posOffset>
                </wp:positionH>
                <wp:positionV relativeFrom="paragraph">
                  <wp:posOffset>64251</wp:posOffset>
                </wp:positionV>
                <wp:extent cx="79200" cy="79200"/>
                <wp:effectExtent l="19050" t="19050" r="54610" b="5461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8">
                      <w14:nvContentPartPr>
                        <w14:cNvContentPartPr/>
                      </w14:nvContentPartPr>
                      <w14:xfrm>
                        <a:off x="0" y="0"/>
                        <a:ext cx="792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1EB9F" id="Ink 2068" o:spid="_x0000_s1026" type="#_x0000_t75" style="position:absolute;margin-left:92.2pt;margin-top:4.45pt;width:7.55pt;height:7.45pt;z-index:2536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">
                <v:imagedata r:id="rId39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92416" behindDoc="0" locked="0" layoutInCell="1" allowOverlap="1">
                <wp:simplePos x="0" y="0"/>
                <wp:positionH relativeFrom="column">
                  <wp:posOffset>1004811</wp:posOffset>
                </wp:positionH>
                <wp:positionV relativeFrom="paragraph">
                  <wp:posOffset>44091</wp:posOffset>
                </wp:positionV>
                <wp:extent cx="81000" cy="103680"/>
                <wp:effectExtent l="57150" t="38100" r="33655" b="48895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0">
                      <w14:nvContentPartPr>
                        <w14:cNvContentPartPr/>
                      </w14:nvContentPartPr>
                      <w14:xfrm>
                        <a:off x="0" y="0"/>
                        <a:ext cx="810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F3280" id="Ink 2067" o:spid="_x0000_s1026" type="#_x0000_t75" style="position:absolute;margin-left:78.35pt;margin-top:2.75pt;width:7.95pt;height:9.6pt;z-index:2536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">
                <v:imagedata r:id="rId4001" o:title=""/>
              </v:shape>
            </w:pict>
          </mc:Fallback>
        </mc:AlternateContent>
      </w:r>
    </w:p>
    <w:p w:rsidR="007371A5" w:rsidRPr="00AF2A68" w:rsidRDefault="00230E25" w:rsidP="002A6349">
      <w:pPr>
        <w:tabs>
          <w:tab w:val="right" w:pos="10080"/>
        </w:tabs>
        <w:rPr>
          <w:rFonts w:ascii="Calibri" w:hAnsi="Calibri"/>
          <w:color w:val="FF0000"/>
          <w:sz w:val="20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26208" behindDoc="0" locked="0" layoutInCell="1" allowOverlap="1">
                <wp:simplePos x="0" y="0"/>
                <wp:positionH relativeFrom="column">
                  <wp:posOffset>5701731</wp:posOffset>
                </wp:positionH>
                <wp:positionV relativeFrom="paragraph">
                  <wp:posOffset>-100719</wp:posOffset>
                </wp:positionV>
                <wp:extent cx="980280" cy="448200"/>
                <wp:effectExtent l="38100" t="38100" r="48895" b="4762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2">
                      <w14:nvContentPartPr>
                        <w14:cNvContentPartPr/>
                      </w14:nvContentPartPr>
                      <w14:xfrm>
                        <a:off x="0" y="0"/>
                        <a:ext cx="980280" cy="44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47CC5" id="Ink 2102" o:spid="_x0000_s1026" type="#_x0000_t75" style="position:absolute;margin-left:448.4pt;margin-top:-8.9pt;width:78.65pt;height:36.7pt;z-index:2537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">
                <v:imagedata r:id="rId40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03680" behindDoc="0" locked="0" layoutInCell="1" allowOverlap="1">
                <wp:simplePos x="0" y="0"/>
                <wp:positionH relativeFrom="column">
                  <wp:posOffset>1925691</wp:posOffset>
                </wp:positionH>
                <wp:positionV relativeFrom="paragraph">
                  <wp:posOffset>143361</wp:posOffset>
                </wp:positionV>
                <wp:extent cx="112320" cy="22320"/>
                <wp:effectExtent l="38100" t="38100" r="40640" b="5397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4">
                      <w14:nvContentPartPr>
                        <w14:cNvContentPartPr/>
                      </w14:nvContentPartPr>
                      <w14:xfrm>
                        <a:off x="0" y="0"/>
                        <a:ext cx="112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42184" id="Ink 2080" o:spid="_x0000_s1026" type="#_x0000_t75" style="position:absolute;margin-left:151.1pt;margin-top:10.7pt;width:10.05pt;height:2.9pt;z-index:2537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">
                <v:imagedata r:id="rId40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02656" behindDoc="0" locked="0" layoutInCell="1" allowOverlap="1">
                <wp:simplePos x="0" y="0"/>
                <wp:positionH relativeFrom="column">
                  <wp:posOffset>1948731</wp:posOffset>
                </wp:positionH>
                <wp:positionV relativeFrom="paragraph">
                  <wp:posOffset>-8919</wp:posOffset>
                </wp:positionV>
                <wp:extent cx="87120" cy="137160"/>
                <wp:effectExtent l="38100" t="38100" r="46355" b="53340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6">
                      <w14:nvContentPartPr>
                        <w14:cNvContentPartPr/>
                      </w14:nvContentPartPr>
                      <w14:xfrm>
                        <a:off x="0" y="0"/>
                        <a:ext cx="871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EA1DB" id="Ink 2079" o:spid="_x0000_s1026" type="#_x0000_t75" style="position:absolute;margin-left:153pt;margin-top:-1.4pt;width:8pt;height:12.15pt;z-index:2537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">
                <v:imagedata r:id="rId40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00608" behindDoc="0" locked="0" layoutInCell="1" allowOverlap="1">
                <wp:simplePos x="0" y="0"/>
                <wp:positionH relativeFrom="column">
                  <wp:posOffset>1576131</wp:posOffset>
                </wp:positionH>
                <wp:positionV relativeFrom="paragraph">
                  <wp:posOffset>95841</wp:posOffset>
                </wp:positionV>
                <wp:extent cx="128520" cy="101160"/>
                <wp:effectExtent l="57150" t="38100" r="24130" b="51435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8">
                      <w14:nvContentPartPr>
                        <w14:cNvContentPartPr/>
                      </w14:nvContentPartPr>
                      <w14:xfrm>
                        <a:off x="0" y="0"/>
                        <a:ext cx="1285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4AF7B" id="Ink 2077" o:spid="_x0000_s1026" type="#_x0000_t75" style="position:absolute;margin-left:123.45pt;margin-top:6.8pt;width:11.55pt;height:9.35pt;z-index:2537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">
                <v:imagedata r:id="rId4009" o:title=""/>
              </v:shape>
            </w:pict>
          </mc:Fallback>
        </mc:AlternateContent>
      </w:r>
      <w:r w:rsidR="007371A5">
        <w:rPr>
          <w:rFonts w:ascii="Calibri" w:hAnsi="Calibri"/>
          <w:sz w:val="28"/>
          <w:szCs w:val="28"/>
        </w:rPr>
        <w:tab/>
      </w:r>
      <w:r w:rsidR="007371A5" w:rsidRPr="00AF2A68">
        <w:rPr>
          <w:rFonts w:ascii="Calibri" w:hAnsi="Calibri"/>
          <w:color w:val="FF0000"/>
          <w:sz w:val="20"/>
        </w:rPr>
        <w:t xml:space="preserve">[Answer:  </w:t>
      </w:r>
      <w:r w:rsidR="007371A5">
        <w:rPr>
          <w:rFonts w:ascii="Calibri" w:hAnsi="Calibri"/>
          <w:color w:val="FF0000"/>
          <w:sz w:val="20"/>
        </w:rPr>
        <w:t>No solution</w:t>
      </w:r>
      <w:r w:rsidR="007371A5" w:rsidRPr="00AF2A68">
        <w:rPr>
          <w:rFonts w:ascii="Calibri" w:hAnsi="Calibri"/>
          <w:color w:val="FF0000"/>
          <w:sz w:val="20"/>
        </w:rPr>
        <w:t>]</w:t>
      </w:r>
    </w:p>
    <w:p w:rsidR="00404792" w:rsidRDefault="00230E25" w:rsidP="006E067A">
      <w:pPr>
        <w:tabs>
          <w:tab w:val="left" w:pos="126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28256" behindDoc="0" locked="0" layoutInCell="1" allowOverlap="1">
                <wp:simplePos x="0" y="0"/>
                <wp:positionH relativeFrom="column">
                  <wp:posOffset>5662851</wp:posOffset>
                </wp:positionH>
                <wp:positionV relativeFrom="paragraph">
                  <wp:posOffset>109021</wp:posOffset>
                </wp:positionV>
                <wp:extent cx="1162440" cy="51480"/>
                <wp:effectExtent l="0" t="57150" r="57150" b="4381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0">
                      <w14:nvContentPartPr>
                        <w14:cNvContentPartPr/>
                      </w14:nvContentPartPr>
                      <w14:xfrm>
                        <a:off x="0" y="0"/>
                        <a:ext cx="116244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15A92" id="Ink 2104" o:spid="_x0000_s1026" type="#_x0000_t75" style="position:absolute;margin-left:445.2pt;margin-top:7.8pt;width:93.05pt;height:5.7pt;z-index:2537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">
                <v:imagedata r:id="rId40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27232" behindDoc="0" locked="0" layoutInCell="1" allowOverlap="1">
                <wp:simplePos x="0" y="0"/>
                <wp:positionH relativeFrom="column">
                  <wp:posOffset>5564211</wp:posOffset>
                </wp:positionH>
                <wp:positionV relativeFrom="paragraph">
                  <wp:posOffset>33421</wp:posOffset>
                </wp:positionV>
                <wp:extent cx="1142280" cy="64080"/>
                <wp:effectExtent l="57150" t="38100" r="58420" b="50800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2">
                      <w14:nvContentPartPr>
                        <w14:cNvContentPartPr/>
                      </w14:nvContentPartPr>
                      <w14:xfrm>
                        <a:off x="0" y="0"/>
                        <a:ext cx="11422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BDFD2" id="Ink 2103" o:spid="_x0000_s1026" type="#_x0000_t75" style="position:absolute;margin-left:437.45pt;margin-top:1.75pt;width:91.6pt;height:6.45pt;z-index:2537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">
                <v:imagedata r:id="rId40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04704" behindDoc="0" locked="0" layoutInCell="1" allowOverlap="1">
                <wp:simplePos x="0" y="0"/>
                <wp:positionH relativeFrom="column">
                  <wp:posOffset>1957011</wp:posOffset>
                </wp:positionH>
                <wp:positionV relativeFrom="paragraph">
                  <wp:posOffset>28381</wp:posOffset>
                </wp:positionV>
                <wp:extent cx="113400" cy="86040"/>
                <wp:effectExtent l="19050" t="57150" r="39370" b="47625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4">
                      <w14:nvContentPartPr>
                        <w14:cNvContentPartPr/>
                      </w14:nvContentPartPr>
                      <w14:xfrm>
                        <a:off x="0" y="0"/>
                        <a:ext cx="1134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D28B4" id="Ink 2081" o:spid="_x0000_s1026" type="#_x0000_t75" style="position:absolute;margin-left:153.6pt;margin-top:1.55pt;width:10.15pt;height:8.3pt;z-index:2537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">
                <v:imagedata r:id="rId40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01632" behindDoc="0" locked="0" layoutInCell="1" allowOverlap="1">
                <wp:simplePos x="0" y="0"/>
                <wp:positionH relativeFrom="column">
                  <wp:posOffset>1669731</wp:posOffset>
                </wp:positionH>
                <wp:positionV relativeFrom="paragraph">
                  <wp:posOffset>-2219</wp:posOffset>
                </wp:positionV>
                <wp:extent cx="139320" cy="46440"/>
                <wp:effectExtent l="38100" t="38100" r="51435" b="48895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6">
                      <w14:nvContentPartPr>
                        <w14:cNvContentPartPr/>
                      </w14:nvContentPartPr>
                      <w14:xfrm>
                        <a:off x="0" y="0"/>
                        <a:ext cx="1393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F7E76" id="Ink 2078" o:spid="_x0000_s1026" type="#_x0000_t75" style="position:absolute;margin-left:130.85pt;margin-top:-.7pt;width:12.05pt;height:4.8pt;z-index:2537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">
                <v:imagedata r:id="rId40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99584" behindDoc="0" locked="0" layoutInCell="1" allowOverlap="1">
                <wp:simplePos x="0" y="0"/>
                <wp:positionH relativeFrom="column">
                  <wp:posOffset>1351491</wp:posOffset>
                </wp:positionH>
                <wp:positionV relativeFrom="paragraph">
                  <wp:posOffset>-11579</wp:posOffset>
                </wp:positionV>
                <wp:extent cx="83880" cy="116280"/>
                <wp:effectExtent l="57150" t="38100" r="49530" b="5524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8">
                      <w14:nvContentPartPr>
                        <w14:cNvContentPartPr/>
                      </w14:nvContentPartPr>
                      <w14:xfrm>
                        <a:off x="0" y="0"/>
                        <a:ext cx="838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D3423" id="Ink 2076" o:spid="_x0000_s1026" type="#_x0000_t75" style="position:absolute;margin-left:105.6pt;margin-top:-1.6pt;width:8pt;height:10.45pt;z-index:2536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">
                <v:imagedata r:id="rId40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698560" behindDoc="0" locked="0" layoutInCell="1" allowOverlap="1">
                <wp:simplePos x="0" y="0"/>
                <wp:positionH relativeFrom="column">
                  <wp:posOffset>1309011</wp:posOffset>
                </wp:positionH>
                <wp:positionV relativeFrom="paragraph">
                  <wp:posOffset>13261</wp:posOffset>
                </wp:positionV>
                <wp:extent cx="59040" cy="69480"/>
                <wp:effectExtent l="38100" t="38100" r="55880" b="45085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0">
                      <w14:nvContentPartPr>
                        <w14:cNvContentPartPr/>
                      </w14:nvContentPartPr>
                      <w14:xfrm>
                        <a:off x="0" y="0"/>
                        <a:ext cx="590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67213" id="Ink 2075" o:spid="_x0000_s1026" type="#_x0000_t75" style="position:absolute;margin-left:102.45pt;margin-top:.25pt;width:6.15pt;height:6.85pt;z-index:2536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">
                <v:imagedata r:id="rId4021" o:title=""/>
              </v:shape>
            </w:pict>
          </mc:Fallback>
        </mc:AlternateContent>
      </w:r>
    </w:p>
    <w:p w:rsidR="00404792" w:rsidRDefault="00404792" w:rsidP="006E067A">
      <w:pPr>
        <w:tabs>
          <w:tab w:val="left" w:pos="1260"/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F847CD" w:rsidP="006E067A">
      <w:pPr>
        <w:tabs>
          <w:tab w:val="left" w:pos="126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lastRenderedPageBreak/>
        <w:t>Ex 7</w:t>
      </w:r>
      <w:r w:rsidR="007371A5">
        <w:rPr>
          <w:rFonts w:ascii="Calibri" w:hAnsi="Calibri"/>
          <w:sz w:val="28"/>
          <w:szCs w:val="28"/>
        </w:rPr>
        <w:t>:</w:t>
      </w:r>
      <w:r w:rsidR="007371A5">
        <w:rPr>
          <w:rFonts w:ascii="Calibri" w:hAnsi="Calibri"/>
          <w:sz w:val="28"/>
          <w:szCs w:val="28"/>
        </w:rPr>
        <w:tab/>
        <w:t xml:space="preserve">Solve 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773E3F">
        <w:rPr>
          <w:i/>
          <w:sz w:val="28"/>
          <w:szCs w:val="28"/>
        </w:rPr>
        <w:t>x</w:t>
      </w:r>
      <w:r w:rsidR="007371A5" w:rsidRPr="00A400F1">
        <w:rPr>
          <w:rFonts w:ascii="Calibri" w:hAnsi="Calibri"/>
          <w:sz w:val="28"/>
          <w:szCs w:val="28"/>
          <w:vertAlign w:val="superscript"/>
        </w:rPr>
        <w:t>2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r w:rsidR="007371A5">
        <w:rPr>
          <w:rFonts w:ascii="Calibri" w:hAnsi="Calibri"/>
          <w:sz w:val="28"/>
          <w:szCs w:val="28"/>
        </w:rPr>
        <w:t> 9</w:t>
      </w:r>
      <w:r w:rsidR="007371A5" w:rsidRPr="00773E3F">
        <w:rPr>
          <w:rFonts w:ascii="Calibri" w:hAnsi="Calibri"/>
          <w:sz w:val="28"/>
          <w:szCs w:val="28"/>
        </w:rPr>
        <w:t> </w:t>
      </w:r>
      <w:r w:rsidR="007371A5" w:rsidRPr="00DB4B08">
        <w:rPr>
          <w:rFonts w:ascii="Calibri" w:hAnsi="Calibri"/>
          <w:sz w:val="36"/>
          <w:szCs w:val="36"/>
        </w:rPr>
        <w:sym w:font="Symbol" w:char="F07C"/>
      </w:r>
      <w:r w:rsidR="007371A5">
        <w:rPr>
          <w:rFonts w:ascii="Calibri" w:hAnsi="Calibri"/>
          <w:sz w:val="28"/>
          <w:szCs w:val="28"/>
        </w:rPr>
        <w:t> = 3</w:t>
      </w:r>
      <w:r w:rsidR="007371A5">
        <w:rPr>
          <w:i/>
          <w:sz w:val="28"/>
          <w:szCs w:val="28"/>
        </w:rPr>
        <w:t>x</w:t>
      </w:r>
      <w:r w:rsidR="007371A5">
        <w:rPr>
          <w:rFonts w:ascii="Calibri" w:hAnsi="Calibri"/>
          <w:sz w:val="28"/>
          <w:szCs w:val="28"/>
        </w:rPr>
        <w:t> </w:t>
      </w:r>
      <w:r w:rsidR="007371A5" w:rsidRPr="00773E3F">
        <w:rPr>
          <w:rFonts w:ascii="Calibri" w:hAnsi="Calibri"/>
          <w:sz w:val="28"/>
          <w:szCs w:val="28"/>
        </w:rPr>
        <w:sym w:font="Symbol" w:char="F02D"/>
      </w:r>
      <w:r w:rsidR="007371A5">
        <w:rPr>
          <w:rFonts w:ascii="Calibri" w:hAnsi="Calibri"/>
          <w:sz w:val="28"/>
          <w:szCs w:val="28"/>
        </w:rPr>
        <w:t> </w:t>
      </w:r>
      <w:proofErr w:type="gramStart"/>
      <w:r w:rsidR="007371A5">
        <w:rPr>
          <w:rFonts w:ascii="Calibri" w:hAnsi="Calibri"/>
          <w:sz w:val="28"/>
          <w:szCs w:val="28"/>
        </w:rPr>
        <w:t>9  algebraically</w:t>
      </w:r>
      <w:proofErr w:type="gramEnd"/>
      <w:r w:rsidR="007371A5">
        <w:rPr>
          <w:rFonts w:ascii="Calibri" w:hAnsi="Calibri"/>
          <w:sz w:val="28"/>
          <w:szCs w:val="28"/>
        </w:rPr>
        <w:t>.</w:t>
      </w: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Pr="00AF2A68" w:rsidRDefault="007371A5" w:rsidP="00A400F1">
      <w:pPr>
        <w:tabs>
          <w:tab w:val="right" w:pos="10080"/>
        </w:tabs>
        <w:rPr>
          <w:rFonts w:ascii="Calibri" w:hAnsi="Calibri"/>
          <w:color w:val="FF0000"/>
          <w:sz w:val="20"/>
        </w:rPr>
      </w:pPr>
      <w:r>
        <w:rPr>
          <w:rFonts w:ascii="Calibri" w:hAnsi="Calibri"/>
          <w:sz w:val="28"/>
          <w:szCs w:val="28"/>
        </w:rPr>
        <w:tab/>
      </w:r>
      <w:r w:rsidRPr="00AF2A68">
        <w:rPr>
          <w:rFonts w:ascii="Calibri" w:hAnsi="Calibri"/>
          <w:color w:val="FF0000"/>
          <w:sz w:val="20"/>
        </w:rPr>
        <w:t>[Answer:   3]</w:t>
      </w: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400F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1358C8" w:rsidRPr="001358C8" w:rsidRDefault="00230E25" w:rsidP="001358C8">
      <w:pPr>
        <w:tabs>
          <w:tab w:val="left" w:pos="1260"/>
          <w:tab w:val="right" w:pos="10080"/>
        </w:tabs>
        <w:spacing w:line="264" w:lineRule="auto"/>
        <w:ind w:left="1267" w:hanging="1267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81504" behindDoc="0" locked="0" layoutInCell="1" allowOverlap="1">
                <wp:simplePos x="0" y="0"/>
                <wp:positionH relativeFrom="column">
                  <wp:posOffset>2858091</wp:posOffset>
                </wp:positionH>
                <wp:positionV relativeFrom="paragraph">
                  <wp:posOffset>-135559</wp:posOffset>
                </wp:positionV>
                <wp:extent cx="676800" cy="420840"/>
                <wp:effectExtent l="38100" t="57150" r="47625" b="55880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2">
                      <w14:nvContentPartPr>
                        <w14:cNvContentPartPr/>
                      </w14:nvContentPartPr>
                      <w14:xfrm>
                        <a:off x="0" y="0"/>
                        <a:ext cx="67680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99485" id="Ink 2156" o:spid="_x0000_s1026" type="#_x0000_t75" style="position:absolute;margin-left:224.25pt;margin-top:-11.35pt;width:55.15pt;height:34.75pt;z-index:2537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">
                <v:imagedata r:id="rId40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30304" behindDoc="0" locked="0" layoutInCell="1" allowOverlap="1">
                <wp:simplePos x="0" y="0"/>
                <wp:positionH relativeFrom="column">
                  <wp:posOffset>3741891</wp:posOffset>
                </wp:positionH>
                <wp:positionV relativeFrom="paragraph">
                  <wp:posOffset>338201</wp:posOffset>
                </wp:positionV>
                <wp:extent cx="1527120" cy="40320"/>
                <wp:effectExtent l="57150" t="95250" r="73660" b="112395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4">
                      <w14:nvContentPartPr>
                        <w14:cNvContentPartPr/>
                      </w14:nvContentPartPr>
                      <w14:xfrm>
                        <a:off x="0" y="0"/>
                        <a:ext cx="15271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70104" id="Ink 2106" o:spid="_x0000_s1026" type="#_x0000_t75" style="position:absolute;margin-left:293.05pt;margin-top:20.75pt;width:124.25pt;height:12.65pt;z-index:2537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">
                <v:imagedata r:id="rId40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29280" behindDoc="0" locked="0" layoutInCell="1" allowOverlap="1">
                <wp:simplePos x="0" y="0"/>
                <wp:positionH relativeFrom="column">
                  <wp:posOffset>2844771</wp:posOffset>
                </wp:positionH>
                <wp:positionV relativeFrom="paragraph">
                  <wp:posOffset>96641</wp:posOffset>
                </wp:positionV>
                <wp:extent cx="1313640" cy="34200"/>
                <wp:effectExtent l="57150" t="95250" r="77470" b="118745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6">
                      <w14:nvContentPartPr>
                        <w14:cNvContentPartPr/>
                      </w14:nvContentPartPr>
                      <w14:xfrm>
                        <a:off x="0" y="0"/>
                        <a:ext cx="13136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F0E29" id="Ink 2105" o:spid="_x0000_s1026" type="#_x0000_t75" style="position:absolute;margin-left:222.05pt;margin-top:2.7pt;width:107.8pt;height:13.1pt;z-index:2537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">
                <v:imagedata r:id="rId4027" o:title=""/>
              </v:shape>
            </w:pict>
          </mc:Fallback>
        </mc:AlternateContent>
      </w:r>
      <w:proofErr w:type="gramStart"/>
      <w:r w:rsidR="007371A5">
        <w:rPr>
          <w:rFonts w:ascii="Calibri" w:hAnsi="Calibri"/>
          <w:sz w:val="28"/>
          <w:szCs w:val="28"/>
        </w:rPr>
        <w:t>exercise</w:t>
      </w:r>
      <w:proofErr w:type="gramEnd"/>
      <w:r w:rsidR="007371A5">
        <w:rPr>
          <w:rFonts w:ascii="Calibri" w:hAnsi="Calibri"/>
          <w:sz w:val="28"/>
          <w:szCs w:val="28"/>
        </w:rPr>
        <w:t>:</w:t>
      </w:r>
      <w:r w:rsidR="007371A5">
        <w:rPr>
          <w:rFonts w:ascii="Calibri" w:hAnsi="Calibri"/>
          <w:sz w:val="28"/>
          <w:szCs w:val="28"/>
        </w:rPr>
        <w:tab/>
      </w:r>
      <w:r w:rsidR="001358C8">
        <w:rPr>
          <w:rFonts w:ascii="Calibri" w:hAnsi="Calibri"/>
          <w:sz w:val="28"/>
          <w:szCs w:val="28"/>
        </w:rPr>
        <w:t>A packaging company rejects 200 mL juice packs when the actual amount of juice differs from the labelled amount by more than 5 millilitres. Write an absolute value equation that can be used to determine the greatest and least amount of juice that might be acceptable.</w:t>
      </w:r>
    </w:p>
    <w:p w:rsidR="007371A5" w:rsidRDefault="00230E2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58976" behindDoc="0" locked="0" layoutInCell="1" allowOverlap="1">
                <wp:simplePos x="0" y="0"/>
                <wp:positionH relativeFrom="column">
                  <wp:posOffset>4514451</wp:posOffset>
                </wp:positionH>
                <wp:positionV relativeFrom="paragraph">
                  <wp:posOffset>-1599</wp:posOffset>
                </wp:positionV>
                <wp:extent cx="70920" cy="240840"/>
                <wp:effectExtent l="38100" t="38100" r="43815" b="45085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8">
                      <w14:nvContentPartPr>
                        <w14:cNvContentPartPr/>
                      </w14:nvContentPartPr>
                      <w14:xfrm>
                        <a:off x="0" y="0"/>
                        <a:ext cx="7092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695DC" id="Ink 2134" o:spid="_x0000_s1026" type="#_x0000_t75" style="position:absolute;margin-left:354.65pt;margin-top:-.7pt;width:7.05pt;height:20.2pt;z-index:2537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">
                <v:imagedata r:id="rId40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57952" behindDoc="0" locked="0" layoutInCell="1" allowOverlap="1">
                <wp:simplePos x="0" y="0"/>
                <wp:positionH relativeFrom="column">
                  <wp:posOffset>4169931</wp:posOffset>
                </wp:positionH>
                <wp:positionV relativeFrom="paragraph">
                  <wp:posOffset>119721</wp:posOffset>
                </wp:positionV>
                <wp:extent cx="227520" cy="136080"/>
                <wp:effectExtent l="38100" t="38100" r="58420" b="3556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0">
                      <w14:nvContentPartPr>
                        <w14:cNvContentPartPr/>
                      </w14:nvContentPartPr>
                      <w14:xfrm>
                        <a:off x="0" y="0"/>
                        <a:ext cx="2275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AFE37" id="Ink 2133" o:spid="_x0000_s1026" type="#_x0000_t75" style="position:absolute;margin-left:327.65pt;margin-top:9pt;width:19.3pt;height:11.75pt;z-index:2537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">
                <v:imagedata r:id="rId40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56928" behindDoc="0" locked="0" layoutInCell="1" allowOverlap="1">
                <wp:simplePos x="0" y="0"/>
                <wp:positionH relativeFrom="column">
                  <wp:posOffset>3911811</wp:posOffset>
                </wp:positionH>
                <wp:positionV relativeFrom="paragraph">
                  <wp:posOffset>50961</wp:posOffset>
                </wp:positionV>
                <wp:extent cx="144000" cy="14760"/>
                <wp:effectExtent l="38100" t="57150" r="27940" b="42545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2">
                      <w14:nvContentPartPr>
                        <w14:cNvContentPartPr/>
                      </w14:nvContentPartPr>
                      <w14:xfrm>
                        <a:off x="0" y="0"/>
                        <a:ext cx="144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1FF26" id="Ink 2132" o:spid="_x0000_s1026" type="#_x0000_t75" style="position:absolute;margin-left:307.35pt;margin-top:3.15pt;width:12.7pt;height:2.55pt;z-index:2537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">
                <v:imagedata r:id="rId40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55904" behindDoc="0" locked="0" layoutInCell="1" allowOverlap="1">
                <wp:simplePos x="0" y="0"/>
                <wp:positionH relativeFrom="column">
                  <wp:posOffset>3892371</wp:posOffset>
                </wp:positionH>
                <wp:positionV relativeFrom="paragraph">
                  <wp:posOffset>58521</wp:posOffset>
                </wp:positionV>
                <wp:extent cx="104040" cy="169560"/>
                <wp:effectExtent l="19050" t="38100" r="48895" b="4000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4">
                      <w14:nvContentPartPr>
                        <w14:cNvContentPartPr/>
                      </w14:nvContentPartPr>
                      <w14:xfrm>
                        <a:off x="0" y="0"/>
                        <a:ext cx="1040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6A995" id="Ink 2131" o:spid="_x0000_s1026" type="#_x0000_t75" style="position:absolute;margin-left:305.8pt;margin-top:4.1pt;width:9.85pt;height:14.75pt;z-index:2537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">
                <v:imagedata r:id="rId40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53856" behindDoc="0" locked="0" layoutInCell="1" allowOverlap="1">
                <wp:simplePos x="0" y="0"/>
                <wp:positionH relativeFrom="column">
                  <wp:posOffset>3434091</wp:posOffset>
                </wp:positionH>
                <wp:positionV relativeFrom="paragraph">
                  <wp:posOffset>89841</wp:posOffset>
                </wp:positionV>
                <wp:extent cx="190080" cy="15480"/>
                <wp:effectExtent l="38100" t="57150" r="38735" b="41910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6">
                      <w14:nvContentPartPr>
                        <w14:cNvContentPartPr/>
                      </w14:nvContentPartPr>
                      <w14:xfrm>
                        <a:off x="0" y="0"/>
                        <a:ext cx="1900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D2136" id="Ink 2129" o:spid="_x0000_s1026" type="#_x0000_t75" style="position:absolute;margin-left:269.9pt;margin-top:6.3pt;width:16.05pt;height:2.6pt;z-index:2537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">
                <v:imagedata r:id="rId40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52832" behindDoc="0" locked="0" layoutInCell="1" allowOverlap="1">
                <wp:simplePos x="0" y="0"/>
                <wp:positionH relativeFrom="column">
                  <wp:posOffset>3505731</wp:posOffset>
                </wp:positionH>
                <wp:positionV relativeFrom="paragraph">
                  <wp:posOffset>-40479</wp:posOffset>
                </wp:positionV>
                <wp:extent cx="38880" cy="203400"/>
                <wp:effectExtent l="38100" t="57150" r="56515" b="4445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8">
                      <w14:nvContentPartPr>
                        <w14:cNvContentPartPr/>
                      </w14:nvContentPartPr>
                      <w14:xfrm>
                        <a:off x="0" y="0"/>
                        <a:ext cx="3888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64DAC" id="Ink 2128" o:spid="_x0000_s1026" type="#_x0000_t75" style="position:absolute;margin-left:275.3pt;margin-top:-3.9pt;width:4.6pt;height:17.4pt;z-index:2537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">
                <v:imagedata r:id="rId40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51808" behindDoc="0" locked="0" layoutInCell="1" allowOverlap="1">
                <wp:simplePos x="0" y="0"/>
                <wp:positionH relativeFrom="column">
                  <wp:posOffset>2910291</wp:posOffset>
                </wp:positionH>
                <wp:positionV relativeFrom="paragraph">
                  <wp:posOffset>70761</wp:posOffset>
                </wp:positionV>
                <wp:extent cx="133920" cy="157680"/>
                <wp:effectExtent l="38100" t="57150" r="57150" b="52070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0">
                      <w14:nvContentPartPr>
                        <w14:cNvContentPartPr/>
                      </w14:nvContentPartPr>
                      <w14:xfrm>
                        <a:off x="0" y="0"/>
                        <a:ext cx="1339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8F001" id="Ink 2127" o:spid="_x0000_s1026" type="#_x0000_t75" style="position:absolute;margin-left:228.4pt;margin-top:4.8pt;width:12.2pt;height:14.2pt;z-index:2537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">
                <v:imagedata r:id="rId40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50784" behindDoc="0" locked="0" layoutInCell="1" allowOverlap="1">
                <wp:simplePos x="0" y="0"/>
                <wp:positionH relativeFrom="column">
                  <wp:posOffset>2889771</wp:posOffset>
                </wp:positionH>
                <wp:positionV relativeFrom="paragraph">
                  <wp:posOffset>60681</wp:posOffset>
                </wp:positionV>
                <wp:extent cx="21600" cy="10440"/>
                <wp:effectExtent l="38100" t="38100" r="35560" b="46990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2">
                      <w14:nvContentPartPr>
                        <w14:cNvContentPartPr/>
                      </w14:nvContentPartPr>
                      <w14:xfrm>
                        <a:off x="0" y="0"/>
                        <a:ext cx="216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CEDCD" id="Ink 2126" o:spid="_x0000_s1026" type="#_x0000_t75" style="position:absolute;margin-left:227.05pt;margin-top:4.3pt;width:2.65pt;height:1.85pt;z-index:2537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">
                <v:imagedata r:id="rId40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49760" behindDoc="0" locked="0" layoutInCell="1" allowOverlap="1">
                <wp:simplePos x="0" y="0"/>
                <wp:positionH relativeFrom="column">
                  <wp:posOffset>2826411</wp:posOffset>
                </wp:positionH>
                <wp:positionV relativeFrom="paragraph">
                  <wp:posOffset>87321</wp:posOffset>
                </wp:positionV>
                <wp:extent cx="25920" cy="158040"/>
                <wp:effectExtent l="38100" t="38100" r="50800" b="5207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4">
                      <w14:nvContentPartPr>
                        <w14:cNvContentPartPr/>
                      </w14:nvContentPartPr>
                      <w14:xfrm>
                        <a:off x="0" y="0"/>
                        <a:ext cx="259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00FD6" id="Ink 2125" o:spid="_x0000_s1026" type="#_x0000_t75" style="position:absolute;margin-left:222.05pt;margin-top:6.3pt;width:3.4pt;height:13.85pt;z-index:2537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">
                <v:imagedata r:id="rId40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48736" behindDoc="0" locked="0" layoutInCell="1" allowOverlap="1">
                <wp:simplePos x="0" y="0"/>
                <wp:positionH relativeFrom="column">
                  <wp:posOffset>2543091</wp:posOffset>
                </wp:positionH>
                <wp:positionV relativeFrom="paragraph">
                  <wp:posOffset>120801</wp:posOffset>
                </wp:positionV>
                <wp:extent cx="179280" cy="103680"/>
                <wp:effectExtent l="38100" t="38100" r="0" b="4889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6">
                      <w14:nvContentPartPr>
                        <w14:cNvContentPartPr/>
                      </w14:nvContentPartPr>
                      <w14:xfrm>
                        <a:off x="0" y="0"/>
                        <a:ext cx="1792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EE13A" id="Ink 2124" o:spid="_x0000_s1026" type="#_x0000_t75" style="position:absolute;margin-left:199.35pt;margin-top:8.95pt;width:15.7pt;height:9.7pt;z-index:2537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">
                <v:imagedata r:id="rId40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47712" behindDoc="0" locked="0" layoutInCell="1" allowOverlap="1">
                <wp:simplePos x="0" y="0"/>
                <wp:positionH relativeFrom="column">
                  <wp:posOffset>2439051</wp:posOffset>
                </wp:positionH>
                <wp:positionV relativeFrom="paragraph">
                  <wp:posOffset>141681</wp:posOffset>
                </wp:positionV>
                <wp:extent cx="80640" cy="96480"/>
                <wp:effectExtent l="57150" t="38100" r="0" b="56515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8">
                      <w14:nvContentPartPr>
                        <w14:cNvContentPartPr/>
                      </w14:nvContentPartPr>
                      <w14:xfrm>
                        <a:off x="0" y="0"/>
                        <a:ext cx="806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7D002" id="Ink 2123" o:spid="_x0000_s1026" type="#_x0000_t75" style="position:absolute;margin-left:191.05pt;margin-top:10.6pt;width:8.05pt;height:9.15pt;z-index:2537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">
                <v:imagedata r:id="rId40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46688" behindDoc="0" locked="0" layoutInCell="1" allowOverlap="1">
                <wp:simplePos x="0" y="0"/>
                <wp:positionH relativeFrom="column">
                  <wp:posOffset>2329611</wp:posOffset>
                </wp:positionH>
                <wp:positionV relativeFrom="paragraph">
                  <wp:posOffset>153201</wp:posOffset>
                </wp:positionV>
                <wp:extent cx="97920" cy="122760"/>
                <wp:effectExtent l="38100" t="38100" r="54610" b="4889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0">
                      <w14:nvContentPartPr>
                        <w14:cNvContentPartPr/>
                      </w14:nvContentPartPr>
                      <w14:xfrm>
                        <a:off x="0" y="0"/>
                        <a:ext cx="979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6D3A9" id="Ink 2122" o:spid="_x0000_s1026" type="#_x0000_t75" style="position:absolute;margin-left:182.5pt;margin-top:11.45pt;width:9.25pt;height:11.2pt;z-index:2537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">
                <v:imagedata r:id="rId40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45664" behindDoc="0" locked="0" layoutInCell="1" allowOverlap="1">
                <wp:simplePos x="0" y="0"/>
                <wp:positionH relativeFrom="column">
                  <wp:posOffset>2174811</wp:posOffset>
                </wp:positionH>
                <wp:positionV relativeFrom="paragraph">
                  <wp:posOffset>137361</wp:posOffset>
                </wp:positionV>
                <wp:extent cx="113760" cy="128520"/>
                <wp:effectExtent l="57150" t="57150" r="38735" b="43180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2">
                      <w14:nvContentPartPr>
                        <w14:cNvContentPartPr/>
                      </w14:nvContentPartPr>
                      <w14:xfrm>
                        <a:off x="0" y="0"/>
                        <a:ext cx="1137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13C87" id="Ink 2121" o:spid="_x0000_s1026" type="#_x0000_t75" style="position:absolute;margin-left:170.3pt;margin-top:9.9pt;width:10.75pt;height:11.75pt;z-index:2537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">
                <v:imagedata r:id="rId40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44640" behindDoc="0" locked="0" layoutInCell="1" allowOverlap="1">
                <wp:simplePos x="0" y="0"/>
                <wp:positionH relativeFrom="column">
                  <wp:posOffset>1809771</wp:posOffset>
                </wp:positionH>
                <wp:positionV relativeFrom="paragraph">
                  <wp:posOffset>163281</wp:posOffset>
                </wp:positionV>
                <wp:extent cx="102960" cy="100080"/>
                <wp:effectExtent l="38100" t="38100" r="49530" b="52705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4">
                      <w14:nvContentPartPr>
                        <w14:cNvContentPartPr/>
                      </w14:nvContentPartPr>
                      <w14:xfrm>
                        <a:off x="0" y="0"/>
                        <a:ext cx="1029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0D281" id="Ink 2120" o:spid="_x0000_s1026" type="#_x0000_t75" style="position:absolute;margin-left:142pt;margin-top:11.95pt;width:9.4pt;height:9.7pt;z-index:2537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">
                <v:imagedata r:id="rId40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43616" behindDoc="0" locked="0" layoutInCell="1" allowOverlap="1">
                <wp:simplePos x="0" y="0"/>
                <wp:positionH relativeFrom="column">
                  <wp:posOffset>1723011</wp:posOffset>
                </wp:positionH>
                <wp:positionV relativeFrom="paragraph">
                  <wp:posOffset>30081</wp:posOffset>
                </wp:positionV>
                <wp:extent cx="96120" cy="225720"/>
                <wp:effectExtent l="38100" t="38100" r="56515" b="4127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6">
                      <w14:nvContentPartPr>
                        <w14:cNvContentPartPr/>
                      </w14:nvContentPartPr>
                      <w14:xfrm>
                        <a:off x="0" y="0"/>
                        <a:ext cx="961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3FF3D" id="Ink 2119" o:spid="_x0000_s1026" type="#_x0000_t75" style="position:absolute;margin-left:135.05pt;margin-top:1.65pt;width:8.85pt;height:19pt;z-index:2537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">
                <v:imagedata r:id="rId40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42592" behindDoc="0" locked="0" layoutInCell="1" allowOverlap="1">
                <wp:simplePos x="0" y="0"/>
                <wp:positionH relativeFrom="column">
                  <wp:posOffset>1568931</wp:posOffset>
                </wp:positionH>
                <wp:positionV relativeFrom="paragraph">
                  <wp:posOffset>54201</wp:posOffset>
                </wp:positionV>
                <wp:extent cx="100440" cy="230040"/>
                <wp:effectExtent l="38100" t="38100" r="33020" b="55880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8">
                      <w14:nvContentPartPr>
                        <w14:cNvContentPartPr/>
                      </w14:nvContentPartPr>
                      <w14:xfrm>
                        <a:off x="0" y="0"/>
                        <a:ext cx="10044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54B7B" id="Ink 2118" o:spid="_x0000_s1026" type="#_x0000_t75" style="position:absolute;margin-left:122.75pt;margin-top:3.6pt;width:9.5pt;height:19.4pt;z-index:2537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">
                <v:imagedata r:id="rId40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40544" behindDoc="0" locked="0" layoutInCell="1" allowOverlap="1">
                <wp:simplePos x="0" y="0"/>
                <wp:positionH relativeFrom="column">
                  <wp:posOffset>1297491</wp:posOffset>
                </wp:positionH>
                <wp:positionV relativeFrom="paragraph">
                  <wp:posOffset>81201</wp:posOffset>
                </wp:positionV>
                <wp:extent cx="33480" cy="230040"/>
                <wp:effectExtent l="38100" t="38100" r="43180" b="5588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0">
                      <w14:nvContentPartPr>
                        <w14:cNvContentPartPr/>
                      </w14:nvContentPartPr>
                      <w14:xfrm>
                        <a:off x="0" y="0"/>
                        <a:ext cx="3348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6291F" id="Ink 2116" o:spid="_x0000_s1026" type="#_x0000_t75" style="position:absolute;margin-left:101.6pt;margin-top:5.7pt;width:4pt;height:19.35pt;z-index:2537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">
                <v:imagedata r:id="rId40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34400" behindDoc="0" locked="0" layoutInCell="1" allowOverlap="1">
                <wp:simplePos x="0" y="0"/>
                <wp:positionH relativeFrom="column">
                  <wp:posOffset>425931</wp:posOffset>
                </wp:positionH>
                <wp:positionV relativeFrom="paragraph">
                  <wp:posOffset>76881</wp:posOffset>
                </wp:positionV>
                <wp:extent cx="179280" cy="251280"/>
                <wp:effectExtent l="38100" t="38100" r="0" b="53975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2">
                      <w14:nvContentPartPr>
                        <w14:cNvContentPartPr/>
                      </w14:nvContentPartPr>
                      <w14:xfrm>
                        <a:off x="0" y="0"/>
                        <a:ext cx="17928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978FB" id="Ink 2110" o:spid="_x0000_s1026" type="#_x0000_t75" style="position:absolute;margin-left:32.75pt;margin-top:5.2pt;width:15.8pt;height:21.5pt;z-index:2537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">
                <v:imagedata r:id="rId4063" o:title=""/>
              </v:shape>
            </w:pict>
          </mc:Fallback>
        </mc:AlternateContent>
      </w:r>
    </w:p>
    <w:p w:rsidR="007371A5" w:rsidRDefault="00230E25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99936" behindDoc="0" locked="0" layoutInCell="1" allowOverlap="1">
                <wp:simplePos x="0" y="0"/>
                <wp:positionH relativeFrom="column">
                  <wp:posOffset>5250291</wp:posOffset>
                </wp:positionH>
                <wp:positionV relativeFrom="paragraph">
                  <wp:posOffset>205671</wp:posOffset>
                </wp:positionV>
                <wp:extent cx="128520" cy="19080"/>
                <wp:effectExtent l="38100" t="38100" r="43180" b="57150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4">
                      <w14:nvContentPartPr>
                        <w14:cNvContentPartPr/>
                      </w14:nvContentPartPr>
                      <w14:xfrm>
                        <a:off x="0" y="0"/>
                        <a:ext cx="128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A2D3E" id="Ink 2174" o:spid="_x0000_s1026" type="#_x0000_t75" style="position:absolute;margin-left:412.9pt;margin-top:15.5pt;width:11.2pt;height:2.8pt;z-index:2537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">
                <v:imagedata r:id="rId40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98912" behindDoc="0" locked="0" layoutInCell="1" allowOverlap="1">
                <wp:simplePos x="0" y="0"/>
                <wp:positionH relativeFrom="column">
                  <wp:posOffset>5316891</wp:posOffset>
                </wp:positionH>
                <wp:positionV relativeFrom="paragraph">
                  <wp:posOffset>121071</wp:posOffset>
                </wp:positionV>
                <wp:extent cx="33840" cy="191520"/>
                <wp:effectExtent l="38100" t="38100" r="42545" b="3746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6">
                      <w14:nvContentPartPr>
                        <w14:cNvContentPartPr/>
                      </w14:nvContentPartPr>
                      <w14:xfrm>
                        <a:off x="0" y="0"/>
                        <a:ext cx="3384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324FA" id="Ink 2173" o:spid="_x0000_s1026" type="#_x0000_t75" style="position:absolute;margin-left:418.1pt;margin-top:9.1pt;width:3.65pt;height:16.1pt;z-index:2537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">
                <v:imagedata r:id="rId40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60000" behindDoc="0" locked="0" layoutInCell="1" allowOverlap="1">
                <wp:simplePos x="0" y="0"/>
                <wp:positionH relativeFrom="column">
                  <wp:posOffset>4668891</wp:posOffset>
                </wp:positionH>
                <wp:positionV relativeFrom="paragraph">
                  <wp:posOffset>24951</wp:posOffset>
                </wp:positionV>
                <wp:extent cx="9360" cy="10800"/>
                <wp:effectExtent l="38100" t="38100" r="48260" b="46355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8">
                      <w14:nvContentPartPr>
                        <w14:cNvContentPartPr/>
                      </w14:nvContentPartPr>
                      <w14:xfrm>
                        <a:off x="0" y="0"/>
                        <a:ext cx="9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C00CE" id="Ink 2135" o:spid="_x0000_s1026" type="#_x0000_t75" style="position:absolute;margin-left:367.05pt;margin-top:1.4pt;width:2.15pt;height:1.95pt;z-index:2537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">
                <v:imagedata r:id="rId40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54880" behindDoc="0" locked="0" layoutInCell="1" allowOverlap="1">
                <wp:simplePos x="0" y="0"/>
                <wp:positionH relativeFrom="column">
                  <wp:posOffset>3456771</wp:posOffset>
                </wp:positionH>
                <wp:positionV relativeFrom="paragraph">
                  <wp:posOffset>-4569</wp:posOffset>
                </wp:positionV>
                <wp:extent cx="174960" cy="21600"/>
                <wp:effectExtent l="38100" t="38100" r="53975" b="54610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0">
                      <w14:nvContentPartPr>
                        <w14:cNvContentPartPr/>
                      </w14:nvContentPartPr>
                      <w14:xfrm>
                        <a:off x="0" y="0"/>
                        <a:ext cx="1749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BB84A" id="Ink 2130" o:spid="_x0000_s1026" type="#_x0000_t75" style="position:absolute;margin-left:271.65pt;margin-top:-.8pt;width:15pt;height:2.8pt;z-index:2537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">
                <v:imagedata r:id="rId40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41568" behindDoc="0" locked="0" layoutInCell="1" allowOverlap="1">
                <wp:simplePos x="0" y="0"/>
                <wp:positionH relativeFrom="column">
                  <wp:posOffset>1216131</wp:posOffset>
                </wp:positionH>
                <wp:positionV relativeFrom="paragraph">
                  <wp:posOffset>-49209</wp:posOffset>
                </wp:positionV>
                <wp:extent cx="271080" cy="122400"/>
                <wp:effectExtent l="19050" t="57150" r="53340" b="4953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2">
                      <w14:nvContentPartPr>
                        <w14:cNvContentPartPr/>
                      </w14:nvContentPartPr>
                      <w14:xfrm>
                        <a:off x="0" y="0"/>
                        <a:ext cx="2710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78815" id="Ink 2117" o:spid="_x0000_s1026" type="#_x0000_t75" style="position:absolute;margin-left:95.2pt;margin-top:-4.55pt;width:22.55pt;height:11pt;z-index:2537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">
                <v:imagedata r:id="rId40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39520" behindDoc="0" locked="0" layoutInCell="1" allowOverlap="1">
                <wp:simplePos x="0" y="0"/>
                <wp:positionH relativeFrom="column">
                  <wp:posOffset>1064571</wp:posOffset>
                </wp:positionH>
                <wp:positionV relativeFrom="paragraph">
                  <wp:posOffset>-29409</wp:posOffset>
                </wp:positionV>
                <wp:extent cx="122400" cy="215640"/>
                <wp:effectExtent l="57150" t="38100" r="0" b="51435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4">
                      <w14:nvContentPartPr>
                        <w14:cNvContentPartPr/>
                      </w14:nvContentPartPr>
                      <w14:xfrm>
                        <a:off x="0" y="0"/>
                        <a:ext cx="1224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FDA17" id="Ink 2115" o:spid="_x0000_s1026" type="#_x0000_t75" style="position:absolute;margin-left:83.1pt;margin-top:-2.75pt;width:11.2pt;height:18.2pt;z-index:2537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">
                <v:imagedata r:id="rId40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38496" behindDoc="0" locked="0" layoutInCell="1" allowOverlap="1">
                <wp:simplePos x="0" y="0"/>
                <wp:positionH relativeFrom="column">
                  <wp:posOffset>961611</wp:posOffset>
                </wp:positionH>
                <wp:positionV relativeFrom="paragraph">
                  <wp:posOffset>-21129</wp:posOffset>
                </wp:positionV>
                <wp:extent cx="82440" cy="96480"/>
                <wp:effectExtent l="38100" t="38100" r="51435" b="5651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6">
                      <w14:nvContentPartPr>
                        <w14:cNvContentPartPr/>
                      </w14:nvContentPartPr>
                      <w14:xfrm>
                        <a:off x="0" y="0"/>
                        <a:ext cx="82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B7A71" id="Ink 2114" o:spid="_x0000_s1026" type="#_x0000_t75" style="position:absolute;margin-left:75.1pt;margin-top:-2.4pt;width:7.9pt;height:9.05pt;z-index:2537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">
                <v:imagedata r:id="rId40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37472" behindDoc="0" locked="0" layoutInCell="1" allowOverlap="1">
                <wp:simplePos x="0" y="0"/>
                <wp:positionH relativeFrom="column">
                  <wp:posOffset>852531</wp:posOffset>
                </wp:positionH>
                <wp:positionV relativeFrom="paragraph">
                  <wp:posOffset>-38769</wp:posOffset>
                </wp:positionV>
                <wp:extent cx="82800" cy="138240"/>
                <wp:effectExtent l="57150" t="38100" r="50800" b="52705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8">
                      <w14:nvContentPartPr>
                        <w14:cNvContentPartPr/>
                      </w14:nvContentPartPr>
                      <w14:xfrm>
                        <a:off x="0" y="0"/>
                        <a:ext cx="828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AFDAC" id="Ink 2113" o:spid="_x0000_s1026" type="#_x0000_t75" style="position:absolute;margin-left:66.35pt;margin-top:-3.75pt;width:7.95pt;height:12.2pt;z-index:2537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">
                <v:imagedata r:id="rId40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36448" behindDoc="0" locked="0" layoutInCell="1" allowOverlap="1">
                <wp:simplePos x="0" y="0"/>
                <wp:positionH relativeFrom="column">
                  <wp:posOffset>691251</wp:posOffset>
                </wp:positionH>
                <wp:positionV relativeFrom="paragraph">
                  <wp:posOffset>-48129</wp:posOffset>
                </wp:positionV>
                <wp:extent cx="127080" cy="154800"/>
                <wp:effectExtent l="57150" t="38100" r="44450" b="5524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0">
                      <w14:nvContentPartPr>
                        <w14:cNvContentPartPr/>
                      </w14:nvContentPartPr>
                      <w14:xfrm>
                        <a:off x="0" y="0"/>
                        <a:ext cx="1270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99845" id="Ink 2112" o:spid="_x0000_s1026" type="#_x0000_t75" style="position:absolute;margin-left:53.65pt;margin-top:-4.45pt;width:11.35pt;height:13.45pt;z-index:2537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">
                <v:imagedata r:id="rId40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35424" behindDoc="0" locked="0" layoutInCell="1" allowOverlap="1">
                <wp:simplePos x="0" y="0"/>
                <wp:positionH relativeFrom="column">
                  <wp:posOffset>427731</wp:posOffset>
                </wp:positionH>
                <wp:positionV relativeFrom="paragraph">
                  <wp:posOffset>15591</wp:posOffset>
                </wp:positionV>
                <wp:extent cx="110520" cy="19080"/>
                <wp:effectExtent l="38100" t="38100" r="41910" b="38100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2">
                      <w14:nvContentPartPr>
                        <w14:cNvContentPartPr/>
                      </w14:nvContentPartPr>
                      <w14:xfrm>
                        <a:off x="0" y="0"/>
                        <a:ext cx="110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783D1" id="Ink 2111" o:spid="_x0000_s1026" type="#_x0000_t75" style="position:absolute;margin-left:33.1pt;margin-top:.75pt;width:9.9pt;height:2.6pt;z-index:2537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">
                <v:imagedata r:id="rId40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33376" behindDoc="0" locked="0" layoutInCell="1" allowOverlap="1">
                <wp:simplePos x="0" y="0"/>
                <wp:positionH relativeFrom="column">
                  <wp:posOffset>67731</wp:posOffset>
                </wp:positionH>
                <wp:positionV relativeFrom="paragraph">
                  <wp:posOffset>77511</wp:posOffset>
                </wp:positionV>
                <wp:extent cx="125640" cy="14040"/>
                <wp:effectExtent l="38100" t="57150" r="46355" b="43180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4">
                      <w14:nvContentPartPr>
                        <w14:cNvContentPartPr/>
                      </w14:nvContentPartPr>
                      <w14:xfrm>
                        <a:off x="0" y="0"/>
                        <a:ext cx="1256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0BA37" id="Ink 2109" o:spid="_x0000_s1026" type="#_x0000_t75" style="position:absolute;margin-left:4.75pt;margin-top:5.35pt;width:11.1pt;height:2.45pt;z-index:2537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">
                <v:imagedata r:id="rId40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32352" behindDoc="0" locked="0" layoutInCell="1" allowOverlap="1">
                <wp:simplePos x="0" y="0"/>
                <wp:positionH relativeFrom="column">
                  <wp:posOffset>208851</wp:posOffset>
                </wp:positionH>
                <wp:positionV relativeFrom="paragraph">
                  <wp:posOffset>-40929</wp:posOffset>
                </wp:positionV>
                <wp:extent cx="57240" cy="113040"/>
                <wp:effectExtent l="38100" t="38100" r="38100" b="3937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6">
                      <w14:nvContentPartPr>
                        <w14:cNvContentPartPr/>
                      </w14:nvContentPartPr>
                      <w14:xfrm>
                        <a:off x="0" y="0"/>
                        <a:ext cx="572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E7CF8" id="Ink 2108" o:spid="_x0000_s1026" type="#_x0000_t75" style="position:absolute;margin-left:15.9pt;margin-top:-3.75pt;width:5.7pt;height:10.05pt;z-index:2537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">
                <v:imagedata r:id="rId40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31328" behindDoc="0" locked="0" layoutInCell="1" allowOverlap="1">
                <wp:simplePos x="0" y="0"/>
                <wp:positionH relativeFrom="column">
                  <wp:posOffset>125331</wp:posOffset>
                </wp:positionH>
                <wp:positionV relativeFrom="paragraph">
                  <wp:posOffset>-51369</wp:posOffset>
                </wp:positionV>
                <wp:extent cx="117360" cy="174960"/>
                <wp:effectExtent l="19050" t="38100" r="54610" b="53975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8">
                      <w14:nvContentPartPr>
                        <w14:cNvContentPartPr/>
                      </w14:nvContentPartPr>
                      <w14:xfrm>
                        <a:off x="0" y="0"/>
                        <a:ext cx="1173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FE6D9" id="Ink 2107" o:spid="_x0000_s1026" type="#_x0000_t75" style="position:absolute;margin-left:9.25pt;margin-top:-4.55pt;width:10.55pt;height:15pt;z-index:2537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">
                <v:imagedata r:id="rId4089" o:title=""/>
              </v:shape>
            </w:pict>
          </mc:Fallback>
        </mc:AlternateContent>
      </w:r>
      <w:r w:rsidR="007371A5">
        <w:rPr>
          <w:rFonts w:ascii="Calibri" w:hAnsi="Calibri"/>
          <w:sz w:val="28"/>
          <w:szCs w:val="28"/>
        </w:rPr>
        <w:tab/>
      </w:r>
    </w:p>
    <w:p w:rsidR="007371A5" w:rsidRDefault="00230E25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05056" behindDoc="0" locked="0" layoutInCell="1" allowOverlap="1">
                <wp:simplePos x="0" y="0"/>
                <wp:positionH relativeFrom="column">
                  <wp:posOffset>6270891</wp:posOffset>
                </wp:positionH>
                <wp:positionV relativeFrom="paragraph">
                  <wp:posOffset>-79539</wp:posOffset>
                </wp:positionV>
                <wp:extent cx="579240" cy="184320"/>
                <wp:effectExtent l="57150" t="38100" r="0" b="4445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0">
                      <w14:nvContentPartPr>
                        <w14:cNvContentPartPr/>
                      </w14:nvContentPartPr>
                      <w14:xfrm>
                        <a:off x="0" y="0"/>
                        <a:ext cx="57924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7AFE5" id="Ink 2179" o:spid="_x0000_s1026" type="#_x0000_t75" style="position:absolute;margin-left:493pt;margin-top:-7.15pt;width:46.95pt;height:16.15pt;z-index:2538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">
                <v:imagedata r:id="rId40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04032" behindDoc="0" locked="0" layoutInCell="1" allowOverlap="1">
                <wp:simplePos x="0" y="0"/>
                <wp:positionH relativeFrom="column">
                  <wp:posOffset>6047691</wp:posOffset>
                </wp:positionH>
                <wp:positionV relativeFrom="paragraph">
                  <wp:posOffset>-35259</wp:posOffset>
                </wp:positionV>
                <wp:extent cx="161640" cy="123120"/>
                <wp:effectExtent l="57150" t="38100" r="0" b="48895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2">
                      <w14:nvContentPartPr>
                        <w14:cNvContentPartPr/>
                      </w14:nvContentPartPr>
                      <w14:xfrm>
                        <a:off x="0" y="0"/>
                        <a:ext cx="1616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A0BB3" id="Ink 2178" o:spid="_x0000_s1026" type="#_x0000_t75" style="position:absolute;margin-left:475.5pt;margin-top:-3.25pt;width:14.3pt;height:10.9pt;z-index:2538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">
                <v:imagedata r:id="rId40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03008" behindDoc="0" locked="0" layoutInCell="1" allowOverlap="1">
                <wp:simplePos x="0" y="0"/>
                <wp:positionH relativeFrom="column">
                  <wp:posOffset>5875971</wp:posOffset>
                </wp:positionH>
                <wp:positionV relativeFrom="paragraph">
                  <wp:posOffset>-35619</wp:posOffset>
                </wp:positionV>
                <wp:extent cx="127800" cy="104040"/>
                <wp:effectExtent l="57150" t="38100" r="43815" b="4889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4">
                      <w14:nvContentPartPr>
                        <w14:cNvContentPartPr/>
                      </w14:nvContentPartPr>
                      <w14:xfrm>
                        <a:off x="0" y="0"/>
                        <a:ext cx="1278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09918" id="Ink 2177" o:spid="_x0000_s1026" type="#_x0000_t75" style="position:absolute;margin-left:461.9pt;margin-top:-3.45pt;width:11.3pt;height:9.45pt;z-index:2538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">
                <v:imagedata r:id="rId40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01984" behindDoc="0" locked="0" layoutInCell="1" allowOverlap="1">
                <wp:simplePos x="0" y="0"/>
                <wp:positionH relativeFrom="column">
                  <wp:posOffset>5531091</wp:posOffset>
                </wp:positionH>
                <wp:positionV relativeFrom="paragraph">
                  <wp:posOffset>-86739</wp:posOffset>
                </wp:positionV>
                <wp:extent cx="141480" cy="187200"/>
                <wp:effectExtent l="38100" t="38100" r="49530" b="41910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6">
                      <w14:nvContentPartPr>
                        <w14:cNvContentPartPr/>
                      </w14:nvContentPartPr>
                      <w14:xfrm>
                        <a:off x="0" y="0"/>
                        <a:ext cx="1414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E9E30" id="Ink 2176" o:spid="_x0000_s1026" type="#_x0000_t75" style="position:absolute;margin-left:434.8pt;margin-top:-7.6pt;width:12.65pt;height:16.25pt;z-index:2538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">
                <v:imagedata r:id="rId40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00960" behindDoc="0" locked="0" layoutInCell="1" allowOverlap="1">
                <wp:simplePos x="0" y="0"/>
                <wp:positionH relativeFrom="column">
                  <wp:posOffset>5437491</wp:posOffset>
                </wp:positionH>
                <wp:positionV relativeFrom="paragraph">
                  <wp:posOffset>-18339</wp:posOffset>
                </wp:positionV>
                <wp:extent cx="87840" cy="91800"/>
                <wp:effectExtent l="57150" t="57150" r="45720" b="4191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8">
                      <w14:nvContentPartPr>
                        <w14:cNvContentPartPr/>
                      </w14:nvContentPartPr>
                      <w14:xfrm>
                        <a:off x="0" y="0"/>
                        <a:ext cx="878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95673" id="Ink 2175" o:spid="_x0000_s1026" type="#_x0000_t75" style="position:absolute;margin-left:427.45pt;margin-top:-2.2pt;width:8.4pt;height:8.65pt;z-index:2538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">
                <v:imagedata r:id="rId40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97888" behindDoc="0" locked="0" layoutInCell="1" allowOverlap="1">
                <wp:simplePos x="0" y="0"/>
                <wp:positionH relativeFrom="column">
                  <wp:posOffset>5150571</wp:posOffset>
                </wp:positionH>
                <wp:positionV relativeFrom="paragraph">
                  <wp:posOffset>-2499</wp:posOffset>
                </wp:positionV>
                <wp:extent cx="75600" cy="96840"/>
                <wp:effectExtent l="38100" t="38100" r="38735" b="3683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0">
                      <w14:nvContentPartPr>
                        <w14:cNvContentPartPr/>
                      </w14:nvContentPartPr>
                      <w14:xfrm>
                        <a:off x="0" y="0"/>
                        <a:ext cx="756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9052E" id="Ink 2172" o:spid="_x0000_s1026" type="#_x0000_t75" style="position:absolute;margin-left:404.8pt;margin-top:-.8pt;width:7.1pt;height:8.85pt;z-index:2537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">
                <v:imagedata r:id="rId41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96864" behindDoc="0" locked="0" layoutInCell="1" allowOverlap="1">
                <wp:simplePos x="0" y="0"/>
                <wp:positionH relativeFrom="column">
                  <wp:posOffset>4991091</wp:posOffset>
                </wp:positionH>
                <wp:positionV relativeFrom="paragraph">
                  <wp:posOffset>-5379</wp:posOffset>
                </wp:positionV>
                <wp:extent cx="105480" cy="96480"/>
                <wp:effectExtent l="38100" t="57150" r="46990" b="37465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2">
                      <w14:nvContentPartPr>
                        <w14:cNvContentPartPr/>
                      </w14:nvContentPartPr>
                      <w14:xfrm>
                        <a:off x="0" y="0"/>
                        <a:ext cx="1054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B0312" id="Ink 2171" o:spid="_x0000_s1026" type="#_x0000_t75" style="position:absolute;margin-left:392.55pt;margin-top:-1.05pt;width:9.4pt;height:8.9pt;z-index:2537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">
                <v:imagedata r:id="rId41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95840" behindDoc="0" locked="0" layoutInCell="1" allowOverlap="1">
                <wp:simplePos x="0" y="0"/>
                <wp:positionH relativeFrom="column">
                  <wp:posOffset>4849611</wp:posOffset>
                </wp:positionH>
                <wp:positionV relativeFrom="paragraph">
                  <wp:posOffset>-29139</wp:posOffset>
                </wp:positionV>
                <wp:extent cx="90360" cy="102600"/>
                <wp:effectExtent l="19050" t="38100" r="43180" b="50165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4">
                      <w14:nvContentPartPr>
                        <w14:cNvContentPartPr/>
                      </w14:nvContentPartPr>
                      <w14:xfrm>
                        <a:off x="0" y="0"/>
                        <a:ext cx="903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B552F" id="Ink 2170" o:spid="_x0000_s1026" type="#_x0000_t75" style="position:absolute;margin-left:381.4pt;margin-top:-2.9pt;width:8.25pt;height:9.35pt;z-index:2537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">
                <v:imagedata r:id="rId41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94816" behindDoc="0" locked="0" layoutInCell="1" allowOverlap="1">
                <wp:simplePos x="0" y="0"/>
                <wp:positionH relativeFrom="column">
                  <wp:posOffset>4829811</wp:posOffset>
                </wp:positionH>
                <wp:positionV relativeFrom="paragraph">
                  <wp:posOffset>-7179</wp:posOffset>
                </wp:positionV>
                <wp:extent cx="71280" cy="149760"/>
                <wp:effectExtent l="38100" t="38100" r="43180" b="4127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6">
                      <w14:nvContentPartPr>
                        <w14:cNvContentPartPr/>
                      </w14:nvContentPartPr>
                      <w14:xfrm>
                        <a:off x="0" y="0"/>
                        <a:ext cx="712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BE2A9" id="Ink 2169" o:spid="_x0000_s1026" type="#_x0000_t75" style="position:absolute;margin-left:379.75pt;margin-top:-1pt;width:6.7pt;height:12.85pt;z-index:2537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">
                <v:imagedata r:id="rId41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93792" behindDoc="0" locked="0" layoutInCell="1" allowOverlap="1">
                <wp:simplePos x="0" y="0"/>
                <wp:positionH relativeFrom="column">
                  <wp:posOffset>4668891</wp:posOffset>
                </wp:positionH>
                <wp:positionV relativeFrom="paragraph">
                  <wp:posOffset>-16539</wp:posOffset>
                </wp:positionV>
                <wp:extent cx="112320" cy="131760"/>
                <wp:effectExtent l="38100" t="38100" r="40640" b="40005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8">
                      <w14:nvContentPartPr>
                        <w14:cNvContentPartPr/>
                      </w14:nvContentPartPr>
                      <w14:xfrm>
                        <a:off x="0" y="0"/>
                        <a:ext cx="1123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179D2" id="Ink 2168" o:spid="_x0000_s1026" type="#_x0000_t75" style="position:absolute;margin-left:367pt;margin-top:-1.7pt;width:9.9pt;height:11.35pt;z-index:2537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">
                <v:imagedata r:id="rId41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92768" behindDoc="0" locked="0" layoutInCell="1" allowOverlap="1">
                <wp:simplePos x="0" y="0"/>
                <wp:positionH relativeFrom="column">
                  <wp:posOffset>4695531</wp:posOffset>
                </wp:positionH>
                <wp:positionV relativeFrom="paragraph">
                  <wp:posOffset>-6099</wp:posOffset>
                </wp:positionV>
                <wp:extent cx="67680" cy="103680"/>
                <wp:effectExtent l="38100" t="38100" r="46990" b="48895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0">
                      <w14:nvContentPartPr>
                        <w14:cNvContentPartPr/>
                      </w14:nvContentPartPr>
                      <w14:xfrm>
                        <a:off x="0" y="0"/>
                        <a:ext cx="676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A20E3" id="Ink 2167" o:spid="_x0000_s1026" type="#_x0000_t75" style="position:absolute;margin-left:369.3pt;margin-top:-1.05pt;width:6.45pt;height:9.3pt;z-index:2537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">
                <v:imagedata r:id="rId41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91744" behindDoc="0" locked="0" layoutInCell="1" allowOverlap="1">
                <wp:simplePos x="0" y="0"/>
                <wp:positionH relativeFrom="column">
                  <wp:posOffset>4430571</wp:posOffset>
                </wp:positionH>
                <wp:positionV relativeFrom="paragraph">
                  <wp:posOffset>-14019</wp:posOffset>
                </wp:positionV>
                <wp:extent cx="166320" cy="113760"/>
                <wp:effectExtent l="38100" t="38100" r="43815" b="38735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2">
                      <w14:nvContentPartPr>
                        <w14:cNvContentPartPr/>
                      </w14:nvContentPartPr>
                      <w14:xfrm>
                        <a:off x="0" y="0"/>
                        <a:ext cx="1663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6E42A" id="Ink 2166" o:spid="_x0000_s1026" type="#_x0000_t75" style="position:absolute;margin-left:348.4pt;margin-top:-1.75pt;width:14.25pt;height:10.25pt;z-index:2537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">
                <v:imagedata r:id="rId41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90720" behindDoc="0" locked="0" layoutInCell="1" allowOverlap="1">
                <wp:simplePos x="0" y="0"/>
                <wp:positionH relativeFrom="column">
                  <wp:posOffset>3250851</wp:posOffset>
                </wp:positionH>
                <wp:positionV relativeFrom="paragraph">
                  <wp:posOffset>-66939</wp:posOffset>
                </wp:positionV>
                <wp:extent cx="1087200" cy="192600"/>
                <wp:effectExtent l="38100" t="57150" r="17780" b="55245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4">
                      <w14:nvContentPartPr>
                        <w14:cNvContentPartPr/>
                      </w14:nvContentPartPr>
                      <w14:xfrm>
                        <a:off x="0" y="0"/>
                        <a:ext cx="10872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1C2A0" id="Ink 2165" o:spid="_x0000_s1026" type="#_x0000_t75" style="position:absolute;margin-left:255.15pt;margin-top:-6pt;width:86.85pt;height:16.75pt;z-index:2537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">
                <v:imagedata r:id="rId41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75360" behindDoc="0" locked="0" layoutInCell="1" allowOverlap="1">
                <wp:simplePos x="0" y="0"/>
                <wp:positionH relativeFrom="column">
                  <wp:posOffset>1835691</wp:posOffset>
                </wp:positionH>
                <wp:positionV relativeFrom="paragraph">
                  <wp:posOffset>182181</wp:posOffset>
                </wp:positionV>
                <wp:extent cx="8640" cy="38520"/>
                <wp:effectExtent l="38100" t="38100" r="48895" b="5715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6">
                      <w14:nvContentPartPr>
                        <w14:cNvContentPartPr/>
                      </w14:nvContentPartPr>
                      <w14:xfrm>
                        <a:off x="0" y="0"/>
                        <a:ext cx="86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C224C" id="Ink 2150" o:spid="_x0000_s1026" type="#_x0000_t75" style="position:absolute;margin-left:2in;margin-top:13.6pt;width:2.05pt;height:4.4pt;z-index:2537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">
                <v:imagedata r:id="rId4117" o:title=""/>
              </v:shape>
            </w:pict>
          </mc:Fallback>
        </mc:AlternateContent>
      </w:r>
    </w:p>
    <w:p w:rsidR="007371A5" w:rsidRDefault="00230E25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49088" behindDoc="0" locked="0" layoutInCell="1" allowOverlap="1">
                <wp:simplePos x="0" y="0"/>
                <wp:positionH relativeFrom="column">
                  <wp:posOffset>2501331</wp:posOffset>
                </wp:positionH>
                <wp:positionV relativeFrom="paragraph">
                  <wp:posOffset>-164846</wp:posOffset>
                </wp:positionV>
                <wp:extent cx="1069200" cy="502200"/>
                <wp:effectExtent l="57150" t="57150" r="36195" b="50800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8">
                      <w14:nvContentPartPr>
                        <w14:cNvContentPartPr/>
                      </w14:nvContentPartPr>
                      <w14:xfrm>
                        <a:off x="0" y="0"/>
                        <a:ext cx="1069200" cy="50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5E054" id="Ink 2227" o:spid="_x0000_s1026" type="#_x0000_t75" style="position:absolute;margin-left:196.2pt;margin-top:-13.65pt;width:85.8pt;height:41.05pt;z-index:2538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">
                <v:imagedata r:id="rId41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15296" behindDoc="0" locked="0" layoutInCell="1" allowOverlap="1">
                <wp:simplePos x="0" y="0"/>
                <wp:positionH relativeFrom="column">
                  <wp:posOffset>5795331</wp:posOffset>
                </wp:positionH>
                <wp:positionV relativeFrom="paragraph">
                  <wp:posOffset>127371</wp:posOffset>
                </wp:positionV>
                <wp:extent cx="16560" cy="44640"/>
                <wp:effectExtent l="38100" t="38100" r="40640" b="50800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0">
                      <w14:nvContentPartPr>
                        <w14:cNvContentPartPr/>
                      </w14:nvContentPartPr>
                      <w14:xfrm>
                        <a:off x="0" y="0"/>
                        <a:ext cx="165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FAF9D" id="Ink 2189" o:spid="_x0000_s1026" type="#_x0000_t75" style="position:absolute;margin-left:455.8pt;margin-top:9.45pt;width:2.4pt;height:4.7pt;z-index:2538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">
                <v:imagedata r:id="rId41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14272" behindDoc="0" locked="0" layoutInCell="1" allowOverlap="1">
                <wp:simplePos x="0" y="0"/>
                <wp:positionH relativeFrom="column">
                  <wp:posOffset>5734851</wp:posOffset>
                </wp:positionH>
                <wp:positionV relativeFrom="paragraph">
                  <wp:posOffset>136731</wp:posOffset>
                </wp:positionV>
                <wp:extent cx="18000" cy="56160"/>
                <wp:effectExtent l="57150" t="38100" r="39370" b="3937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2">
                      <w14:nvContentPartPr>
                        <w14:cNvContentPartPr/>
                      </w14:nvContentPartPr>
                      <w14:xfrm>
                        <a:off x="0" y="0"/>
                        <a:ext cx="180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3F2F1" id="Ink 2188" o:spid="_x0000_s1026" type="#_x0000_t75" style="position:absolute;margin-left:450.9pt;margin-top:10.15pt;width:2.75pt;height:5.6pt;z-index:2538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">
                <v:imagedata r:id="rId41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11200" behindDoc="0" locked="0" layoutInCell="1" allowOverlap="1">
                <wp:simplePos x="0" y="0"/>
                <wp:positionH relativeFrom="column">
                  <wp:posOffset>5549811</wp:posOffset>
                </wp:positionH>
                <wp:positionV relativeFrom="paragraph">
                  <wp:posOffset>156891</wp:posOffset>
                </wp:positionV>
                <wp:extent cx="43200" cy="109080"/>
                <wp:effectExtent l="38100" t="38100" r="52070" b="4381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4">
                      <w14:nvContentPartPr>
                        <w14:cNvContentPartPr/>
                      </w14:nvContentPartPr>
                      <w14:xfrm>
                        <a:off x="0" y="0"/>
                        <a:ext cx="432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9301F" id="Ink 2185" o:spid="_x0000_s1026" type="#_x0000_t75" style="position:absolute;margin-left:436.4pt;margin-top:11.85pt;width:4.55pt;height:9.8pt;z-index:2538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">
                <v:imagedata r:id="rId41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10176" behindDoc="0" locked="0" layoutInCell="1" allowOverlap="1">
                <wp:simplePos x="0" y="0"/>
                <wp:positionH relativeFrom="column">
                  <wp:posOffset>5405091</wp:posOffset>
                </wp:positionH>
                <wp:positionV relativeFrom="paragraph">
                  <wp:posOffset>106851</wp:posOffset>
                </wp:positionV>
                <wp:extent cx="14760" cy="96480"/>
                <wp:effectExtent l="38100" t="38100" r="42545" b="37465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6">
                      <w14:nvContentPartPr>
                        <w14:cNvContentPartPr/>
                      </w14:nvContentPartPr>
                      <w14:xfrm>
                        <a:off x="0" y="0"/>
                        <a:ext cx="147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43FE7" id="Ink 2184" o:spid="_x0000_s1026" type="#_x0000_t75" style="position:absolute;margin-left:425pt;margin-top:7.9pt;width:2.55pt;height:8.75pt;z-index:2538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">
                <v:imagedata r:id="rId41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09152" behindDoc="0" locked="0" layoutInCell="1" allowOverlap="1">
                <wp:simplePos x="0" y="0"/>
                <wp:positionH relativeFrom="column">
                  <wp:posOffset>5337411</wp:posOffset>
                </wp:positionH>
                <wp:positionV relativeFrom="paragraph">
                  <wp:posOffset>116211</wp:posOffset>
                </wp:positionV>
                <wp:extent cx="7920" cy="110160"/>
                <wp:effectExtent l="57150" t="38100" r="49530" b="42545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8">
                      <w14:nvContentPartPr>
                        <w14:cNvContentPartPr/>
                      </w14:nvContentPartPr>
                      <w14:xfrm>
                        <a:off x="0" y="0"/>
                        <a:ext cx="79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D5AB8" id="Ink 2183" o:spid="_x0000_s1026" type="#_x0000_t75" style="position:absolute;margin-left:419.5pt;margin-top:8.65pt;width:2pt;height:9.8pt;z-index:2538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">
                <v:imagedata r:id="rId41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08128" behindDoc="0" locked="0" layoutInCell="1" allowOverlap="1">
                <wp:simplePos x="0" y="0"/>
                <wp:positionH relativeFrom="column">
                  <wp:posOffset>4783371</wp:posOffset>
                </wp:positionH>
                <wp:positionV relativeFrom="paragraph">
                  <wp:posOffset>114051</wp:posOffset>
                </wp:positionV>
                <wp:extent cx="335160" cy="200160"/>
                <wp:effectExtent l="38100" t="57150" r="46355" b="4762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0">
                      <w14:nvContentPartPr>
                        <w14:cNvContentPartPr/>
                      </w14:nvContentPartPr>
                      <w14:xfrm>
                        <a:off x="0" y="0"/>
                        <a:ext cx="3351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A22A6" id="Ink 2182" o:spid="_x0000_s1026" type="#_x0000_t75" style="position:absolute;margin-left:376.1pt;margin-top:8.35pt;width:27.9pt;height:17pt;z-index:2538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">
                <v:imagedata r:id="rId41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89696" behindDoc="0" locked="0" layoutInCell="1" allowOverlap="1">
                <wp:simplePos x="0" y="0"/>
                <wp:positionH relativeFrom="column">
                  <wp:posOffset>4093251</wp:posOffset>
                </wp:positionH>
                <wp:positionV relativeFrom="paragraph">
                  <wp:posOffset>-4029</wp:posOffset>
                </wp:positionV>
                <wp:extent cx="188280" cy="24480"/>
                <wp:effectExtent l="38100" t="38100" r="40640" b="52070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2">
                      <w14:nvContentPartPr>
                        <w14:cNvContentPartPr/>
                      </w14:nvContentPartPr>
                      <w14:xfrm>
                        <a:off x="0" y="0"/>
                        <a:ext cx="188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4784C" id="Ink 2164" o:spid="_x0000_s1026" type="#_x0000_t75" style="position:absolute;margin-left:321.85pt;margin-top:-1pt;width:15.85pt;height:3.1pt;z-index:2537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">
                <v:imagedata r:id="rId41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88672" behindDoc="0" locked="0" layoutInCell="1" allowOverlap="1">
                <wp:simplePos x="0" y="0"/>
                <wp:positionH relativeFrom="column">
                  <wp:posOffset>4084611</wp:posOffset>
                </wp:positionH>
                <wp:positionV relativeFrom="paragraph">
                  <wp:posOffset>22251</wp:posOffset>
                </wp:positionV>
                <wp:extent cx="141840" cy="141480"/>
                <wp:effectExtent l="38100" t="38100" r="48895" b="49530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4">
                      <w14:nvContentPartPr>
                        <w14:cNvContentPartPr/>
                      </w14:nvContentPartPr>
                      <w14:xfrm>
                        <a:off x="0" y="0"/>
                        <a:ext cx="1418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5314E" id="Ink 2163" o:spid="_x0000_s1026" type="#_x0000_t75" style="position:absolute;margin-left:321pt;margin-top:1.25pt;width:12.5pt;height:12.55pt;z-index:2537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">
                <v:imagedata r:id="rId41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87648" behindDoc="0" locked="0" layoutInCell="1" allowOverlap="1">
                <wp:simplePos x="0" y="0"/>
                <wp:positionH relativeFrom="column">
                  <wp:posOffset>3788691</wp:posOffset>
                </wp:positionH>
                <wp:positionV relativeFrom="paragraph">
                  <wp:posOffset>150771</wp:posOffset>
                </wp:positionV>
                <wp:extent cx="111600" cy="10800"/>
                <wp:effectExtent l="38100" t="38100" r="41275" b="4635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6">
                      <w14:nvContentPartPr>
                        <w14:cNvContentPartPr/>
                      </w14:nvContentPartPr>
                      <w14:xfrm>
                        <a:off x="0" y="0"/>
                        <a:ext cx="1116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137D4" id="Ink 2162" o:spid="_x0000_s1026" type="#_x0000_t75" style="position:absolute;margin-left:297.85pt;margin-top:11.3pt;width:9.85pt;height:2pt;z-index:2537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">
                <v:imagedata r:id="rId41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86624" behindDoc="0" locked="0" layoutInCell="1" allowOverlap="1">
                <wp:simplePos x="0" y="0"/>
                <wp:positionH relativeFrom="column">
                  <wp:posOffset>3795891</wp:posOffset>
                </wp:positionH>
                <wp:positionV relativeFrom="paragraph">
                  <wp:posOffset>73371</wp:posOffset>
                </wp:positionV>
                <wp:extent cx="113760" cy="3960"/>
                <wp:effectExtent l="38100" t="57150" r="38735" b="53340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8">
                      <w14:nvContentPartPr>
                        <w14:cNvContentPartPr/>
                      </w14:nvContentPartPr>
                      <w14:xfrm>
                        <a:off x="0" y="0"/>
                        <a:ext cx="1137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45C3D" id="Ink 2161" o:spid="_x0000_s1026" type="#_x0000_t75" style="position:absolute;margin-left:298.35pt;margin-top:5.1pt;width:10.1pt;height:1.55pt;z-index:2537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">
                <v:imagedata r:id="rId41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85600" behindDoc="0" locked="0" layoutInCell="1" allowOverlap="1">
                <wp:simplePos x="0" y="0"/>
                <wp:positionH relativeFrom="column">
                  <wp:posOffset>2817771</wp:posOffset>
                </wp:positionH>
                <wp:positionV relativeFrom="paragraph">
                  <wp:posOffset>76971</wp:posOffset>
                </wp:positionV>
                <wp:extent cx="147240" cy="9360"/>
                <wp:effectExtent l="38100" t="57150" r="43815" b="48260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0">
                      <w14:nvContentPartPr>
                        <w14:cNvContentPartPr/>
                      </w14:nvContentPartPr>
                      <w14:xfrm>
                        <a:off x="0" y="0"/>
                        <a:ext cx="147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6E24A" id="Ink 2160" o:spid="_x0000_s1026" type="#_x0000_t75" style="position:absolute;margin-left:221.3pt;margin-top:5.3pt;width:12.8pt;height:2.15pt;z-index:2537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">
                <v:imagedata r:id="rId41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84576" behindDoc="0" locked="0" layoutInCell="1" allowOverlap="1">
                <wp:simplePos x="0" y="0"/>
                <wp:positionH relativeFrom="column">
                  <wp:posOffset>3420771</wp:posOffset>
                </wp:positionH>
                <wp:positionV relativeFrom="paragraph">
                  <wp:posOffset>23331</wp:posOffset>
                </wp:positionV>
                <wp:extent cx="78840" cy="111960"/>
                <wp:effectExtent l="57150" t="38100" r="35560" b="5969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2">
                      <w14:nvContentPartPr>
                        <w14:cNvContentPartPr/>
                      </w14:nvContentPartPr>
                      <w14:xfrm>
                        <a:off x="0" y="0"/>
                        <a:ext cx="788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FA6A0" id="Ink 2159" o:spid="_x0000_s1026" type="#_x0000_t75" style="position:absolute;margin-left:268.7pt;margin-top:1.1pt;width:7.7pt;height:10.3pt;z-index:2537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">
                <v:imagedata r:id="rId41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83552" behindDoc="0" locked="0" layoutInCell="1" allowOverlap="1">
                <wp:simplePos x="0" y="0"/>
                <wp:positionH relativeFrom="column">
                  <wp:posOffset>3287571</wp:posOffset>
                </wp:positionH>
                <wp:positionV relativeFrom="paragraph">
                  <wp:posOffset>28371</wp:posOffset>
                </wp:positionV>
                <wp:extent cx="72720" cy="118080"/>
                <wp:effectExtent l="38100" t="57150" r="41910" b="5397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4">
                      <w14:nvContentPartPr>
                        <w14:cNvContentPartPr/>
                      </w14:nvContentPartPr>
                      <w14:xfrm>
                        <a:off x="0" y="0"/>
                        <a:ext cx="727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FDADC" id="Ink 2158" o:spid="_x0000_s1026" type="#_x0000_t75" style="position:absolute;margin-left:258.1pt;margin-top:1.45pt;width:7.35pt;height:10.9pt;z-index:2537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">
                <v:imagedata r:id="rId41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82528" behindDoc="0" locked="0" layoutInCell="1" allowOverlap="1">
                <wp:simplePos x="0" y="0"/>
                <wp:positionH relativeFrom="column">
                  <wp:posOffset>3055011</wp:posOffset>
                </wp:positionH>
                <wp:positionV relativeFrom="paragraph">
                  <wp:posOffset>-429</wp:posOffset>
                </wp:positionV>
                <wp:extent cx="158400" cy="164160"/>
                <wp:effectExtent l="57150" t="57150" r="32385" b="4572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6">
                      <w14:nvContentPartPr>
                        <w14:cNvContentPartPr/>
                      </w14:nvContentPartPr>
                      <w14:xfrm>
                        <a:off x="0" y="0"/>
                        <a:ext cx="1584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3629B" id="Ink 2157" o:spid="_x0000_s1026" type="#_x0000_t75" style="position:absolute;margin-left:239.8pt;margin-top:-.7pt;width:13.95pt;height:14.3pt;z-index:2537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">
                <v:imagedata r:id="rId41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80480" behindDoc="0" locked="0" layoutInCell="1" allowOverlap="1">
                <wp:simplePos x="0" y="0"/>
                <wp:positionH relativeFrom="column">
                  <wp:posOffset>2653971</wp:posOffset>
                </wp:positionH>
                <wp:positionV relativeFrom="paragraph">
                  <wp:posOffset>24051</wp:posOffset>
                </wp:positionV>
                <wp:extent cx="86040" cy="141480"/>
                <wp:effectExtent l="57150" t="38100" r="47625" b="4953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8">
                      <w14:nvContentPartPr>
                        <w14:cNvContentPartPr/>
                      </w14:nvContentPartPr>
                      <w14:xfrm>
                        <a:off x="0" y="0"/>
                        <a:ext cx="860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9A2F9" id="Ink 2155" o:spid="_x0000_s1026" type="#_x0000_t75" style="position:absolute;margin-left:208.2pt;margin-top:1.4pt;width:8.1pt;height:12.3pt;z-index:2537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">
                <v:imagedata r:id="rId41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79456" behindDoc="0" locked="0" layoutInCell="1" allowOverlap="1">
                <wp:simplePos x="0" y="0"/>
                <wp:positionH relativeFrom="column">
                  <wp:posOffset>2573691</wp:posOffset>
                </wp:positionH>
                <wp:positionV relativeFrom="paragraph">
                  <wp:posOffset>12531</wp:posOffset>
                </wp:positionV>
                <wp:extent cx="112680" cy="129240"/>
                <wp:effectExtent l="38100" t="38100" r="20955" b="42545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0">
                      <w14:nvContentPartPr>
                        <w14:cNvContentPartPr/>
                      </w14:nvContentPartPr>
                      <w14:xfrm>
                        <a:off x="0" y="0"/>
                        <a:ext cx="1126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38144" id="Ink 2154" o:spid="_x0000_s1026" type="#_x0000_t75" style="position:absolute;margin-left:202.25pt;margin-top:.4pt;width:10pt;height:11.45pt;z-index:2537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">
                <v:imagedata r:id="rId41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78432" behindDoc="0" locked="0" layoutInCell="1" allowOverlap="1">
                <wp:simplePos x="0" y="0"/>
                <wp:positionH relativeFrom="column">
                  <wp:posOffset>3604371</wp:posOffset>
                </wp:positionH>
                <wp:positionV relativeFrom="paragraph">
                  <wp:posOffset>-142629</wp:posOffset>
                </wp:positionV>
                <wp:extent cx="58680" cy="366840"/>
                <wp:effectExtent l="38100" t="38100" r="55880" b="5270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2">
                      <w14:nvContentPartPr>
                        <w14:cNvContentPartPr/>
                      </w14:nvContentPartPr>
                      <w14:xfrm>
                        <a:off x="0" y="0"/>
                        <a:ext cx="58680" cy="36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4EF99" id="Ink 2153" o:spid="_x0000_s1026" type="#_x0000_t75" style="position:absolute;margin-left:283pt;margin-top:-11.85pt;width:6.1pt;height:30.2pt;z-index:2537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">
                <v:imagedata r:id="rId41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77408" behindDoc="0" locked="0" layoutInCell="1" allowOverlap="1">
                <wp:simplePos x="0" y="0"/>
                <wp:positionH relativeFrom="column">
                  <wp:posOffset>2407371</wp:posOffset>
                </wp:positionH>
                <wp:positionV relativeFrom="paragraph">
                  <wp:posOffset>-133629</wp:posOffset>
                </wp:positionV>
                <wp:extent cx="73800" cy="355680"/>
                <wp:effectExtent l="38100" t="38100" r="40640" b="44450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4">
                      <w14:nvContentPartPr>
                        <w14:cNvContentPartPr/>
                      </w14:nvContentPartPr>
                      <w14:xfrm>
                        <a:off x="0" y="0"/>
                        <a:ext cx="7380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8AA17" id="Ink 2152" o:spid="_x0000_s1026" type="#_x0000_t75" style="position:absolute;margin-left:188.75pt;margin-top:-10.95pt;width:7.2pt;height:29.1pt;z-index:2537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">
                <v:imagedata r:id="rId41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76384" behindDoc="0" locked="0" layoutInCell="1" allowOverlap="1">
                <wp:simplePos x="0" y="0"/>
                <wp:positionH relativeFrom="column">
                  <wp:posOffset>1796091</wp:posOffset>
                </wp:positionH>
                <wp:positionV relativeFrom="paragraph">
                  <wp:posOffset>149691</wp:posOffset>
                </wp:positionV>
                <wp:extent cx="12960" cy="5040"/>
                <wp:effectExtent l="38100" t="19050" r="44450" b="5270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6">
                      <w14:nvContentPartPr>
                        <w14:cNvContentPartPr/>
                      </w14:nvContentPartPr>
                      <w14:xfrm>
                        <a:off x="0" y="0"/>
                        <a:ext cx="12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96F91" id="Ink 2151" o:spid="_x0000_s1026" type="#_x0000_t75" style="position:absolute;margin-left:140.8pt;margin-top:11.3pt;width:2.1pt;height:1.6pt;z-index:2537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">
                <v:imagedata r:id="rId41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74336" behindDoc="0" locked="0" layoutInCell="1" allowOverlap="1">
                <wp:simplePos x="0" y="0"/>
                <wp:positionH relativeFrom="column">
                  <wp:posOffset>1506291</wp:posOffset>
                </wp:positionH>
                <wp:positionV relativeFrom="paragraph">
                  <wp:posOffset>73731</wp:posOffset>
                </wp:positionV>
                <wp:extent cx="183600" cy="110880"/>
                <wp:effectExtent l="38100" t="38100" r="45085" b="41910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8">
                      <w14:nvContentPartPr>
                        <w14:cNvContentPartPr/>
                      </w14:nvContentPartPr>
                      <w14:xfrm>
                        <a:off x="0" y="0"/>
                        <a:ext cx="183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E8E90" id="Ink 2149" o:spid="_x0000_s1026" type="#_x0000_t75" style="position:absolute;margin-left:117.9pt;margin-top:5.1pt;width:15.8pt;height:10.25pt;z-index:2537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">
                <v:imagedata r:id="rId41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73312" behindDoc="0" locked="0" layoutInCell="1" allowOverlap="1">
                <wp:simplePos x="0" y="0"/>
                <wp:positionH relativeFrom="column">
                  <wp:posOffset>1473531</wp:posOffset>
                </wp:positionH>
                <wp:positionV relativeFrom="paragraph">
                  <wp:posOffset>57531</wp:posOffset>
                </wp:positionV>
                <wp:extent cx="26280" cy="17280"/>
                <wp:effectExtent l="38100" t="38100" r="50165" b="40005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0">
                      <w14:nvContentPartPr>
                        <w14:cNvContentPartPr/>
                      </w14:nvContentPartPr>
                      <w14:xfrm>
                        <a:off x="0" y="0"/>
                        <a:ext cx="262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82356" id="Ink 2148" o:spid="_x0000_s1026" type="#_x0000_t75" style="position:absolute;margin-left:115.5pt;margin-top:4.05pt;width:3.1pt;height:2.35pt;z-index:2537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">
                <v:imagedata r:id="rId41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72288" behindDoc="0" locked="0" layoutInCell="1" allowOverlap="1">
                <wp:simplePos x="0" y="0"/>
                <wp:positionH relativeFrom="column">
                  <wp:posOffset>1257171</wp:posOffset>
                </wp:positionH>
                <wp:positionV relativeFrom="paragraph">
                  <wp:posOffset>94251</wp:posOffset>
                </wp:positionV>
                <wp:extent cx="177840" cy="115200"/>
                <wp:effectExtent l="0" t="38100" r="50800" b="5651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2">
                      <w14:nvContentPartPr>
                        <w14:cNvContentPartPr/>
                      </w14:nvContentPartPr>
                      <w14:xfrm>
                        <a:off x="0" y="0"/>
                        <a:ext cx="1778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57149" id="Ink 2147" o:spid="_x0000_s1026" type="#_x0000_t75" style="position:absolute;margin-left:98.35pt;margin-top:6.65pt;width:15.45pt;height:10.5pt;z-index:2537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">
                <v:imagedata r:id="rId41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71264" behindDoc="0" locked="0" layoutInCell="1" allowOverlap="1">
                <wp:simplePos x="0" y="0"/>
                <wp:positionH relativeFrom="column">
                  <wp:posOffset>1328811</wp:posOffset>
                </wp:positionH>
                <wp:positionV relativeFrom="paragraph">
                  <wp:posOffset>-32109</wp:posOffset>
                </wp:positionV>
                <wp:extent cx="22680" cy="230040"/>
                <wp:effectExtent l="38100" t="38100" r="53975" b="36830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4">
                      <w14:nvContentPartPr>
                        <w14:cNvContentPartPr/>
                      </w14:nvContentPartPr>
                      <w14:xfrm>
                        <a:off x="0" y="0"/>
                        <a:ext cx="2268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7FF24" id="Ink 2146" o:spid="_x0000_s1026" type="#_x0000_t75" style="position:absolute;margin-left:103.85pt;margin-top:-3.05pt;width:3.1pt;height:19.2pt;z-index:2537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">
                <v:imagedata r:id="rId41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69216" behindDoc="0" locked="0" layoutInCell="1" allowOverlap="1">
                <wp:simplePos x="0" y="0"/>
                <wp:positionH relativeFrom="column">
                  <wp:posOffset>1077531</wp:posOffset>
                </wp:positionH>
                <wp:positionV relativeFrom="paragraph">
                  <wp:posOffset>128091</wp:posOffset>
                </wp:positionV>
                <wp:extent cx="77400" cy="100080"/>
                <wp:effectExtent l="38100" t="38100" r="56515" b="52705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6">
                      <w14:nvContentPartPr>
                        <w14:cNvContentPartPr/>
                      </w14:nvContentPartPr>
                      <w14:xfrm>
                        <a:off x="0" y="0"/>
                        <a:ext cx="774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0269D" id="Ink 2144" o:spid="_x0000_s1026" type="#_x0000_t75" style="position:absolute;margin-left:84.1pt;margin-top:9.4pt;width:7.6pt;height:9.25pt;z-index:2537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">
                <v:imagedata r:id="rId41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68192" behindDoc="0" locked="0" layoutInCell="1" allowOverlap="1">
                <wp:simplePos x="0" y="0"/>
                <wp:positionH relativeFrom="column">
                  <wp:posOffset>940371</wp:posOffset>
                </wp:positionH>
                <wp:positionV relativeFrom="paragraph">
                  <wp:posOffset>110091</wp:posOffset>
                </wp:positionV>
                <wp:extent cx="87840" cy="116280"/>
                <wp:effectExtent l="57150" t="19050" r="45720" b="55245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8">
                      <w14:nvContentPartPr>
                        <w14:cNvContentPartPr/>
                      </w14:nvContentPartPr>
                      <w14:xfrm>
                        <a:off x="0" y="0"/>
                        <a:ext cx="878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7C5D5" id="Ink 2143" o:spid="_x0000_s1026" type="#_x0000_t75" style="position:absolute;margin-left:73.35pt;margin-top:8.1pt;width:8.4pt;height:10.35pt;z-index:2537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">
                <v:imagedata r:id="rId41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66144" behindDoc="0" locked="0" layoutInCell="1" allowOverlap="1">
                <wp:simplePos x="0" y="0"/>
                <wp:positionH relativeFrom="column">
                  <wp:posOffset>509811</wp:posOffset>
                </wp:positionH>
                <wp:positionV relativeFrom="paragraph">
                  <wp:posOffset>204051</wp:posOffset>
                </wp:positionV>
                <wp:extent cx="78480" cy="20160"/>
                <wp:effectExtent l="38100" t="38100" r="36195" b="37465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0">
                      <w14:nvContentPartPr>
                        <w14:cNvContentPartPr/>
                      </w14:nvContentPartPr>
                      <w14:xfrm>
                        <a:off x="0" y="0"/>
                        <a:ext cx="78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4C76F" id="Ink 2141" o:spid="_x0000_s1026" type="#_x0000_t75" style="position:absolute;margin-left:39.6pt;margin-top:15.6pt;width:7.35pt;height:2.65pt;z-index:2537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">
                <v:imagedata r:id="rId41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65120" behindDoc="0" locked="0" layoutInCell="1" allowOverlap="1">
                <wp:simplePos x="0" y="0"/>
                <wp:positionH relativeFrom="column">
                  <wp:posOffset>522051</wp:posOffset>
                </wp:positionH>
                <wp:positionV relativeFrom="paragraph">
                  <wp:posOffset>108291</wp:posOffset>
                </wp:positionV>
                <wp:extent cx="121680" cy="12960"/>
                <wp:effectExtent l="38100" t="38100" r="50165" b="44450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2">
                      <w14:nvContentPartPr>
                        <w14:cNvContentPartPr/>
                      </w14:nvContentPartPr>
                      <w14:xfrm>
                        <a:off x="0" y="0"/>
                        <a:ext cx="1216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F107E" id="Ink 2140" o:spid="_x0000_s1026" type="#_x0000_t75" style="position:absolute;margin-left:40.65pt;margin-top:7.95pt;width:10.6pt;height:2.3pt;z-index:2537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">
                <v:imagedata r:id="rId41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64096" behindDoc="0" locked="0" layoutInCell="1" allowOverlap="1">
                <wp:simplePos x="0" y="0"/>
                <wp:positionH relativeFrom="column">
                  <wp:posOffset>542211</wp:posOffset>
                </wp:positionH>
                <wp:positionV relativeFrom="paragraph">
                  <wp:posOffset>35571</wp:posOffset>
                </wp:positionV>
                <wp:extent cx="138240" cy="40320"/>
                <wp:effectExtent l="38100" t="38100" r="52705" b="3619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4">
                      <w14:nvContentPartPr>
                        <w14:cNvContentPartPr/>
                      </w14:nvContentPartPr>
                      <w14:xfrm>
                        <a:off x="0" y="0"/>
                        <a:ext cx="1382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D6458" id="Ink 2139" o:spid="_x0000_s1026" type="#_x0000_t75" style="position:absolute;margin-left:42.25pt;margin-top:2.25pt;width:11.95pt;height:4.15pt;z-index:2537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">
                <v:imagedata r:id="rId41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63072" behindDoc="0" locked="0" layoutInCell="1" allowOverlap="1">
                <wp:simplePos x="0" y="0"/>
                <wp:positionH relativeFrom="column">
                  <wp:posOffset>531411</wp:posOffset>
                </wp:positionH>
                <wp:positionV relativeFrom="paragraph">
                  <wp:posOffset>23331</wp:posOffset>
                </wp:positionV>
                <wp:extent cx="37080" cy="187200"/>
                <wp:effectExtent l="38100" t="38100" r="39370" b="41910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6">
                      <w14:nvContentPartPr>
                        <w14:cNvContentPartPr/>
                      </w14:nvContentPartPr>
                      <w14:xfrm>
                        <a:off x="0" y="0"/>
                        <a:ext cx="370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83292" id="Ink 2138" o:spid="_x0000_s1026" type="#_x0000_t75" style="position:absolute;margin-left:41.15pt;margin-top:1.4pt;width:4.25pt;height:15.75pt;z-index:2537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">
                <v:imagedata r:id="rId41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62048" behindDoc="0" locked="0" layoutInCell="1" allowOverlap="1">
                <wp:simplePos x="0" y="0"/>
                <wp:positionH relativeFrom="column">
                  <wp:posOffset>175371</wp:posOffset>
                </wp:positionH>
                <wp:positionV relativeFrom="paragraph">
                  <wp:posOffset>-13389</wp:posOffset>
                </wp:positionV>
                <wp:extent cx="114120" cy="128880"/>
                <wp:effectExtent l="38100" t="38100" r="38735" b="43180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8">
                      <w14:nvContentPartPr>
                        <w14:cNvContentPartPr/>
                      </w14:nvContentPartPr>
                      <w14:xfrm>
                        <a:off x="0" y="0"/>
                        <a:ext cx="1141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CC023" id="Ink 2137" o:spid="_x0000_s1026" type="#_x0000_t75" style="position:absolute;margin-left:13.25pt;margin-top:-1.4pt;width:9.95pt;height:11.15pt;z-index:2537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">
                <v:imagedata r:id="rId41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61024" behindDoc="0" locked="0" layoutInCell="1" allowOverlap="1">
                <wp:simplePos x="0" y="0"/>
                <wp:positionH relativeFrom="column">
                  <wp:posOffset>157011</wp:posOffset>
                </wp:positionH>
                <wp:positionV relativeFrom="paragraph">
                  <wp:posOffset>-15909</wp:posOffset>
                </wp:positionV>
                <wp:extent cx="89640" cy="99000"/>
                <wp:effectExtent l="38100" t="38100" r="43815" b="34925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0">
                      <w14:nvContentPartPr>
                        <w14:cNvContentPartPr/>
                      </w14:nvContentPartPr>
                      <w14:xfrm>
                        <a:off x="0" y="0"/>
                        <a:ext cx="896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085A7" id="Ink 2136" o:spid="_x0000_s1026" type="#_x0000_t75" style="position:absolute;margin-left:11.85pt;margin-top:-1.6pt;width:8pt;height:8.7pt;z-index:2537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">
                <v:imagedata r:id="rId4181" o:title=""/>
              </v:shape>
            </w:pict>
          </mc:Fallback>
        </mc:AlternateContent>
      </w:r>
    </w:p>
    <w:p w:rsidR="007371A5" w:rsidRDefault="00230E25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21440" behindDoc="0" locked="0" layoutInCell="1" allowOverlap="1">
                <wp:simplePos x="0" y="0"/>
                <wp:positionH relativeFrom="column">
                  <wp:posOffset>6530091</wp:posOffset>
                </wp:positionH>
                <wp:positionV relativeFrom="paragraph">
                  <wp:posOffset>122601</wp:posOffset>
                </wp:positionV>
                <wp:extent cx="55440" cy="120600"/>
                <wp:effectExtent l="57150" t="38100" r="40005" b="51435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2">
                      <w14:nvContentPartPr>
                        <w14:cNvContentPartPr/>
                      </w14:nvContentPartPr>
                      <w14:xfrm>
                        <a:off x="0" y="0"/>
                        <a:ext cx="554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4AB53" id="Ink 2200" o:spid="_x0000_s1026" type="#_x0000_t75" style="position:absolute;margin-left:513.55pt;margin-top:9.05pt;width:5.8pt;height:10.8pt;z-index:2538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">
                <v:imagedata r:id="rId41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20416" behindDoc="0" locked="0" layoutInCell="1" allowOverlap="1">
                <wp:simplePos x="0" y="0"/>
                <wp:positionH relativeFrom="column">
                  <wp:posOffset>6419211</wp:posOffset>
                </wp:positionH>
                <wp:positionV relativeFrom="paragraph">
                  <wp:posOffset>76161</wp:posOffset>
                </wp:positionV>
                <wp:extent cx="63360" cy="83520"/>
                <wp:effectExtent l="38100" t="57150" r="51435" b="5016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4">
                      <w14:nvContentPartPr>
                        <w14:cNvContentPartPr/>
                      </w14:nvContentPartPr>
                      <w14:xfrm>
                        <a:off x="0" y="0"/>
                        <a:ext cx="633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4DFA5" id="Ink 2199" o:spid="_x0000_s1026" type="#_x0000_t75" style="position:absolute;margin-left:504.95pt;margin-top:5.25pt;width:6.3pt;height:8.15pt;z-index:2538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">
                <v:imagedata r:id="rId41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19392" behindDoc="0" locked="0" layoutInCell="1" allowOverlap="1">
                <wp:simplePos x="0" y="0"/>
                <wp:positionH relativeFrom="column">
                  <wp:posOffset>6253251</wp:posOffset>
                </wp:positionH>
                <wp:positionV relativeFrom="paragraph">
                  <wp:posOffset>59241</wp:posOffset>
                </wp:positionV>
                <wp:extent cx="83880" cy="83520"/>
                <wp:effectExtent l="57150" t="38100" r="49530" b="5016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6">
                      <w14:nvContentPartPr>
                        <w14:cNvContentPartPr/>
                      </w14:nvContentPartPr>
                      <w14:xfrm>
                        <a:off x="0" y="0"/>
                        <a:ext cx="838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A5C29" id="Ink 2198" o:spid="_x0000_s1026" type="#_x0000_t75" style="position:absolute;margin-left:491.7pt;margin-top:4.1pt;width:8.1pt;height:7.8pt;z-index:2538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">
                <v:imagedata r:id="rId41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18368" behindDoc="0" locked="0" layoutInCell="1" allowOverlap="1">
                <wp:simplePos x="0" y="0"/>
                <wp:positionH relativeFrom="column">
                  <wp:posOffset>6185931</wp:posOffset>
                </wp:positionH>
                <wp:positionV relativeFrom="paragraph">
                  <wp:posOffset>-19599</wp:posOffset>
                </wp:positionV>
                <wp:extent cx="45720" cy="159480"/>
                <wp:effectExtent l="57150" t="38100" r="49530" b="50165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8">
                      <w14:nvContentPartPr>
                        <w14:cNvContentPartPr/>
                      </w14:nvContentPartPr>
                      <w14:xfrm>
                        <a:off x="0" y="0"/>
                        <a:ext cx="457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65D15" id="Ink 2197" o:spid="_x0000_s1026" type="#_x0000_t75" style="position:absolute;margin-left:486.4pt;margin-top:-2.1pt;width:5pt;height:13.7pt;z-index:2538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">
                <v:imagedata r:id="rId41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17344" behindDoc="0" locked="0" layoutInCell="1" allowOverlap="1">
                <wp:simplePos x="0" y="0"/>
                <wp:positionH relativeFrom="column">
                  <wp:posOffset>6022131</wp:posOffset>
                </wp:positionH>
                <wp:positionV relativeFrom="paragraph">
                  <wp:posOffset>44121</wp:posOffset>
                </wp:positionV>
                <wp:extent cx="102960" cy="79920"/>
                <wp:effectExtent l="38100" t="57150" r="49530" b="5397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0">
                      <w14:nvContentPartPr>
                        <w14:cNvContentPartPr/>
                      </w14:nvContentPartPr>
                      <w14:xfrm>
                        <a:off x="0" y="0"/>
                        <a:ext cx="1029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BAA55" id="Ink 2196" o:spid="_x0000_s1026" type="#_x0000_t75" style="position:absolute;margin-left:473.45pt;margin-top:2.75pt;width:9.6pt;height:7.65pt;z-index:2538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">
                <v:imagedata r:id="rId41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16320" behindDoc="0" locked="0" layoutInCell="1" allowOverlap="1">
                <wp:simplePos x="0" y="0"/>
                <wp:positionH relativeFrom="column">
                  <wp:posOffset>5905131</wp:posOffset>
                </wp:positionH>
                <wp:positionV relativeFrom="paragraph">
                  <wp:posOffset>44121</wp:posOffset>
                </wp:positionV>
                <wp:extent cx="87120" cy="71280"/>
                <wp:effectExtent l="38100" t="38100" r="46355" b="4318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2">
                      <w14:nvContentPartPr>
                        <w14:cNvContentPartPr/>
                      </w14:nvContentPartPr>
                      <w14:xfrm>
                        <a:off x="0" y="0"/>
                        <a:ext cx="871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B8F58" id="Ink 2195" o:spid="_x0000_s1026" type="#_x0000_t75" style="position:absolute;margin-left:464.5pt;margin-top:3pt;width:8pt;height:6.9pt;z-index:2538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">
                <v:imagedata r:id="rId41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13248" behindDoc="0" locked="0" layoutInCell="1" allowOverlap="1">
                <wp:simplePos x="0" y="0"/>
                <wp:positionH relativeFrom="column">
                  <wp:posOffset>5456571</wp:posOffset>
                </wp:positionH>
                <wp:positionV relativeFrom="paragraph">
                  <wp:posOffset>108201</wp:posOffset>
                </wp:positionV>
                <wp:extent cx="77040" cy="12240"/>
                <wp:effectExtent l="38100" t="38100" r="56515" b="45085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4">
                      <w14:nvContentPartPr>
                        <w14:cNvContentPartPr/>
                      </w14:nvContentPartPr>
                      <w14:xfrm>
                        <a:off x="0" y="0"/>
                        <a:ext cx="77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6476D" id="Ink 2187" o:spid="_x0000_s1026" type="#_x0000_t75" style="position:absolute;margin-left:428.95pt;margin-top:8pt;width:7.4pt;height:2.2pt;z-index:2538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">
                <v:imagedata r:id="rId41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12224" behindDoc="0" locked="0" layoutInCell="1" allowOverlap="1">
                <wp:simplePos x="0" y="0"/>
                <wp:positionH relativeFrom="column">
                  <wp:posOffset>5496531</wp:posOffset>
                </wp:positionH>
                <wp:positionV relativeFrom="paragraph">
                  <wp:posOffset>23601</wp:posOffset>
                </wp:positionV>
                <wp:extent cx="93600" cy="7560"/>
                <wp:effectExtent l="38100" t="57150" r="40005" b="50165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6">
                      <w14:nvContentPartPr>
                        <w14:cNvContentPartPr/>
                      </w14:nvContentPartPr>
                      <w14:xfrm>
                        <a:off x="0" y="0"/>
                        <a:ext cx="936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08B6D" id="Ink 2186" o:spid="_x0000_s1026" type="#_x0000_t75" style="position:absolute;margin-left:432.3pt;margin-top:1pt;width:8.5pt;height:2.1pt;z-index:2538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">
                <v:imagedata r:id="rId41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07104" behindDoc="0" locked="0" layoutInCell="1" allowOverlap="1">
                <wp:simplePos x="0" y="0"/>
                <wp:positionH relativeFrom="column">
                  <wp:posOffset>4818651</wp:posOffset>
                </wp:positionH>
                <wp:positionV relativeFrom="paragraph">
                  <wp:posOffset>-12759</wp:posOffset>
                </wp:positionV>
                <wp:extent cx="60120" cy="142920"/>
                <wp:effectExtent l="38100" t="38100" r="54610" b="47625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8">
                      <w14:nvContentPartPr>
                        <w14:cNvContentPartPr/>
                      </w14:nvContentPartPr>
                      <w14:xfrm>
                        <a:off x="0" y="0"/>
                        <a:ext cx="601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6406D" id="Ink 2181" o:spid="_x0000_s1026" type="#_x0000_t75" style="position:absolute;margin-left:378.75pt;margin-top:-1.55pt;width:5.95pt;height:12.4pt;z-index:2538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">
                <v:imagedata r:id="rId41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06080" behindDoc="0" locked="0" layoutInCell="1" allowOverlap="1">
                <wp:simplePos x="0" y="0"/>
                <wp:positionH relativeFrom="column">
                  <wp:posOffset>4136811</wp:posOffset>
                </wp:positionH>
                <wp:positionV relativeFrom="paragraph">
                  <wp:posOffset>42321</wp:posOffset>
                </wp:positionV>
                <wp:extent cx="463680" cy="112680"/>
                <wp:effectExtent l="57150" t="38100" r="12700" b="59055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0">
                      <w14:nvContentPartPr>
                        <w14:cNvContentPartPr/>
                      </w14:nvContentPartPr>
                      <w14:xfrm>
                        <a:off x="0" y="0"/>
                        <a:ext cx="4636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D218B" id="Ink 2180" o:spid="_x0000_s1026" type="#_x0000_t75" style="position:absolute;margin-left:324.85pt;margin-top:2.45pt;width:37.85pt;height:10.5pt;z-index:2538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">
                <v:imagedata r:id="rId42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70240" behindDoc="0" locked="0" layoutInCell="1" allowOverlap="1">
                <wp:simplePos x="0" y="0"/>
                <wp:positionH relativeFrom="column">
                  <wp:posOffset>752091</wp:posOffset>
                </wp:positionH>
                <wp:positionV relativeFrom="paragraph">
                  <wp:posOffset>154281</wp:posOffset>
                </wp:positionV>
                <wp:extent cx="39240" cy="7920"/>
                <wp:effectExtent l="38100" t="19050" r="37465" b="4953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2">
                      <w14:nvContentPartPr>
                        <w14:cNvContentPartPr/>
                      </w14:nvContentPartPr>
                      <w14:xfrm>
                        <a:off x="0" y="0"/>
                        <a:ext cx="392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AE787" id="Ink 2145" o:spid="_x0000_s1026" type="#_x0000_t75" style="position:absolute;margin-left:58.75pt;margin-top:11.7pt;width:3.95pt;height:1.55pt;z-index:2537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">
                <v:imagedata r:id="rId42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767168" behindDoc="0" locked="0" layoutInCell="1" allowOverlap="1">
                <wp:simplePos x="0" y="0"/>
                <wp:positionH relativeFrom="column">
                  <wp:posOffset>763251</wp:posOffset>
                </wp:positionH>
                <wp:positionV relativeFrom="paragraph">
                  <wp:posOffset>-131199</wp:posOffset>
                </wp:positionV>
                <wp:extent cx="149760" cy="271080"/>
                <wp:effectExtent l="38100" t="57150" r="41275" b="53340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4">
                      <w14:nvContentPartPr>
                        <w14:cNvContentPartPr/>
                      </w14:nvContentPartPr>
                      <w14:xfrm>
                        <a:off x="0" y="0"/>
                        <a:ext cx="14976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03B77" id="Ink 2142" o:spid="_x0000_s1026" type="#_x0000_t75" style="position:absolute;margin-left:59.35pt;margin-top:-11pt;width:13.2pt;height:22.7pt;z-index:2537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">
                <v:imagedata r:id="rId4205" o:title=""/>
              </v:shape>
            </w:pict>
          </mc:Fallback>
        </mc:AlternateContent>
      </w:r>
    </w:p>
    <w:p w:rsidR="007371A5" w:rsidRDefault="00230E25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36800" behindDoc="0" locked="0" layoutInCell="1" allowOverlap="1">
                <wp:simplePos x="0" y="0"/>
                <wp:positionH relativeFrom="column">
                  <wp:posOffset>6351531</wp:posOffset>
                </wp:positionH>
                <wp:positionV relativeFrom="paragraph">
                  <wp:posOffset>69506</wp:posOffset>
                </wp:positionV>
                <wp:extent cx="112320" cy="147960"/>
                <wp:effectExtent l="38100" t="38100" r="40640" b="42545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6">
                      <w14:nvContentPartPr>
                        <w14:cNvContentPartPr/>
                      </w14:nvContentPartPr>
                      <w14:xfrm>
                        <a:off x="0" y="0"/>
                        <a:ext cx="1123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37EBB" id="Ink 2215" o:spid="_x0000_s1026" type="#_x0000_t75" style="position:absolute;margin-left:499.35pt;margin-top:4.85pt;width:10.3pt;height:13.05pt;z-index:2538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">
                <v:imagedata r:id="rId42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35776" behindDoc="0" locked="0" layoutInCell="1" allowOverlap="1">
                <wp:simplePos x="0" y="0"/>
                <wp:positionH relativeFrom="column">
                  <wp:posOffset>6259731</wp:posOffset>
                </wp:positionH>
                <wp:positionV relativeFrom="paragraph">
                  <wp:posOffset>128546</wp:posOffset>
                </wp:positionV>
                <wp:extent cx="68040" cy="72720"/>
                <wp:effectExtent l="38100" t="38100" r="46355" b="41910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8">
                      <w14:nvContentPartPr>
                        <w14:cNvContentPartPr/>
                      </w14:nvContentPartPr>
                      <w14:xfrm>
                        <a:off x="0" y="0"/>
                        <a:ext cx="680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7EF14" id="Ink 2214" o:spid="_x0000_s1026" type="#_x0000_t75" style="position:absolute;margin-left:492.2pt;margin-top:9.3pt;width:6.8pt;height:7.15pt;z-index:2538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">
                <v:imagedata r:id="rId42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34752" behindDoc="0" locked="0" layoutInCell="1" allowOverlap="1">
                <wp:simplePos x="0" y="0"/>
                <wp:positionH relativeFrom="column">
                  <wp:posOffset>6129771</wp:posOffset>
                </wp:positionH>
                <wp:positionV relativeFrom="paragraph">
                  <wp:posOffset>149426</wp:posOffset>
                </wp:positionV>
                <wp:extent cx="84960" cy="15120"/>
                <wp:effectExtent l="38100" t="57150" r="48895" b="42545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0">
                      <w14:nvContentPartPr>
                        <w14:cNvContentPartPr/>
                      </w14:nvContentPartPr>
                      <w14:xfrm>
                        <a:off x="0" y="0"/>
                        <a:ext cx="849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338D7" id="Ink 2213" o:spid="_x0000_s1026" type="#_x0000_t75" style="position:absolute;margin-left:482pt;margin-top:11pt;width:8pt;height:2.65pt;z-index:2538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">
                <v:imagedata r:id="rId42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33728" behindDoc="0" locked="0" layoutInCell="1" allowOverlap="1">
                <wp:simplePos x="0" y="0"/>
                <wp:positionH relativeFrom="column">
                  <wp:posOffset>6140211</wp:posOffset>
                </wp:positionH>
                <wp:positionV relativeFrom="paragraph">
                  <wp:posOffset>68426</wp:posOffset>
                </wp:positionV>
                <wp:extent cx="69120" cy="180720"/>
                <wp:effectExtent l="38100" t="38100" r="45720" b="48260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2">
                      <w14:nvContentPartPr>
                        <w14:cNvContentPartPr/>
                      </w14:nvContentPartPr>
                      <w14:xfrm>
                        <a:off x="0" y="0"/>
                        <a:ext cx="691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17B08" id="Ink 2212" o:spid="_x0000_s1026" type="#_x0000_t75" style="position:absolute;margin-left:483pt;margin-top:4.75pt;width:6.7pt;height:15.45pt;z-index:2538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">
                <v:imagedata r:id="rId42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32704" behindDoc="0" locked="0" layoutInCell="1" allowOverlap="1">
                <wp:simplePos x="0" y="0"/>
                <wp:positionH relativeFrom="column">
                  <wp:posOffset>5989371</wp:posOffset>
                </wp:positionH>
                <wp:positionV relativeFrom="paragraph">
                  <wp:posOffset>155546</wp:posOffset>
                </wp:positionV>
                <wp:extent cx="106920" cy="111600"/>
                <wp:effectExtent l="38100" t="38100" r="45720" b="6032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4">
                      <w14:nvContentPartPr>
                        <w14:cNvContentPartPr/>
                      </w14:nvContentPartPr>
                      <w14:xfrm>
                        <a:off x="0" y="0"/>
                        <a:ext cx="1069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D3622" id="Ink 2211" o:spid="_x0000_s1026" type="#_x0000_t75" style="position:absolute;margin-left:470.8pt;margin-top:11.45pt;width:10.05pt;height:10.45pt;z-index:2538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">
                <v:imagedata r:id="rId42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31680" behindDoc="0" locked="0" layoutInCell="1" allowOverlap="1">
                <wp:simplePos x="0" y="0"/>
                <wp:positionH relativeFrom="column">
                  <wp:posOffset>5910531</wp:posOffset>
                </wp:positionH>
                <wp:positionV relativeFrom="paragraph">
                  <wp:posOffset>120266</wp:posOffset>
                </wp:positionV>
                <wp:extent cx="84960" cy="69480"/>
                <wp:effectExtent l="38100" t="38100" r="48895" b="4508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6">
                      <w14:nvContentPartPr>
                        <w14:cNvContentPartPr/>
                      </w14:nvContentPartPr>
                      <w14:xfrm>
                        <a:off x="0" y="0"/>
                        <a:ext cx="849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338C2" id="Ink 2210" o:spid="_x0000_s1026" type="#_x0000_t75" style="position:absolute;margin-left:464.9pt;margin-top:8.7pt;width:7.95pt;height:6.75pt;z-index:2538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">
                <v:imagedata r:id="rId42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30656" behindDoc="0" locked="0" layoutInCell="1" allowOverlap="1">
                <wp:simplePos x="0" y="0"/>
                <wp:positionH relativeFrom="column">
                  <wp:posOffset>5824851</wp:posOffset>
                </wp:positionH>
                <wp:positionV relativeFrom="paragraph">
                  <wp:posOffset>100466</wp:posOffset>
                </wp:positionV>
                <wp:extent cx="74880" cy="79920"/>
                <wp:effectExtent l="38100" t="57150" r="59055" b="5397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8">
                      <w14:nvContentPartPr>
                        <w14:cNvContentPartPr/>
                      </w14:nvContentPartPr>
                      <w14:xfrm>
                        <a:off x="0" y="0"/>
                        <a:ext cx="748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FFFE7" id="Ink 2209" o:spid="_x0000_s1026" type="#_x0000_t75" style="position:absolute;margin-left:457.9pt;margin-top:7.15pt;width:7.45pt;height:7.75pt;z-index:2538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">
                <v:imagedata r:id="rId42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29632" behindDoc="0" locked="0" layoutInCell="1" allowOverlap="1">
                <wp:simplePos x="0" y="0"/>
                <wp:positionH relativeFrom="column">
                  <wp:posOffset>5694171</wp:posOffset>
                </wp:positionH>
                <wp:positionV relativeFrom="paragraph">
                  <wp:posOffset>91106</wp:posOffset>
                </wp:positionV>
                <wp:extent cx="98640" cy="96480"/>
                <wp:effectExtent l="38100" t="38100" r="53975" b="56515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0">
                      <w14:nvContentPartPr>
                        <w14:cNvContentPartPr/>
                      </w14:nvContentPartPr>
                      <w14:xfrm>
                        <a:off x="0" y="0"/>
                        <a:ext cx="986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D7885" id="Ink 2208" o:spid="_x0000_s1026" type="#_x0000_t75" style="position:absolute;margin-left:447.6pt;margin-top:6.4pt;width:9.2pt;height:9pt;z-index:2538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">
                <v:imagedata r:id="rId42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28608" behindDoc="0" locked="0" layoutInCell="1" allowOverlap="1">
                <wp:simplePos x="0" y="0"/>
                <wp:positionH relativeFrom="column">
                  <wp:posOffset>5542611</wp:posOffset>
                </wp:positionH>
                <wp:positionV relativeFrom="paragraph">
                  <wp:posOffset>87866</wp:posOffset>
                </wp:positionV>
                <wp:extent cx="101160" cy="91440"/>
                <wp:effectExtent l="38100" t="57150" r="51435" b="41910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2">
                      <w14:nvContentPartPr>
                        <w14:cNvContentPartPr/>
                      </w14:nvContentPartPr>
                      <w14:xfrm>
                        <a:off x="0" y="0"/>
                        <a:ext cx="1011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EF0F2" id="Ink 2207" o:spid="_x0000_s1026" type="#_x0000_t75" style="position:absolute;margin-left:435.7pt;margin-top:6.2pt;width:9.55pt;height:8.5pt;z-index:2538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">
                <v:imagedata r:id="rId42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26560" behindDoc="0" locked="0" layoutInCell="1" allowOverlap="1">
                <wp:simplePos x="0" y="0"/>
                <wp:positionH relativeFrom="column">
                  <wp:posOffset>5315811</wp:posOffset>
                </wp:positionH>
                <wp:positionV relativeFrom="paragraph">
                  <wp:posOffset>196946</wp:posOffset>
                </wp:positionV>
                <wp:extent cx="6480" cy="4320"/>
                <wp:effectExtent l="19050" t="19050" r="50800" b="5334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4">
                      <w14:nvContentPartPr>
                        <w14:cNvContentPartPr/>
                      </w14:nvContentPartPr>
                      <w14:xfrm>
                        <a:off x="0" y="0"/>
                        <a:ext cx="6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63850" id="Ink 2205" o:spid="_x0000_s1026" type="#_x0000_t75" style="position:absolute;margin-left:418.1pt;margin-top:14.9pt;width:1.4pt;height:1.5pt;z-index:2538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">
                <v:imagedata r:id="rId42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25536" behindDoc="0" locked="0" layoutInCell="1" allowOverlap="1">
                <wp:simplePos x="0" y="0"/>
                <wp:positionH relativeFrom="column">
                  <wp:posOffset>5158131</wp:posOffset>
                </wp:positionH>
                <wp:positionV relativeFrom="paragraph">
                  <wp:posOffset>196586</wp:posOffset>
                </wp:positionV>
                <wp:extent cx="8640" cy="7560"/>
                <wp:effectExtent l="38100" t="38100" r="48895" b="50165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6">
                      <w14:nvContentPartPr>
                        <w14:cNvContentPartPr/>
                      </w14:nvContentPartPr>
                      <w14:xfrm>
                        <a:off x="0" y="0"/>
                        <a:ext cx="8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46B0D" id="Ink 2204" o:spid="_x0000_s1026" type="#_x0000_t75" style="position:absolute;margin-left:405.5pt;margin-top:14.8pt;width:1.9pt;height:1.95pt;z-index:2538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">
                <v:imagedata r:id="rId42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24512" behindDoc="0" locked="0" layoutInCell="1" allowOverlap="1">
                <wp:simplePos x="0" y="0"/>
                <wp:positionH relativeFrom="column">
                  <wp:posOffset>5184051</wp:posOffset>
                </wp:positionH>
                <wp:positionV relativeFrom="paragraph">
                  <wp:posOffset>99386</wp:posOffset>
                </wp:positionV>
                <wp:extent cx="88200" cy="82080"/>
                <wp:effectExtent l="38100" t="57150" r="45720" b="5143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8">
                      <w14:nvContentPartPr>
                        <w14:cNvContentPartPr/>
                      </w14:nvContentPartPr>
                      <w14:xfrm>
                        <a:off x="0" y="0"/>
                        <a:ext cx="882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44323" id="Ink 2203" o:spid="_x0000_s1026" type="#_x0000_t75" style="position:absolute;margin-left:407.7pt;margin-top:7.15pt;width:8.2pt;height:7.9pt;z-index:2538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">
                <v:imagedata r:id="rId42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23488" behindDoc="0" locked="0" layoutInCell="1" allowOverlap="1">
                <wp:simplePos x="0" y="0"/>
                <wp:positionH relativeFrom="column">
                  <wp:posOffset>5149851</wp:posOffset>
                </wp:positionH>
                <wp:positionV relativeFrom="paragraph">
                  <wp:posOffset>33146</wp:posOffset>
                </wp:positionV>
                <wp:extent cx="14760" cy="11160"/>
                <wp:effectExtent l="38100" t="38100" r="42545" b="4635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0">
                      <w14:nvContentPartPr>
                        <w14:cNvContentPartPr/>
                      </w14:nvContentPartPr>
                      <w14:xfrm>
                        <a:off x="0" y="0"/>
                        <a:ext cx="14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02A5A" id="Ink 2202" o:spid="_x0000_s1026" type="#_x0000_t75" style="position:absolute;margin-left:404.9pt;margin-top:1.95pt;width:2.2pt;height:2.1pt;z-index:2538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">
                <v:imagedata r:id="rId42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22464" behindDoc="0" locked="0" layoutInCell="1" allowOverlap="1">
                <wp:simplePos x="0" y="0"/>
                <wp:positionH relativeFrom="column">
                  <wp:posOffset>5089371</wp:posOffset>
                </wp:positionH>
                <wp:positionV relativeFrom="paragraph">
                  <wp:posOffset>96146</wp:posOffset>
                </wp:positionV>
                <wp:extent cx="37800" cy="85320"/>
                <wp:effectExtent l="38100" t="38100" r="57785" b="48260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2">
                      <w14:nvContentPartPr>
                        <w14:cNvContentPartPr/>
                      </w14:nvContentPartPr>
                      <w14:xfrm>
                        <a:off x="0" y="0"/>
                        <a:ext cx="378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98F26" id="Ink 2201" o:spid="_x0000_s1026" type="#_x0000_t75" style="position:absolute;margin-left:400.05pt;margin-top:7pt;width:4.45pt;height:7.85pt;z-index:2538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">
                <v:imagedata r:id="rId4233" o:title=""/>
              </v:shape>
            </w:pict>
          </mc:Fallback>
        </mc:AlternateContent>
      </w:r>
    </w:p>
    <w:p w:rsidR="007371A5" w:rsidRDefault="00230E25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47040" behindDoc="0" locked="0" layoutInCell="1" allowOverlap="1">
                <wp:simplePos x="0" y="0"/>
                <wp:positionH relativeFrom="column">
                  <wp:posOffset>4349211</wp:posOffset>
                </wp:positionH>
                <wp:positionV relativeFrom="paragraph">
                  <wp:posOffset>31719</wp:posOffset>
                </wp:positionV>
                <wp:extent cx="140400" cy="111600"/>
                <wp:effectExtent l="38100" t="38100" r="50165" b="41275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4">
                      <w14:nvContentPartPr>
                        <w14:cNvContentPartPr/>
                      </w14:nvContentPartPr>
                      <w14:xfrm>
                        <a:off x="0" y="0"/>
                        <a:ext cx="1404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C364C" id="Ink 2225" o:spid="_x0000_s1026" type="#_x0000_t75" style="position:absolute;margin-left:342pt;margin-top:1.85pt;width:12.1pt;height:10.3pt;z-index:2538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">
                <v:imagedata r:id="rId42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46016" behindDoc="0" locked="0" layoutInCell="1" allowOverlap="1">
                <wp:simplePos x="0" y="0"/>
                <wp:positionH relativeFrom="column">
                  <wp:posOffset>3772851</wp:posOffset>
                </wp:positionH>
                <wp:positionV relativeFrom="paragraph">
                  <wp:posOffset>78879</wp:posOffset>
                </wp:positionV>
                <wp:extent cx="432000" cy="153360"/>
                <wp:effectExtent l="57150" t="57150" r="0" b="56515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6">
                      <w14:nvContentPartPr>
                        <w14:cNvContentPartPr/>
                      </w14:nvContentPartPr>
                      <w14:xfrm>
                        <a:off x="0" y="0"/>
                        <a:ext cx="4320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D3A6A" id="Ink 2224" o:spid="_x0000_s1026" type="#_x0000_t75" style="position:absolute;margin-left:296.35pt;margin-top:5.5pt;width:35.55pt;height:13.6pt;z-index:2538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">
                <v:imagedata r:id="rId42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44992" behindDoc="0" locked="0" layoutInCell="1" allowOverlap="1">
                <wp:simplePos x="0" y="0"/>
                <wp:positionH relativeFrom="column">
                  <wp:posOffset>580731</wp:posOffset>
                </wp:positionH>
                <wp:positionV relativeFrom="paragraph">
                  <wp:posOffset>159159</wp:posOffset>
                </wp:positionV>
                <wp:extent cx="119520" cy="6480"/>
                <wp:effectExtent l="38100" t="57150" r="52070" b="50800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8">
                      <w14:nvContentPartPr>
                        <w14:cNvContentPartPr/>
                      </w14:nvContentPartPr>
                      <w14:xfrm>
                        <a:off x="0" y="0"/>
                        <a:ext cx="119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EA776" id="Ink 2223" o:spid="_x0000_s1026" type="#_x0000_t75" style="position:absolute;margin-left:45.15pt;margin-top:11.8pt;width:10.65pt;height:1.95pt;z-index:2538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">
                <v:imagedata r:id="rId42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43968" behindDoc="0" locked="0" layoutInCell="1" allowOverlap="1">
                <wp:simplePos x="0" y="0"/>
                <wp:positionH relativeFrom="column">
                  <wp:posOffset>574251</wp:posOffset>
                </wp:positionH>
                <wp:positionV relativeFrom="paragraph">
                  <wp:posOffset>-66561</wp:posOffset>
                </wp:positionV>
                <wp:extent cx="114480" cy="223920"/>
                <wp:effectExtent l="38100" t="38100" r="38100" b="43180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0">
                      <w14:nvContentPartPr>
                        <w14:cNvContentPartPr/>
                      </w14:nvContentPartPr>
                      <w14:xfrm>
                        <a:off x="0" y="0"/>
                        <a:ext cx="11448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3F4E6" id="Ink 2222" o:spid="_x0000_s1026" type="#_x0000_t75" style="position:absolute;margin-left:44.7pt;margin-top:-5.95pt;width:10.25pt;height:19pt;z-index:2538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">
                <v:imagedata r:id="rId42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42944" behindDoc="0" locked="0" layoutInCell="1" allowOverlap="1">
                <wp:simplePos x="0" y="0"/>
                <wp:positionH relativeFrom="column">
                  <wp:posOffset>-111189</wp:posOffset>
                </wp:positionH>
                <wp:positionV relativeFrom="paragraph">
                  <wp:posOffset>231159</wp:posOffset>
                </wp:positionV>
                <wp:extent cx="1047600" cy="20880"/>
                <wp:effectExtent l="38100" t="38100" r="38735" b="55880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2">
                      <w14:nvContentPartPr>
                        <w14:cNvContentPartPr/>
                      </w14:nvContentPartPr>
                      <w14:xfrm>
                        <a:off x="0" y="0"/>
                        <a:ext cx="10476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4F92B" id="Ink 2221" o:spid="_x0000_s1026" type="#_x0000_t75" style="position:absolute;margin-left:-9.2pt;margin-top:17.55pt;width:83.6pt;height:3.05pt;z-index:2538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">
                <v:imagedata r:id="rId42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41920" behindDoc="0" locked="0" layoutInCell="1" allowOverlap="1">
                <wp:simplePos x="0" y="0"/>
                <wp:positionH relativeFrom="column">
                  <wp:posOffset>-13269</wp:posOffset>
                </wp:positionH>
                <wp:positionV relativeFrom="paragraph">
                  <wp:posOffset>-40281</wp:posOffset>
                </wp:positionV>
                <wp:extent cx="488880" cy="216720"/>
                <wp:effectExtent l="38100" t="38100" r="0" b="5016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4">
                      <w14:nvContentPartPr>
                        <w14:cNvContentPartPr/>
                      </w14:nvContentPartPr>
                      <w14:xfrm>
                        <a:off x="0" y="0"/>
                        <a:ext cx="48888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1D085" id="Ink 2220" o:spid="_x0000_s1026" type="#_x0000_t75" style="position:absolute;margin-left:-1.75pt;margin-top:-3.7pt;width:39.95pt;height:18.35pt;z-index:2538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">
                <v:imagedata r:id="rId42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40896" behindDoc="0" locked="0" layoutInCell="1" allowOverlap="1">
                <wp:simplePos x="0" y="0"/>
                <wp:positionH relativeFrom="column">
                  <wp:posOffset>6191691</wp:posOffset>
                </wp:positionH>
                <wp:positionV relativeFrom="paragraph">
                  <wp:posOffset>117656</wp:posOffset>
                </wp:positionV>
                <wp:extent cx="186120" cy="96120"/>
                <wp:effectExtent l="38100" t="38100" r="42545" b="5651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6">
                      <w14:nvContentPartPr>
                        <w14:cNvContentPartPr/>
                      </w14:nvContentPartPr>
                      <w14:xfrm>
                        <a:off x="0" y="0"/>
                        <a:ext cx="1861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C5391" id="Ink 2219" o:spid="_x0000_s1026" type="#_x0000_t75" style="position:absolute;margin-left:486.65pt;margin-top:8.55pt;width:16.15pt;height:9.15pt;z-index:2538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">
                <v:imagedata r:id="rId42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39872" behindDoc="0" locked="0" layoutInCell="1" allowOverlap="1">
                <wp:simplePos x="0" y="0"/>
                <wp:positionH relativeFrom="column">
                  <wp:posOffset>6089811</wp:posOffset>
                </wp:positionH>
                <wp:positionV relativeFrom="paragraph">
                  <wp:posOffset>149696</wp:posOffset>
                </wp:positionV>
                <wp:extent cx="74880" cy="75240"/>
                <wp:effectExtent l="38100" t="57150" r="59055" b="58420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8">
                      <w14:nvContentPartPr>
                        <w14:cNvContentPartPr/>
                      </w14:nvContentPartPr>
                      <w14:xfrm>
                        <a:off x="0" y="0"/>
                        <a:ext cx="748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299A0" id="Ink 2218" o:spid="_x0000_s1026" type="#_x0000_t75" style="position:absolute;margin-left:478.6pt;margin-top:11.05pt;width:7.6pt;height:7.6pt;z-index:2538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">
                <v:imagedata r:id="rId42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38848" behindDoc="0" locked="0" layoutInCell="1" allowOverlap="1">
                <wp:simplePos x="0" y="0"/>
                <wp:positionH relativeFrom="column">
                  <wp:posOffset>5979651</wp:posOffset>
                </wp:positionH>
                <wp:positionV relativeFrom="paragraph">
                  <wp:posOffset>151856</wp:posOffset>
                </wp:positionV>
                <wp:extent cx="65880" cy="100440"/>
                <wp:effectExtent l="38100" t="38100" r="10795" b="5207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0">
                      <w14:nvContentPartPr>
                        <w14:cNvContentPartPr/>
                      </w14:nvContentPartPr>
                      <w14:xfrm>
                        <a:off x="0" y="0"/>
                        <a:ext cx="658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CC8FA" id="Ink 2217" o:spid="_x0000_s1026" type="#_x0000_t75" style="position:absolute;margin-left:469.95pt;margin-top:11.45pt;width:6.85pt;height:9.35pt;z-index:2538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">
                <v:imagedata r:id="rId42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37824" behindDoc="0" locked="0" layoutInCell="1" allowOverlap="1">
                <wp:simplePos x="0" y="0"/>
                <wp:positionH relativeFrom="column">
                  <wp:posOffset>5809011</wp:posOffset>
                </wp:positionH>
                <wp:positionV relativeFrom="paragraph">
                  <wp:posOffset>118736</wp:posOffset>
                </wp:positionV>
                <wp:extent cx="96120" cy="109800"/>
                <wp:effectExtent l="38100" t="38100" r="56515" b="43180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2">
                      <w14:nvContentPartPr>
                        <w14:cNvContentPartPr/>
                      </w14:nvContentPartPr>
                      <w14:xfrm>
                        <a:off x="0" y="0"/>
                        <a:ext cx="961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236DD" id="Ink 2216" o:spid="_x0000_s1026" type="#_x0000_t75" style="position:absolute;margin-left:456.9pt;margin-top:8.6pt;width:8.85pt;height:10.15pt;z-index:2538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">
                <v:imagedata r:id="rId42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27584" behindDoc="0" locked="0" layoutInCell="1" allowOverlap="1">
                <wp:simplePos x="0" y="0"/>
                <wp:positionH relativeFrom="column">
                  <wp:posOffset>5374491</wp:posOffset>
                </wp:positionH>
                <wp:positionV relativeFrom="paragraph">
                  <wp:posOffset>-17344</wp:posOffset>
                </wp:positionV>
                <wp:extent cx="60840" cy="60840"/>
                <wp:effectExtent l="38100" t="38100" r="53975" b="53975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4">
                      <w14:nvContentPartPr>
                        <w14:cNvContentPartPr/>
                      </w14:nvContentPartPr>
                      <w14:xfrm>
                        <a:off x="0" y="0"/>
                        <a:ext cx="608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7D7CB" id="Ink 2206" o:spid="_x0000_s1026" type="#_x0000_t75" style="position:absolute;margin-left:422.6pt;margin-top:-1.85pt;width:5.95pt;height:5.95pt;z-index:2538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">
                <v:imagedata r:id="rId4255" o:title=""/>
              </v:shape>
            </w:pict>
          </mc:Fallback>
        </mc:AlternateContent>
      </w:r>
    </w:p>
    <w:p w:rsidR="007371A5" w:rsidRDefault="00230E25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59328" behindDoc="0" locked="0" layoutInCell="1" allowOverlap="1">
                <wp:simplePos x="0" y="0"/>
                <wp:positionH relativeFrom="column">
                  <wp:posOffset>1357971</wp:posOffset>
                </wp:positionH>
                <wp:positionV relativeFrom="paragraph">
                  <wp:posOffset>178149</wp:posOffset>
                </wp:positionV>
                <wp:extent cx="113400" cy="45360"/>
                <wp:effectExtent l="38100" t="38100" r="39370" b="50165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6">
                      <w14:nvContentPartPr>
                        <w14:cNvContentPartPr/>
                      </w14:nvContentPartPr>
                      <w14:xfrm>
                        <a:off x="0" y="0"/>
                        <a:ext cx="1134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12602" id="Ink 2237" o:spid="_x0000_s1026" type="#_x0000_t75" style="position:absolute;margin-left:106.4pt;margin-top:13.4pt;width:10.1pt;height:4.7pt;z-index:2538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">
                <v:imagedata r:id="rId42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48064" behindDoc="0" locked="0" layoutInCell="1" allowOverlap="1">
                <wp:simplePos x="0" y="0"/>
                <wp:positionH relativeFrom="column">
                  <wp:posOffset>3737211</wp:posOffset>
                </wp:positionH>
                <wp:positionV relativeFrom="paragraph">
                  <wp:posOffset>50709</wp:posOffset>
                </wp:positionV>
                <wp:extent cx="894600" cy="28080"/>
                <wp:effectExtent l="38100" t="38100" r="39370" b="48260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8">
                      <w14:nvContentPartPr>
                        <w14:cNvContentPartPr/>
                      </w14:nvContentPartPr>
                      <w14:xfrm>
                        <a:off x="0" y="0"/>
                        <a:ext cx="8946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9BD40" id="Ink 2226" o:spid="_x0000_s1026" type="#_x0000_t75" style="position:absolute;margin-left:293.8pt;margin-top:3.2pt;width:71.55pt;height:3.5pt;z-index:2538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">
                <v:imagedata r:id="rId4259" o:title=""/>
              </v:shape>
            </w:pict>
          </mc:Fallback>
        </mc:AlternateContent>
      </w:r>
    </w:p>
    <w:p w:rsidR="007371A5" w:rsidRDefault="00230E25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78784" behindDoc="0" locked="0" layoutInCell="1" allowOverlap="1">
                <wp:simplePos x="0" y="0"/>
                <wp:positionH relativeFrom="column">
                  <wp:posOffset>5311491</wp:posOffset>
                </wp:positionH>
                <wp:positionV relativeFrom="paragraph">
                  <wp:posOffset>29739</wp:posOffset>
                </wp:positionV>
                <wp:extent cx="128880" cy="35280"/>
                <wp:effectExtent l="38100" t="38100" r="43180" b="4127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0">
                      <w14:nvContentPartPr>
                        <w14:cNvContentPartPr/>
                      </w14:nvContentPartPr>
                      <w14:xfrm>
                        <a:off x="0" y="0"/>
                        <a:ext cx="1288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41AF5" id="Ink 2259" o:spid="_x0000_s1026" type="#_x0000_t75" style="position:absolute;margin-left:417.7pt;margin-top:1.6pt;width:11.35pt;height:4.1pt;z-index:2538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">
                <v:imagedata r:id="rId42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77760" behindDoc="0" locked="0" layoutInCell="1" allowOverlap="1">
                <wp:simplePos x="0" y="0"/>
                <wp:positionH relativeFrom="column">
                  <wp:posOffset>5287731</wp:posOffset>
                </wp:positionH>
                <wp:positionV relativeFrom="paragraph">
                  <wp:posOffset>35139</wp:posOffset>
                </wp:positionV>
                <wp:extent cx="80280" cy="124920"/>
                <wp:effectExtent l="57150" t="38100" r="34290" b="46990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2">
                      <w14:nvContentPartPr>
                        <w14:cNvContentPartPr/>
                      </w14:nvContentPartPr>
                      <w14:xfrm>
                        <a:off x="0" y="0"/>
                        <a:ext cx="802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B63D5" id="Ink 2258" o:spid="_x0000_s1026" type="#_x0000_t75" style="position:absolute;margin-left:415.7pt;margin-top:2.3pt;width:7.7pt;height:11.05pt;z-index:2538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">
                <v:imagedata r:id="rId42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76736" behindDoc="0" locked="0" layoutInCell="1" allowOverlap="1">
                <wp:simplePos x="0" y="0"/>
                <wp:positionH relativeFrom="column">
                  <wp:posOffset>4975611</wp:posOffset>
                </wp:positionH>
                <wp:positionV relativeFrom="paragraph">
                  <wp:posOffset>129459</wp:posOffset>
                </wp:positionV>
                <wp:extent cx="90720" cy="19080"/>
                <wp:effectExtent l="38100" t="38100" r="43180" b="38100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4">
                      <w14:nvContentPartPr>
                        <w14:cNvContentPartPr/>
                      </w14:nvContentPartPr>
                      <w14:xfrm>
                        <a:off x="0" y="0"/>
                        <a:ext cx="907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112B6" id="Ink 2257" o:spid="_x0000_s1026" type="#_x0000_t75" style="position:absolute;margin-left:391.15pt;margin-top:9.6pt;width:8.4pt;height:2.7pt;z-index:2538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">
                <v:imagedata r:id="rId42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75712" behindDoc="0" locked="0" layoutInCell="1" allowOverlap="1">
                <wp:simplePos x="0" y="0"/>
                <wp:positionH relativeFrom="column">
                  <wp:posOffset>4969491</wp:posOffset>
                </wp:positionH>
                <wp:positionV relativeFrom="paragraph">
                  <wp:posOffset>36219</wp:posOffset>
                </wp:positionV>
                <wp:extent cx="136440" cy="23400"/>
                <wp:effectExtent l="38100" t="38100" r="35560" b="53340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6">
                      <w14:nvContentPartPr>
                        <w14:cNvContentPartPr/>
                      </w14:nvContentPartPr>
                      <w14:xfrm>
                        <a:off x="0" y="0"/>
                        <a:ext cx="1364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86B10" id="Ink 2256" o:spid="_x0000_s1026" type="#_x0000_t75" style="position:absolute;margin-left:390.8pt;margin-top:2.15pt;width:11.85pt;height:3.05pt;z-index:2538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">
                <v:imagedata r:id="rId42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67520" behindDoc="0" locked="0" layoutInCell="1" allowOverlap="1">
                <wp:simplePos x="0" y="0"/>
                <wp:positionH relativeFrom="column">
                  <wp:posOffset>4747371</wp:posOffset>
                </wp:positionH>
                <wp:positionV relativeFrom="paragraph">
                  <wp:posOffset>-17781</wp:posOffset>
                </wp:positionV>
                <wp:extent cx="90000" cy="230040"/>
                <wp:effectExtent l="38100" t="38100" r="5715" b="55880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8">
                      <w14:nvContentPartPr>
                        <w14:cNvContentPartPr/>
                      </w14:nvContentPartPr>
                      <w14:xfrm>
                        <a:off x="0" y="0"/>
                        <a:ext cx="900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E7992" id="Ink 2248" o:spid="_x0000_s1026" type="#_x0000_t75" style="position:absolute;margin-left:373.25pt;margin-top:-2.05pt;width:8.45pt;height:19.35pt;z-index:2538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">
                <v:imagedata r:id="rId42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66496" behindDoc="0" locked="0" layoutInCell="1" allowOverlap="1">
                <wp:simplePos x="0" y="0"/>
                <wp:positionH relativeFrom="column">
                  <wp:posOffset>4555131</wp:posOffset>
                </wp:positionH>
                <wp:positionV relativeFrom="paragraph">
                  <wp:posOffset>66459</wp:posOffset>
                </wp:positionV>
                <wp:extent cx="134640" cy="100800"/>
                <wp:effectExtent l="38100" t="38100" r="55880" b="52070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0">
                      <w14:nvContentPartPr>
                        <w14:cNvContentPartPr/>
                      </w14:nvContentPartPr>
                      <w14:xfrm>
                        <a:off x="0" y="0"/>
                        <a:ext cx="1346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51807" id="Ink 2247" o:spid="_x0000_s1026" type="#_x0000_t75" style="position:absolute;margin-left:357.9pt;margin-top:4.5pt;width:12.3pt;height:9.55pt;z-index:2538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">
                <v:imagedata r:id="rId42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65472" behindDoc="0" locked="0" layoutInCell="1" allowOverlap="1">
                <wp:simplePos x="0" y="0"/>
                <wp:positionH relativeFrom="column">
                  <wp:posOffset>4376211</wp:posOffset>
                </wp:positionH>
                <wp:positionV relativeFrom="paragraph">
                  <wp:posOffset>36939</wp:posOffset>
                </wp:positionV>
                <wp:extent cx="83880" cy="130320"/>
                <wp:effectExtent l="57150" t="57150" r="30480" b="41275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2">
                      <w14:nvContentPartPr>
                        <w14:cNvContentPartPr/>
                      </w14:nvContentPartPr>
                      <w14:xfrm>
                        <a:off x="0" y="0"/>
                        <a:ext cx="838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59AF1" id="Ink 2246" o:spid="_x0000_s1026" type="#_x0000_t75" style="position:absolute;margin-left:343.8pt;margin-top:2.2pt;width:8.15pt;height:11.75pt;z-index:2538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">
                <v:imagedata r:id="rId42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64448" behindDoc="0" locked="0" layoutInCell="1" allowOverlap="1">
                <wp:simplePos x="0" y="0"/>
                <wp:positionH relativeFrom="column">
                  <wp:posOffset>4154811</wp:posOffset>
                </wp:positionH>
                <wp:positionV relativeFrom="paragraph">
                  <wp:posOffset>103179</wp:posOffset>
                </wp:positionV>
                <wp:extent cx="95400" cy="5400"/>
                <wp:effectExtent l="38100" t="38100" r="38100" b="52070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4">
                      <w14:nvContentPartPr>
                        <w14:cNvContentPartPr/>
                      </w14:nvContentPartPr>
                      <w14:xfrm>
                        <a:off x="0" y="0"/>
                        <a:ext cx="95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F049A" id="Ink 2245" o:spid="_x0000_s1026" type="#_x0000_t75" style="position:absolute;margin-left:326.55pt;margin-top:7.5pt;width:8.7pt;height:1.8pt;z-index:2538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">
                <v:imagedata r:id="rId42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63424" behindDoc="0" locked="0" layoutInCell="1" allowOverlap="1">
                <wp:simplePos x="0" y="0"/>
                <wp:positionH relativeFrom="column">
                  <wp:posOffset>3812451</wp:posOffset>
                </wp:positionH>
                <wp:positionV relativeFrom="paragraph">
                  <wp:posOffset>-9861</wp:posOffset>
                </wp:positionV>
                <wp:extent cx="133560" cy="235800"/>
                <wp:effectExtent l="57150" t="38100" r="38100" b="50165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6">
                      <w14:nvContentPartPr>
                        <w14:cNvContentPartPr/>
                      </w14:nvContentPartPr>
                      <w14:xfrm>
                        <a:off x="0" y="0"/>
                        <a:ext cx="13356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D9851" id="Ink 2244" o:spid="_x0000_s1026" type="#_x0000_t75" style="position:absolute;margin-left:299.45pt;margin-top:-1.3pt;width:11.75pt;height:19.65pt;z-index:2538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">
                <v:imagedata r:id="rId42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62400" behindDoc="0" locked="0" layoutInCell="1" allowOverlap="1">
                <wp:simplePos x="0" y="0"/>
                <wp:positionH relativeFrom="column">
                  <wp:posOffset>3952131</wp:posOffset>
                </wp:positionH>
                <wp:positionV relativeFrom="paragraph">
                  <wp:posOffset>44499</wp:posOffset>
                </wp:positionV>
                <wp:extent cx="106920" cy="135360"/>
                <wp:effectExtent l="38100" t="38100" r="45720" b="55245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8">
                      <w14:nvContentPartPr>
                        <w14:cNvContentPartPr/>
                      </w14:nvContentPartPr>
                      <w14:xfrm>
                        <a:off x="0" y="0"/>
                        <a:ext cx="1069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4AE5E" id="Ink 2243" o:spid="_x0000_s1026" type="#_x0000_t75" style="position:absolute;margin-left:310.45pt;margin-top:2.95pt;width:9.6pt;height:11.8pt;z-index:2538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">
                <v:imagedata r:id="rId42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61376" behindDoc="0" locked="0" layoutInCell="1" allowOverlap="1">
                <wp:simplePos x="0" y="0"/>
                <wp:positionH relativeFrom="column">
                  <wp:posOffset>3897771</wp:posOffset>
                </wp:positionH>
                <wp:positionV relativeFrom="paragraph">
                  <wp:posOffset>41979</wp:posOffset>
                </wp:positionV>
                <wp:extent cx="62280" cy="123120"/>
                <wp:effectExtent l="38100" t="38100" r="52070" b="48895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0">
                      <w14:nvContentPartPr>
                        <w14:cNvContentPartPr/>
                      </w14:nvContentPartPr>
                      <w14:xfrm>
                        <a:off x="0" y="0"/>
                        <a:ext cx="622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1280A" id="Ink 2242" o:spid="_x0000_s1026" type="#_x0000_t75" style="position:absolute;margin-left:306.35pt;margin-top:2.7pt;width:6.2pt;height:10.95pt;z-index:2538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">
                <v:imagedata r:id="rId42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60352" behindDoc="0" locked="0" layoutInCell="1" allowOverlap="1">
                <wp:simplePos x="0" y="0"/>
                <wp:positionH relativeFrom="column">
                  <wp:posOffset>3665931</wp:posOffset>
                </wp:positionH>
                <wp:positionV relativeFrom="paragraph">
                  <wp:posOffset>75099</wp:posOffset>
                </wp:positionV>
                <wp:extent cx="93240" cy="5400"/>
                <wp:effectExtent l="57150" t="57150" r="40640" b="52070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2">
                      <w14:nvContentPartPr>
                        <w14:cNvContentPartPr/>
                      </w14:nvContentPartPr>
                      <w14:xfrm>
                        <a:off x="0" y="0"/>
                        <a:ext cx="93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0728C" id="Ink 2241" o:spid="_x0000_s1026" type="#_x0000_t75" style="position:absolute;margin-left:287.95pt;margin-top:5.1pt;width:8.7pt;height:1.95pt;z-index:2538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">
                <v:imagedata r:id="rId42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58304" behindDoc="0" locked="0" layoutInCell="1" allowOverlap="1">
                <wp:simplePos x="0" y="0"/>
                <wp:positionH relativeFrom="column">
                  <wp:posOffset>1274811</wp:posOffset>
                </wp:positionH>
                <wp:positionV relativeFrom="paragraph">
                  <wp:posOffset>-5541</wp:posOffset>
                </wp:positionV>
                <wp:extent cx="114840" cy="115560"/>
                <wp:effectExtent l="19050" t="38100" r="38100" b="37465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4">
                      <w14:nvContentPartPr>
                        <w14:cNvContentPartPr/>
                      </w14:nvContentPartPr>
                      <w14:xfrm>
                        <a:off x="0" y="0"/>
                        <a:ext cx="1148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77860" id="Ink 2236" o:spid="_x0000_s1026" type="#_x0000_t75" style="position:absolute;margin-left:99.85pt;margin-top:-.85pt;width:10.35pt;height:10.25pt;z-index:2538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">
                <v:imagedata r:id="rId42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57280" behindDoc="0" locked="0" layoutInCell="1" allowOverlap="1">
                <wp:simplePos x="0" y="0"/>
                <wp:positionH relativeFrom="column">
                  <wp:posOffset>1006251</wp:posOffset>
                </wp:positionH>
                <wp:positionV relativeFrom="paragraph">
                  <wp:posOffset>91659</wp:posOffset>
                </wp:positionV>
                <wp:extent cx="92160" cy="9720"/>
                <wp:effectExtent l="38100" t="38100" r="41275" b="47625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6">
                      <w14:nvContentPartPr>
                        <w14:cNvContentPartPr/>
                      </w14:nvContentPartPr>
                      <w14:xfrm>
                        <a:off x="0" y="0"/>
                        <a:ext cx="921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59E8B" id="Ink 2235" o:spid="_x0000_s1026" type="#_x0000_t75" style="position:absolute;margin-left:78.8pt;margin-top:6.7pt;width:8.25pt;height:1.9pt;z-index:2538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">
                <v:imagedata r:id="rId42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56256" behindDoc="0" locked="0" layoutInCell="1" allowOverlap="1">
                <wp:simplePos x="0" y="0"/>
                <wp:positionH relativeFrom="column">
                  <wp:posOffset>973131</wp:posOffset>
                </wp:positionH>
                <wp:positionV relativeFrom="paragraph">
                  <wp:posOffset>32979</wp:posOffset>
                </wp:positionV>
                <wp:extent cx="147240" cy="11880"/>
                <wp:effectExtent l="38100" t="57150" r="43815" b="45720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8">
                      <w14:nvContentPartPr>
                        <w14:cNvContentPartPr/>
                      </w14:nvContentPartPr>
                      <w14:xfrm>
                        <a:off x="0" y="0"/>
                        <a:ext cx="147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F9B4E" id="Ink 2234" o:spid="_x0000_s1026" type="#_x0000_t75" style="position:absolute;margin-left:76.15pt;margin-top:1.95pt;width:12.6pt;height:2.2pt;z-index:2538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">
                <v:imagedata r:id="rId42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55232" behindDoc="0" locked="0" layoutInCell="1" allowOverlap="1">
                <wp:simplePos x="0" y="0"/>
                <wp:positionH relativeFrom="column">
                  <wp:posOffset>754971</wp:posOffset>
                </wp:positionH>
                <wp:positionV relativeFrom="paragraph">
                  <wp:posOffset>18579</wp:posOffset>
                </wp:positionV>
                <wp:extent cx="59400" cy="88200"/>
                <wp:effectExtent l="19050" t="57150" r="55245" b="45720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0">
                      <w14:nvContentPartPr>
                        <w14:cNvContentPartPr/>
                      </w14:nvContentPartPr>
                      <w14:xfrm>
                        <a:off x="0" y="0"/>
                        <a:ext cx="594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73AA5" id="Ink 2233" o:spid="_x0000_s1026" type="#_x0000_t75" style="position:absolute;margin-left:58.75pt;margin-top:.8pt;width:6.35pt;height:8.45pt;z-index:2538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">
                <v:imagedata r:id="rId42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54208" behindDoc="0" locked="0" layoutInCell="1" allowOverlap="1">
                <wp:simplePos x="0" y="0"/>
                <wp:positionH relativeFrom="column">
                  <wp:posOffset>641931</wp:posOffset>
                </wp:positionH>
                <wp:positionV relativeFrom="paragraph">
                  <wp:posOffset>14259</wp:posOffset>
                </wp:positionV>
                <wp:extent cx="61200" cy="103680"/>
                <wp:effectExtent l="38100" t="38100" r="53340" b="48895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2">
                      <w14:nvContentPartPr>
                        <w14:cNvContentPartPr/>
                      </w14:nvContentPartPr>
                      <w14:xfrm>
                        <a:off x="0" y="0"/>
                        <a:ext cx="612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4D46F" id="Ink 2232" o:spid="_x0000_s1026" type="#_x0000_t75" style="position:absolute;margin-left:49.85pt;margin-top:.55pt;width:6.3pt;height:9.45pt;z-index:2538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">
                <v:imagedata r:id="rId42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53184" behindDoc="0" locked="0" layoutInCell="1" allowOverlap="1">
                <wp:simplePos x="0" y="0"/>
                <wp:positionH relativeFrom="column">
                  <wp:posOffset>447171</wp:posOffset>
                </wp:positionH>
                <wp:positionV relativeFrom="paragraph">
                  <wp:posOffset>-4821</wp:posOffset>
                </wp:positionV>
                <wp:extent cx="124920" cy="128160"/>
                <wp:effectExtent l="57150" t="38100" r="46990" b="43815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4">
                      <w14:nvContentPartPr>
                        <w14:cNvContentPartPr/>
                      </w14:nvContentPartPr>
                      <w14:xfrm>
                        <a:off x="0" y="0"/>
                        <a:ext cx="1249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68050" id="Ink 2231" o:spid="_x0000_s1026" type="#_x0000_t75" style="position:absolute;margin-left:34.5pt;margin-top:-.95pt;width:11.2pt;height:11.3pt;z-index:2538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">
                <v:imagedata r:id="rId42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52160" behindDoc="0" locked="0" layoutInCell="1" allowOverlap="1">
                <wp:simplePos x="0" y="0"/>
                <wp:positionH relativeFrom="column">
                  <wp:posOffset>284091</wp:posOffset>
                </wp:positionH>
                <wp:positionV relativeFrom="paragraph">
                  <wp:posOffset>70059</wp:posOffset>
                </wp:positionV>
                <wp:extent cx="59760" cy="4320"/>
                <wp:effectExtent l="38100" t="19050" r="35560" b="53340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6">
                      <w14:nvContentPartPr>
                        <w14:cNvContentPartPr/>
                      </w14:nvContentPartPr>
                      <w14:xfrm>
                        <a:off x="0" y="0"/>
                        <a:ext cx="59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3F15D" id="Ink 2230" o:spid="_x0000_s1026" type="#_x0000_t75" style="position:absolute;margin-left:21.9pt;margin-top:4.95pt;width:5.65pt;height:1.55pt;z-index:2538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">
                <v:imagedata r:id="rId42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51136" behindDoc="0" locked="0" layoutInCell="1" allowOverlap="1">
                <wp:simplePos x="0" y="0"/>
                <wp:positionH relativeFrom="column">
                  <wp:posOffset>130731</wp:posOffset>
                </wp:positionH>
                <wp:positionV relativeFrom="paragraph">
                  <wp:posOffset>20739</wp:posOffset>
                </wp:positionV>
                <wp:extent cx="88920" cy="132840"/>
                <wp:effectExtent l="57150" t="38100" r="44450" b="38735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8">
                      <w14:nvContentPartPr>
                        <w14:cNvContentPartPr/>
                      </w14:nvContentPartPr>
                      <w14:xfrm>
                        <a:off x="0" y="0"/>
                        <a:ext cx="889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631AE" id="Ink 2229" o:spid="_x0000_s1026" type="#_x0000_t75" style="position:absolute;margin-left:9.55pt;margin-top:1.2pt;width:8.2pt;height:11.5pt;z-index:2538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">
                <v:imagedata r:id="rId42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50112" behindDoc="0" locked="0" layoutInCell="1" allowOverlap="1">
                <wp:simplePos x="0" y="0"/>
                <wp:positionH relativeFrom="column">
                  <wp:posOffset>40731</wp:posOffset>
                </wp:positionH>
                <wp:positionV relativeFrom="paragraph">
                  <wp:posOffset>32979</wp:posOffset>
                </wp:positionV>
                <wp:extent cx="118440" cy="113400"/>
                <wp:effectExtent l="19050" t="38100" r="34290" b="39370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0">
                      <w14:nvContentPartPr>
                        <w14:cNvContentPartPr/>
                      </w14:nvContentPartPr>
                      <w14:xfrm>
                        <a:off x="0" y="0"/>
                        <a:ext cx="1184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A573E" id="Ink 2228" o:spid="_x0000_s1026" type="#_x0000_t75" style="position:absolute;margin-left:2.7pt;margin-top:2pt;width:10.55pt;height:10.1pt;z-index:2538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">
                <v:imagedata r:id="rId4301" o:title=""/>
              </v:shape>
            </w:pict>
          </mc:Fallback>
        </mc:AlternateContent>
      </w:r>
    </w:p>
    <w:p w:rsidR="007371A5" w:rsidRDefault="00230E25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92096" behindDoc="0" locked="0" layoutInCell="1" allowOverlap="1">
                <wp:simplePos x="0" y="0"/>
                <wp:positionH relativeFrom="column">
                  <wp:posOffset>1570371</wp:posOffset>
                </wp:positionH>
                <wp:positionV relativeFrom="paragraph">
                  <wp:posOffset>75729</wp:posOffset>
                </wp:positionV>
                <wp:extent cx="161640" cy="99000"/>
                <wp:effectExtent l="38100" t="38100" r="48260" b="53975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2">
                      <w14:nvContentPartPr>
                        <w14:cNvContentPartPr/>
                      </w14:nvContentPartPr>
                      <w14:xfrm>
                        <a:off x="0" y="0"/>
                        <a:ext cx="1616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1FB1E" id="Ink 2272" o:spid="_x0000_s1026" type="#_x0000_t75" style="position:absolute;margin-left:123.05pt;margin-top:5.1pt;width:14.15pt;height:9.4pt;z-index:2538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">
                <v:imagedata r:id="rId43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91072" behindDoc="0" locked="0" layoutInCell="1" allowOverlap="1">
                <wp:simplePos x="0" y="0"/>
                <wp:positionH relativeFrom="column">
                  <wp:posOffset>1413771</wp:posOffset>
                </wp:positionH>
                <wp:positionV relativeFrom="paragraph">
                  <wp:posOffset>75369</wp:posOffset>
                </wp:positionV>
                <wp:extent cx="57600" cy="84240"/>
                <wp:effectExtent l="38100" t="38100" r="38100" b="49530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4">
                      <w14:nvContentPartPr>
                        <w14:cNvContentPartPr/>
                      </w14:nvContentPartPr>
                      <w14:xfrm>
                        <a:off x="0" y="0"/>
                        <a:ext cx="576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66A79" id="Ink 2271" o:spid="_x0000_s1026" type="#_x0000_t75" style="position:absolute;margin-left:110.6pt;margin-top:5.5pt;width:5.8pt;height:7.85pt;z-index:2538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">
                <v:imagedata r:id="rId43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90048" behindDoc="0" locked="0" layoutInCell="1" allowOverlap="1">
                <wp:simplePos x="0" y="0"/>
                <wp:positionH relativeFrom="column">
                  <wp:posOffset>1260051</wp:posOffset>
                </wp:positionH>
                <wp:positionV relativeFrom="paragraph">
                  <wp:posOffset>86169</wp:posOffset>
                </wp:positionV>
                <wp:extent cx="10800" cy="86400"/>
                <wp:effectExtent l="38100" t="38100" r="46355" b="46990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6">
                      <w14:nvContentPartPr>
                        <w14:cNvContentPartPr/>
                      </w14:nvContentPartPr>
                      <w14:xfrm>
                        <a:off x="0" y="0"/>
                        <a:ext cx="108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B9E22" id="Ink 2270" o:spid="_x0000_s1026" type="#_x0000_t75" style="position:absolute;margin-left:98.75pt;margin-top:6.3pt;width:1.85pt;height:7.75pt;z-index:2538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">
                <v:imagedata r:id="rId43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89024" behindDoc="0" locked="0" layoutInCell="1" allowOverlap="1">
                <wp:simplePos x="0" y="0"/>
                <wp:positionH relativeFrom="column">
                  <wp:posOffset>1185171</wp:posOffset>
                </wp:positionH>
                <wp:positionV relativeFrom="paragraph">
                  <wp:posOffset>128649</wp:posOffset>
                </wp:positionV>
                <wp:extent cx="107640" cy="11520"/>
                <wp:effectExtent l="38100" t="38100" r="45085" b="45720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8">
                      <w14:nvContentPartPr>
                        <w14:cNvContentPartPr/>
                      </w14:nvContentPartPr>
                      <w14:xfrm>
                        <a:off x="0" y="0"/>
                        <a:ext cx="1076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D6832" id="Ink 2269" o:spid="_x0000_s1026" type="#_x0000_t75" style="position:absolute;margin-left:92.8pt;margin-top:9.6pt;width:9.5pt;height:1.85pt;z-index:2538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">
                <v:imagedata r:id="rId43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88000" behindDoc="0" locked="0" layoutInCell="1" allowOverlap="1">
                <wp:simplePos x="0" y="0"/>
                <wp:positionH relativeFrom="column">
                  <wp:posOffset>963771</wp:posOffset>
                </wp:positionH>
                <wp:positionV relativeFrom="paragraph">
                  <wp:posOffset>84369</wp:posOffset>
                </wp:positionV>
                <wp:extent cx="30600" cy="83160"/>
                <wp:effectExtent l="38100" t="57150" r="45720" b="50800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0">
                      <w14:nvContentPartPr>
                        <w14:cNvContentPartPr/>
                      </w14:nvContentPartPr>
                      <w14:xfrm>
                        <a:off x="0" y="0"/>
                        <a:ext cx="306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E2F4C" id="Ink 2268" o:spid="_x0000_s1026" type="#_x0000_t75" style="position:absolute;margin-left:75.25pt;margin-top:5.95pt;width:3.85pt;height:8pt;z-index:2538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">
                <v:imagedata r:id="rId43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86976" behindDoc="0" locked="0" layoutInCell="1" allowOverlap="1">
                <wp:simplePos x="0" y="0"/>
                <wp:positionH relativeFrom="column">
                  <wp:posOffset>861171</wp:posOffset>
                </wp:positionH>
                <wp:positionV relativeFrom="paragraph">
                  <wp:posOffset>112809</wp:posOffset>
                </wp:positionV>
                <wp:extent cx="64800" cy="81720"/>
                <wp:effectExtent l="38100" t="38100" r="49530" b="52070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2">
                      <w14:nvContentPartPr>
                        <w14:cNvContentPartPr/>
                      </w14:nvContentPartPr>
                      <w14:xfrm>
                        <a:off x="0" y="0"/>
                        <a:ext cx="648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591A2" id="Ink 2267" o:spid="_x0000_s1026" type="#_x0000_t75" style="position:absolute;margin-left:67.1pt;margin-top:8.4pt;width:6.4pt;height:7.7pt;z-index:2538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">
                <v:imagedata r:id="rId43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85952" behindDoc="0" locked="0" layoutInCell="1" allowOverlap="1">
                <wp:simplePos x="0" y="0"/>
                <wp:positionH relativeFrom="column">
                  <wp:posOffset>673251</wp:posOffset>
                </wp:positionH>
                <wp:positionV relativeFrom="paragraph">
                  <wp:posOffset>66729</wp:posOffset>
                </wp:positionV>
                <wp:extent cx="128160" cy="109080"/>
                <wp:effectExtent l="57150" t="38100" r="43815" b="43815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4">
                      <w14:nvContentPartPr>
                        <w14:cNvContentPartPr/>
                      </w14:nvContentPartPr>
                      <w14:xfrm>
                        <a:off x="0" y="0"/>
                        <a:ext cx="128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324BE" id="Ink 2266" o:spid="_x0000_s1026" type="#_x0000_t75" style="position:absolute;margin-left:52.25pt;margin-top:4.7pt;width:11.55pt;height:9.95pt;z-index:2538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">
                <v:imagedata r:id="rId43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84928" behindDoc="0" locked="0" layoutInCell="1" allowOverlap="1">
                <wp:simplePos x="0" y="0"/>
                <wp:positionH relativeFrom="column">
                  <wp:posOffset>492891</wp:posOffset>
                </wp:positionH>
                <wp:positionV relativeFrom="paragraph">
                  <wp:posOffset>127209</wp:posOffset>
                </wp:positionV>
                <wp:extent cx="99720" cy="18360"/>
                <wp:effectExtent l="38100" t="57150" r="52705" b="39370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6">
                      <w14:nvContentPartPr>
                        <w14:cNvContentPartPr/>
                      </w14:nvContentPartPr>
                      <w14:xfrm>
                        <a:off x="0" y="0"/>
                        <a:ext cx="997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A773E" id="Ink 2265" o:spid="_x0000_s1026" type="#_x0000_t75" style="position:absolute;margin-left:38.3pt;margin-top:9.3pt;width:8.9pt;height:2.65pt;z-index:2538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">
                <v:imagedata r:id="rId43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83904" behindDoc="0" locked="0" layoutInCell="1" allowOverlap="1">
                <wp:simplePos x="0" y="0"/>
                <wp:positionH relativeFrom="column">
                  <wp:posOffset>570291</wp:posOffset>
                </wp:positionH>
                <wp:positionV relativeFrom="paragraph">
                  <wp:posOffset>54489</wp:posOffset>
                </wp:positionV>
                <wp:extent cx="17280" cy="126720"/>
                <wp:effectExtent l="38100" t="38100" r="40005" b="45085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8">
                      <w14:nvContentPartPr>
                        <w14:cNvContentPartPr/>
                      </w14:nvContentPartPr>
                      <w14:xfrm>
                        <a:off x="0" y="0"/>
                        <a:ext cx="172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60EB2" id="Ink 2264" o:spid="_x0000_s1026" type="#_x0000_t75" style="position:absolute;margin-left:44.3pt;margin-top:3.8pt;width:2.5pt;height:11.1pt;z-index:2538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">
                <v:imagedata r:id="rId43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82880" behindDoc="0" locked="0" layoutInCell="1" allowOverlap="1">
                <wp:simplePos x="0" y="0"/>
                <wp:positionH relativeFrom="column">
                  <wp:posOffset>5199891</wp:posOffset>
                </wp:positionH>
                <wp:positionV relativeFrom="paragraph">
                  <wp:posOffset>188049</wp:posOffset>
                </wp:positionV>
                <wp:extent cx="163440" cy="22320"/>
                <wp:effectExtent l="38100" t="38100" r="46355" b="53975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0">
                      <w14:nvContentPartPr>
                        <w14:cNvContentPartPr/>
                      </w14:nvContentPartPr>
                      <w14:xfrm>
                        <a:off x="0" y="0"/>
                        <a:ext cx="1634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C0C74" id="Ink 2263" o:spid="_x0000_s1026" type="#_x0000_t75" style="position:absolute;margin-left:408.95pt;margin-top:14.15pt;width:13.9pt;height:2.9pt;z-index:2538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">
                <v:imagedata r:id="rId4321" o:title=""/>
              </v:shape>
            </w:pict>
          </mc:Fallback>
        </mc:AlternateContent>
      </w:r>
    </w:p>
    <w:p w:rsidR="007371A5" w:rsidRDefault="00230E25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81856" behindDoc="0" locked="0" layoutInCell="1" allowOverlap="1">
                <wp:simplePos x="0" y="0"/>
                <wp:positionH relativeFrom="column">
                  <wp:posOffset>5207811</wp:posOffset>
                </wp:positionH>
                <wp:positionV relativeFrom="paragraph">
                  <wp:posOffset>-4726</wp:posOffset>
                </wp:positionV>
                <wp:extent cx="81000" cy="135360"/>
                <wp:effectExtent l="38100" t="38100" r="52705" b="36195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2">
                      <w14:nvContentPartPr>
                        <w14:cNvContentPartPr/>
                      </w14:nvContentPartPr>
                      <w14:xfrm>
                        <a:off x="0" y="0"/>
                        <a:ext cx="810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2F2AE" id="Ink 2262" o:spid="_x0000_s1026" type="#_x0000_t75" style="position:absolute;margin-left:409.45pt;margin-top:-.95pt;width:7.7pt;height:11.75pt;z-index:2538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">
                <v:imagedata r:id="rId43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80832" behindDoc="0" locked="0" layoutInCell="1" allowOverlap="1">
                <wp:simplePos x="0" y="0"/>
                <wp:positionH relativeFrom="column">
                  <wp:posOffset>4986771</wp:posOffset>
                </wp:positionH>
                <wp:positionV relativeFrom="paragraph">
                  <wp:posOffset>53954</wp:posOffset>
                </wp:positionV>
                <wp:extent cx="46080" cy="26640"/>
                <wp:effectExtent l="38100" t="38100" r="49530" b="50165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4">
                      <w14:nvContentPartPr>
                        <w14:cNvContentPartPr/>
                      </w14:nvContentPartPr>
                      <w14:xfrm>
                        <a:off x="0" y="0"/>
                        <a:ext cx="460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FF19B" id="Ink 2261" o:spid="_x0000_s1026" type="#_x0000_t75" style="position:absolute;margin-left:392.15pt;margin-top:3.75pt;width:4.7pt;height:3.15pt;z-index:2538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">
                <v:imagedata r:id="rId43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79808" behindDoc="0" locked="0" layoutInCell="1" allowOverlap="1">
                <wp:simplePos x="0" y="0"/>
                <wp:positionH relativeFrom="column">
                  <wp:posOffset>4973091</wp:posOffset>
                </wp:positionH>
                <wp:positionV relativeFrom="paragraph">
                  <wp:posOffset>4634</wp:posOffset>
                </wp:positionV>
                <wp:extent cx="136080" cy="17280"/>
                <wp:effectExtent l="38100" t="57150" r="54610" b="40005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6">
                      <w14:nvContentPartPr>
                        <w14:cNvContentPartPr/>
                      </w14:nvContentPartPr>
                      <w14:xfrm>
                        <a:off x="0" y="0"/>
                        <a:ext cx="1360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C81A4" id="Ink 2260" o:spid="_x0000_s1026" type="#_x0000_t75" style="position:absolute;margin-left:391.05pt;margin-top:-.35pt;width:11.85pt;height:2.5pt;z-index:2538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">
                <v:imagedata r:id="rId43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74688" behindDoc="0" locked="0" layoutInCell="1" allowOverlap="1">
                <wp:simplePos x="0" y="0"/>
                <wp:positionH relativeFrom="column">
                  <wp:posOffset>4605171</wp:posOffset>
                </wp:positionH>
                <wp:positionV relativeFrom="paragraph">
                  <wp:posOffset>-24526</wp:posOffset>
                </wp:positionV>
                <wp:extent cx="153000" cy="117000"/>
                <wp:effectExtent l="57150" t="57150" r="57150" b="54610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8">
                      <w14:nvContentPartPr>
                        <w14:cNvContentPartPr/>
                      </w14:nvContentPartPr>
                      <w14:xfrm>
                        <a:off x="0" y="0"/>
                        <a:ext cx="1530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5EA7A" id="Ink 2255" o:spid="_x0000_s1026" type="#_x0000_t75" style="position:absolute;margin-left:361.85pt;margin-top:-2.7pt;width:13.8pt;height:10.75pt;z-index:2538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">
                <v:imagedata r:id="rId43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73664" behindDoc="0" locked="0" layoutInCell="1" allowOverlap="1">
                <wp:simplePos x="0" y="0"/>
                <wp:positionH relativeFrom="column">
                  <wp:posOffset>4415091</wp:posOffset>
                </wp:positionH>
                <wp:positionV relativeFrom="paragraph">
                  <wp:posOffset>-52606</wp:posOffset>
                </wp:positionV>
                <wp:extent cx="98640" cy="133920"/>
                <wp:effectExtent l="38100" t="38100" r="53975" b="3810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0">
                      <w14:nvContentPartPr>
                        <w14:cNvContentPartPr/>
                      </w14:nvContentPartPr>
                      <w14:xfrm>
                        <a:off x="0" y="0"/>
                        <a:ext cx="986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09696" id="Ink 2254" o:spid="_x0000_s1026" type="#_x0000_t75" style="position:absolute;margin-left:346.9pt;margin-top:-4.7pt;width:9.15pt;height:11.9pt;z-index:2538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">
                <v:imagedata r:id="rId43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72640" behindDoc="0" locked="0" layoutInCell="1" allowOverlap="1">
                <wp:simplePos x="0" y="0"/>
                <wp:positionH relativeFrom="column">
                  <wp:posOffset>4123491</wp:posOffset>
                </wp:positionH>
                <wp:positionV relativeFrom="paragraph">
                  <wp:posOffset>28034</wp:posOffset>
                </wp:positionV>
                <wp:extent cx="138240" cy="13680"/>
                <wp:effectExtent l="38100" t="57150" r="52705" b="43815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2">
                      <w14:nvContentPartPr>
                        <w14:cNvContentPartPr/>
                      </w14:nvContentPartPr>
                      <w14:xfrm>
                        <a:off x="0" y="0"/>
                        <a:ext cx="1382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EA654" id="Ink 2253" o:spid="_x0000_s1026" type="#_x0000_t75" style="position:absolute;margin-left:324.05pt;margin-top:1.45pt;width:12.15pt;height:2.45pt;z-index:2538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">
                <v:imagedata r:id="rId43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71616" behindDoc="0" locked="0" layoutInCell="1" allowOverlap="1">
                <wp:simplePos x="0" y="0"/>
                <wp:positionH relativeFrom="column">
                  <wp:posOffset>4220691</wp:posOffset>
                </wp:positionH>
                <wp:positionV relativeFrom="paragraph">
                  <wp:posOffset>-50446</wp:posOffset>
                </wp:positionV>
                <wp:extent cx="19080" cy="170640"/>
                <wp:effectExtent l="38100" t="57150" r="57150" b="3937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4">
                      <w14:nvContentPartPr>
                        <w14:cNvContentPartPr/>
                      </w14:nvContentPartPr>
                      <w14:xfrm>
                        <a:off x="0" y="0"/>
                        <a:ext cx="190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A5C44" id="Ink 2252" o:spid="_x0000_s1026" type="#_x0000_t75" style="position:absolute;margin-left:331.6pt;margin-top:-4.65pt;width:2.95pt;height:14.75pt;z-index:2538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">
                <v:imagedata r:id="rId43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70592" behindDoc="0" locked="0" layoutInCell="1" allowOverlap="1">
                <wp:simplePos x="0" y="0"/>
                <wp:positionH relativeFrom="column">
                  <wp:posOffset>3910731</wp:posOffset>
                </wp:positionH>
                <wp:positionV relativeFrom="paragraph">
                  <wp:posOffset>-22006</wp:posOffset>
                </wp:positionV>
                <wp:extent cx="61560" cy="125640"/>
                <wp:effectExtent l="19050" t="38100" r="53340" b="46355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6">
                      <w14:nvContentPartPr>
                        <w14:cNvContentPartPr/>
                      </w14:nvContentPartPr>
                      <w14:xfrm>
                        <a:off x="0" y="0"/>
                        <a:ext cx="615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2C4FD" id="Ink 2251" o:spid="_x0000_s1026" type="#_x0000_t75" style="position:absolute;margin-left:307.1pt;margin-top:-2.35pt;width:6.25pt;height:11.2pt;z-index:2538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">
                <v:imagedata r:id="rId43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69568" behindDoc="0" locked="0" layoutInCell="1" allowOverlap="1">
                <wp:simplePos x="0" y="0"/>
                <wp:positionH relativeFrom="column">
                  <wp:posOffset>3824691</wp:posOffset>
                </wp:positionH>
                <wp:positionV relativeFrom="paragraph">
                  <wp:posOffset>-14806</wp:posOffset>
                </wp:positionV>
                <wp:extent cx="54000" cy="114120"/>
                <wp:effectExtent l="38100" t="38100" r="22225" b="3873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8">
                      <w14:nvContentPartPr>
                        <w14:cNvContentPartPr/>
                      </w14:nvContentPartPr>
                      <w14:xfrm>
                        <a:off x="0" y="0"/>
                        <a:ext cx="540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E4842" id="Ink 2250" o:spid="_x0000_s1026" type="#_x0000_t75" style="position:absolute;margin-left:300.7pt;margin-top:-1.6pt;width:5.35pt;height:10.05pt;z-index:2538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">
                <v:imagedata r:id="rId43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68544" behindDoc="0" locked="0" layoutInCell="1" allowOverlap="1">
                <wp:simplePos x="0" y="0"/>
                <wp:positionH relativeFrom="column">
                  <wp:posOffset>3585291</wp:posOffset>
                </wp:positionH>
                <wp:positionV relativeFrom="paragraph">
                  <wp:posOffset>22634</wp:posOffset>
                </wp:positionV>
                <wp:extent cx="121680" cy="4320"/>
                <wp:effectExtent l="38100" t="57150" r="50165" b="5334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0">
                      <w14:nvContentPartPr>
                        <w14:cNvContentPartPr/>
                      </w14:nvContentPartPr>
                      <w14:xfrm>
                        <a:off x="0" y="0"/>
                        <a:ext cx="1216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13304" id="Ink 2249" o:spid="_x0000_s1026" type="#_x0000_t75" style="position:absolute;margin-left:281.8pt;margin-top:1.1pt;width:10.7pt;height:1.7pt;z-index:2538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">
                <v:imagedata r:id="rId4341" o:title=""/>
              </v:shape>
            </w:pict>
          </mc:Fallback>
        </mc:AlternateContent>
      </w:r>
    </w:p>
    <w:p w:rsidR="007371A5" w:rsidRDefault="00612A39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13600" behindDoc="0" locked="0" layoutInCell="1" allowOverlap="1">
                <wp:simplePos x="0" y="0"/>
                <wp:positionH relativeFrom="column">
                  <wp:posOffset>4613451</wp:posOffset>
                </wp:positionH>
                <wp:positionV relativeFrom="paragraph">
                  <wp:posOffset>63584</wp:posOffset>
                </wp:positionV>
                <wp:extent cx="157320" cy="33840"/>
                <wp:effectExtent l="19050" t="38100" r="52705" b="42545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2">
                      <w14:nvContentPartPr>
                        <w14:cNvContentPartPr/>
                      </w14:nvContentPartPr>
                      <w14:xfrm>
                        <a:off x="0" y="0"/>
                        <a:ext cx="1573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D63AA" id="Ink 2294" o:spid="_x0000_s1026" type="#_x0000_t75" style="position:absolute;margin-left:362.75pt;margin-top:4.3pt;width:13.55pt;height:3.9pt;z-index:2539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">
                <v:imagedata r:id="rId43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12576" behindDoc="0" locked="0" layoutInCell="1" allowOverlap="1">
                <wp:simplePos x="0" y="0"/>
                <wp:positionH relativeFrom="column">
                  <wp:posOffset>4620651</wp:posOffset>
                </wp:positionH>
                <wp:positionV relativeFrom="paragraph">
                  <wp:posOffset>83384</wp:posOffset>
                </wp:positionV>
                <wp:extent cx="82440" cy="118440"/>
                <wp:effectExtent l="57150" t="19050" r="51435" b="53340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4">
                      <w14:nvContentPartPr>
                        <w14:cNvContentPartPr/>
                      </w14:nvContentPartPr>
                      <w14:xfrm>
                        <a:off x="0" y="0"/>
                        <a:ext cx="824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ED0F8" id="Ink 2293" o:spid="_x0000_s1026" type="#_x0000_t75" style="position:absolute;margin-left:363.15pt;margin-top:6.05pt;width:7.95pt;height:10.45pt;z-index:2539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">
                <v:imagedata r:id="rId43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11552" behindDoc="0" locked="0" layoutInCell="1" allowOverlap="1">
                <wp:simplePos x="0" y="0"/>
                <wp:positionH relativeFrom="column">
                  <wp:posOffset>4431651</wp:posOffset>
                </wp:positionH>
                <wp:positionV relativeFrom="paragraph">
                  <wp:posOffset>103184</wp:posOffset>
                </wp:positionV>
                <wp:extent cx="104040" cy="9000"/>
                <wp:effectExtent l="38100" t="38100" r="48895" b="48260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6">
                      <w14:nvContentPartPr>
                        <w14:cNvContentPartPr/>
                      </w14:nvContentPartPr>
                      <w14:xfrm>
                        <a:off x="0" y="0"/>
                        <a:ext cx="104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6C2C3" id="Ink 2292" o:spid="_x0000_s1026" type="#_x0000_t75" style="position:absolute;margin-left:348.45pt;margin-top:7.5pt;width:9.3pt;height:1.75pt;z-index:2539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">
                <v:imagedata r:id="rId43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10528" behindDoc="0" locked="0" layoutInCell="1" allowOverlap="1">
                <wp:simplePos x="0" y="0"/>
                <wp:positionH relativeFrom="column">
                  <wp:posOffset>6005571</wp:posOffset>
                </wp:positionH>
                <wp:positionV relativeFrom="paragraph">
                  <wp:posOffset>27584</wp:posOffset>
                </wp:positionV>
                <wp:extent cx="172800" cy="29160"/>
                <wp:effectExtent l="38100" t="38100" r="36830" b="47625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8">
                      <w14:nvContentPartPr>
                        <w14:cNvContentPartPr/>
                      </w14:nvContentPartPr>
                      <w14:xfrm>
                        <a:off x="0" y="0"/>
                        <a:ext cx="172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507D2" id="Ink 2291" o:spid="_x0000_s1026" type="#_x0000_t75" style="position:absolute;margin-left:472.4pt;margin-top:1.35pt;width:14.75pt;height:3.65pt;z-index:2539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">
                <v:imagedata r:id="rId43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09504" behindDoc="0" locked="0" layoutInCell="1" allowOverlap="1">
                <wp:simplePos x="0" y="0"/>
                <wp:positionH relativeFrom="column">
                  <wp:posOffset>5982171</wp:posOffset>
                </wp:positionH>
                <wp:positionV relativeFrom="paragraph">
                  <wp:posOffset>42344</wp:posOffset>
                </wp:positionV>
                <wp:extent cx="64800" cy="146880"/>
                <wp:effectExtent l="38100" t="38100" r="49530" b="43815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0">
                      <w14:nvContentPartPr>
                        <w14:cNvContentPartPr/>
                      </w14:nvContentPartPr>
                      <w14:xfrm>
                        <a:off x="0" y="0"/>
                        <a:ext cx="648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D1EAE" id="Ink 2290" o:spid="_x0000_s1026" type="#_x0000_t75" style="position:absolute;margin-left:470.55pt;margin-top:2.85pt;width:6.4pt;height:12.8pt;z-index:2539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">
                <v:imagedata r:id="rId43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08480" behindDoc="0" locked="0" layoutInCell="1" allowOverlap="1">
                <wp:simplePos x="0" y="0"/>
                <wp:positionH relativeFrom="column">
                  <wp:posOffset>5846091</wp:posOffset>
                </wp:positionH>
                <wp:positionV relativeFrom="paragraph">
                  <wp:posOffset>89864</wp:posOffset>
                </wp:positionV>
                <wp:extent cx="103320" cy="2520"/>
                <wp:effectExtent l="38100" t="38100" r="49530" b="5524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2">
                      <w14:nvContentPartPr>
                        <w14:cNvContentPartPr/>
                      </w14:nvContentPartPr>
                      <w14:xfrm>
                        <a:off x="0" y="0"/>
                        <a:ext cx="1033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E55D7" id="Ink 2289" o:spid="_x0000_s1026" type="#_x0000_t75" style="position:absolute;margin-left:459.85pt;margin-top:6.1pt;width:9.15pt;height:2.1pt;z-index:2539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">
                <v:imagedata r:id="rId43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07456" behindDoc="0" locked="0" layoutInCell="1" allowOverlap="1">
                <wp:simplePos x="0" y="0"/>
                <wp:positionH relativeFrom="column">
                  <wp:posOffset>5595891</wp:posOffset>
                </wp:positionH>
                <wp:positionV relativeFrom="paragraph">
                  <wp:posOffset>-856</wp:posOffset>
                </wp:positionV>
                <wp:extent cx="83880" cy="103680"/>
                <wp:effectExtent l="38100" t="38100" r="49530" b="48895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4">
                      <w14:nvContentPartPr>
                        <w14:cNvContentPartPr/>
                      </w14:nvContentPartPr>
                      <w14:xfrm>
                        <a:off x="0" y="0"/>
                        <a:ext cx="838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CC86B" id="Ink 2288" o:spid="_x0000_s1026" type="#_x0000_t75" style="position:absolute;margin-left:439.9pt;margin-top:-.55pt;width:7.8pt;height:9.35pt;z-index:2539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">
                <v:imagedata r:id="rId43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06432" behindDoc="0" locked="0" layoutInCell="1" allowOverlap="1">
                <wp:simplePos x="0" y="0"/>
                <wp:positionH relativeFrom="column">
                  <wp:posOffset>5523891</wp:posOffset>
                </wp:positionH>
                <wp:positionV relativeFrom="paragraph">
                  <wp:posOffset>10664</wp:posOffset>
                </wp:positionV>
                <wp:extent cx="58680" cy="90000"/>
                <wp:effectExtent l="38100" t="38100" r="36830" b="43815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6">
                      <w14:nvContentPartPr>
                        <w14:cNvContentPartPr/>
                      </w14:nvContentPartPr>
                      <w14:xfrm>
                        <a:off x="0" y="0"/>
                        <a:ext cx="586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D7F7B" id="Ink 2287" o:spid="_x0000_s1026" type="#_x0000_t75" style="position:absolute;margin-left:434.45pt;margin-top:.3pt;width:5.75pt;height:8.2pt;z-index:2539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">
                <v:imagedata r:id="rId43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05408" behindDoc="0" locked="0" layoutInCell="1" allowOverlap="1">
                <wp:simplePos x="0" y="0"/>
                <wp:positionH relativeFrom="column">
                  <wp:posOffset>5299611</wp:posOffset>
                </wp:positionH>
                <wp:positionV relativeFrom="paragraph">
                  <wp:posOffset>74024</wp:posOffset>
                </wp:positionV>
                <wp:extent cx="92880" cy="11880"/>
                <wp:effectExtent l="38100" t="57150" r="40640" b="45720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8">
                      <w14:nvContentPartPr>
                        <w14:cNvContentPartPr/>
                      </w14:nvContentPartPr>
                      <w14:xfrm>
                        <a:off x="0" y="0"/>
                        <a:ext cx="92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A7375" id="Ink 2286" o:spid="_x0000_s1026" type="#_x0000_t75" style="position:absolute;margin-left:416.7pt;margin-top:5.15pt;width:8.5pt;height:2.25pt;z-index:2539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">
                <v:imagedata r:id="rId43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04384" behindDoc="0" locked="0" layoutInCell="1" allowOverlap="1">
                <wp:simplePos x="0" y="0"/>
                <wp:positionH relativeFrom="column">
                  <wp:posOffset>5358651</wp:posOffset>
                </wp:positionH>
                <wp:positionV relativeFrom="paragraph">
                  <wp:posOffset>-17776</wp:posOffset>
                </wp:positionV>
                <wp:extent cx="42120" cy="125640"/>
                <wp:effectExtent l="19050" t="38100" r="53340" b="46355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0">
                      <w14:nvContentPartPr>
                        <w14:cNvContentPartPr/>
                      </w14:nvContentPartPr>
                      <w14:xfrm>
                        <a:off x="0" y="0"/>
                        <a:ext cx="421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8E4F4" id="Ink 2285" o:spid="_x0000_s1026" type="#_x0000_t75" style="position:absolute;margin-left:421.5pt;margin-top:-1.95pt;width:4.45pt;height:11.05pt;z-index:2539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">
                <v:imagedata r:id="rId4361" o:title=""/>
              </v:shape>
            </w:pict>
          </mc:Fallback>
        </mc:AlternateContent>
      </w:r>
      <w:r w:rsidR="00230E2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03360" behindDoc="0" locked="0" layoutInCell="1" allowOverlap="1">
                <wp:simplePos x="0" y="0"/>
                <wp:positionH relativeFrom="column">
                  <wp:posOffset>3862131</wp:posOffset>
                </wp:positionH>
                <wp:positionV relativeFrom="paragraph">
                  <wp:posOffset>67904</wp:posOffset>
                </wp:positionV>
                <wp:extent cx="51480" cy="102240"/>
                <wp:effectExtent l="38100" t="38100" r="43815" b="50165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2">
                      <w14:nvContentPartPr>
                        <w14:cNvContentPartPr/>
                      </w14:nvContentPartPr>
                      <w14:xfrm>
                        <a:off x="0" y="0"/>
                        <a:ext cx="514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C779C8" id="Ink 2284" o:spid="_x0000_s1026" type="#_x0000_t75" style="position:absolute;margin-left:303.5pt;margin-top:5pt;width:5.15pt;height:8.95pt;z-index:2539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">
                <v:imagedata r:id="rId4363" o:title=""/>
              </v:shape>
            </w:pict>
          </mc:Fallback>
        </mc:AlternateContent>
      </w:r>
      <w:r w:rsidR="00230E2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02336" behindDoc="0" locked="0" layoutInCell="1" allowOverlap="1">
                <wp:simplePos x="0" y="0"/>
                <wp:positionH relativeFrom="column">
                  <wp:posOffset>3821451</wp:posOffset>
                </wp:positionH>
                <wp:positionV relativeFrom="paragraph">
                  <wp:posOffset>97784</wp:posOffset>
                </wp:positionV>
                <wp:extent cx="33480" cy="65520"/>
                <wp:effectExtent l="38100" t="38100" r="43180" b="4889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4">
                      <w14:nvContentPartPr>
                        <w14:cNvContentPartPr/>
                      </w14:nvContentPartPr>
                      <w14:xfrm>
                        <a:off x="0" y="0"/>
                        <a:ext cx="334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3BE20" id="Ink 2283" o:spid="_x0000_s1026" type="#_x0000_t75" style="position:absolute;margin-left:300.5pt;margin-top:7.25pt;width:3.6pt;height:6.05pt;z-index:2539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">
                <v:imagedata r:id="rId4365" o:title=""/>
              </v:shape>
            </w:pict>
          </mc:Fallback>
        </mc:AlternateContent>
      </w:r>
      <w:r w:rsidR="00230E2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01312" behindDoc="0" locked="0" layoutInCell="1" allowOverlap="1">
                <wp:simplePos x="0" y="0"/>
                <wp:positionH relativeFrom="column">
                  <wp:posOffset>3635331</wp:posOffset>
                </wp:positionH>
                <wp:positionV relativeFrom="paragraph">
                  <wp:posOffset>132704</wp:posOffset>
                </wp:positionV>
                <wp:extent cx="100800" cy="4320"/>
                <wp:effectExtent l="38100" t="57150" r="52070" b="53340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6">
                      <w14:nvContentPartPr>
                        <w14:cNvContentPartPr/>
                      </w14:nvContentPartPr>
                      <w14:xfrm>
                        <a:off x="0" y="0"/>
                        <a:ext cx="100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6140D" id="Ink 2282" o:spid="_x0000_s1026" type="#_x0000_t75" style="position:absolute;margin-left:285.75pt;margin-top:9.75pt;width:9.05pt;height:1.85pt;z-index:2539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">
                <v:imagedata r:id="rId4367" o:title=""/>
              </v:shape>
            </w:pict>
          </mc:Fallback>
        </mc:AlternateContent>
      </w:r>
      <w:r w:rsidR="00230E2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00288" behindDoc="0" locked="0" layoutInCell="1" allowOverlap="1">
                <wp:simplePos x="0" y="0"/>
                <wp:positionH relativeFrom="column">
                  <wp:posOffset>3709851</wp:posOffset>
                </wp:positionH>
                <wp:positionV relativeFrom="paragraph">
                  <wp:posOffset>73304</wp:posOffset>
                </wp:positionV>
                <wp:extent cx="18000" cy="119160"/>
                <wp:effectExtent l="38100" t="19050" r="39370" b="52705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8">
                      <w14:nvContentPartPr>
                        <w14:cNvContentPartPr/>
                      </w14:nvContentPartPr>
                      <w14:xfrm>
                        <a:off x="0" y="0"/>
                        <a:ext cx="180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EB4F3" id="Ink 2281" o:spid="_x0000_s1026" type="#_x0000_t75" style="position:absolute;margin-left:291.45pt;margin-top:5.3pt;width:2.65pt;height:10.4pt;z-index:2539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">
                <v:imagedata r:id="rId4369" o:title=""/>
              </v:shape>
            </w:pict>
          </mc:Fallback>
        </mc:AlternateContent>
      </w:r>
      <w:r w:rsidR="00230E2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99264" behindDoc="0" locked="0" layoutInCell="1" allowOverlap="1">
                <wp:simplePos x="0" y="0"/>
                <wp:positionH relativeFrom="column">
                  <wp:posOffset>1685211</wp:posOffset>
                </wp:positionH>
                <wp:positionV relativeFrom="paragraph">
                  <wp:posOffset>54584</wp:posOffset>
                </wp:positionV>
                <wp:extent cx="160560" cy="178920"/>
                <wp:effectExtent l="38100" t="38100" r="49530" b="5016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0">
                      <w14:nvContentPartPr>
                        <w14:cNvContentPartPr/>
                      </w14:nvContentPartPr>
                      <w14:xfrm>
                        <a:off x="0" y="0"/>
                        <a:ext cx="1605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0E14E" id="Ink 2280" o:spid="_x0000_s1026" type="#_x0000_t75" style="position:absolute;margin-left:132.1pt;margin-top:3.55pt;width:13.95pt;height:15.75pt;z-index:2538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">
                <v:imagedata r:id="rId4371" o:title=""/>
              </v:shape>
            </w:pict>
          </mc:Fallback>
        </mc:AlternateContent>
      </w:r>
      <w:r w:rsidR="00230E2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98240" behindDoc="0" locked="0" layoutInCell="1" allowOverlap="1">
                <wp:simplePos x="0" y="0"/>
                <wp:positionH relativeFrom="column">
                  <wp:posOffset>1557771</wp:posOffset>
                </wp:positionH>
                <wp:positionV relativeFrom="paragraph">
                  <wp:posOffset>74744</wp:posOffset>
                </wp:positionV>
                <wp:extent cx="69840" cy="100080"/>
                <wp:effectExtent l="38100" t="38100" r="45085" b="52705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2">
                      <w14:nvContentPartPr>
                        <w14:cNvContentPartPr/>
                      </w14:nvContentPartPr>
                      <w14:xfrm>
                        <a:off x="0" y="0"/>
                        <a:ext cx="698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5533F" id="Ink 2278" o:spid="_x0000_s1026" type="#_x0000_t75" style="position:absolute;margin-left:122.05pt;margin-top:5.45pt;width:6.95pt;height:9.1pt;z-index:2538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">
                <v:imagedata r:id="rId4373" o:title=""/>
              </v:shape>
            </w:pict>
          </mc:Fallback>
        </mc:AlternateContent>
      </w:r>
      <w:r w:rsidR="00230E2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97216" behindDoc="0" locked="0" layoutInCell="1" allowOverlap="1">
                <wp:simplePos x="0" y="0"/>
                <wp:positionH relativeFrom="column">
                  <wp:posOffset>1329891</wp:posOffset>
                </wp:positionH>
                <wp:positionV relativeFrom="paragraph">
                  <wp:posOffset>49904</wp:posOffset>
                </wp:positionV>
                <wp:extent cx="144720" cy="154080"/>
                <wp:effectExtent l="38100" t="19050" r="46355" b="5588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4">
                      <w14:nvContentPartPr>
                        <w14:cNvContentPartPr/>
                      </w14:nvContentPartPr>
                      <w14:xfrm>
                        <a:off x="0" y="0"/>
                        <a:ext cx="1447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16610" id="Ink 2277" o:spid="_x0000_s1026" type="#_x0000_t75" style="position:absolute;margin-left:103.95pt;margin-top:3.3pt;width:12.8pt;height:13.6pt;z-index:2538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">
                <v:imagedata r:id="rId4375" o:title=""/>
              </v:shape>
            </w:pict>
          </mc:Fallback>
        </mc:AlternateContent>
      </w:r>
      <w:r w:rsidR="00230E2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96192" behindDoc="0" locked="0" layoutInCell="1" allowOverlap="1">
                <wp:simplePos x="0" y="0"/>
                <wp:positionH relativeFrom="column">
                  <wp:posOffset>949731</wp:posOffset>
                </wp:positionH>
                <wp:positionV relativeFrom="paragraph">
                  <wp:posOffset>125144</wp:posOffset>
                </wp:positionV>
                <wp:extent cx="127800" cy="10440"/>
                <wp:effectExtent l="38100" t="38100" r="43815" b="4699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6">
                      <w14:nvContentPartPr>
                        <w14:cNvContentPartPr/>
                      </w14:nvContentPartPr>
                      <w14:xfrm>
                        <a:off x="0" y="0"/>
                        <a:ext cx="127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59D0C" id="Ink 2276" o:spid="_x0000_s1026" type="#_x0000_t75" style="position:absolute;margin-left:74.35pt;margin-top:9.3pt;width:11.1pt;height:2pt;z-index:2538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">
                <v:imagedata r:id="rId4377" o:title=""/>
              </v:shape>
            </w:pict>
          </mc:Fallback>
        </mc:AlternateContent>
      </w:r>
      <w:r w:rsidR="00230E2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95168" behindDoc="0" locked="0" layoutInCell="1" allowOverlap="1">
                <wp:simplePos x="0" y="0"/>
                <wp:positionH relativeFrom="column">
                  <wp:posOffset>917691</wp:posOffset>
                </wp:positionH>
                <wp:positionV relativeFrom="paragraph">
                  <wp:posOffset>63944</wp:posOffset>
                </wp:positionV>
                <wp:extent cx="146160" cy="14760"/>
                <wp:effectExtent l="38100" t="57150" r="44450" b="42545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8">
                      <w14:nvContentPartPr>
                        <w14:cNvContentPartPr/>
                      </w14:nvContentPartPr>
                      <w14:xfrm>
                        <a:off x="0" y="0"/>
                        <a:ext cx="146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8909E" id="Ink 2275" o:spid="_x0000_s1026" type="#_x0000_t75" style="position:absolute;margin-left:71.7pt;margin-top:4.4pt;width:12.6pt;height:2.25pt;z-index:2538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">
                <v:imagedata r:id="rId4379" o:title=""/>
              </v:shape>
            </w:pict>
          </mc:Fallback>
        </mc:AlternateContent>
      </w:r>
      <w:r w:rsidR="00230E2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94144" behindDoc="0" locked="0" layoutInCell="1" allowOverlap="1">
                <wp:simplePos x="0" y="0"/>
                <wp:positionH relativeFrom="column">
                  <wp:posOffset>613131</wp:posOffset>
                </wp:positionH>
                <wp:positionV relativeFrom="paragraph">
                  <wp:posOffset>71504</wp:posOffset>
                </wp:positionV>
                <wp:extent cx="84600" cy="110520"/>
                <wp:effectExtent l="57150" t="38100" r="48895" b="41910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0">
                      <w14:nvContentPartPr>
                        <w14:cNvContentPartPr/>
                      </w14:nvContentPartPr>
                      <w14:xfrm>
                        <a:off x="0" y="0"/>
                        <a:ext cx="846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AE269" id="Ink 2274" o:spid="_x0000_s1026" type="#_x0000_t75" style="position:absolute;margin-left:47.6pt;margin-top:5.2pt;width:7.8pt;height:9.75pt;z-index:2538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">
                <v:imagedata r:id="rId4381" o:title=""/>
              </v:shape>
            </w:pict>
          </mc:Fallback>
        </mc:AlternateContent>
      </w:r>
      <w:r w:rsidR="00230E2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893120" behindDoc="0" locked="0" layoutInCell="1" allowOverlap="1">
                <wp:simplePos x="0" y="0"/>
                <wp:positionH relativeFrom="column">
                  <wp:posOffset>550851</wp:posOffset>
                </wp:positionH>
                <wp:positionV relativeFrom="paragraph">
                  <wp:posOffset>75464</wp:posOffset>
                </wp:positionV>
                <wp:extent cx="96120" cy="95400"/>
                <wp:effectExtent l="38100" t="38100" r="37465" b="38100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2">
                      <w14:nvContentPartPr>
                        <w14:cNvContentPartPr/>
                      </w14:nvContentPartPr>
                      <w14:xfrm>
                        <a:off x="0" y="0"/>
                        <a:ext cx="96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3FE47" id="Ink 2273" o:spid="_x0000_s1026" type="#_x0000_t75" style="position:absolute;margin-left:42.8pt;margin-top:5.5pt;width:8.7pt;height:8.55pt;z-index:2538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">
                <v:imagedata r:id="rId4383" o:title=""/>
              </v:shape>
            </w:pict>
          </mc:Fallback>
        </mc:AlternateContent>
      </w:r>
    </w:p>
    <w:p w:rsidR="007371A5" w:rsidRDefault="00612A39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21792" behindDoc="0" locked="0" layoutInCell="1" allowOverlap="1">
                <wp:simplePos x="0" y="0"/>
                <wp:positionH relativeFrom="column">
                  <wp:posOffset>5468451</wp:posOffset>
                </wp:positionH>
                <wp:positionV relativeFrom="paragraph">
                  <wp:posOffset>199574</wp:posOffset>
                </wp:positionV>
                <wp:extent cx="162360" cy="32760"/>
                <wp:effectExtent l="38100" t="38100" r="47625" b="43815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4">
                      <w14:nvContentPartPr>
                        <w14:cNvContentPartPr/>
                      </w14:nvContentPartPr>
                      <w14:xfrm>
                        <a:off x="0" y="0"/>
                        <a:ext cx="162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BDA79" id="Ink 2302" o:spid="_x0000_s1026" type="#_x0000_t75" style="position:absolute;margin-left:430.1pt;margin-top:15pt;width:13.9pt;height:3.9pt;z-index:2539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">
                <v:imagedata r:id="rId4385" o:title=""/>
              </v:shape>
            </w:pict>
          </mc:Fallback>
        </mc:AlternateContent>
      </w:r>
    </w:p>
    <w:p w:rsidR="007371A5" w:rsidRDefault="00612A39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28960" behindDoc="0" locked="0" layoutInCell="1" allowOverlap="1">
                <wp:simplePos x="0" y="0"/>
                <wp:positionH relativeFrom="column">
                  <wp:posOffset>2432211</wp:posOffset>
                </wp:positionH>
                <wp:positionV relativeFrom="paragraph">
                  <wp:posOffset>103724</wp:posOffset>
                </wp:positionV>
                <wp:extent cx="983160" cy="215640"/>
                <wp:effectExtent l="38100" t="38100" r="7620" b="51435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6">
                      <w14:nvContentPartPr>
                        <w14:cNvContentPartPr/>
                      </w14:nvContentPartPr>
                      <w14:xfrm>
                        <a:off x="0" y="0"/>
                        <a:ext cx="9831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E478E" id="Ink 2309" o:spid="_x0000_s1026" type="#_x0000_t75" style="position:absolute;margin-left:190.7pt;margin-top:7.1pt;width:78.9pt;height:19pt;z-index:2539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">
                <v:imagedata r:id="rId43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22816" behindDoc="0" locked="0" layoutInCell="1" allowOverlap="1">
                <wp:simplePos x="0" y="0"/>
                <wp:positionH relativeFrom="column">
                  <wp:posOffset>191931</wp:posOffset>
                </wp:positionH>
                <wp:positionV relativeFrom="paragraph">
                  <wp:posOffset>194084</wp:posOffset>
                </wp:positionV>
                <wp:extent cx="19440" cy="24840"/>
                <wp:effectExtent l="57150" t="38100" r="38100" b="5143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8">
                      <w14:nvContentPartPr>
                        <w14:cNvContentPartPr/>
                      </w14:nvContentPartPr>
                      <w14:xfrm>
                        <a:off x="0" y="0"/>
                        <a:ext cx="194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CA886" id="Ink 2303" o:spid="_x0000_s1026" type="#_x0000_t75" style="position:absolute;margin-left:14.45pt;margin-top:14.55pt;width:2.8pt;height:3.35pt;z-index:2539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">
                <v:imagedata r:id="rId43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20768" behindDoc="0" locked="0" layoutInCell="1" allowOverlap="1">
                <wp:simplePos x="0" y="0"/>
                <wp:positionH relativeFrom="column">
                  <wp:posOffset>5482131</wp:posOffset>
                </wp:positionH>
                <wp:positionV relativeFrom="paragraph">
                  <wp:posOffset>14804</wp:posOffset>
                </wp:positionV>
                <wp:extent cx="41040" cy="136080"/>
                <wp:effectExtent l="57150" t="38100" r="35560" b="5461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0">
                      <w14:nvContentPartPr>
                        <w14:cNvContentPartPr/>
                      </w14:nvContentPartPr>
                      <w14:xfrm>
                        <a:off x="0" y="0"/>
                        <a:ext cx="410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2B072" id="Ink 2301" o:spid="_x0000_s1026" type="#_x0000_t75" style="position:absolute;margin-left:430.9pt;margin-top:.45pt;width:4.85pt;height:12.1pt;z-index:2539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">
                <v:imagedata r:id="rId43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19744" behindDoc="0" locked="0" layoutInCell="1" allowOverlap="1">
                <wp:simplePos x="0" y="0"/>
                <wp:positionH relativeFrom="column">
                  <wp:posOffset>5282331</wp:posOffset>
                </wp:positionH>
                <wp:positionV relativeFrom="paragraph">
                  <wp:posOffset>-30196</wp:posOffset>
                </wp:positionV>
                <wp:extent cx="109800" cy="160560"/>
                <wp:effectExtent l="38100" t="38100" r="24130" b="49530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2">
                      <w14:nvContentPartPr>
                        <w14:cNvContentPartPr/>
                      </w14:nvContentPartPr>
                      <w14:xfrm>
                        <a:off x="0" y="0"/>
                        <a:ext cx="1098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C02A5" id="Ink 2300" o:spid="_x0000_s1026" type="#_x0000_t75" style="position:absolute;margin-left:415.2pt;margin-top:-3.05pt;width:10.15pt;height:13.9pt;z-index:2539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">
                <v:imagedata r:id="rId43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18720" behindDoc="0" locked="0" layoutInCell="1" allowOverlap="1">
                <wp:simplePos x="0" y="0"/>
                <wp:positionH relativeFrom="column">
                  <wp:posOffset>5147331</wp:posOffset>
                </wp:positionH>
                <wp:positionV relativeFrom="paragraph">
                  <wp:posOffset>-55036</wp:posOffset>
                </wp:positionV>
                <wp:extent cx="47520" cy="163440"/>
                <wp:effectExtent l="57150" t="38100" r="48260" b="46355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4">
                      <w14:nvContentPartPr>
                        <w14:cNvContentPartPr/>
                      </w14:nvContentPartPr>
                      <w14:xfrm>
                        <a:off x="0" y="0"/>
                        <a:ext cx="475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E230D" id="Ink 2299" o:spid="_x0000_s1026" type="#_x0000_t75" style="position:absolute;margin-left:404.6pt;margin-top:-4.95pt;width:5.15pt;height:14.1pt;z-index:2539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">
                <v:imagedata r:id="rId43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17696" behindDoc="0" locked="0" layoutInCell="1" allowOverlap="1">
                <wp:simplePos x="0" y="0"/>
                <wp:positionH relativeFrom="column">
                  <wp:posOffset>4794171</wp:posOffset>
                </wp:positionH>
                <wp:positionV relativeFrom="paragraph">
                  <wp:posOffset>96884</wp:posOffset>
                </wp:positionV>
                <wp:extent cx="91440" cy="5040"/>
                <wp:effectExtent l="38100" t="38100" r="41910" b="5270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6">
                      <w14:nvContentPartPr>
                        <w14:cNvContentPartPr/>
                      </w14:nvContentPartPr>
                      <w14:xfrm>
                        <a:off x="0" y="0"/>
                        <a:ext cx="91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26F64" id="Ink 2298" o:spid="_x0000_s1026" type="#_x0000_t75" style="position:absolute;margin-left:376.85pt;margin-top:6.95pt;width:8.4pt;height:1.95pt;z-index:2539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">
                <v:imagedata r:id="rId43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16672" behindDoc="0" locked="0" layoutInCell="1" allowOverlap="1">
                <wp:simplePos x="0" y="0"/>
                <wp:positionH relativeFrom="column">
                  <wp:posOffset>4795251</wp:posOffset>
                </wp:positionH>
                <wp:positionV relativeFrom="paragraph">
                  <wp:posOffset>17684</wp:posOffset>
                </wp:positionV>
                <wp:extent cx="158400" cy="6840"/>
                <wp:effectExtent l="19050" t="57150" r="51435" b="50800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8">
                      <w14:nvContentPartPr>
                        <w14:cNvContentPartPr/>
                      </w14:nvContentPartPr>
                      <w14:xfrm>
                        <a:off x="0" y="0"/>
                        <a:ext cx="158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8A9F0" id="Ink 2297" o:spid="_x0000_s1026" type="#_x0000_t75" style="position:absolute;margin-left:377.15pt;margin-top:.65pt;width:13.45pt;height:1.8pt;z-index:2539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">
                <v:imagedata r:id="rId43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15648" behindDoc="0" locked="0" layoutInCell="1" allowOverlap="1">
                <wp:simplePos x="0" y="0"/>
                <wp:positionH relativeFrom="column">
                  <wp:posOffset>4543611</wp:posOffset>
                </wp:positionH>
                <wp:positionV relativeFrom="paragraph">
                  <wp:posOffset>-4996</wp:posOffset>
                </wp:positionV>
                <wp:extent cx="80640" cy="126360"/>
                <wp:effectExtent l="57150" t="38100" r="53340" b="45720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0">
                      <w14:nvContentPartPr>
                        <w14:cNvContentPartPr/>
                      </w14:nvContentPartPr>
                      <w14:xfrm>
                        <a:off x="0" y="0"/>
                        <a:ext cx="806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FC0B9" id="Ink 2296" o:spid="_x0000_s1026" type="#_x0000_t75" style="position:absolute;margin-left:356.95pt;margin-top:-.9pt;width:7.75pt;height:11.1pt;z-index:2539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">
                <v:imagedata r:id="rId44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14624" behindDoc="0" locked="0" layoutInCell="1" allowOverlap="1">
                <wp:simplePos x="0" y="0"/>
                <wp:positionH relativeFrom="column">
                  <wp:posOffset>4478811</wp:posOffset>
                </wp:positionH>
                <wp:positionV relativeFrom="paragraph">
                  <wp:posOffset>12644</wp:posOffset>
                </wp:positionV>
                <wp:extent cx="57240" cy="106200"/>
                <wp:effectExtent l="38100" t="38100" r="38100" b="4635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2">
                      <w14:nvContentPartPr>
                        <w14:cNvContentPartPr/>
                      </w14:nvContentPartPr>
                      <w14:xfrm>
                        <a:off x="0" y="0"/>
                        <a:ext cx="572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6123A" id="Ink 2295" o:spid="_x0000_s1026" type="#_x0000_t75" style="position:absolute;margin-left:352.15pt;margin-top:.45pt;width:5.65pt;height:9.4pt;z-index:2539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">
                <v:imagedata r:id="rId4403" o:title=""/>
              </v:shape>
            </w:pict>
          </mc:Fallback>
        </mc:AlternateContent>
      </w:r>
    </w:p>
    <w:p w:rsidR="007371A5" w:rsidRDefault="00612A39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29984" behindDoc="0" locked="0" layoutInCell="1" allowOverlap="1">
                <wp:simplePos x="0" y="0"/>
                <wp:positionH relativeFrom="column">
                  <wp:posOffset>3589971</wp:posOffset>
                </wp:positionH>
                <wp:positionV relativeFrom="paragraph">
                  <wp:posOffset>-175726</wp:posOffset>
                </wp:positionV>
                <wp:extent cx="233640" cy="383400"/>
                <wp:effectExtent l="57150" t="57150" r="33655" b="55245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4">
                      <w14:nvContentPartPr>
                        <w14:cNvContentPartPr/>
                      </w14:nvContentPartPr>
                      <w14:xfrm>
                        <a:off x="0" y="0"/>
                        <a:ext cx="233640" cy="38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31B81" id="Ink 2310" o:spid="_x0000_s1026" type="#_x0000_t75" style="position:absolute;margin-left:281.9pt;margin-top:-14.75pt;width:20.05pt;height:32.05pt;z-index:2539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">
                <v:imagedata r:id="rId44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27936" behindDoc="0" locked="0" layoutInCell="1" allowOverlap="1">
                <wp:simplePos x="0" y="0"/>
                <wp:positionH relativeFrom="column">
                  <wp:posOffset>1339611</wp:posOffset>
                </wp:positionH>
                <wp:positionV relativeFrom="paragraph">
                  <wp:posOffset>-106246</wp:posOffset>
                </wp:positionV>
                <wp:extent cx="797400" cy="232560"/>
                <wp:effectExtent l="38100" t="57150" r="22225" b="53340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6">
                      <w14:nvContentPartPr>
                        <w14:cNvContentPartPr/>
                      </w14:nvContentPartPr>
                      <w14:xfrm>
                        <a:off x="0" y="0"/>
                        <a:ext cx="7974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EFA2F" id="Ink 2308" o:spid="_x0000_s1026" type="#_x0000_t75" style="position:absolute;margin-left:105pt;margin-top:-9.15pt;width:64.1pt;height:20.05pt;z-index:2539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">
                <v:imagedata r:id="rId44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26912" behindDoc="0" locked="0" layoutInCell="1" allowOverlap="1">
                <wp:simplePos x="0" y="0"/>
                <wp:positionH relativeFrom="column">
                  <wp:posOffset>704211</wp:posOffset>
                </wp:positionH>
                <wp:positionV relativeFrom="paragraph">
                  <wp:posOffset>-85366</wp:posOffset>
                </wp:positionV>
                <wp:extent cx="464400" cy="244440"/>
                <wp:effectExtent l="57150" t="57150" r="50165" b="41910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8">
                      <w14:nvContentPartPr>
                        <w14:cNvContentPartPr/>
                      </w14:nvContentPartPr>
                      <w14:xfrm>
                        <a:off x="0" y="0"/>
                        <a:ext cx="46440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C047C" id="Ink 2307" o:spid="_x0000_s1026" type="#_x0000_t75" style="position:absolute;margin-left:54.75pt;margin-top:-7.5pt;width:37.95pt;height:20.85pt;z-index:2539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">
                <v:imagedata r:id="rId44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25888" behindDoc="0" locked="0" layoutInCell="1" allowOverlap="1">
                <wp:simplePos x="0" y="0"/>
                <wp:positionH relativeFrom="column">
                  <wp:posOffset>774051</wp:posOffset>
                </wp:positionH>
                <wp:positionV relativeFrom="paragraph">
                  <wp:posOffset>-17326</wp:posOffset>
                </wp:positionV>
                <wp:extent cx="16200" cy="212400"/>
                <wp:effectExtent l="57150" t="38100" r="41275" b="54610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0">
                      <w14:nvContentPartPr>
                        <w14:cNvContentPartPr/>
                      </w14:nvContentPartPr>
                      <w14:xfrm>
                        <a:off x="0" y="0"/>
                        <a:ext cx="1620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07CC2" id="Ink 2306" o:spid="_x0000_s1026" type="#_x0000_t75" style="position:absolute;margin-left:60.15pt;margin-top:-1.8pt;width:2.55pt;height:17.85pt;z-index:2539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">
                <v:imagedata r:id="rId44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24864" behindDoc="0" locked="0" layoutInCell="1" allowOverlap="1">
                <wp:simplePos x="0" y="0"/>
                <wp:positionH relativeFrom="column">
                  <wp:posOffset>321531</wp:posOffset>
                </wp:positionH>
                <wp:positionV relativeFrom="paragraph">
                  <wp:posOffset>157634</wp:posOffset>
                </wp:positionV>
                <wp:extent cx="13680" cy="9360"/>
                <wp:effectExtent l="38100" t="57150" r="43815" b="48260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2">
                      <w14:nvContentPartPr>
                        <w14:cNvContentPartPr/>
                      </w14:nvContentPartPr>
                      <w14:xfrm>
                        <a:off x="0" y="0"/>
                        <a:ext cx="13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A1B1D" id="Ink 2305" o:spid="_x0000_s1026" type="#_x0000_t75" style="position:absolute;margin-left:24.7pt;margin-top:11.6pt;width:2.5pt;height:2.15pt;z-index:2539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">
                <v:imagedata r:id="rId44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23840" behindDoc="0" locked="0" layoutInCell="1" allowOverlap="1">
                <wp:simplePos x="0" y="0"/>
                <wp:positionH relativeFrom="column">
                  <wp:posOffset>47211</wp:posOffset>
                </wp:positionH>
                <wp:positionV relativeFrom="paragraph">
                  <wp:posOffset>181034</wp:posOffset>
                </wp:positionV>
                <wp:extent cx="7200" cy="15120"/>
                <wp:effectExtent l="57150" t="57150" r="50165" b="42545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4">
                      <w14:nvContentPartPr>
                        <w14:cNvContentPartPr/>
                      </w14:nvContentPartPr>
                      <w14:xfrm>
                        <a:off x="0" y="0"/>
                        <a:ext cx="7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B969B" id="Ink 2304" o:spid="_x0000_s1026" type="#_x0000_t75" style="position:absolute;margin-left:2.9pt;margin-top:13.5pt;width:2pt;height:2.6pt;z-index:2539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">
                <v:imagedata r:id="rId4415" o:title=""/>
              </v:shape>
            </w:pict>
          </mc:Fallback>
        </mc:AlternateContent>
      </w:r>
    </w:p>
    <w:p w:rsidR="007371A5" w:rsidRDefault="00612A39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44320" behindDoc="0" locked="0" layoutInCell="1" allowOverlap="1">
                <wp:simplePos x="0" y="0"/>
                <wp:positionH relativeFrom="column">
                  <wp:posOffset>4525971</wp:posOffset>
                </wp:positionH>
                <wp:positionV relativeFrom="paragraph">
                  <wp:posOffset>23179</wp:posOffset>
                </wp:positionV>
                <wp:extent cx="46440" cy="280440"/>
                <wp:effectExtent l="57150" t="38100" r="48895" b="43815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6">
                      <w14:nvContentPartPr>
                        <w14:cNvContentPartPr/>
                      </w14:nvContentPartPr>
                      <w14:xfrm>
                        <a:off x="0" y="0"/>
                        <a:ext cx="4644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4037F" id="Ink 2324" o:spid="_x0000_s1026" type="#_x0000_t75" style="position:absolute;margin-left:355.5pt;margin-top:1.25pt;width:5.25pt;height:23.45pt;z-index:2539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">
                <v:imagedata r:id="rId44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43296" behindDoc="0" locked="0" layoutInCell="1" allowOverlap="1">
                <wp:simplePos x="0" y="0"/>
                <wp:positionH relativeFrom="column">
                  <wp:posOffset>4221771</wp:posOffset>
                </wp:positionH>
                <wp:positionV relativeFrom="paragraph">
                  <wp:posOffset>135139</wp:posOffset>
                </wp:positionV>
                <wp:extent cx="196560" cy="136080"/>
                <wp:effectExtent l="57150" t="38100" r="51435" b="54610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8">
                      <w14:nvContentPartPr>
                        <w14:cNvContentPartPr/>
                      </w14:nvContentPartPr>
                      <w14:xfrm>
                        <a:off x="0" y="0"/>
                        <a:ext cx="1965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F473E" id="Ink 2323" o:spid="_x0000_s1026" type="#_x0000_t75" style="position:absolute;margin-left:331.55pt;margin-top:10.2pt;width:17.1pt;height:11.85pt;z-index:2539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">
                <v:imagedata r:id="rId44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42272" behindDoc="0" locked="0" layoutInCell="1" allowOverlap="1">
                <wp:simplePos x="0" y="0"/>
                <wp:positionH relativeFrom="column">
                  <wp:posOffset>3928371</wp:posOffset>
                </wp:positionH>
                <wp:positionV relativeFrom="paragraph">
                  <wp:posOffset>89419</wp:posOffset>
                </wp:positionV>
                <wp:extent cx="133920" cy="24120"/>
                <wp:effectExtent l="38100" t="38100" r="38100" b="52705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0">
                      <w14:nvContentPartPr>
                        <w14:cNvContentPartPr/>
                      </w14:nvContentPartPr>
                      <w14:xfrm>
                        <a:off x="0" y="0"/>
                        <a:ext cx="1339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3DC6D" id="Ink 2322" o:spid="_x0000_s1026" type="#_x0000_t75" style="position:absolute;margin-left:308.65pt;margin-top:6.25pt;width:11.9pt;height:3.4pt;z-index:2539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">
                <v:imagedata r:id="rId44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41248" behindDoc="0" locked="0" layoutInCell="1" allowOverlap="1">
                <wp:simplePos x="0" y="0"/>
                <wp:positionH relativeFrom="column">
                  <wp:posOffset>3926211</wp:posOffset>
                </wp:positionH>
                <wp:positionV relativeFrom="paragraph">
                  <wp:posOffset>120739</wp:posOffset>
                </wp:positionV>
                <wp:extent cx="72720" cy="175320"/>
                <wp:effectExtent l="38100" t="38100" r="60960" b="53340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2">
                      <w14:nvContentPartPr>
                        <w14:cNvContentPartPr/>
                      </w14:nvContentPartPr>
                      <w14:xfrm>
                        <a:off x="0" y="0"/>
                        <a:ext cx="727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A3ECC" id="Ink 2321" o:spid="_x0000_s1026" type="#_x0000_t75" style="position:absolute;margin-left:308.35pt;margin-top:8.95pt;width:7.5pt;height:15.25pt;z-index:2539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">
                <v:imagedata r:id="rId44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40224" behindDoc="0" locked="0" layoutInCell="1" allowOverlap="1">
                <wp:simplePos x="0" y="0"/>
                <wp:positionH relativeFrom="column">
                  <wp:posOffset>3778611</wp:posOffset>
                </wp:positionH>
                <wp:positionV relativeFrom="paragraph">
                  <wp:posOffset>73579</wp:posOffset>
                </wp:positionV>
                <wp:extent cx="93960" cy="201240"/>
                <wp:effectExtent l="38100" t="57150" r="59055" b="46990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4">
                      <w14:nvContentPartPr>
                        <w14:cNvContentPartPr/>
                      </w14:nvContentPartPr>
                      <w14:xfrm>
                        <a:off x="0" y="0"/>
                        <a:ext cx="939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492BA" id="Ink 2320" o:spid="_x0000_s1026" type="#_x0000_t75" style="position:absolute;margin-left:296.7pt;margin-top:5pt;width:9pt;height:17.45pt;z-index:2539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">
                <v:imagedata r:id="rId44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39200" behindDoc="0" locked="0" layoutInCell="1" allowOverlap="1">
                <wp:simplePos x="0" y="0"/>
                <wp:positionH relativeFrom="column">
                  <wp:posOffset>3600771</wp:posOffset>
                </wp:positionH>
                <wp:positionV relativeFrom="paragraph">
                  <wp:posOffset>86179</wp:posOffset>
                </wp:positionV>
                <wp:extent cx="48960" cy="181800"/>
                <wp:effectExtent l="57150" t="38100" r="46355" b="46990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6">
                      <w14:nvContentPartPr>
                        <w14:cNvContentPartPr/>
                      </w14:nvContentPartPr>
                      <w14:xfrm>
                        <a:off x="0" y="0"/>
                        <a:ext cx="489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D0029" id="Ink 2319" o:spid="_x0000_s1026" type="#_x0000_t75" style="position:absolute;margin-left:282.6pt;margin-top:6.05pt;width:5.6pt;height:15.8pt;z-index:2539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">
                <v:imagedata r:id="rId44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38176" behindDoc="0" locked="0" layoutInCell="1" allowOverlap="1">
                <wp:simplePos x="0" y="0"/>
                <wp:positionH relativeFrom="column">
                  <wp:posOffset>3043491</wp:posOffset>
                </wp:positionH>
                <wp:positionV relativeFrom="paragraph">
                  <wp:posOffset>55219</wp:posOffset>
                </wp:positionV>
                <wp:extent cx="43560" cy="11160"/>
                <wp:effectExtent l="57150" t="57150" r="52070" b="46355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8">
                      <w14:nvContentPartPr>
                        <w14:cNvContentPartPr/>
                      </w14:nvContentPartPr>
                      <w14:xfrm>
                        <a:off x="0" y="0"/>
                        <a:ext cx="43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23C2A" id="Ink 2318" o:spid="_x0000_s1026" type="#_x0000_t75" style="position:absolute;margin-left:238.85pt;margin-top:3.55pt;width:4.75pt;height:2.25pt;z-index:2539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">
                <v:imagedata r:id="rId44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37152" behindDoc="0" locked="0" layoutInCell="1" allowOverlap="1">
                <wp:simplePos x="0" y="0"/>
                <wp:positionH relativeFrom="column">
                  <wp:posOffset>2823531</wp:posOffset>
                </wp:positionH>
                <wp:positionV relativeFrom="paragraph">
                  <wp:posOffset>128659</wp:posOffset>
                </wp:positionV>
                <wp:extent cx="381600" cy="142200"/>
                <wp:effectExtent l="38100" t="38100" r="19050" b="48895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0">
                      <w14:nvContentPartPr>
                        <w14:cNvContentPartPr/>
                      </w14:nvContentPartPr>
                      <w14:xfrm>
                        <a:off x="0" y="0"/>
                        <a:ext cx="3816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B1B9F" id="Ink 2317" o:spid="_x0000_s1026" type="#_x0000_t75" style="position:absolute;margin-left:221.8pt;margin-top:9.4pt;width:31.35pt;height:12.95pt;z-index:2539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">
                <v:imagedata r:id="rId44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36128" behindDoc="0" locked="0" layoutInCell="1" allowOverlap="1">
                <wp:simplePos x="0" y="0"/>
                <wp:positionH relativeFrom="column">
                  <wp:posOffset>2262651</wp:posOffset>
                </wp:positionH>
                <wp:positionV relativeFrom="paragraph">
                  <wp:posOffset>69979</wp:posOffset>
                </wp:positionV>
                <wp:extent cx="145080" cy="128160"/>
                <wp:effectExtent l="38100" t="57150" r="45720" b="43815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2">
                      <w14:nvContentPartPr>
                        <w14:cNvContentPartPr/>
                      </w14:nvContentPartPr>
                      <w14:xfrm>
                        <a:off x="0" y="0"/>
                        <a:ext cx="1450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5FCB1" id="Ink 2316" o:spid="_x0000_s1026" type="#_x0000_t75" style="position:absolute;margin-left:177.25pt;margin-top:4.75pt;width:13.1pt;height:11.65pt;z-index:2539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">
                <v:imagedata r:id="rId44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35104" behindDoc="0" locked="0" layoutInCell="1" allowOverlap="1">
                <wp:simplePos x="0" y="0"/>
                <wp:positionH relativeFrom="column">
                  <wp:posOffset>2189211</wp:posOffset>
                </wp:positionH>
                <wp:positionV relativeFrom="paragraph">
                  <wp:posOffset>84739</wp:posOffset>
                </wp:positionV>
                <wp:extent cx="12600" cy="2160"/>
                <wp:effectExtent l="38100" t="38100" r="45085" b="36195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4">
                      <w14:nvContentPartPr>
                        <w14:cNvContentPartPr/>
                      </w14:nvContentPartPr>
                      <w14:xfrm>
                        <a:off x="0" y="0"/>
                        <a:ext cx="126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D1DDE" id="Ink 2315" o:spid="_x0000_s1026" type="#_x0000_t75" style="position:absolute;margin-left:171.95pt;margin-top:6.15pt;width:1.85pt;height:1.15pt;z-index:2539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">
                <v:imagedata r:id="rId44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34080" behindDoc="0" locked="0" layoutInCell="1" allowOverlap="1">
                <wp:simplePos x="0" y="0"/>
                <wp:positionH relativeFrom="column">
                  <wp:posOffset>2136651</wp:posOffset>
                </wp:positionH>
                <wp:positionV relativeFrom="paragraph">
                  <wp:posOffset>125419</wp:posOffset>
                </wp:positionV>
                <wp:extent cx="38160" cy="97200"/>
                <wp:effectExtent l="38100" t="38100" r="38100" b="55245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6">
                      <w14:nvContentPartPr>
                        <w14:cNvContentPartPr/>
                      </w14:nvContentPartPr>
                      <w14:xfrm>
                        <a:off x="0" y="0"/>
                        <a:ext cx="381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950AB" id="Ink 2314" o:spid="_x0000_s1026" type="#_x0000_t75" style="position:absolute;margin-left:167.75pt;margin-top:9.15pt;width:4.15pt;height:9.2pt;z-index:2539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">
                <v:imagedata r:id="rId44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33056" behindDoc="0" locked="0" layoutInCell="1" allowOverlap="1">
                <wp:simplePos x="0" y="0"/>
                <wp:positionH relativeFrom="column">
                  <wp:posOffset>1960251</wp:posOffset>
                </wp:positionH>
                <wp:positionV relativeFrom="paragraph">
                  <wp:posOffset>111019</wp:posOffset>
                </wp:positionV>
                <wp:extent cx="131040" cy="98640"/>
                <wp:effectExtent l="38100" t="38100" r="2540" b="53975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8">
                      <w14:nvContentPartPr>
                        <w14:cNvContentPartPr/>
                      </w14:nvContentPartPr>
                      <w14:xfrm>
                        <a:off x="0" y="0"/>
                        <a:ext cx="1310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EF8CA" id="Ink 2313" o:spid="_x0000_s1026" type="#_x0000_t75" style="position:absolute;margin-left:153.5pt;margin-top:8.25pt;width:11.85pt;height:9.2pt;z-index:2539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">
                <v:imagedata r:id="rId44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32032" behindDoc="0" locked="0" layoutInCell="1" allowOverlap="1">
                <wp:simplePos x="0" y="0"/>
                <wp:positionH relativeFrom="column">
                  <wp:posOffset>1888611</wp:posOffset>
                </wp:positionH>
                <wp:positionV relativeFrom="paragraph">
                  <wp:posOffset>51979</wp:posOffset>
                </wp:positionV>
                <wp:extent cx="13320" cy="34200"/>
                <wp:effectExtent l="38100" t="38100" r="44450" b="42545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0">
                      <w14:nvContentPartPr>
                        <w14:cNvContentPartPr/>
                      </w14:nvContentPartPr>
                      <w14:xfrm>
                        <a:off x="0" y="0"/>
                        <a:ext cx="133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985F5" id="Ink 2312" o:spid="_x0000_s1026" type="#_x0000_t75" style="position:absolute;margin-left:148.15pt;margin-top:3.6pt;width:2.1pt;height:3.75pt;z-index:2539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">
                <v:imagedata r:id="rId44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31008" behindDoc="0" locked="0" layoutInCell="1" allowOverlap="1">
                <wp:simplePos x="0" y="0"/>
                <wp:positionH relativeFrom="column">
                  <wp:posOffset>1759731</wp:posOffset>
                </wp:positionH>
                <wp:positionV relativeFrom="paragraph">
                  <wp:posOffset>74659</wp:posOffset>
                </wp:positionV>
                <wp:extent cx="136080" cy="264240"/>
                <wp:effectExtent l="38100" t="57150" r="16510" b="59690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2">
                      <w14:nvContentPartPr>
                        <w14:cNvContentPartPr/>
                      </w14:nvContentPartPr>
                      <w14:xfrm>
                        <a:off x="0" y="0"/>
                        <a:ext cx="13608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79587" id="Ink 2311" o:spid="_x0000_s1026" type="#_x0000_t75" style="position:absolute;margin-left:137.5pt;margin-top:5.25pt;width:12.4pt;height:22.5pt;z-index:2539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">
                <v:imagedata r:id="rId4443" o:title=""/>
              </v:shape>
            </w:pict>
          </mc:Fallback>
        </mc:AlternateContent>
      </w:r>
    </w:p>
    <w:p w:rsidR="007371A5" w:rsidRDefault="00612A39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45344" behindDoc="0" locked="0" layoutInCell="1" allowOverlap="1">
                <wp:simplePos x="0" y="0"/>
                <wp:positionH relativeFrom="column">
                  <wp:posOffset>4695171</wp:posOffset>
                </wp:positionH>
                <wp:positionV relativeFrom="paragraph">
                  <wp:posOffset>59089</wp:posOffset>
                </wp:positionV>
                <wp:extent cx="12960" cy="21240"/>
                <wp:effectExtent l="57150" t="38100" r="44450" b="5524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4">
                      <w14:nvContentPartPr>
                        <w14:cNvContentPartPr/>
                      </w14:nvContentPartPr>
                      <w14:xfrm>
                        <a:off x="0" y="0"/>
                        <a:ext cx="129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791B4" id="Ink 2325" o:spid="_x0000_s1026" type="#_x0000_t75" style="position:absolute;margin-left:369pt;margin-top:4.05pt;width:2.55pt;height:2.95pt;z-index:2539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">
                <v:imagedata r:id="rId4445" o:title=""/>
              </v:shape>
            </w:pict>
          </mc:Fallback>
        </mc:AlternateContent>
      </w:r>
    </w:p>
    <w:p w:rsidR="007371A5" w:rsidRDefault="00612A39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65824" behindDoc="0" locked="0" layoutInCell="1" allowOverlap="1">
                <wp:simplePos x="0" y="0"/>
                <wp:positionH relativeFrom="column">
                  <wp:posOffset>5839251</wp:posOffset>
                </wp:positionH>
                <wp:positionV relativeFrom="paragraph">
                  <wp:posOffset>11119</wp:posOffset>
                </wp:positionV>
                <wp:extent cx="72720" cy="251280"/>
                <wp:effectExtent l="19050" t="38100" r="60960" b="53975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6">
                      <w14:nvContentPartPr>
                        <w14:cNvContentPartPr/>
                      </w14:nvContentPartPr>
                      <w14:xfrm>
                        <a:off x="0" y="0"/>
                        <a:ext cx="7272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F3A60" id="Ink 2345" o:spid="_x0000_s1026" type="#_x0000_t75" style="position:absolute;margin-left:458.75pt;margin-top:.2pt;width:7.5pt;height:21.55pt;z-index:2539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">
                <v:imagedata r:id="rId44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64800" behindDoc="0" locked="0" layoutInCell="1" allowOverlap="1">
                <wp:simplePos x="0" y="0"/>
                <wp:positionH relativeFrom="column">
                  <wp:posOffset>5528931</wp:posOffset>
                </wp:positionH>
                <wp:positionV relativeFrom="paragraph">
                  <wp:posOffset>112639</wp:posOffset>
                </wp:positionV>
                <wp:extent cx="260640" cy="139320"/>
                <wp:effectExtent l="38100" t="38100" r="44450" b="5143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8">
                      <w14:nvContentPartPr>
                        <w14:cNvContentPartPr/>
                      </w14:nvContentPartPr>
                      <w14:xfrm>
                        <a:off x="0" y="0"/>
                        <a:ext cx="2606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6744E" id="Ink 2344" o:spid="_x0000_s1026" type="#_x0000_t75" style="position:absolute;margin-left:434.35pt;margin-top:8.25pt;width:22.15pt;height:12.6pt;z-index:2539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">
                <v:imagedata r:id="rId44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63776" behindDoc="0" locked="0" layoutInCell="1" allowOverlap="1">
                <wp:simplePos x="0" y="0"/>
                <wp:positionH relativeFrom="column">
                  <wp:posOffset>5224731</wp:posOffset>
                </wp:positionH>
                <wp:positionV relativeFrom="paragraph">
                  <wp:posOffset>67279</wp:posOffset>
                </wp:positionV>
                <wp:extent cx="161280" cy="22680"/>
                <wp:effectExtent l="38100" t="38100" r="48895" b="53975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0">
                      <w14:nvContentPartPr>
                        <w14:cNvContentPartPr/>
                      </w14:nvContentPartPr>
                      <w14:xfrm>
                        <a:off x="0" y="0"/>
                        <a:ext cx="1612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ECC7C" id="Ink 2343" o:spid="_x0000_s1026" type="#_x0000_t75" style="position:absolute;margin-left:410.85pt;margin-top:4.6pt;width:13.9pt;height:3.1pt;z-index:2539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">
                <v:imagedata r:id="rId44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62752" behindDoc="0" locked="0" layoutInCell="1" allowOverlap="1">
                <wp:simplePos x="0" y="0"/>
                <wp:positionH relativeFrom="column">
                  <wp:posOffset>5235171</wp:posOffset>
                </wp:positionH>
                <wp:positionV relativeFrom="paragraph">
                  <wp:posOffset>101119</wp:posOffset>
                </wp:positionV>
                <wp:extent cx="54360" cy="169560"/>
                <wp:effectExtent l="38100" t="38100" r="60325" b="59055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2">
                      <w14:nvContentPartPr>
                        <w14:cNvContentPartPr/>
                      </w14:nvContentPartPr>
                      <w14:xfrm>
                        <a:off x="0" y="0"/>
                        <a:ext cx="543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D29EE" id="Ink 2342" o:spid="_x0000_s1026" type="#_x0000_t75" style="position:absolute;margin-left:411.65pt;margin-top:7.15pt;width:5.9pt;height:15.1pt;z-index:2539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">
                <v:imagedata r:id="rId44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61728" behindDoc="0" locked="0" layoutInCell="1" allowOverlap="1">
                <wp:simplePos x="0" y="0"/>
                <wp:positionH relativeFrom="column">
                  <wp:posOffset>5051571</wp:posOffset>
                </wp:positionH>
                <wp:positionV relativeFrom="paragraph">
                  <wp:posOffset>126319</wp:posOffset>
                </wp:positionV>
                <wp:extent cx="84240" cy="124200"/>
                <wp:effectExtent l="57150" t="38100" r="49530" b="47625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4">
                      <w14:nvContentPartPr>
                        <w14:cNvContentPartPr/>
                      </w14:nvContentPartPr>
                      <w14:xfrm>
                        <a:off x="0" y="0"/>
                        <a:ext cx="842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F2E72" id="Ink 2341" o:spid="_x0000_s1026" type="#_x0000_t75" style="position:absolute;margin-left:396.85pt;margin-top:9.4pt;width:8.65pt;height:11.45pt;z-index:2539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">
                <v:imagedata r:id="rId44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60704" behindDoc="0" locked="0" layoutInCell="1" allowOverlap="1">
                <wp:simplePos x="0" y="0"/>
                <wp:positionH relativeFrom="column">
                  <wp:posOffset>4752411</wp:posOffset>
                </wp:positionH>
                <wp:positionV relativeFrom="paragraph">
                  <wp:posOffset>81679</wp:posOffset>
                </wp:positionV>
                <wp:extent cx="167760" cy="199800"/>
                <wp:effectExtent l="38100" t="57150" r="60960" b="48260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6">
                      <w14:nvContentPartPr>
                        <w14:cNvContentPartPr/>
                      </w14:nvContentPartPr>
                      <w14:xfrm>
                        <a:off x="0" y="0"/>
                        <a:ext cx="1677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0B503" id="Ink 2340" o:spid="_x0000_s1026" type="#_x0000_t75" style="position:absolute;margin-left:373.2pt;margin-top:5.65pt;width:14.95pt;height:17.35pt;z-index:2539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">
                <v:imagedata r:id="rId44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59680" behindDoc="0" locked="0" layoutInCell="1" allowOverlap="1">
                <wp:simplePos x="0" y="0"/>
                <wp:positionH relativeFrom="column">
                  <wp:posOffset>4315371</wp:posOffset>
                </wp:positionH>
                <wp:positionV relativeFrom="paragraph">
                  <wp:posOffset>55399</wp:posOffset>
                </wp:positionV>
                <wp:extent cx="33120" cy="7200"/>
                <wp:effectExtent l="38100" t="57150" r="43180" b="50165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8">
                      <w14:nvContentPartPr>
                        <w14:cNvContentPartPr/>
                      </w14:nvContentPartPr>
                      <w14:xfrm>
                        <a:off x="0" y="0"/>
                        <a:ext cx="33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AE750" id="Ink 2339" o:spid="_x0000_s1026" type="#_x0000_t75" style="position:absolute;margin-left:339.1pt;margin-top:3.65pt;width:3.75pt;height:1.85pt;z-index:2539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">
                <v:imagedata r:id="rId44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58656" behindDoc="0" locked="0" layoutInCell="1" allowOverlap="1">
                <wp:simplePos x="0" y="0"/>
                <wp:positionH relativeFrom="column">
                  <wp:posOffset>4107651</wp:posOffset>
                </wp:positionH>
                <wp:positionV relativeFrom="paragraph">
                  <wp:posOffset>148999</wp:posOffset>
                </wp:positionV>
                <wp:extent cx="381960" cy="116640"/>
                <wp:effectExtent l="19050" t="57150" r="56515" b="5524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0">
                      <w14:nvContentPartPr>
                        <w14:cNvContentPartPr/>
                      </w14:nvContentPartPr>
                      <w14:xfrm>
                        <a:off x="0" y="0"/>
                        <a:ext cx="3819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47E96" id="Ink 2338" o:spid="_x0000_s1026" type="#_x0000_t75" style="position:absolute;margin-left:322.85pt;margin-top:10.95pt;width:31.45pt;height:11.15pt;z-index:2539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">
                <v:imagedata r:id="rId44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57632" behindDoc="0" locked="0" layoutInCell="1" allowOverlap="1">
                <wp:simplePos x="0" y="0"/>
                <wp:positionH relativeFrom="column">
                  <wp:posOffset>3770331</wp:posOffset>
                </wp:positionH>
                <wp:positionV relativeFrom="paragraph">
                  <wp:posOffset>69439</wp:posOffset>
                </wp:positionV>
                <wp:extent cx="153720" cy="18360"/>
                <wp:effectExtent l="57150" t="57150" r="55880" b="39370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2">
                      <w14:nvContentPartPr>
                        <w14:cNvContentPartPr/>
                      </w14:nvContentPartPr>
                      <w14:xfrm>
                        <a:off x="0" y="0"/>
                        <a:ext cx="1537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4922C" id="Ink 2337" o:spid="_x0000_s1026" type="#_x0000_t75" style="position:absolute;margin-left:296.15pt;margin-top:4.7pt;width:13.55pt;height:2.9pt;z-index:2539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">
                <v:imagedata r:id="rId44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56608" behindDoc="0" locked="0" layoutInCell="1" allowOverlap="1">
                <wp:simplePos x="0" y="0"/>
                <wp:positionH relativeFrom="column">
                  <wp:posOffset>2970771</wp:posOffset>
                </wp:positionH>
                <wp:positionV relativeFrom="paragraph">
                  <wp:posOffset>58999</wp:posOffset>
                </wp:positionV>
                <wp:extent cx="908640" cy="205920"/>
                <wp:effectExtent l="38100" t="38100" r="63500" b="60960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4">
                      <w14:nvContentPartPr>
                        <w14:cNvContentPartPr/>
                      </w14:nvContentPartPr>
                      <w14:xfrm>
                        <a:off x="0" y="0"/>
                        <a:ext cx="9086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4B353" id="Ink 2336" o:spid="_x0000_s1026" type="#_x0000_t75" style="position:absolute;margin-left:233.1pt;margin-top:3.65pt;width:73.45pt;height:18.1pt;z-index:2539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">
                <v:imagedata r:id="rId44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55584" behindDoc="0" locked="0" layoutInCell="1" allowOverlap="1">
                <wp:simplePos x="0" y="0"/>
                <wp:positionH relativeFrom="column">
                  <wp:posOffset>2669811</wp:posOffset>
                </wp:positionH>
                <wp:positionV relativeFrom="paragraph">
                  <wp:posOffset>125959</wp:posOffset>
                </wp:positionV>
                <wp:extent cx="138240" cy="43200"/>
                <wp:effectExtent l="38100" t="57150" r="52705" b="52070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6">
                      <w14:nvContentPartPr>
                        <w14:cNvContentPartPr/>
                      </w14:nvContentPartPr>
                      <w14:xfrm>
                        <a:off x="0" y="0"/>
                        <a:ext cx="1382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D340D" id="Ink 2335" o:spid="_x0000_s1026" type="#_x0000_t75" style="position:absolute;margin-left:209.4pt;margin-top:9.2pt;width:12.4pt;height:4.75pt;z-index:2539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">
                <v:imagedata r:id="rId44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54560" behindDoc="0" locked="0" layoutInCell="1" allowOverlap="1">
                <wp:simplePos x="0" y="0"/>
                <wp:positionH relativeFrom="column">
                  <wp:posOffset>2314491</wp:posOffset>
                </wp:positionH>
                <wp:positionV relativeFrom="paragraph">
                  <wp:posOffset>96799</wp:posOffset>
                </wp:positionV>
                <wp:extent cx="472680" cy="193680"/>
                <wp:effectExtent l="38100" t="57150" r="60960" b="53975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8">
                      <w14:nvContentPartPr>
                        <w14:cNvContentPartPr/>
                      </w14:nvContentPartPr>
                      <w14:xfrm>
                        <a:off x="0" y="0"/>
                        <a:ext cx="47268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4E22B" id="Ink 2334" o:spid="_x0000_s1026" type="#_x0000_t75" style="position:absolute;margin-left:181.5pt;margin-top:6.65pt;width:38.9pt;height:17pt;z-index:2539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">
                <v:imagedata r:id="rId44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53536" behindDoc="0" locked="0" layoutInCell="1" allowOverlap="1">
                <wp:simplePos x="0" y="0"/>
                <wp:positionH relativeFrom="column">
                  <wp:posOffset>2029731</wp:posOffset>
                </wp:positionH>
                <wp:positionV relativeFrom="paragraph">
                  <wp:posOffset>116599</wp:posOffset>
                </wp:positionV>
                <wp:extent cx="392760" cy="180000"/>
                <wp:effectExtent l="38100" t="38100" r="45720" b="48895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0">
                      <w14:nvContentPartPr>
                        <w14:cNvContentPartPr/>
                      </w14:nvContentPartPr>
                      <w14:xfrm>
                        <a:off x="0" y="0"/>
                        <a:ext cx="3927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8828F" id="Ink 2333" o:spid="_x0000_s1026" type="#_x0000_t75" style="position:absolute;margin-left:159.25pt;margin-top:8.25pt;width:32.5pt;height:15.75pt;z-index:2539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">
                <v:imagedata r:id="rId44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50464" behindDoc="0" locked="0" layoutInCell="1" allowOverlap="1">
                <wp:simplePos x="0" y="0"/>
                <wp:positionH relativeFrom="column">
                  <wp:posOffset>935331</wp:posOffset>
                </wp:positionH>
                <wp:positionV relativeFrom="paragraph">
                  <wp:posOffset>21919</wp:posOffset>
                </wp:positionV>
                <wp:extent cx="498600" cy="274680"/>
                <wp:effectExtent l="57150" t="57150" r="34925" b="49530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2">
                      <w14:nvContentPartPr>
                        <w14:cNvContentPartPr/>
                      </w14:nvContentPartPr>
                      <w14:xfrm>
                        <a:off x="0" y="0"/>
                        <a:ext cx="49860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8CF12" id="Ink 2330" o:spid="_x0000_s1026" type="#_x0000_t75" style="position:absolute;margin-left:73pt;margin-top:1.1pt;width:40.8pt;height:23.1pt;z-index:2539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">
                <v:imagedata r:id="rId44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49440" behindDoc="0" locked="0" layoutInCell="1" allowOverlap="1">
                <wp:simplePos x="0" y="0"/>
                <wp:positionH relativeFrom="column">
                  <wp:posOffset>1049091</wp:posOffset>
                </wp:positionH>
                <wp:positionV relativeFrom="paragraph">
                  <wp:posOffset>65839</wp:posOffset>
                </wp:positionV>
                <wp:extent cx="43200" cy="235080"/>
                <wp:effectExtent l="57150" t="57150" r="52070" b="50800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4">
                      <w14:nvContentPartPr>
                        <w14:cNvContentPartPr/>
                      </w14:nvContentPartPr>
                      <w14:xfrm>
                        <a:off x="0" y="0"/>
                        <a:ext cx="4320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AD053" id="Ink 2329" o:spid="_x0000_s1026" type="#_x0000_t75" style="position:absolute;margin-left:81.95pt;margin-top:4.5pt;width:4.6pt;height:19.85pt;z-index:2539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">
                <v:imagedata r:id="rId44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46368" behindDoc="0" locked="0" layoutInCell="1" allowOverlap="1">
                <wp:simplePos x="0" y="0"/>
                <wp:positionH relativeFrom="column">
                  <wp:posOffset>447891</wp:posOffset>
                </wp:positionH>
                <wp:positionV relativeFrom="paragraph">
                  <wp:posOffset>139639</wp:posOffset>
                </wp:positionV>
                <wp:extent cx="7560" cy="16200"/>
                <wp:effectExtent l="57150" t="57150" r="50165" b="41275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6">
                      <w14:nvContentPartPr>
                        <w14:cNvContentPartPr/>
                      </w14:nvContentPartPr>
                      <w14:xfrm>
                        <a:off x="0" y="0"/>
                        <a:ext cx="75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A62FE" id="Ink 2326" o:spid="_x0000_s1026" type="#_x0000_t75" style="position:absolute;margin-left:34.5pt;margin-top:10.2pt;width:2.15pt;height:2.8pt;z-index:2539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">
                <v:imagedata r:id="rId4477" o:title=""/>
              </v:shape>
            </w:pict>
          </mc:Fallback>
        </mc:AlternateContent>
      </w:r>
    </w:p>
    <w:p w:rsidR="007371A5" w:rsidRDefault="00612A39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66848" behindDoc="0" locked="0" layoutInCell="1" allowOverlap="1">
                <wp:simplePos x="0" y="0"/>
                <wp:positionH relativeFrom="column">
                  <wp:posOffset>5977851</wp:posOffset>
                </wp:positionH>
                <wp:positionV relativeFrom="paragraph">
                  <wp:posOffset>31909</wp:posOffset>
                </wp:positionV>
                <wp:extent cx="9360" cy="9000"/>
                <wp:effectExtent l="57150" t="57150" r="48260" b="48260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8">
                      <w14:nvContentPartPr>
                        <w14:cNvContentPartPr/>
                      </w14:nvContentPartPr>
                      <w14:xfrm>
                        <a:off x="0" y="0"/>
                        <a:ext cx="9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2B051" id="Ink 2346" o:spid="_x0000_s1026" type="#_x0000_t75" style="position:absolute;margin-left:469.85pt;margin-top:1.75pt;width:2.4pt;height:2.1pt;z-index:2539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">
                <v:imagedata r:id="rId44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52512" behindDoc="0" locked="0" layoutInCell="1" allowOverlap="1">
                <wp:simplePos x="0" y="0"/>
                <wp:positionH relativeFrom="column">
                  <wp:posOffset>1898331</wp:posOffset>
                </wp:positionH>
                <wp:positionV relativeFrom="paragraph">
                  <wp:posOffset>-41891</wp:posOffset>
                </wp:positionV>
                <wp:extent cx="77040" cy="110520"/>
                <wp:effectExtent l="57150" t="38100" r="56515" b="41910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0">
                      <w14:nvContentPartPr>
                        <w14:cNvContentPartPr/>
                      </w14:nvContentPartPr>
                      <w14:xfrm>
                        <a:off x="0" y="0"/>
                        <a:ext cx="770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4747C" id="Ink 2332" o:spid="_x0000_s1026" type="#_x0000_t75" style="position:absolute;margin-left:148.55pt;margin-top:-4pt;width:7.7pt;height:10.25pt;z-index:2539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">
                <v:imagedata r:id="rId44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51488" behindDoc="0" locked="0" layoutInCell="1" allowOverlap="1">
                <wp:simplePos x="0" y="0"/>
                <wp:positionH relativeFrom="column">
                  <wp:posOffset>1651011</wp:posOffset>
                </wp:positionH>
                <wp:positionV relativeFrom="paragraph">
                  <wp:posOffset>-33611</wp:posOffset>
                </wp:positionV>
                <wp:extent cx="160560" cy="282600"/>
                <wp:effectExtent l="57150" t="38100" r="30480" b="60325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2">
                      <w14:nvContentPartPr>
                        <w14:cNvContentPartPr/>
                      </w14:nvContentPartPr>
                      <w14:xfrm>
                        <a:off x="0" y="0"/>
                        <a:ext cx="16056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A2645" id="Ink 2331" o:spid="_x0000_s1026" type="#_x0000_t75" style="position:absolute;margin-left:129.3pt;margin-top:-3.35pt;width:14.3pt;height:24.05pt;z-index:2539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">
                <v:imagedata r:id="rId44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48416" behindDoc="0" locked="0" layoutInCell="1" allowOverlap="1">
                <wp:simplePos x="0" y="0"/>
                <wp:positionH relativeFrom="column">
                  <wp:posOffset>491811</wp:posOffset>
                </wp:positionH>
                <wp:positionV relativeFrom="paragraph">
                  <wp:posOffset>111469</wp:posOffset>
                </wp:positionV>
                <wp:extent cx="47520" cy="7560"/>
                <wp:effectExtent l="38100" t="57150" r="48260" b="50165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4">
                      <w14:nvContentPartPr>
                        <w14:cNvContentPartPr/>
                      </w14:nvContentPartPr>
                      <w14:xfrm>
                        <a:off x="0" y="0"/>
                        <a:ext cx="47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747C7" id="Ink 2328" o:spid="_x0000_s1026" type="#_x0000_t75" style="position:absolute;margin-left:38.2pt;margin-top:8.1pt;width:4.8pt;height:2pt;z-index:2539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">
                <v:imagedata r:id="rId44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947392" behindDoc="0" locked="0" layoutInCell="1" allowOverlap="1">
                <wp:simplePos x="0" y="0"/>
                <wp:positionH relativeFrom="column">
                  <wp:posOffset>337011</wp:posOffset>
                </wp:positionH>
                <wp:positionV relativeFrom="paragraph">
                  <wp:posOffset>101029</wp:posOffset>
                </wp:positionV>
                <wp:extent cx="18360" cy="15120"/>
                <wp:effectExtent l="57150" t="38100" r="39370" b="4254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6">
                      <w14:nvContentPartPr>
                        <w14:cNvContentPartPr/>
                      </w14:nvContentPartPr>
                      <w14:xfrm>
                        <a:off x="0" y="0"/>
                        <a:ext cx="18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754BD" id="Ink 2327" o:spid="_x0000_s1026" type="#_x0000_t75" style="position:absolute;margin-left:25.8pt;margin-top:7.35pt;width:2.7pt;height:2.3pt;z-index:2539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">
                <v:imagedata r:id="rId4487" o:title=""/>
              </v:shape>
            </w:pict>
          </mc:Fallback>
        </mc:AlternateContent>
      </w:r>
    </w:p>
    <w:p w:rsidR="007371A5" w:rsidRDefault="007371A5" w:rsidP="00841B0D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F847CD" w:rsidRDefault="00F847CD" w:rsidP="00AF2A68">
      <w:pPr>
        <w:tabs>
          <w:tab w:val="right" w:pos="10080"/>
        </w:tabs>
        <w:rPr>
          <w:rFonts w:ascii="Calibri" w:hAnsi="Calibri"/>
          <w:color w:val="FF0000"/>
          <w:sz w:val="20"/>
        </w:rPr>
      </w:pPr>
    </w:p>
    <w:p w:rsidR="00F847CD" w:rsidRPr="00CC53E7" w:rsidRDefault="00612A39" w:rsidP="00AF2A68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967872" behindDoc="0" locked="0" layoutInCell="1" allowOverlap="1">
                <wp:simplePos x="0" y="0"/>
                <wp:positionH relativeFrom="column">
                  <wp:posOffset>1618611</wp:posOffset>
                </wp:positionH>
                <wp:positionV relativeFrom="paragraph">
                  <wp:posOffset>-121136</wp:posOffset>
                </wp:positionV>
                <wp:extent cx="1771560" cy="408240"/>
                <wp:effectExtent l="38100" t="38100" r="635" b="49530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8">
                      <w14:nvContentPartPr>
                        <w14:cNvContentPartPr/>
                      </w14:nvContentPartPr>
                      <w14:xfrm>
                        <a:off x="0" y="0"/>
                        <a:ext cx="177156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A2974" id="Ink 2347" o:spid="_x0000_s1026" type="#_x0000_t75" style="position:absolute;margin-left:126.5pt;margin-top:-10.3pt;width:141.3pt;height:33.9pt;z-index:2539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">
                <v:imagedata r:id="rId4489" o:title=""/>
              </v:shape>
            </w:pict>
          </mc:Fallback>
        </mc:AlternateContent>
      </w:r>
      <w:r w:rsidR="00CC53E7" w:rsidRPr="00CC53E7">
        <w:rPr>
          <w:rFonts w:ascii="Calibri" w:hAnsi="Calibri"/>
          <w:szCs w:val="24"/>
        </w:rPr>
        <w:t xml:space="preserve"> HW: p. 389 #1, 2, 4, 5ace, 6ace, 7, 9, 11, 15, 19, 20</w:t>
      </w: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  <w:proofErr w:type="gramStart"/>
      <w:r>
        <w:rPr>
          <w:rFonts w:ascii="Calibri" w:hAnsi="Calibri"/>
          <w:sz w:val="28"/>
          <w:szCs w:val="28"/>
        </w:rPr>
        <w:lastRenderedPageBreak/>
        <w:t>exercise</w:t>
      </w:r>
      <w:proofErr w:type="gramEnd"/>
      <w:r>
        <w:rPr>
          <w:rFonts w:ascii="Calibri" w:hAnsi="Calibri"/>
          <w:sz w:val="28"/>
          <w:szCs w:val="28"/>
        </w:rPr>
        <w:t xml:space="preserve">:  The distance from a number </w:t>
      </w:r>
      <w:r w:rsidRPr="005B4579">
        <w:rPr>
          <w:rFonts w:ascii="Calibri" w:hAnsi="Calibri"/>
          <w:i/>
          <w:sz w:val="28"/>
          <w:szCs w:val="28"/>
        </w:rPr>
        <w:t>x</w:t>
      </w:r>
      <w:r>
        <w:rPr>
          <w:rFonts w:ascii="Calibri" w:hAnsi="Calibri"/>
          <w:sz w:val="28"/>
          <w:szCs w:val="28"/>
        </w:rPr>
        <w:t xml:space="preserve"> to the number 10 is 7 units on the number </w:t>
      </w: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          </w:t>
      </w:r>
      <w:proofErr w:type="gramStart"/>
      <w:r>
        <w:rPr>
          <w:rFonts w:ascii="Calibri" w:hAnsi="Calibri"/>
          <w:sz w:val="28"/>
          <w:szCs w:val="28"/>
        </w:rPr>
        <w:t>line</w:t>
      </w:r>
      <w:proofErr w:type="gramEnd"/>
      <w:r>
        <w:rPr>
          <w:rFonts w:ascii="Calibri" w:hAnsi="Calibri"/>
          <w:sz w:val="28"/>
          <w:szCs w:val="28"/>
        </w:rPr>
        <w:t>. Write an absolute value equation that models this scenario.</w:t>
      </w: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  <w:proofErr w:type="gramStart"/>
      <w:r>
        <w:rPr>
          <w:rFonts w:ascii="Calibri" w:hAnsi="Calibri"/>
          <w:sz w:val="28"/>
          <w:szCs w:val="28"/>
        </w:rPr>
        <w:t>exercise</w:t>
      </w:r>
      <w:proofErr w:type="gramEnd"/>
      <w:r>
        <w:rPr>
          <w:rFonts w:ascii="Calibri" w:hAnsi="Calibri"/>
          <w:sz w:val="28"/>
          <w:szCs w:val="28"/>
        </w:rPr>
        <w:t>:  Write an absolute value equation that has 9 and 21 as its solution.</w:t>
      </w: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  <w:proofErr w:type="gramStart"/>
      <w:r>
        <w:rPr>
          <w:rFonts w:ascii="Calibri" w:hAnsi="Calibri"/>
          <w:sz w:val="28"/>
          <w:szCs w:val="28"/>
        </w:rPr>
        <w:t>exercise</w:t>
      </w:r>
      <w:proofErr w:type="gramEnd"/>
      <w:r>
        <w:rPr>
          <w:rFonts w:ascii="Calibri" w:hAnsi="Calibri"/>
          <w:sz w:val="28"/>
          <w:szCs w:val="28"/>
        </w:rPr>
        <w:t>: Write an absolute value equation that has -8 and 2 as its solution.</w:t>
      </w: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3D2321">
      <w:pPr>
        <w:tabs>
          <w:tab w:val="right" w:pos="10080"/>
        </w:tabs>
        <w:ind w:firstLine="72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                  </w:t>
      </w: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Default="007371A5" w:rsidP="00AF2A68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:rsidR="007371A5" w:rsidRPr="003D2321" w:rsidRDefault="007371A5" w:rsidP="00AF2A68">
      <w:pPr>
        <w:tabs>
          <w:tab w:val="right" w:pos="10080"/>
        </w:tabs>
        <w:rPr>
          <w:rFonts w:ascii="Calibri" w:hAnsi="Calibri"/>
          <w:sz w:val="18"/>
          <w:szCs w:val="18"/>
        </w:rPr>
      </w:pPr>
      <w:r>
        <w:rPr>
          <w:rFonts w:ascii="Calibri" w:hAnsi="Calibri"/>
          <w:sz w:val="18"/>
          <w:szCs w:val="18"/>
        </w:rPr>
        <w:t xml:space="preserve">                                                                                                                </w:t>
      </w:r>
      <w:r w:rsidRPr="003D2321">
        <w:rPr>
          <w:rFonts w:ascii="Calibri" w:hAnsi="Calibri"/>
          <w:sz w:val="18"/>
          <w:szCs w:val="18"/>
        </w:rPr>
        <w:t xml:space="preserve">Answers: </w:t>
      </w:r>
      <w:r w:rsidRPr="00992DE0">
        <w:rPr>
          <w:rFonts w:ascii="Calibri" w:hAnsi="Calibri"/>
          <w:position w:val="-14"/>
          <w:sz w:val="18"/>
          <w:szCs w:val="18"/>
        </w:rPr>
        <w:object w:dxaOrig="1080" w:dyaOrig="400">
          <v:shape id="_x0000_i1028" type="#_x0000_t75" style="width:53.5pt;height:20.05pt" o:ole="">
            <v:imagedata r:id="rId4490" o:title=""/>
          </v:shape>
          <o:OLEObject Type="Embed" ProgID="Equation.3" ShapeID="_x0000_i1028" DrawAspect="Content" ObjectID="_1493199768" r:id="rId4491"/>
        </w:object>
      </w:r>
      <w:r>
        <w:rPr>
          <w:rFonts w:ascii="Calibri" w:hAnsi="Calibri"/>
          <w:sz w:val="18"/>
          <w:szCs w:val="18"/>
        </w:rPr>
        <w:t xml:space="preserve">    </w:t>
      </w:r>
      <w:r w:rsidRPr="00992DE0">
        <w:rPr>
          <w:rFonts w:ascii="Calibri" w:hAnsi="Calibri"/>
          <w:position w:val="-14"/>
          <w:sz w:val="18"/>
          <w:szCs w:val="18"/>
        </w:rPr>
        <w:object w:dxaOrig="1080" w:dyaOrig="400">
          <v:shape id="_x0000_i1029" type="#_x0000_t75" style="width:53.5pt;height:20.05pt" o:ole="">
            <v:imagedata r:id="rId4492" o:title=""/>
          </v:shape>
          <o:OLEObject Type="Embed" ProgID="Equation.3" ShapeID="_x0000_i1029" DrawAspect="Content" ObjectID="_1493199769" r:id="rId4493"/>
        </w:object>
      </w:r>
      <w:r>
        <w:rPr>
          <w:rFonts w:ascii="Calibri" w:hAnsi="Calibri"/>
          <w:sz w:val="18"/>
          <w:szCs w:val="18"/>
        </w:rPr>
        <w:t xml:space="preserve">  </w:t>
      </w:r>
      <w:r w:rsidRPr="00992DE0">
        <w:rPr>
          <w:rFonts w:ascii="Calibri" w:hAnsi="Calibri"/>
          <w:position w:val="-14"/>
          <w:sz w:val="18"/>
          <w:szCs w:val="18"/>
        </w:rPr>
        <w:object w:dxaOrig="960" w:dyaOrig="400">
          <v:shape id="_x0000_i1030" type="#_x0000_t75" style="width:47.85pt;height:20.05pt" o:ole="">
            <v:imagedata r:id="rId4494" o:title=""/>
          </v:shape>
          <o:OLEObject Type="Embed" ProgID="Equation.3" ShapeID="_x0000_i1030" DrawAspect="Content" ObjectID="_1493199770" r:id="rId4495"/>
        </w:object>
      </w:r>
    </w:p>
    <w:sectPr w:rsidR="007371A5" w:rsidRPr="003D2321" w:rsidSect="000D1E52">
      <w:headerReference w:type="default" r:id="rId4496"/>
      <w:headerReference w:type="first" r:id="rId4497"/>
      <w:pgSz w:w="12240" w:h="15840" w:code="1"/>
      <w:pgMar w:top="864" w:right="1080" w:bottom="432" w:left="1080" w:header="360" w:footer="36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177B" w:rsidRDefault="000C177B">
      <w:r>
        <w:separator/>
      </w:r>
    </w:p>
  </w:endnote>
  <w:endnote w:type="continuationSeparator" w:id="0">
    <w:p w:rsidR="000C177B" w:rsidRDefault="000C17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177B" w:rsidRDefault="000C177B">
      <w:r>
        <w:separator/>
      </w:r>
    </w:p>
  </w:footnote>
  <w:footnote w:type="continuationSeparator" w:id="0">
    <w:p w:rsidR="000C177B" w:rsidRDefault="000C17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0E25" w:rsidRPr="00F13FDB" w:rsidRDefault="00230E25" w:rsidP="00805AEA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>
      <w:rPr>
        <w:rFonts w:ascii="Calibri" w:hAnsi="Calibri"/>
        <w:i/>
        <w:sz w:val="20"/>
        <w:u w:val="single"/>
      </w:rPr>
      <w:t>Unit</w:t>
    </w:r>
    <w:r w:rsidRPr="00F13FDB">
      <w:rPr>
        <w:rFonts w:ascii="Calibri" w:hAnsi="Calibri"/>
        <w:i/>
        <w:sz w:val="20"/>
        <w:u w:val="single"/>
      </w:rPr>
      <w:t> </w:t>
    </w:r>
    <w:r>
      <w:rPr>
        <w:rFonts w:ascii="Calibri" w:hAnsi="Calibri"/>
        <w:i/>
        <w:sz w:val="20"/>
        <w:u w:val="single"/>
      </w:rPr>
      <w:t>6</w:t>
    </w:r>
    <w:r w:rsidRPr="00F13FDB">
      <w:rPr>
        <w:rFonts w:ascii="Calibri" w:hAnsi="Calibri"/>
        <w:i/>
        <w:sz w:val="20"/>
        <w:u w:val="single"/>
      </w:rPr>
      <w:t xml:space="preserve">: </w:t>
    </w:r>
    <w:r>
      <w:rPr>
        <w:rFonts w:ascii="Calibri" w:hAnsi="Calibri"/>
        <w:i/>
        <w:sz w:val="20"/>
        <w:u w:val="single"/>
      </w:rPr>
      <w:t>Day 3 notes - Absolute Value Equations</w:t>
    </w:r>
    <w:r w:rsidRPr="00F13FDB">
      <w:rPr>
        <w:rFonts w:ascii="Calibri" w:hAnsi="Calibri"/>
        <w:i/>
        <w:sz w:val="20"/>
        <w:u w:val="single"/>
      </w:rPr>
      <w:tab/>
      <w:t xml:space="preserve">Page </w:t>
    </w:r>
    <w:r w:rsidRPr="00F13FDB">
      <w:rPr>
        <w:rFonts w:ascii="Calibri" w:hAnsi="Calibri"/>
        <w:i/>
        <w:sz w:val="20"/>
        <w:u w:val="single"/>
      </w:rPr>
      <w:fldChar w:fldCharType="begin"/>
    </w:r>
    <w:r w:rsidRPr="00F13FDB">
      <w:rPr>
        <w:rFonts w:ascii="Calibri" w:hAnsi="Calibri"/>
        <w:i/>
        <w:sz w:val="20"/>
        <w:u w:val="single"/>
      </w:rPr>
      <w:instrText xml:space="preserve"> PAGE </w:instrText>
    </w:r>
    <w:r w:rsidRPr="00F13FDB">
      <w:rPr>
        <w:rFonts w:ascii="Calibri" w:hAnsi="Calibri"/>
        <w:i/>
        <w:sz w:val="20"/>
        <w:u w:val="single"/>
      </w:rPr>
      <w:fldChar w:fldCharType="separate"/>
    </w:r>
    <w:r w:rsidR="00612A39">
      <w:rPr>
        <w:rFonts w:ascii="Calibri" w:hAnsi="Calibri"/>
        <w:i/>
        <w:noProof/>
        <w:sz w:val="20"/>
        <w:u w:val="single"/>
      </w:rPr>
      <w:t>6</w:t>
    </w:r>
    <w:r w:rsidRPr="00F13FDB">
      <w:rPr>
        <w:rFonts w:ascii="Calibri" w:hAnsi="Calibri"/>
        <w:i/>
        <w:sz w:val="20"/>
        <w:u w:val="single"/>
      </w:rPr>
      <w:fldChar w:fldCharType="end"/>
    </w:r>
    <w:r w:rsidRPr="00F13FDB">
      <w:rPr>
        <w:rFonts w:ascii="Calibri" w:hAnsi="Calibri"/>
        <w:i/>
        <w:sz w:val="16"/>
        <w:szCs w:val="16"/>
        <w:u w:val="single"/>
      </w:rPr>
      <w:t xml:space="preserve"> of </w:t>
    </w:r>
    <w:r>
      <w:rPr>
        <w:rFonts w:ascii="Calibri" w:hAnsi="Calibri"/>
        <w:i/>
        <w:sz w:val="16"/>
        <w:szCs w:val="16"/>
        <w:u w:val="single"/>
      </w:rPr>
      <w:t>6</w:t>
    </w:r>
  </w:p>
  <w:p w:rsidR="00230E25" w:rsidRPr="00805AEA" w:rsidRDefault="00230E25" w:rsidP="00805AE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0E25" w:rsidRPr="00F13FDB" w:rsidRDefault="00230E25" w:rsidP="009335AE">
    <w:pPr>
      <w:pStyle w:val="Heading1"/>
      <w:rPr>
        <w:rFonts w:ascii="Calibri" w:hAnsi="Calibri"/>
        <w:u w:val="none"/>
      </w:rPr>
    </w:pPr>
  </w:p>
  <w:p w:rsidR="00230E25" w:rsidRPr="00F13FDB" w:rsidRDefault="00230E25" w:rsidP="009335AE">
    <w:pPr>
      <w:pStyle w:val="Heading1"/>
      <w:rPr>
        <w:rFonts w:ascii="Calibri" w:hAnsi="Calibri"/>
      </w:rPr>
    </w:pPr>
    <w:r w:rsidRPr="00F13FDB">
      <w:rPr>
        <w:rFonts w:ascii="Calibri" w:hAnsi="Calibri"/>
      </w:rPr>
      <w:t>PRE-CALCULUS 11</w:t>
    </w:r>
    <w:r w:rsidRPr="00F13FDB">
      <w:rPr>
        <w:rFonts w:ascii="Calibri" w:hAnsi="Calibri"/>
      </w:rPr>
      <w:tab/>
    </w:r>
    <w:r>
      <w:rPr>
        <w:rFonts w:ascii="Calibri" w:hAnsi="Calibri"/>
      </w:rPr>
      <w:t xml:space="preserve">Unit 6 </w:t>
    </w:r>
    <w:r w:rsidRPr="00F13FDB">
      <w:rPr>
        <w:rFonts w:ascii="Calibri" w:hAnsi="Calibri"/>
      </w:rPr>
      <w:t>–</w:t>
    </w:r>
    <w:r>
      <w:rPr>
        <w:rFonts w:ascii="Calibri" w:hAnsi="Calibri"/>
      </w:rPr>
      <w:t xml:space="preserve"> </w:t>
    </w:r>
    <w:r w:rsidRPr="00F13FDB">
      <w:rPr>
        <w:rFonts w:ascii="Calibri" w:hAnsi="Calibri"/>
      </w:rPr>
      <w:t>Day </w:t>
    </w:r>
    <w:r>
      <w:rPr>
        <w:rFonts w:ascii="Calibri" w:hAnsi="Calibri"/>
      </w:rPr>
      <w:t>3:  ABSOLUTE VALUE EQUATIONS</w:t>
    </w:r>
  </w:p>
  <w:p w:rsidR="00230E25" w:rsidRDefault="00230E25" w:rsidP="009335AE">
    <w:pPr>
      <w:tabs>
        <w:tab w:val="right" w:pos="100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0093144"/>
    <w:multiLevelType w:val="hybridMultilevel"/>
    <w:tmpl w:val="256AB01E"/>
    <w:lvl w:ilvl="0" w:tplc="10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7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5211"/>
    <w:rsid w:val="00007B21"/>
    <w:rsid w:val="0001132D"/>
    <w:rsid w:val="0001136B"/>
    <w:rsid w:val="000130D2"/>
    <w:rsid w:val="000179D0"/>
    <w:rsid w:val="00017F83"/>
    <w:rsid w:val="00021A75"/>
    <w:rsid w:val="00024163"/>
    <w:rsid w:val="00025064"/>
    <w:rsid w:val="000331DA"/>
    <w:rsid w:val="0004039D"/>
    <w:rsid w:val="0004041C"/>
    <w:rsid w:val="00046AA0"/>
    <w:rsid w:val="00051824"/>
    <w:rsid w:val="000539B2"/>
    <w:rsid w:val="00053CF8"/>
    <w:rsid w:val="000566EE"/>
    <w:rsid w:val="00057B1C"/>
    <w:rsid w:val="00083609"/>
    <w:rsid w:val="000869C2"/>
    <w:rsid w:val="000A0A52"/>
    <w:rsid w:val="000A1457"/>
    <w:rsid w:val="000B6E1B"/>
    <w:rsid w:val="000C0DFD"/>
    <w:rsid w:val="000C177B"/>
    <w:rsid w:val="000C3B4A"/>
    <w:rsid w:val="000C469F"/>
    <w:rsid w:val="000D1E52"/>
    <w:rsid w:val="000E2329"/>
    <w:rsid w:val="000F10EB"/>
    <w:rsid w:val="000F3479"/>
    <w:rsid w:val="000F6129"/>
    <w:rsid w:val="000F7550"/>
    <w:rsid w:val="000F7B6B"/>
    <w:rsid w:val="00102D1A"/>
    <w:rsid w:val="00104490"/>
    <w:rsid w:val="00105F64"/>
    <w:rsid w:val="00107F81"/>
    <w:rsid w:val="001134CE"/>
    <w:rsid w:val="0011427A"/>
    <w:rsid w:val="00126C4D"/>
    <w:rsid w:val="00131C03"/>
    <w:rsid w:val="001350F8"/>
    <w:rsid w:val="001358C8"/>
    <w:rsid w:val="00140E95"/>
    <w:rsid w:val="00145D33"/>
    <w:rsid w:val="001601E9"/>
    <w:rsid w:val="001606A6"/>
    <w:rsid w:val="00165FD1"/>
    <w:rsid w:val="00166CF8"/>
    <w:rsid w:val="001702C9"/>
    <w:rsid w:val="00170D51"/>
    <w:rsid w:val="00174677"/>
    <w:rsid w:val="001766D3"/>
    <w:rsid w:val="001814D5"/>
    <w:rsid w:val="00181F92"/>
    <w:rsid w:val="0018247E"/>
    <w:rsid w:val="00194F66"/>
    <w:rsid w:val="001959BA"/>
    <w:rsid w:val="001959D9"/>
    <w:rsid w:val="001A1547"/>
    <w:rsid w:val="001A57B3"/>
    <w:rsid w:val="001C010E"/>
    <w:rsid w:val="001C32F0"/>
    <w:rsid w:val="001C59A5"/>
    <w:rsid w:val="001C6A05"/>
    <w:rsid w:val="001D3636"/>
    <w:rsid w:val="001D408C"/>
    <w:rsid w:val="001D45B9"/>
    <w:rsid w:val="001D5463"/>
    <w:rsid w:val="001E2461"/>
    <w:rsid w:val="001E5A39"/>
    <w:rsid w:val="001E7937"/>
    <w:rsid w:val="001F0A38"/>
    <w:rsid w:val="001F0B66"/>
    <w:rsid w:val="001F12D4"/>
    <w:rsid w:val="001F3CD3"/>
    <w:rsid w:val="00200B31"/>
    <w:rsid w:val="0020289C"/>
    <w:rsid w:val="0020792B"/>
    <w:rsid w:val="00211574"/>
    <w:rsid w:val="00213F86"/>
    <w:rsid w:val="002156B3"/>
    <w:rsid w:val="00216FBB"/>
    <w:rsid w:val="00220E9D"/>
    <w:rsid w:val="00222EC0"/>
    <w:rsid w:val="00225D9B"/>
    <w:rsid w:val="002275F0"/>
    <w:rsid w:val="00230E25"/>
    <w:rsid w:val="00231792"/>
    <w:rsid w:val="00233F52"/>
    <w:rsid w:val="002408F2"/>
    <w:rsid w:val="00244E3C"/>
    <w:rsid w:val="00253E06"/>
    <w:rsid w:val="00254720"/>
    <w:rsid w:val="002607F4"/>
    <w:rsid w:val="00263804"/>
    <w:rsid w:val="002639A6"/>
    <w:rsid w:val="00264807"/>
    <w:rsid w:val="00271517"/>
    <w:rsid w:val="0027214E"/>
    <w:rsid w:val="002778CE"/>
    <w:rsid w:val="00281DBE"/>
    <w:rsid w:val="002850B1"/>
    <w:rsid w:val="00295A88"/>
    <w:rsid w:val="00296E79"/>
    <w:rsid w:val="002A0DDE"/>
    <w:rsid w:val="002A2E19"/>
    <w:rsid w:val="002A347D"/>
    <w:rsid w:val="002A3DEB"/>
    <w:rsid w:val="002A6349"/>
    <w:rsid w:val="002B04D5"/>
    <w:rsid w:val="002B253D"/>
    <w:rsid w:val="002B6B7E"/>
    <w:rsid w:val="002C5432"/>
    <w:rsid w:val="002C6129"/>
    <w:rsid w:val="002D5CD9"/>
    <w:rsid w:val="002D6855"/>
    <w:rsid w:val="002E2223"/>
    <w:rsid w:val="00310C95"/>
    <w:rsid w:val="0032031B"/>
    <w:rsid w:val="003205B6"/>
    <w:rsid w:val="00324507"/>
    <w:rsid w:val="00333417"/>
    <w:rsid w:val="00334035"/>
    <w:rsid w:val="00334DA0"/>
    <w:rsid w:val="0034175D"/>
    <w:rsid w:val="00344FB7"/>
    <w:rsid w:val="0036269B"/>
    <w:rsid w:val="003628D7"/>
    <w:rsid w:val="00367893"/>
    <w:rsid w:val="00377E1F"/>
    <w:rsid w:val="00383025"/>
    <w:rsid w:val="00385FB5"/>
    <w:rsid w:val="00387796"/>
    <w:rsid w:val="00394EB7"/>
    <w:rsid w:val="003952C4"/>
    <w:rsid w:val="003967DC"/>
    <w:rsid w:val="00396B6E"/>
    <w:rsid w:val="003A662E"/>
    <w:rsid w:val="003B30BA"/>
    <w:rsid w:val="003B7171"/>
    <w:rsid w:val="003C5481"/>
    <w:rsid w:val="003D02F6"/>
    <w:rsid w:val="003D1DCF"/>
    <w:rsid w:val="003D2321"/>
    <w:rsid w:val="003D2A67"/>
    <w:rsid w:val="003D5BB2"/>
    <w:rsid w:val="003E33F4"/>
    <w:rsid w:val="003E349E"/>
    <w:rsid w:val="00400632"/>
    <w:rsid w:val="00404792"/>
    <w:rsid w:val="00411974"/>
    <w:rsid w:val="004127EC"/>
    <w:rsid w:val="004132FA"/>
    <w:rsid w:val="004142BB"/>
    <w:rsid w:val="00415DCD"/>
    <w:rsid w:val="00421602"/>
    <w:rsid w:val="00422C83"/>
    <w:rsid w:val="00442200"/>
    <w:rsid w:val="00442ADC"/>
    <w:rsid w:val="004457A1"/>
    <w:rsid w:val="004472B2"/>
    <w:rsid w:val="0046276D"/>
    <w:rsid w:val="00465F22"/>
    <w:rsid w:val="0047066D"/>
    <w:rsid w:val="004719B8"/>
    <w:rsid w:val="004723FC"/>
    <w:rsid w:val="00474846"/>
    <w:rsid w:val="00475AC9"/>
    <w:rsid w:val="00475C43"/>
    <w:rsid w:val="0047744A"/>
    <w:rsid w:val="004945F6"/>
    <w:rsid w:val="00495346"/>
    <w:rsid w:val="00495449"/>
    <w:rsid w:val="00496CF8"/>
    <w:rsid w:val="004A4A2E"/>
    <w:rsid w:val="004B0B0E"/>
    <w:rsid w:val="004B1083"/>
    <w:rsid w:val="004B5A3B"/>
    <w:rsid w:val="004C00B6"/>
    <w:rsid w:val="004C0613"/>
    <w:rsid w:val="004C1E5A"/>
    <w:rsid w:val="004D017D"/>
    <w:rsid w:val="004D0930"/>
    <w:rsid w:val="004D1A68"/>
    <w:rsid w:val="004D2CB0"/>
    <w:rsid w:val="004D3842"/>
    <w:rsid w:val="004D64EA"/>
    <w:rsid w:val="004D7F16"/>
    <w:rsid w:val="004E4680"/>
    <w:rsid w:val="004E5B20"/>
    <w:rsid w:val="004E75EE"/>
    <w:rsid w:val="004F14AB"/>
    <w:rsid w:val="004F28F2"/>
    <w:rsid w:val="004F5011"/>
    <w:rsid w:val="0050293E"/>
    <w:rsid w:val="00511AAC"/>
    <w:rsid w:val="005130ED"/>
    <w:rsid w:val="00513244"/>
    <w:rsid w:val="00513B1C"/>
    <w:rsid w:val="00514FD0"/>
    <w:rsid w:val="00521C90"/>
    <w:rsid w:val="00523843"/>
    <w:rsid w:val="00525147"/>
    <w:rsid w:val="00525470"/>
    <w:rsid w:val="00525C36"/>
    <w:rsid w:val="00530543"/>
    <w:rsid w:val="005358B4"/>
    <w:rsid w:val="00536CD2"/>
    <w:rsid w:val="005420FC"/>
    <w:rsid w:val="00542C46"/>
    <w:rsid w:val="005450BC"/>
    <w:rsid w:val="00545280"/>
    <w:rsid w:val="005453FE"/>
    <w:rsid w:val="00546B4A"/>
    <w:rsid w:val="00547330"/>
    <w:rsid w:val="00551447"/>
    <w:rsid w:val="00552FC2"/>
    <w:rsid w:val="005631ED"/>
    <w:rsid w:val="00563633"/>
    <w:rsid w:val="005747C5"/>
    <w:rsid w:val="005825F7"/>
    <w:rsid w:val="00583713"/>
    <w:rsid w:val="00586F26"/>
    <w:rsid w:val="00593FEA"/>
    <w:rsid w:val="005A0221"/>
    <w:rsid w:val="005A7EBE"/>
    <w:rsid w:val="005B4579"/>
    <w:rsid w:val="005C05CF"/>
    <w:rsid w:val="005C3F89"/>
    <w:rsid w:val="005C744B"/>
    <w:rsid w:val="005D0C42"/>
    <w:rsid w:val="005D6211"/>
    <w:rsid w:val="005E5AEB"/>
    <w:rsid w:val="005E6436"/>
    <w:rsid w:val="005E7041"/>
    <w:rsid w:val="005F235F"/>
    <w:rsid w:val="005F67FB"/>
    <w:rsid w:val="00600F5F"/>
    <w:rsid w:val="006030E8"/>
    <w:rsid w:val="006046C0"/>
    <w:rsid w:val="00604D1A"/>
    <w:rsid w:val="00611C46"/>
    <w:rsid w:val="00612378"/>
    <w:rsid w:val="00612A39"/>
    <w:rsid w:val="00613803"/>
    <w:rsid w:val="00615433"/>
    <w:rsid w:val="00620565"/>
    <w:rsid w:val="006257F5"/>
    <w:rsid w:val="00625BBE"/>
    <w:rsid w:val="00625E92"/>
    <w:rsid w:val="00630481"/>
    <w:rsid w:val="00633F5B"/>
    <w:rsid w:val="00634AE4"/>
    <w:rsid w:val="006359E2"/>
    <w:rsid w:val="00636E11"/>
    <w:rsid w:val="00643598"/>
    <w:rsid w:val="00643B5F"/>
    <w:rsid w:val="00646CD7"/>
    <w:rsid w:val="00647216"/>
    <w:rsid w:val="00650A3B"/>
    <w:rsid w:val="00651D52"/>
    <w:rsid w:val="00654376"/>
    <w:rsid w:val="00656F53"/>
    <w:rsid w:val="00661CFF"/>
    <w:rsid w:val="00661D27"/>
    <w:rsid w:val="00661E9B"/>
    <w:rsid w:val="006668D3"/>
    <w:rsid w:val="00667AB2"/>
    <w:rsid w:val="00671C95"/>
    <w:rsid w:val="00673BD9"/>
    <w:rsid w:val="00681FF6"/>
    <w:rsid w:val="006858FA"/>
    <w:rsid w:val="00692211"/>
    <w:rsid w:val="00695682"/>
    <w:rsid w:val="006A186C"/>
    <w:rsid w:val="006A2FF3"/>
    <w:rsid w:val="006A3551"/>
    <w:rsid w:val="006A3605"/>
    <w:rsid w:val="006A6324"/>
    <w:rsid w:val="006B4811"/>
    <w:rsid w:val="006B58DA"/>
    <w:rsid w:val="006B6176"/>
    <w:rsid w:val="006C161B"/>
    <w:rsid w:val="006C1B57"/>
    <w:rsid w:val="006C4D4C"/>
    <w:rsid w:val="006D1900"/>
    <w:rsid w:val="006D1A24"/>
    <w:rsid w:val="006D1A6D"/>
    <w:rsid w:val="006E03B1"/>
    <w:rsid w:val="006E067A"/>
    <w:rsid w:val="006F032A"/>
    <w:rsid w:val="006F1008"/>
    <w:rsid w:val="006F4097"/>
    <w:rsid w:val="006F70DD"/>
    <w:rsid w:val="00706D76"/>
    <w:rsid w:val="00710E29"/>
    <w:rsid w:val="00717709"/>
    <w:rsid w:val="007253DE"/>
    <w:rsid w:val="007260A2"/>
    <w:rsid w:val="0073272A"/>
    <w:rsid w:val="00735CCA"/>
    <w:rsid w:val="0073692C"/>
    <w:rsid w:val="007371A5"/>
    <w:rsid w:val="00737D3C"/>
    <w:rsid w:val="007423E3"/>
    <w:rsid w:val="00751A97"/>
    <w:rsid w:val="0075333A"/>
    <w:rsid w:val="0076395C"/>
    <w:rsid w:val="00767178"/>
    <w:rsid w:val="00773E3F"/>
    <w:rsid w:val="00777E3D"/>
    <w:rsid w:val="007802A5"/>
    <w:rsid w:val="00781CCD"/>
    <w:rsid w:val="00784E10"/>
    <w:rsid w:val="0079059A"/>
    <w:rsid w:val="007A00FF"/>
    <w:rsid w:val="007A0426"/>
    <w:rsid w:val="007A3388"/>
    <w:rsid w:val="007A49EF"/>
    <w:rsid w:val="007A6223"/>
    <w:rsid w:val="007A7E5D"/>
    <w:rsid w:val="007B017F"/>
    <w:rsid w:val="007B0518"/>
    <w:rsid w:val="007B4CCF"/>
    <w:rsid w:val="007B57A8"/>
    <w:rsid w:val="007B63D7"/>
    <w:rsid w:val="007C2838"/>
    <w:rsid w:val="007C2CA0"/>
    <w:rsid w:val="007C503E"/>
    <w:rsid w:val="007C521F"/>
    <w:rsid w:val="007D4AE0"/>
    <w:rsid w:val="007E0BA9"/>
    <w:rsid w:val="007E7400"/>
    <w:rsid w:val="007E7EBD"/>
    <w:rsid w:val="007F2E32"/>
    <w:rsid w:val="007F690B"/>
    <w:rsid w:val="008056C0"/>
    <w:rsid w:val="00805AEA"/>
    <w:rsid w:val="00814630"/>
    <w:rsid w:val="00815C91"/>
    <w:rsid w:val="00816FAD"/>
    <w:rsid w:val="008249C5"/>
    <w:rsid w:val="008262B4"/>
    <w:rsid w:val="00832D62"/>
    <w:rsid w:val="00832DF7"/>
    <w:rsid w:val="00834640"/>
    <w:rsid w:val="00834C31"/>
    <w:rsid w:val="00835E70"/>
    <w:rsid w:val="00841B0D"/>
    <w:rsid w:val="008445CA"/>
    <w:rsid w:val="008461A3"/>
    <w:rsid w:val="00847EA4"/>
    <w:rsid w:val="0086343E"/>
    <w:rsid w:val="008711BF"/>
    <w:rsid w:val="00872676"/>
    <w:rsid w:val="00872EDB"/>
    <w:rsid w:val="00874DFB"/>
    <w:rsid w:val="0088327C"/>
    <w:rsid w:val="00883554"/>
    <w:rsid w:val="00896235"/>
    <w:rsid w:val="008A1F45"/>
    <w:rsid w:val="008A58E9"/>
    <w:rsid w:val="008B459B"/>
    <w:rsid w:val="008B5318"/>
    <w:rsid w:val="008C341E"/>
    <w:rsid w:val="008C497C"/>
    <w:rsid w:val="008F1BA3"/>
    <w:rsid w:val="008F2343"/>
    <w:rsid w:val="008F2436"/>
    <w:rsid w:val="00906390"/>
    <w:rsid w:val="00913A6B"/>
    <w:rsid w:val="009170BF"/>
    <w:rsid w:val="009335AE"/>
    <w:rsid w:val="009340B9"/>
    <w:rsid w:val="00941362"/>
    <w:rsid w:val="00942AFC"/>
    <w:rsid w:val="0094669E"/>
    <w:rsid w:val="009521C0"/>
    <w:rsid w:val="009572EC"/>
    <w:rsid w:val="00957E80"/>
    <w:rsid w:val="009606E3"/>
    <w:rsid w:val="00967051"/>
    <w:rsid w:val="009747E0"/>
    <w:rsid w:val="0097633E"/>
    <w:rsid w:val="00981817"/>
    <w:rsid w:val="00991789"/>
    <w:rsid w:val="00992DE0"/>
    <w:rsid w:val="009937C0"/>
    <w:rsid w:val="009A2FDA"/>
    <w:rsid w:val="009A545E"/>
    <w:rsid w:val="009A5B51"/>
    <w:rsid w:val="009B0460"/>
    <w:rsid w:val="009B2741"/>
    <w:rsid w:val="009B3415"/>
    <w:rsid w:val="009B5EC3"/>
    <w:rsid w:val="009B6A80"/>
    <w:rsid w:val="009B6CF9"/>
    <w:rsid w:val="009B7B9C"/>
    <w:rsid w:val="009C2B82"/>
    <w:rsid w:val="009C3616"/>
    <w:rsid w:val="009D16D0"/>
    <w:rsid w:val="009D37E2"/>
    <w:rsid w:val="009E3044"/>
    <w:rsid w:val="009F3C7C"/>
    <w:rsid w:val="009F73C3"/>
    <w:rsid w:val="00A06987"/>
    <w:rsid w:val="00A10312"/>
    <w:rsid w:val="00A1074C"/>
    <w:rsid w:val="00A12F2D"/>
    <w:rsid w:val="00A20A82"/>
    <w:rsid w:val="00A22159"/>
    <w:rsid w:val="00A2217E"/>
    <w:rsid w:val="00A23906"/>
    <w:rsid w:val="00A247CD"/>
    <w:rsid w:val="00A26F55"/>
    <w:rsid w:val="00A27105"/>
    <w:rsid w:val="00A303B7"/>
    <w:rsid w:val="00A362B5"/>
    <w:rsid w:val="00A37F40"/>
    <w:rsid w:val="00A400F1"/>
    <w:rsid w:val="00A46DD0"/>
    <w:rsid w:val="00A533CC"/>
    <w:rsid w:val="00A57F86"/>
    <w:rsid w:val="00A64210"/>
    <w:rsid w:val="00A85E56"/>
    <w:rsid w:val="00A93649"/>
    <w:rsid w:val="00A942DD"/>
    <w:rsid w:val="00AA27B7"/>
    <w:rsid w:val="00AA4438"/>
    <w:rsid w:val="00AA5BF8"/>
    <w:rsid w:val="00AA5C46"/>
    <w:rsid w:val="00AA7021"/>
    <w:rsid w:val="00AB0709"/>
    <w:rsid w:val="00AB3B19"/>
    <w:rsid w:val="00AB641C"/>
    <w:rsid w:val="00AC3CBE"/>
    <w:rsid w:val="00AC61AC"/>
    <w:rsid w:val="00AD0F11"/>
    <w:rsid w:val="00AE03DF"/>
    <w:rsid w:val="00AE7FF8"/>
    <w:rsid w:val="00AF02C2"/>
    <w:rsid w:val="00AF0F5D"/>
    <w:rsid w:val="00AF2A68"/>
    <w:rsid w:val="00B03730"/>
    <w:rsid w:val="00B04F93"/>
    <w:rsid w:val="00B10B6B"/>
    <w:rsid w:val="00B129A1"/>
    <w:rsid w:val="00B27D6D"/>
    <w:rsid w:val="00B31514"/>
    <w:rsid w:val="00B3308F"/>
    <w:rsid w:val="00B36149"/>
    <w:rsid w:val="00B3723B"/>
    <w:rsid w:val="00B37D25"/>
    <w:rsid w:val="00B430AD"/>
    <w:rsid w:val="00B43D3F"/>
    <w:rsid w:val="00B45615"/>
    <w:rsid w:val="00B51F06"/>
    <w:rsid w:val="00B53A43"/>
    <w:rsid w:val="00B57A13"/>
    <w:rsid w:val="00B608B0"/>
    <w:rsid w:val="00B61097"/>
    <w:rsid w:val="00B6212B"/>
    <w:rsid w:val="00B7227C"/>
    <w:rsid w:val="00B75151"/>
    <w:rsid w:val="00B75D65"/>
    <w:rsid w:val="00B76F82"/>
    <w:rsid w:val="00B81A2E"/>
    <w:rsid w:val="00B84037"/>
    <w:rsid w:val="00B85056"/>
    <w:rsid w:val="00B86039"/>
    <w:rsid w:val="00B915B1"/>
    <w:rsid w:val="00B938AD"/>
    <w:rsid w:val="00B95C67"/>
    <w:rsid w:val="00B96F4D"/>
    <w:rsid w:val="00BA028E"/>
    <w:rsid w:val="00BA5D2E"/>
    <w:rsid w:val="00BA7FD1"/>
    <w:rsid w:val="00BB0246"/>
    <w:rsid w:val="00BB4C0D"/>
    <w:rsid w:val="00BB516C"/>
    <w:rsid w:val="00BC21CD"/>
    <w:rsid w:val="00BD1C2A"/>
    <w:rsid w:val="00BD7523"/>
    <w:rsid w:val="00BE4A2A"/>
    <w:rsid w:val="00BE669A"/>
    <w:rsid w:val="00BF4777"/>
    <w:rsid w:val="00BF6CEC"/>
    <w:rsid w:val="00C007F0"/>
    <w:rsid w:val="00C1568D"/>
    <w:rsid w:val="00C24791"/>
    <w:rsid w:val="00C3709D"/>
    <w:rsid w:val="00C46725"/>
    <w:rsid w:val="00C5113E"/>
    <w:rsid w:val="00C527C1"/>
    <w:rsid w:val="00C5646D"/>
    <w:rsid w:val="00C56712"/>
    <w:rsid w:val="00C56E68"/>
    <w:rsid w:val="00C669B3"/>
    <w:rsid w:val="00C7078C"/>
    <w:rsid w:val="00C7713F"/>
    <w:rsid w:val="00C8026E"/>
    <w:rsid w:val="00C821EB"/>
    <w:rsid w:val="00C822F5"/>
    <w:rsid w:val="00CA2B36"/>
    <w:rsid w:val="00CA54D4"/>
    <w:rsid w:val="00CC13F9"/>
    <w:rsid w:val="00CC53E7"/>
    <w:rsid w:val="00CC754A"/>
    <w:rsid w:val="00CE32EB"/>
    <w:rsid w:val="00CE78CF"/>
    <w:rsid w:val="00CF6EA3"/>
    <w:rsid w:val="00D01C15"/>
    <w:rsid w:val="00D035B7"/>
    <w:rsid w:val="00D04083"/>
    <w:rsid w:val="00D06FE2"/>
    <w:rsid w:val="00D07D19"/>
    <w:rsid w:val="00D111FA"/>
    <w:rsid w:val="00D21303"/>
    <w:rsid w:val="00D4096D"/>
    <w:rsid w:val="00D43BC1"/>
    <w:rsid w:val="00D43DEC"/>
    <w:rsid w:val="00D45D5B"/>
    <w:rsid w:val="00D47016"/>
    <w:rsid w:val="00D7245C"/>
    <w:rsid w:val="00D74BE5"/>
    <w:rsid w:val="00D84166"/>
    <w:rsid w:val="00D84A5D"/>
    <w:rsid w:val="00D878AF"/>
    <w:rsid w:val="00D91722"/>
    <w:rsid w:val="00D96D1A"/>
    <w:rsid w:val="00DB151C"/>
    <w:rsid w:val="00DB1B78"/>
    <w:rsid w:val="00DB4B08"/>
    <w:rsid w:val="00DB647A"/>
    <w:rsid w:val="00DC1AE6"/>
    <w:rsid w:val="00DC4EB3"/>
    <w:rsid w:val="00DC671F"/>
    <w:rsid w:val="00DC6E7C"/>
    <w:rsid w:val="00DD0D44"/>
    <w:rsid w:val="00DD3297"/>
    <w:rsid w:val="00DE5008"/>
    <w:rsid w:val="00DF7E77"/>
    <w:rsid w:val="00E018D1"/>
    <w:rsid w:val="00E0441B"/>
    <w:rsid w:val="00E079ED"/>
    <w:rsid w:val="00E1592A"/>
    <w:rsid w:val="00E1598C"/>
    <w:rsid w:val="00E20600"/>
    <w:rsid w:val="00E2105B"/>
    <w:rsid w:val="00E32C58"/>
    <w:rsid w:val="00E33562"/>
    <w:rsid w:val="00E33687"/>
    <w:rsid w:val="00E34F9B"/>
    <w:rsid w:val="00E35586"/>
    <w:rsid w:val="00E370F0"/>
    <w:rsid w:val="00E4097A"/>
    <w:rsid w:val="00E42AFA"/>
    <w:rsid w:val="00E468D2"/>
    <w:rsid w:val="00E46CE0"/>
    <w:rsid w:val="00E47B19"/>
    <w:rsid w:val="00E5089B"/>
    <w:rsid w:val="00E62441"/>
    <w:rsid w:val="00E645E5"/>
    <w:rsid w:val="00E646C2"/>
    <w:rsid w:val="00E67584"/>
    <w:rsid w:val="00E7517A"/>
    <w:rsid w:val="00E75871"/>
    <w:rsid w:val="00E771E0"/>
    <w:rsid w:val="00E93B7D"/>
    <w:rsid w:val="00E968BB"/>
    <w:rsid w:val="00E97102"/>
    <w:rsid w:val="00EA28C5"/>
    <w:rsid w:val="00EA2DCB"/>
    <w:rsid w:val="00EA32C3"/>
    <w:rsid w:val="00EB362B"/>
    <w:rsid w:val="00EB6D21"/>
    <w:rsid w:val="00EB79EB"/>
    <w:rsid w:val="00EC2849"/>
    <w:rsid w:val="00EC52F3"/>
    <w:rsid w:val="00EC6AB2"/>
    <w:rsid w:val="00EC7BD1"/>
    <w:rsid w:val="00ED13E7"/>
    <w:rsid w:val="00EE4389"/>
    <w:rsid w:val="00EF03E0"/>
    <w:rsid w:val="00EF3836"/>
    <w:rsid w:val="00F00C24"/>
    <w:rsid w:val="00F13FDB"/>
    <w:rsid w:val="00F1529D"/>
    <w:rsid w:val="00F21F90"/>
    <w:rsid w:val="00F24EA1"/>
    <w:rsid w:val="00F26F17"/>
    <w:rsid w:val="00F321B3"/>
    <w:rsid w:val="00F342A7"/>
    <w:rsid w:val="00F3496E"/>
    <w:rsid w:val="00F34D64"/>
    <w:rsid w:val="00F36C53"/>
    <w:rsid w:val="00F40B34"/>
    <w:rsid w:val="00F50575"/>
    <w:rsid w:val="00F51590"/>
    <w:rsid w:val="00F53E3E"/>
    <w:rsid w:val="00F54D4D"/>
    <w:rsid w:val="00F61627"/>
    <w:rsid w:val="00F66EB6"/>
    <w:rsid w:val="00F70205"/>
    <w:rsid w:val="00F822DF"/>
    <w:rsid w:val="00F847CD"/>
    <w:rsid w:val="00F90CDD"/>
    <w:rsid w:val="00F913FC"/>
    <w:rsid w:val="00F92C55"/>
    <w:rsid w:val="00F934DD"/>
    <w:rsid w:val="00F93B80"/>
    <w:rsid w:val="00F96B89"/>
    <w:rsid w:val="00F974A5"/>
    <w:rsid w:val="00FA63F9"/>
    <w:rsid w:val="00FA673D"/>
    <w:rsid w:val="00FA6BD9"/>
    <w:rsid w:val="00FA7388"/>
    <w:rsid w:val="00FB42FB"/>
    <w:rsid w:val="00FB4A0E"/>
    <w:rsid w:val="00FB4C63"/>
    <w:rsid w:val="00FB6887"/>
    <w:rsid w:val="00FB79A1"/>
    <w:rsid w:val="00FC2867"/>
    <w:rsid w:val="00FC5177"/>
    <w:rsid w:val="00FC64AB"/>
    <w:rsid w:val="00FD0088"/>
    <w:rsid w:val="00FD37E7"/>
    <w:rsid w:val="00FD601B"/>
    <w:rsid w:val="00FE3987"/>
    <w:rsid w:val="00FF3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BFF30986-7F9C-4CB5-945B-80973F782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6E1B"/>
    <w:rPr>
      <w:sz w:val="24"/>
      <w:szCs w:val="20"/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0B6E1B"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link w:val="Heading2Char"/>
    <w:uiPriority w:val="99"/>
    <w:qFormat/>
    <w:rsid w:val="000B6E1B"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25C9C"/>
    <w:rPr>
      <w:rFonts w:asciiTheme="majorHAnsi" w:eastAsiaTheme="majorEastAsia" w:hAnsiTheme="majorHAnsi" w:cstheme="majorBidi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5C9C"/>
    <w:rPr>
      <w:rFonts w:asciiTheme="majorHAnsi" w:eastAsiaTheme="majorEastAsia" w:hAnsiTheme="majorHAnsi" w:cstheme="majorBidi"/>
      <w:b/>
      <w:bCs/>
      <w:i/>
      <w:iCs/>
      <w:sz w:val="28"/>
      <w:szCs w:val="28"/>
      <w:lang w:val="en-GB"/>
    </w:rPr>
  </w:style>
  <w:style w:type="table" w:styleId="TableGrid">
    <w:name w:val="Table Grid"/>
    <w:basedOn w:val="TableNormal"/>
    <w:uiPriority w:val="99"/>
    <w:rsid w:val="009572EC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253E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C9C"/>
    <w:rPr>
      <w:sz w:val="0"/>
      <w:szCs w:val="0"/>
      <w:lang w:val="en-GB"/>
    </w:rPr>
  </w:style>
  <w:style w:type="paragraph" w:styleId="Header">
    <w:name w:val="header"/>
    <w:basedOn w:val="Normal"/>
    <w:link w:val="HeaderChar"/>
    <w:uiPriority w:val="99"/>
    <w:rsid w:val="009335A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25C9C"/>
    <w:rPr>
      <w:sz w:val="24"/>
      <w:szCs w:val="20"/>
      <w:lang w:val="en-GB"/>
    </w:rPr>
  </w:style>
  <w:style w:type="paragraph" w:styleId="Footer">
    <w:name w:val="footer"/>
    <w:basedOn w:val="Normal"/>
    <w:link w:val="FooterChar"/>
    <w:uiPriority w:val="99"/>
    <w:rsid w:val="009335A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25C9C"/>
    <w:rPr>
      <w:sz w:val="24"/>
      <w:szCs w:val="20"/>
      <w:lang w:val="en-GB"/>
    </w:rPr>
  </w:style>
  <w:style w:type="character" w:styleId="PlaceholderText">
    <w:name w:val="Placeholder Text"/>
    <w:basedOn w:val="DefaultParagraphFont"/>
    <w:uiPriority w:val="99"/>
    <w:semiHidden/>
    <w:rsid w:val="003D2321"/>
    <w:rPr>
      <w:rFonts w:cs="Times New Roman"/>
      <w:color w:val="808080"/>
    </w:rPr>
  </w:style>
  <w:style w:type="paragraph" w:styleId="Subtitle">
    <w:name w:val="Subtitle"/>
    <w:basedOn w:val="Normal"/>
    <w:next w:val="Normal"/>
    <w:link w:val="SubtitleChar"/>
    <w:qFormat/>
    <w:locked/>
    <w:rsid w:val="008056C0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8056C0"/>
    <w:rPr>
      <w:rFonts w:asciiTheme="minorHAnsi" w:eastAsiaTheme="minorEastAsia" w:hAnsiTheme="minorHAnsi" w:cstheme="minorBidi"/>
      <w:color w:val="5A5A5A" w:themeColor="text1" w:themeTint="A5"/>
      <w:spacing w:val="15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910.xml"/><Relationship Id="rId3182" Type="http://schemas.openxmlformats.org/officeDocument/2006/relationships/customXml" Target="ink/ink1588.xml"/><Relationship Id="rId4026" Type="http://schemas.openxmlformats.org/officeDocument/2006/relationships/customXml" Target="ink/ink2009.xml"/><Relationship Id="rId4233" Type="http://schemas.openxmlformats.org/officeDocument/2006/relationships/image" Target="media/image2107.emf"/><Relationship Id="rId4440" Type="http://schemas.openxmlformats.org/officeDocument/2006/relationships/customXml" Target="ink/ink2216.xml"/><Relationship Id="rId3042" Type="http://schemas.openxmlformats.org/officeDocument/2006/relationships/image" Target="media/image1516.emf"/><Relationship Id="rId3999" Type="http://schemas.openxmlformats.org/officeDocument/2006/relationships/image" Target="media/image1990.emf"/><Relationship Id="rId4300" Type="http://schemas.openxmlformats.org/officeDocument/2006/relationships/customXml" Target="ink/ink2146.xml"/><Relationship Id="rId170" Type="http://schemas.openxmlformats.org/officeDocument/2006/relationships/image" Target="media/image82.emf"/><Relationship Id="rId3859" Type="http://schemas.openxmlformats.org/officeDocument/2006/relationships/image" Target="media/image1920.emf"/><Relationship Id="rId987" Type="http://schemas.openxmlformats.org/officeDocument/2006/relationships/customXml" Target="ink/ink491.xml"/><Relationship Id="rId2668" Type="http://schemas.openxmlformats.org/officeDocument/2006/relationships/image" Target="media/image1329.emf"/><Relationship Id="rId2875" Type="http://schemas.openxmlformats.org/officeDocument/2006/relationships/customXml" Target="ink/ink1434.xml"/><Relationship Id="rId3719" Type="http://schemas.openxmlformats.org/officeDocument/2006/relationships/customXml" Target="ink/ink1855.xml"/><Relationship Id="rId3926" Type="http://schemas.openxmlformats.org/officeDocument/2006/relationships/customXml" Target="ink/ink1959.xml"/><Relationship Id="rId4090" Type="http://schemas.openxmlformats.org/officeDocument/2006/relationships/customXml" Target="ink/ink2041.xml"/><Relationship Id="rId847" Type="http://schemas.openxmlformats.org/officeDocument/2006/relationships/customXml" Target="ink/ink421.xml"/><Relationship Id="rId1477" Type="http://schemas.openxmlformats.org/officeDocument/2006/relationships/customXml" Target="ink/ink735.xml"/><Relationship Id="rId1684" Type="http://schemas.openxmlformats.org/officeDocument/2006/relationships/image" Target="media/image837.emf"/><Relationship Id="rId1891" Type="http://schemas.openxmlformats.org/officeDocument/2006/relationships/customXml" Target="ink/ink942.xml"/><Relationship Id="rId2528" Type="http://schemas.openxmlformats.org/officeDocument/2006/relationships/image" Target="media/image1259.emf"/><Relationship Id="rId2735" Type="http://schemas.openxmlformats.org/officeDocument/2006/relationships/customXml" Target="ink/ink1364.xml"/><Relationship Id="rId2942" Type="http://schemas.openxmlformats.org/officeDocument/2006/relationships/image" Target="media/image1466.emf"/><Relationship Id="rId707" Type="http://schemas.openxmlformats.org/officeDocument/2006/relationships/customXml" Target="ink/ink351.xml"/><Relationship Id="rId914" Type="http://schemas.openxmlformats.org/officeDocument/2006/relationships/image" Target="media/image454.emf"/><Relationship Id="rId1337" Type="http://schemas.openxmlformats.org/officeDocument/2006/relationships/customXml" Target="ink/ink666.xml"/><Relationship Id="rId1544" Type="http://schemas.openxmlformats.org/officeDocument/2006/relationships/image" Target="media/image768.emf"/><Relationship Id="rId1751" Type="http://schemas.openxmlformats.org/officeDocument/2006/relationships/customXml" Target="ink/ink872.xml"/><Relationship Id="rId2802" Type="http://schemas.openxmlformats.org/officeDocument/2006/relationships/image" Target="media/image1396.emf"/><Relationship Id="rId43" Type="http://schemas.openxmlformats.org/officeDocument/2006/relationships/customXml" Target="ink/ink19.xml"/><Relationship Id="rId1404" Type="http://schemas.openxmlformats.org/officeDocument/2006/relationships/image" Target="media/image699.emf"/><Relationship Id="rId1611" Type="http://schemas.openxmlformats.org/officeDocument/2006/relationships/customXml" Target="ink/ink802.xml"/><Relationship Id="rId3369" Type="http://schemas.openxmlformats.org/officeDocument/2006/relationships/image" Target="media/image1676.emf"/><Relationship Id="rId3576" Type="http://schemas.openxmlformats.org/officeDocument/2006/relationships/customXml" Target="ink/ink1784.xml"/><Relationship Id="rId497" Type="http://schemas.openxmlformats.org/officeDocument/2006/relationships/customXml" Target="ink/ink246.xml"/><Relationship Id="rId2178" Type="http://schemas.openxmlformats.org/officeDocument/2006/relationships/image" Target="media/image1084.emf"/><Relationship Id="rId2385" Type="http://schemas.openxmlformats.org/officeDocument/2006/relationships/customXml" Target="ink/ink1189.xml"/><Relationship Id="rId3229" Type="http://schemas.openxmlformats.org/officeDocument/2006/relationships/image" Target="media/image1607.emf"/><Relationship Id="rId3783" Type="http://schemas.openxmlformats.org/officeDocument/2006/relationships/customXml" Target="ink/ink1887.xml"/><Relationship Id="rId3990" Type="http://schemas.openxmlformats.org/officeDocument/2006/relationships/customXml" Target="ink/ink1991.xml"/><Relationship Id="rId357" Type="http://schemas.openxmlformats.org/officeDocument/2006/relationships/customXml" Target="ink/ink176.xml"/><Relationship Id="rId1194" Type="http://schemas.openxmlformats.org/officeDocument/2006/relationships/image" Target="media/image594.emf"/><Relationship Id="rId2038" Type="http://schemas.openxmlformats.org/officeDocument/2006/relationships/image" Target="media/image1014.emf"/><Relationship Id="rId2592" Type="http://schemas.openxmlformats.org/officeDocument/2006/relationships/image" Target="media/image1291.emf"/><Relationship Id="rId3436" Type="http://schemas.openxmlformats.org/officeDocument/2006/relationships/customXml" Target="ink/ink1714.xml"/><Relationship Id="rId3643" Type="http://schemas.openxmlformats.org/officeDocument/2006/relationships/image" Target="media/image1813.emf"/><Relationship Id="rId3850" Type="http://schemas.openxmlformats.org/officeDocument/2006/relationships/customXml" Target="ink/ink1921.xml"/><Relationship Id="rId217" Type="http://schemas.openxmlformats.org/officeDocument/2006/relationships/customXml" Target="ink/ink106.xml"/><Relationship Id="rId564" Type="http://schemas.openxmlformats.org/officeDocument/2006/relationships/image" Target="media/image279.emf"/><Relationship Id="rId771" Type="http://schemas.openxmlformats.org/officeDocument/2006/relationships/customXml" Target="ink/ink383.xml"/><Relationship Id="rId2245" Type="http://schemas.openxmlformats.org/officeDocument/2006/relationships/customXml" Target="ink/ink1119.xml"/><Relationship Id="rId2452" Type="http://schemas.openxmlformats.org/officeDocument/2006/relationships/image" Target="media/image1221.emf"/><Relationship Id="rId3503" Type="http://schemas.openxmlformats.org/officeDocument/2006/relationships/image" Target="media/image1743.emf"/><Relationship Id="rId3710" Type="http://schemas.openxmlformats.org/officeDocument/2006/relationships/image" Target="media/image1846.emf"/><Relationship Id="rId424" Type="http://schemas.openxmlformats.org/officeDocument/2006/relationships/image" Target="media/image209.emf"/><Relationship Id="rId631" Type="http://schemas.openxmlformats.org/officeDocument/2006/relationships/customXml" Target="ink/ink313.xml"/><Relationship Id="rId1054" Type="http://schemas.openxmlformats.org/officeDocument/2006/relationships/image" Target="media/image524.emf"/><Relationship Id="rId1261" Type="http://schemas.openxmlformats.org/officeDocument/2006/relationships/customXml" Target="ink/ink628.xml"/><Relationship Id="rId2105" Type="http://schemas.openxmlformats.org/officeDocument/2006/relationships/customXml" Target="ink/ink1049.xml"/><Relationship Id="rId2312" Type="http://schemas.openxmlformats.org/officeDocument/2006/relationships/image" Target="media/image1151.emf"/><Relationship Id="rId1121" Type="http://schemas.openxmlformats.org/officeDocument/2006/relationships/customXml" Target="ink/ink558.xml"/><Relationship Id="rId4277" Type="http://schemas.openxmlformats.org/officeDocument/2006/relationships/image" Target="media/image2129.emf"/><Relationship Id="rId4484" Type="http://schemas.openxmlformats.org/officeDocument/2006/relationships/customXml" Target="ink/ink2238.xml"/><Relationship Id="rId3086" Type="http://schemas.openxmlformats.org/officeDocument/2006/relationships/image" Target="media/image1538.emf"/><Relationship Id="rId3293" Type="http://schemas.openxmlformats.org/officeDocument/2006/relationships/image" Target="media/image1638.emf"/><Relationship Id="rId4137" Type="http://schemas.openxmlformats.org/officeDocument/2006/relationships/image" Target="media/image2059.emf"/><Relationship Id="rId4344" Type="http://schemas.openxmlformats.org/officeDocument/2006/relationships/customXml" Target="ink/ink2168.xml"/><Relationship Id="rId1938" Type="http://schemas.openxmlformats.org/officeDocument/2006/relationships/image" Target="media/image964.emf"/><Relationship Id="rId3153" Type="http://schemas.openxmlformats.org/officeDocument/2006/relationships/customXml" Target="ink/ink1573.xml"/><Relationship Id="rId3360" Type="http://schemas.openxmlformats.org/officeDocument/2006/relationships/customXml" Target="ink/ink1676.xml"/><Relationship Id="rId4204" Type="http://schemas.openxmlformats.org/officeDocument/2006/relationships/customXml" Target="ink/ink2098.xml"/><Relationship Id="rId281" Type="http://schemas.openxmlformats.org/officeDocument/2006/relationships/customXml" Target="ink/ink138.xml"/><Relationship Id="rId3013" Type="http://schemas.openxmlformats.org/officeDocument/2006/relationships/customXml" Target="ink/ink1503.xml"/><Relationship Id="rId4411" Type="http://schemas.openxmlformats.org/officeDocument/2006/relationships/image" Target="media/image2196.emf"/><Relationship Id="rId141" Type="http://schemas.openxmlformats.org/officeDocument/2006/relationships/customXml" Target="ink/ink68.xml"/><Relationship Id="rId3220" Type="http://schemas.openxmlformats.org/officeDocument/2006/relationships/customXml" Target="ink/ink1607.xml"/><Relationship Id="rId7" Type="http://schemas.openxmlformats.org/officeDocument/2006/relationships/customXml" Target="ink/ink1.xml"/><Relationship Id="rId2779" Type="http://schemas.openxmlformats.org/officeDocument/2006/relationships/customXml" Target="ink/ink1386.xml"/><Relationship Id="rId2986" Type="http://schemas.openxmlformats.org/officeDocument/2006/relationships/image" Target="media/image1488.emf"/><Relationship Id="rId958" Type="http://schemas.openxmlformats.org/officeDocument/2006/relationships/image" Target="media/image476.emf"/><Relationship Id="rId1588" Type="http://schemas.openxmlformats.org/officeDocument/2006/relationships/image" Target="media/image789.emf"/><Relationship Id="rId1795" Type="http://schemas.openxmlformats.org/officeDocument/2006/relationships/customXml" Target="ink/ink894.xml"/><Relationship Id="rId2639" Type="http://schemas.openxmlformats.org/officeDocument/2006/relationships/customXml" Target="ink/ink1316.xml"/><Relationship Id="rId2846" Type="http://schemas.openxmlformats.org/officeDocument/2006/relationships/image" Target="media/image1418.emf"/><Relationship Id="rId87" Type="http://schemas.openxmlformats.org/officeDocument/2006/relationships/customXml" Target="ink/ink41.xml"/><Relationship Id="rId818" Type="http://schemas.openxmlformats.org/officeDocument/2006/relationships/image" Target="media/image406.emf"/><Relationship Id="rId1448" Type="http://schemas.openxmlformats.org/officeDocument/2006/relationships/image" Target="media/image721.emf"/><Relationship Id="rId1655" Type="http://schemas.openxmlformats.org/officeDocument/2006/relationships/customXml" Target="ink/ink824.xml"/><Relationship Id="rId2706" Type="http://schemas.openxmlformats.org/officeDocument/2006/relationships/image" Target="media/image1348.emf"/><Relationship Id="rId4061" Type="http://schemas.openxmlformats.org/officeDocument/2006/relationships/image" Target="media/image2021.emf"/><Relationship Id="rId1308" Type="http://schemas.openxmlformats.org/officeDocument/2006/relationships/image" Target="media/image651.emf"/><Relationship Id="rId1862" Type="http://schemas.openxmlformats.org/officeDocument/2006/relationships/image" Target="media/image926.emf"/><Relationship Id="rId2913" Type="http://schemas.openxmlformats.org/officeDocument/2006/relationships/customXml" Target="ink/ink1453.xml"/><Relationship Id="rId1515" Type="http://schemas.openxmlformats.org/officeDocument/2006/relationships/customXml" Target="ink/ink754.xml"/><Relationship Id="rId1722" Type="http://schemas.openxmlformats.org/officeDocument/2006/relationships/image" Target="media/image856.emf"/><Relationship Id="rId14" Type="http://schemas.openxmlformats.org/officeDocument/2006/relationships/image" Target="media/image4.emf"/><Relationship Id="rId3687" Type="http://schemas.openxmlformats.org/officeDocument/2006/relationships/customXml" Target="ink/ink1839.xml"/><Relationship Id="rId3894" Type="http://schemas.openxmlformats.org/officeDocument/2006/relationships/customXml" Target="ink/ink1943.xml"/><Relationship Id="rId2289" Type="http://schemas.openxmlformats.org/officeDocument/2006/relationships/customXml" Target="ink/ink1141.xml"/><Relationship Id="rId2496" Type="http://schemas.openxmlformats.org/officeDocument/2006/relationships/image" Target="media/image1243.emf"/><Relationship Id="rId3547" Type="http://schemas.openxmlformats.org/officeDocument/2006/relationships/image" Target="media/image1765.emf"/><Relationship Id="rId3754" Type="http://schemas.openxmlformats.org/officeDocument/2006/relationships/image" Target="media/image1868.emf"/><Relationship Id="rId3961" Type="http://schemas.openxmlformats.org/officeDocument/2006/relationships/image" Target="media/image1971.emf"/><Relationship Id="rId468" Type="http://schemas.openxmlformats.org/officeDocument/2006/relationships/image" Target="media/image231.emf"/><Relationship Id="rId675" Type="http://schemas.openxmlformats.org/officeDocument/2006/relationships/customXml" Target="ink/ink335.xml"/><Relationship Id="rId882" Type="http://schemas.openxmlformats.org/officeDocument/2006/relationships/image" Target="media/image438.emf"/><Relationship Id="rId1098" Type="http://schemas.openxmlformats.org/officeDocument/2006/relationships/image" Target="media/image546.emf"/><Relationship Id="rId2149" Type="http://schemas.openxmlformats.org/officeDocument/2006/relationships/customXml" Target="ink/ink1071.xml"/><Relationship Id="rId2356" Type="http://schemas.openxmlformats.org/officeDocument/2006/relationships/image" Target="media/image1173.emf"/><Relationship Id="rId2563" Type="http://schemas.openxmlformats.org/officeDocument/2006/relationships/customXml" Target="ink/ink1278.xml"/><Relationship Id="rId2770" Type="http://schemas.openxmlformats.org/officeDocument/2006/relationships/image" Target="media/image1380.emf"/><Relationship Id="rId3407" Type="http://schemas.openxmlformats.org/officeDocument/2006/relationships/image" Target="media/image1695.emf"/><Relationship Id="rId3614" Type="http://schemas.openxmlformats.org/officeDocument/2006/relationships/customXml" Target="ink/ink1803.xml"/><Relationship Id="rId3821" Type="http://schemas.openxmlformats.org/officeDocument/2006/relationships/customXml" Target="ink/ink1906.xml"/><Relationship Id="rId328" Type="http://schemas.openxmlformats.org/officeDocument/2006/relationships/image" Target="media/image161.emf"/><Relationship Id="rId535" Type="http://schemas.openxmlformats.org/officeDocument/2006/relationships/customXml" Target="ink/ink265.xml"/><Relationship Id="rId742" Type="http://schemas.openxmlformats.org/officeDocument/2006/relationships/image" Target="media/image368.emf"/><Relationship Id="rId1165" Type="http://schemas.openxmlformats.org/officeDocument/2006/relationships/customXml" Target="ink/ink580.xml"/><Relationship Id="rId1372" Type="http://schemas.openxmlformats.org/officeDocument/2006/relationships/image" Target="media/image683.emf"/><Relationship Id="rId2009" Type="http://schemas.openxmlformats.org/officeDocument/2006/relationships/customXml" Target="ink/ink1001.xml"/><Relationship Id="rId2216" Type="http://schemas.openxmlformats.org/officeDocument/2006/relationships/image" Target="media/image1103.emf"/><Relationship Id="rId2423" Type="http://schemas.openxmlformats.org/officeDocument/2006/relationships/customXml" Target="ink/ink1208.xml"/><Relationship Id="rId2630" Type="http://schemas.openxmlformats.org/officeDocument/2006/relationships/image" Target="media/image1310.emf"/><Relationship Id="rId602" Type="http://schemas.openxmlformats.org/officeDocument/2006/relationships/image" Target="media/image298.emf"/><Relationship Id="rId1025" Type="http://schemas.openxmlformats.org/officeDocument/2006/relationships/customXml" Target="ink/ink510.xml"/><Relationship Id="rId1232" Type="http://schemas.openxmlformats.org/officeDocument/2006/relationships/image" Target="media/image613.emf"/><Relationship Id="rId4388" Type="http://schemas.openxmlformats.org/officeDocument/2006/relationships/customXml" Target="ink/ink2190.xml"/><Relationship Id="rId3197" Type="http://schemas.openxmlformats.org/officeDocument/2006/relationships/image" Target="media/image1591.emf"/><Relationship Id="rId4248" Type="http://schemas.openxmlformats.org/officeDocument/2006/relationships/customXml" Target="ink/ink2120.xml"/><Relationship Id="rId3057" Type="http://schemas.openxmlformats.org/officeDocument/2006/relationships/customXml" Target="ink/ink1525.xml"/><Relationship Id="rId4108" Type="http://schemas.openxmlformats.org/officeDocument/2006/relationships/customXml" Target="ink/ink2050.xml"/><Relationship Id="rId4455" Type="http://schemas.openxmlformats.org/officeDocument/2006/relationships/image" Target="media/image2218.emf"/><Relationship Id="rId185" Type="http://schemas.openxmlformats.org/officeDocument/2006/relationships/customXml" Target="ink/ink90.xml"/><Relationship Id="rId1909" Type="http://schemas.openxmlformats.org/officeDocument/2006/relationships/customXml" Target="ink/ink951.xml"/><Relationship Id="rId3264" Type="http://schemas.openxmlformats.org/officeDocument/2006/relationships/customXml" Target="ink/ink1629.xml"/><Relationship Id="rId3471" Type="http://schemas.openxmlformats.org/officeDocument/2006/relationships/image" Target="media/image1727.emf"/><Relationship Id="rId4315" Type="http://schemas.openxmlformats.org/officeDocument/2006/relationships/image" Target="media/image2148.emf"/><Relationship Id="rId392" Type="http://schemas.openxmlformats.org/officeDocument/2006/relationships/image" Target="media/image193.emf"/><Relationship Id="rId2073" Type="http://schemas.openxmlformats.org/officeDocument/2006/relationships/customXml" Target="ink/ink1033.xml"/><Relationship Id="rId2280" Type="http://schemas.openxmlformats.org/officeDocument/2006/relationships/image" Target="media/image1135.emf"/><Relationship Id="rId3124" Type="http://schemas.openxmlformats.org/officeDocument/2006/relationships/image" Target="media/image1555.emf"/><Relationship Id="rId3331" Type="http://schemas.openxmlformats.org/officeDocument/2006/relationships/image" Target="media/image1657.emf"/><Relationship Id="rId252" Type="http://schemas.openxmlformats.org/officeDocument/2006/relationships/image" Target="media/image123.emf"/><Relationship Id="rId2140" Type="http://schemas.openxmlformats.org/officeDocument/2006/relationships/image" Target="media/image1065.emf"/><Relationship Id="rId112" Type="http://schemas.openxmlformats.org/officeDocument/2006/relationships/image" Target="media/image53.emf"/><Relationship Id="rId1699" Type="http://schemas.openxmlformats.org/officeDocument/2006/relationships/customXml" Target="ink/ink846.xml"/><Relationship Id="rId2000" Type="http://schemas.openxmlformats.org/officeDocument/2006/relationships/image" Target="media/image995.emf"/><Relationship Id="rId2957" Type="http://schemas.openxmlformats.org/officeDocument/2006/relationships/customXml" Target="ink/ink1475.xml"/><Relationship Id="rId4172" Type="http://schemas.openxmlformats.org/officeDocument/2006/relationships/customXml" Target="ink/ink2082.xml"/><Relationship Id="rId929" Type="http://schemas.openxmlformats.org/officeDocument/2006/relationships/customXml" Target="ink/ink462.xml"/><Relationship Id="rId1559" Type="http://schemas.openxmlformats.org/officeDocument/2006/relationships/customXml" Target="ink/ink776.xml"/><Relationship Id="rId1766" Type="http://schemas.openxmlformats.org/officeDocument/2006/relationships/image" Target="media/image878.emf"/><Relationship Id="rId1973" Type="http://schemas.openxmlformats.org/officeDocument/2006/relationships/customXml" Target="ink/ink983.xml"/><Relationship Id="rId2817" Type="http://schemas.openxmlformats.org/officeDocument/2006/relationships/customXml" Target="ink/ink1405.xml"/><Relationship Id="rId4032" Type="http://schemas.openxmlformats.org/officeDocument/2006/relationships/customXml" Target="ink/ink2012.xml"/><Relationship Id="rId58" Type="http://schemas.openxmlformats.org/officeDocument/2006/relationships/image" Target="media/image26.emf"/><Relationship Id="rId1419" Type="http://schemas.openxmlformats.org/officeDocument/2006/relationships/customXml" Target="ink/ink707.xml"/><Relationship Id="rId1626" Type="http://schemas.openxmlformats.org/officeDocument/2006/relationships/image" Target="media/image808.emf"/><Relationship Id="rId1833" Type="http://schemas.openxmlformats.org/officeDocument/2006/relationships/customXml" Target="ink/ink913.xml"/><Relationship Id="rId1900" Type="http://schemas.openxmlformats.org/officeDocument/2006/relationships/image" Target="media/image945.emf"/><Relationship Id="rId3798" Type="http://schemas.openxmlformats.org/officeDocument/2006/relationships/image" Target="media/image1890.emf"/><Relationship Id="rId3658" Type="http://schemas.openxmlformats.org/officeDocument/2006/relationships/image" Target="media/image1820.emf"/><Relationship Id="rId3865" Type="http://schemas.openxmlformats.org/officeDocument/2006/relationships/image" Target="media/image1923.emf"/><Relationship Id="rId579" Type="http://schemas.openxmlformats.org/officeDocument/2006/relationships/customXml" Target="ink/ink287.xml"/><Relationship Id="rId786" Type="http://schemas.openxmlformats.org/officeDocument/2006/relationships/image" Target="media/image390.emf"/><Relationship Id="rId993" Type="http://schemas.openxmlformats.org/officeDocument/2006/relationships/customXml" Target="ink/ink494.xml"/><Relationship Id="rId2467" Type="http://schemas.openxmlformats.org/officeDocument/2006/relationships/customXml" Target="ink/ink1230.xml"/><Relationship Id="rId2674" Type="http://schemas.openxmlformats.org/officeDocument/2006/relationships/image" Target="media/image1332.emf"/><Relationship Id="rId3518" Type="http://schemas.openxmlformats.org/officeDocument/2006/relationships/customXml" Target="ink/ink1755.xml"/><Relationship Id="rId439" Type="http://schemas.openxmlformats.org/officeDocument/2006/relationships/customXml" Target="ink/ink217.xml"/><Relationship Id="rId646" Type="http://schemas.openxmlformats.org/officeDocument/2006/relationships/image" Target="media/image320.emf"/><Relationship Id="rId1069" Type="http://schemas.openxmlformats.org/officeDocument/2006/relationships/customXml" Target="ink/ink532.xml"/><Relationship Id="rId1276" Type="http://schemas.openxmlformats.org/officeDocument/2006/relationships/image" Target="media/image635.emf"/><Relationship Id="rId1483" Type="http://schemas.openxmlformats.org/officeDocument/2006/relationships/customXml" Target="ink/ink738.xml"/><Relationship Id="rId2327" Type="http://schemas.openxmlformats.org/officeDocument/2006/relationships/customXml" Target="ink/ink1160.xml"/><Relationship Id="rId2881" Type="http://schemas.openxmlformats.org/officeDocument/2006/relationships/customXml" Target="ink/ink1437.xml"/><Relationship Id="rId3725" Type="http://schemas.openxmlformats.org/officeDocument/2006/relationships/customXml" Target="ink/ink1858.xml"/><Relationship Id="rId3932" Type="http://schemas.openxmlformats.org/officeDocument/2006/relationships/customXml" Target="ink/ink1962.xml"/><Relationship Id="rId506" Type="http://schemas.openxmlformats.org/officeDocument/2006/relationships/image" Target="media/image250.emf"/><Relationship Id="rId853" Type="http://schemas.openxmlformats.org/officeDocument/2006/relationships/customXml" Target="ink/ink424.xml"/><Relationship Id="rId1136" Type="http://schemas.openxmlformats.org/officeDocument/2006/relationships/image" Target="media/image565.emf"/><Relationship Id="rId1690" Type="http://schemas.openxmlformats.org/officeDocument/2006/relationships/image" Target="media/image840.emf"/><Relationship Id="rId2534" Type="http://schemas.openxmlformats.org/officeDocument/2006/relationships/image" Target="media/image1262.emf"/><Relationship Id="rId2741" Type="http://schemas.openxmlformats.org/officeDocument/2006/relationships/customXml" Target="ink/ink1367.xml"/><Relationship Id="rId713" Type="http://schemas.openxmlformats.org/officeDocument/2006/relationships/customXml" Target="ink/ink354.xml"/><Relationship Id="rId920" Type="http://schemas.openxmlformats.org/officeDocument/2006/relationships/image" Target="media/image457.emf"/><Relationship Id="rId1343" Type="http://schemas.openxmlformats.org/officeDocument/2006/relationships/customXml" Target="ink/ink669.xml"/><Relationship Id="rId1550" Type="http://schemas.openxmlformats.org/officeDocument/2006/relationships/image" Target="media/image771.emf"/><Relationship Id="rId2601" Type="http://schemas.openxmlformats.org/officeDocument/2006/relationships/customXml" Target="ink/ink1297.xml"/><Relationship Id="rId4499" Type="http://schemas.openxmlformats.org/officeDocument/2006/relationships/theme" Target="theme/theme1.xml"/><Relationship Id="rId1203" Type="http://schemas.openxmlformats.org/officeDocument/2006/relationships/customXml" Target="ink/ink599.xml"/><Relationship Id="rId1410" Type="http://schemas.openxmlformats.org/officeDocument/2006/relationships/image" Target="media/image702.emf"/><Relationship Id="rId4359" Type="http://schemas.openxmlformats.org/officeDocument/2006/relationships/image" Target="media/image2170.emf"/><Relationship Id="rId3168" Type="http://schemas.openxmlformats.org/officeDocument/2006/relationships/image" Target="media/image1577.emf"/><Relationship Id="rId3375" Type="http://schemas.openxmlformats.org/officeDocument/2006/relationships/image" Target="media/image1679.emf"/><Relationship Id="rId3582" Type="http://schemas.openxmlformats.org/officeDocument/2006/relationships/customXml" Target="ink/ink1787.xml"/><Relationship Id="rId4219" Type="http://schemas.openxmlformats.org/officeDocument/2006/relationships/image" Target="media/image2100.emf"/><Relationship Id="rId4426" Type="http://schemas.openxmlformats.org/officeDocument/2006/relationships/customXml" Target="ink/ink2209.xml"/><Relationship Id="rId296" Type="http://schemas.openxmlformats.org/officeDocument/2006/relationships/image" Target="media/image145.emf"/><Relationship Id="rId2184" Type="http://schemas.openxmlformats.org/officeDocument/2006/relationships/image" Target="media/image1087.emf"/><Relationship Id="rId2391" Type="http://schemas.openxmlformats.org/officeDocument/2006/relationships/customXml" Target="ink/ink1192.xml"/><Relationship Id="rId3028" Type="http://schemas.openxmlformats.org/officeDocument/2006/relationships/image" Target="media/image1509.emf"/><Relationship Id="rId3235" Type="http://schemas.openxmlformats.org/officeDocument/2006/relationships/image" Target="media/image1610.emf"/><Relationship Id="rId3442" Type="http://schemas.openxmlformats.org/officeDocument/2006/relationships/customXml" Target="ink/ink1717.xml"/><Relationship Id="rId156" Type="http://schemas.openxmlformats.org/officeDocument/2006/relationships/image" Target="media/image75.emf"/><Relationship Id="rId363" Type="http://schemas.openxmlformats.org/officeDocument/2006/relationships/customXml" Target="ink/ink179.xml"/><Relationship Id="rId570" Type="http://schemas.openxmlformats.org/officeDocument/2006/relationships/image" Target="media/image282.emf"/><Relationship Id="rId2044" Type="http://schemas.openxmlformats.org/officeDocument/2006/relationships/image" Target="media/image1017.emf"/><Relationship Id="rId2251" Type="http://schemas.openxmlformats.org/officeDocument/2006/relationships/customXml" Target="ink/ink1122.xml"/><Relationship Id="rId3302" Type="http://schemas.openxmlformats.org/officeDocument/2006/relationships/customXml" Target="ink/ink1647.xml"/><Relationship Id="rId223" Type="http://schemas.openxmlformats.org/officeDocument/2006/relationships/customXml" Target="ink/ink109.xml"/><Relationship Id="rId430" Type="http://schemas.openxmlformats.org/officeDocument/2006/relationships/image" Target="media/image212.emf"/><Relationship Id="rId1060" Type="http://schemas.openxmlformats.org/officeDocument/2006/relationships/image" Target="media/image527.emf"/><Relationship Id="rId2111" Type="http://schemas.openxmlformats.org/officeDocument/2006/relationships/customXml" Target="ink/ink1052.xml"/><Relationship Id="rId4076" Type="http://schemas.openxmlformats.org/officeDocument/2006/relationships/customXml" Target="ink/ink2034.xml"/><Relationship Id="rId1877" Type="http://schemas.openxmlformats.org/officeDocument/2006/relationships/customXml" Target="ink/ink935.xml"/><Relationship Id="rId2928" Type="http://schemas.openxmlformats.org/officeDocument/2006/relationships/image" Target="media/image1459.emf"/><Relationship Id="rId4283" Type="http://schemas.openxmlformats.org/officeDocument/2006/relationships/image" Target="media/image2132.emf"/><Relationship Id="rId4490" Type="http://schemas.openxmlformats.org/officeDocument/2006/relationships/image" Target="media/image2236.wmf"/><Relationship Id="rId1737" Type="http://schemas.openxmlformats.org/officeDocument/2006/relationships/customXml" Target="ink/ink865.xml"/><Relationship Id="rId1944" Type="http://schemas.openxmlformats.org/officeDocument/2006/relationships/image" Target="media/image967.emf"/><Relationship Id="rId3092" Type="http://schemas.openxmlformats.org/officeDocument/2006/relationships/image" Target="media/image1541.emf"/><Relationship Id="rId4143" Type="http://schemas.openxmlformats.org/officeDocument/2006/relationships/image" Target="media/image2062.emf"/><Relationship Id="rId4350" Type="http://schemas.openxmlformats.org/officeDocument/2006/relationships/customXml" Target="ink/ink2171.xml"/><Relationship Id="rId29" Type="http://schemas.openxmlformats.org/officeDocument/2006/relationships/customXml" Target="ink/ink12.xml"/><Relationship Id="rId4003" Type="http://schemas.openxmlformats.org/officeDocument/2006/relationships/image" Target="media/image1992.emf"/><Relationship Id="rId4210" Type="http://schemas.openxmlformats.org/officeDocument/2006/relationships/customXml" Target="ink/ink2101.xml"/><Relationship Id="rId1804" Type="http://schemas.openxmlformats.org/officeDocument/2006/relationships/image" Target="media/image897.emf"/><Relationship Id="rId3769" Type="http://schemas.openxmlformats.org/officeDocument/2006/relationships/customXml" Target="ink/ink1880.xml"/><Relationship Id="rId3976" Type="http://schemas.openxmlformats.org/officeDocument/2006/relationships/customXml" Target="ink/ink1984.xml"/><Relationship Id="rId897" Type="http://schemas.openxmlformats.org/officeDocument/2006/relationships/customXml" Target="ink/ink446.xml"/><Relationship Id="rId2578" Type="http://schemas.openxmlformats.org/officeDocument/2006/relationships/image" Target="media/image1284.emf"/><Relationship Id="rId2785" Type="http://schemas.openxmlformats.org/officeDocument/2006/relationships/customXml" Target="ink/ink1389.xml"/><Relationship Id="rId2992" Type="http://schemas.openxmlformats.org/officeDocument/2006/relationships/image" Target="media/image1491.emf"/><Relationship Id="rId3629" Type="http://schemas.openxmlformats.org/officeDocument/2006/relationships/image" Target="media/image1806.emf"/><Relationship Id="rId3836" Type="http://schemas.openxmlformats.org/officeDocument/2006/relationships/image" Target="media/image1909.emf"/><Relationship Id="rId757" Type="http://schemas.openxmlformats.org/officeDocument/2006/relationships/customXml" Target="ink/ink376.xml"/><Relationship Id="rId964" Type="http://schemas.openxmlformats.org/officeDocument/2006/relationships/image" Target="media/image479.emf"/><Relationship Id="rId1387" Type="http://schemas.openxmlformats.org/officeDocument/2006/relationships/customXml" Target="ink/ink691.xml"/><Relationship Id="rId1594" Type="http://schemas.openxmlformats.org/officeDocument/2006/relationships/image" Target="media/image792.emf"/><Relationship Id="rId2438" Type="http://schemas.openxmlformats.org/officeDocument/2006/relationships/image" Target="media/image1214.emf"/><Relationship Id="rId2645" Type="http://schemas.openxmlformats.org/officeDocument/2006/relationships/customXml" Target="ink/ink1319.xml"/><Relationship Id="rId2852" Type="http://schemas.openxmlformats.org/officeDocument/2006/relationships/image" Target="media/image1421.emf"/><Relationship Id="rId3903" Type="http://schemas.openxmlformats.org/officeDocument/2006/relationships/image" Target="media/image1942.emf"/><Relationship Id="rId93" Type="http://schemas.openxmlformats.org/officeDocument/2006/relationships/customXml" Target="ink/ink44.xml"/><Relationship Id="rId617" Type="http://schemas.openxmlformats.org/officeDocument/2006/relationships/customXml" Target="ink/ink306.xml"/><Relationship Id="rId824" Type="http://schemas.openxmlformats.org/officeDocument/2006/relationships/image" Target="media/image409.emf"/><Relationship Id="rId1247" Type="http://schemas.openxmlformats.org/officeDocument/2006/relationships/customXml" Target="ink/ink621.xml"/><Relationship Id="rId1454" Type="http://schemas.openxmlformats.org/officeDocument/2006/relationships/image" Target="media/image724.emf"/><Relationship Id="rId1661" Type="http://schemas.openxmlformats.org/officeDocument/2006/relationships/customXml" Target="ink/ink827.xml"/><Relationship Id="rId2505" Type="http://schemas.openxmlformats.org/officeDocument/2006/relationships/customXml" Target="ink/ink1249.xml"/><Relationship Id="rId2712" Type="http://schemas.openxmlformats.org/officeDocument/2006/relationships/image" Target="media/image1351.emf"/><Relationship Id="rId1107" Type="http://schemas.openxmlformats.org/officeDocument/2006/relationships/customXml" Target="ink/ink551.xml"/><Relationship Id="rId1314" Type="http://schemas.openxmlformats.org/officeDocument/2006/relationships/image" Target="media/image654.emf"/><Relationship Id="rId1521" Type="http://schemas.openxmlformats.org/officeDocument/2006/relationships/customXml" Target="ink/ink757.xml"/><Relationship Id="rId3279" Type="http://schemas.openxmlformats.org/officeDocument/2006/relationships/image" Target="media/image1632.emf"/><Relationship Id="rId3486" Type="http://schemas.openxmlformats.org/officeDocument/2006/relationships/customXml" Target="ink/ink1739.xml"/><Relationship Id="rId3693" Type="http://schemas.openxmlformats.org/officeDocument/2006/relationships/customXml" Target="ink/ink1842.xml"/><Relationship Id="rId20" Type="http://schemas.openxmlformats.org/officeDocument/2006/relationships/image" Target="media/image7.emf"/><Relationship Id="rId2088" Type="http://schemas.openxmlformats.org/officeDocument/2006/relationships/image" Target="media/image1039.emf"/><Relationship Id="rId2295" Type="http://schemas.openxmlformats.org/officeDocument/2006/relationships/customXml" Target="ink/ink1144.xml"/><Relationship Id="rId3139" Type="http://schemas.openxmlformats.org/officeDocument/2006/relationships/customXml" Target="ink/ink1566.xml"/><Relationship Id="rId3346" Type="http://schemas.openxmlformats.org/officeDocument/2006/relationships/customXml" Target="ink/ink1669.xml"/><Relationship Id="rId267" Type="http://schemas.openxmlformats.org/officeDocument/2006/relationships/customXml" Target="ink/ink131.xml"/><Relationship Id="rId474" Type="http://schemas.openxmlformats.org/officeDocument/2006/relationships/image" Target="media/image234.emf"/><Relationship Id="rId2155" Type="http://schemas.openxmlformats.org/officeDocument/2006/relationships/customXml" Target="ink/ink1074.xml"/><Relationship Id="rId3553" Type="http://schemas.openxmlformats.org/officeDocument/2006/relationships/image" Target="media/image1768.emf"/><Relationship Id="rId3760" Type="http://schemas.openxmlformats.org/officeDocument/2006/relationships/image" Target="media/image1871.emf"/><Relationship Id="rId127" Type="http://schemas.openxmlformats.org/officeDocument/2006/relationships/customXml" Target="ink/ink61.xml"/><Relationship Id="rId681" Type="http://schemas.openxmlformats.org/officeDocument/2006/relationships/customXml" Target="ink/ink338.xml"/><Relationship Id="rId2362" Type="http://schemas.openxmlformats.org/officeDocument/2006/relationships/image" Target="media/image1176.emf"/><Relationship Id="rId3206" Type="http://schemas.openxmlformats.org/officeDocument/2006/relationships/customXml" Target="ink/ink1600.xml"/><Relationship Id="rId3413" Type="http://schemas.openxmlformats.org/officeDocument/2006/relationships/image" Target="media/image1698.emf"/><Relationship Id="rId3620" Type="http://schemas.openxmlformats.org/officeDocument/2006/relationships/customXml" Target="ink/ink1806.xml"/><Relationship Id="rId334" Type="http://schemas.openxmlformats.org/officeDocument/2006/relationships/image" Target="media/image164.emf"/><Relationship Id="rId541" Type="http://schemas.openxmlformats.org/officeDocument/2006/relationships/customXml" Target="ink/ink268.xml"/><Relationship Id="rId1171" Type="http://schemas.openxmlformats.org/officeDocument/2006/relationships/customXml" Target="ink/ink583.xml"/><Relationship Id="rId2015" Type="http://schemas.openxmlformats.org/officeDocument/2006/relationships/customXml" Target="ink/ink1004.xml"/><Relationship Id="rId2222" Type="http://schemas.openxmlformats.org/officeDocument/2006/relationships/image" Target="media/image1106.emf"/><Relationship Id="rId401" Type="http://schemas.openxmlformats.org/officeDocument/2006/relationships/customXml" Target="ink/ink198.xml"/><Relationship Id="rId1031" Type="http://schemas.openxmlformats.org/officeDocument/2006/relationships/customXml" Target="ink/ink513.xml"/><Relationship Id="rId1988" Type="http://schemas.openxmlformats.org/officeDocument/2006/relationships/image" Target="media/image989.emf"/><Relationship Id="rId4187" Type="http://schemas.openxmlformats.org/officeDocument/2006/relationships/image" Target="media/image2084.emf"/><Relationship Id="rId4394" Type="http://schemas.openxmlformats.org/officeDocument/2006/relationships/customXml" Target="ink/ink2193.xml"/><Relationship Id="rId4047" Type="http://schemas.openxmlformats.org/officeDocument/2006/relationships/image" Target="media/image2014.emf"/><Relationship Id="rId4254" Type="http://schemas.openxmlformats.org/officeDocument/2006/relationships/customXml" Target="ink/ink2123.xml"/><Relationship Id="rId4461" Type="http://schemas.openxmlformats.org/officeDocument/2006/relationships/image" Target="media/image2221.emf"/><Relationship Id="rId1848" Type="http://schemas.openxmlformats.org/officeDocument/2006/relationships/image" Target="media/image919.emf"/><Relationship Id="rId3063" Type="http://schemas.openxmlformats.org/officeDocument/2006/relationships/customXml" Target="ink/ink1528.xml"/><Relationship Id="rId3270" Type="http://schemas.openxmlformats.org/officeDocument/2006/relationships/customXml" Target="ink/ink1632.xml"/><Relationship Id="rId4114" Type="http://schemas.openxmlformats.org/officeDocument/2006/relationships/customXml" Target="ink/ink2053.xml"/><Relationship Id="rId4321" Type="http://schemas.openxmlformats.org/officeDocument/2006/relationships/image" Target="media/image2151.emf"/><Relationship Id="rId191" Type="http://schemas.openxmlformats.org/officeDocument/2006/relationships/customXml" Target="ink/ink93.xml"/><Relationship Id="rId1708" Type="http://schemas.openxmlformats.org/officeDocument/2006/relationships/image" Target="media/image849.emf"/><Relationship Id="rId1915" Type="http://schemas.openxmlformats.org/officeDocument/2006/relationships/customXml" Target="ink/ink954.xml"/><Relationship Id="rId3130" Type="http://schemas.openxmlformats.org/officeDocument/2006/relationships/image" Target="media/image1558.emf"/><Relationship Id="rId2689" Type="http://schemas.openxmlformats.org/officeDocument/2006/relationships/customXml" Target="ink/ink1341.xml"/><Relationship Id="rId2896" Type="http://schemas.openxmlformats.org/officeDocument/2006/relationships/image" Target="media/image1443.emf"/><Relationship Id="rId3947" Type="http://schemas.openxmlformats.org/officeDocument/2006/relationships/image" Target="media/image1964.emf"/><Relationship Id="rId868" Type="http://schemas.openxmlformats.org/officeDocument/2006/relationships/image" Target="media/image431.emf"/><Relationship Id="rId1498" Type="http://schemas.openxmlformats.org/officeDocument/2006/relationships/image" Target="media/image745.emf"/><Relationship Id="rId2549" Type="http://schemas.openxmlformats.org/officeDocument/2006/relationships/customXml" Target="ink/ink1271.xml"/><Relationship Id="rId2756" Type="http://schemas.openxmlformats.org/officeDocument/2006/relationships/image" Target="media/image1373.emf"/><Relationship Id="rId2963" Type="http://schemas.openxmlformats.org/officeDocument/2006/relationships/customXml" Target="ink/ink1478.xml"/><Relationship Id="rId3807" Type="http://schemas.openxmlformats.org/officeDocument/2006/relationships/customXml" Target="ink/ink1899.xml"/><Relationship Id="rId728" Type="http://schemas.openxmlformats.org/officeDocument/2006/relationships/image" Target="media/image361.emf"/><Relationship Id="rId935" Type="http://schemas.openxmlformats.org/officeDocument/2006/relationships/customXml" Target="ink/ink465.xml"/><Relationship Id="rId1358" Type="http://schemas.openxmlformats.org/officeDocument/2006/relationships/image" Target="media/image676.emf"/><Relationship Id="rId1565" Type="http://schemas.openxmlformats.org/officeDocument/2006/relationships/customXml" Target="ink/ink779.xml"/><Relationship Id="rId1772" Type="http://schemas.openxmlformats.org/officeDocument/2006/relationships/image" Target="media/image881.emf"/><Relationship Id="rId2409" Type="http://schemas.openxmlformats.org/officeDocument/2006/relationships/customXml" Target="ink/ink1201.xml"/><Relationship Id="rId2616" Type="http://schemas.openxmlformats.org/officeDocument/2006/relationships/image" Target="media/image1303.emf"/><Relationship Id="rId64" Type="http://schemas.openxmlformats.org/officeDocument/2006/relationships/image" Target="media/image29.emf"/><Relationship Id="rId1218" Type="http://schemas.openxmlformats.org/officeDocument/2006/relationships/image" Target="media/image606.emf"/><Relationship Id="rId1425" Type="http://schemas.openxmlformats.org/officeDocument/2006/relationships/customXml" Target="ink/ink710.xml"/><Relationship Id="rId2823" Type="http://schemas.openxmlformats.org/officeDocument/2006/relationships/customXml" Target="ink/ink1408.xml"/><Relationship Id="rId1632" Type="http://schemas.openxmlformats.org/officeDocument/2006/relationships/image" Target="media/image811.emf"/><Relationship Id="rId2199" Type="http://schemas.openxmlformats.org/officeDocument/2006/relationships/customXml" Target="ink/ink1096.xml"/><Relationship Id="rId3597" Type="http://schemas.openxmlformats.org/officeDocument/2006/relationships/image" Target="media/image1790.emf"/><Relationship Id="rId3457" Type="http://schemas.openxmlformats.org/officeDocument/2006/relationships/image" Target="media/image1720.emf"/><Relationship Id="rId3664" Type="http://schemas.openxmlformats.org/officeDocument/2006/relationships/image" Target="media/image1823.emf"/><Relationship Id="rId3871" Type="http://schemas.openxmlformats.org/officeDocument/2006/relationships/image" Target="media/image1926.emf"/><Relationship Id="rId378" Type="http://schemas.openxmlformats.org/officeDocument/2006/relationships/image" Target="media/image186.emf"/><Relationship Id="rId585" Type="http://schemas.openxmlformats.org/officeDocument/2006/relationships/customXml" Target="ink/ink290.xml"/><Relationship Id="rId792" Type="http://schemas.openxmlformats.org/officeDocument/2006/relationships/image" Target="media/image393.emf"/><Relationship Id="rId2059" Type="http://schemas.openxmlformats.org/officeDocument/2006/relationships/customXml" Target="ink/ink1026.xml"/><Relationship Id="rId2266" Type="http://schemas.openxmlformats.org/officeDocument/2006/relationships/image" Target="media/image1128.emf"/><Relationship Id="rId2473" Type="http://schemas.openxmlformats.org/officeDocument/2006/relationships/customXml" Target="ink/ink1233.xml"/><Relationship Id="rId2680" Type="http://schemas.openxmlformats.org/officeDocument/2006/relationships/image" Target="media/image1335.emf"/><Relationship Id="rId3317" Type="http://schemas.openxmlformats.org/officeDocument/2006/relationships/image" Target="media/image1650.emf"/><Relationship Id="rId3524" Type="http://schemas.openxmlformats.org/officeDocument/2006/relationships/customXml" Target="ink/ink1758.xml"/><Relationship Id="rId3731" Type="http://schemas.openxmlformats.org/officeDocument/2006/relationships/customXml" Target="ink/ink1861.xml"/><Relationship Id="rId238" Type="http://schemas.openxmlformats.org/officeDocument/2006/relationships/image" Target="media/image116.emf"/><Relationship Id="rId445" Type="http://schemas.openxmlformats.org/officeDocument/2006/relationships/customXml" Target="ink/ink220.xml"/><Relationship Id="rId652" Type="http://schemas.openxmlformats.org/officeDocument/2006/relationships/image" Target="media/image323.emf"/><Relationship Id="rId1075" Type="http://schemas.openxmlformats.org/officeDocument/2006/relationships/customXml" Target="ink/ink535.xml"/><Relationship Id="rId1282" Type="http://schemas.openxmlformats.org/officeDocument/2006/relationships/image" Target="media/image638.emf"/><Relationship Id="rId2126" Type="http://schemas.openxmlformats.org/officeDocument/2006/relationships/image" Target="media/image1058.emf"/><Relationship Id="rId2333" Type="http://schemas.openxmlformats.org/officeDocument/2006/relationships/customXml" Target="ink/ink1163.xml"/><Relationship Id="rId2540" Type="http://schemas.openxmlformats.org/officeDocument/2006/relationships/image" Target="media/image1265.emf"/><Relationship Id="rId305" Type="http://schemas.openxmlformats.org/officeDocument/2006/relationships/customXml" Target="ink/ink150.xml"/><Relationship Id="rId512" Type="http://schemas.openxmlformats.org/officeDocument/2006/relationships/image" Target="media/image253.emf"/><Relationship Id="rId1142" Type="http://schemas.openxmlformats.org/officeDocument/2006/relationships/image" Target="media/image568.emf"/><Relationship Id="rId2400" Type="http://schemas.openxmlformats.org/officeDocument/2006/relationships/image" Target="media/image1195.emf"/><Relationship Id="rId4298" Type="http://schemas.openxmlformats.org/officeDocument/2006/relationships/customXml" Target="ink/ink2145.xml"/><Relationship Id="rId1002" Type="http://schemas.openxmlformats.org/officeDocument/2006/relationships/image" Target="media/image498.emf"/><Relationship Id="rId4158" Type="http://schemas.openxmlformats.org/officeDocument/2006/relationships/customXml" Target="ink/ink2075.xml"/><Relationship Id="rId4365" Type="http://schemas.openxmlformats.org/officeDocument/2006/relationships/image" Target="media/image2173.emf"/><Relationship Id="rId1959" Type="http://schemas.openxmlformats.org/officeDocument/2006/relationships/customXml" Target="ink/ink976.xml"/><Relationship Id="rId3174" Type="http://schemas.openxmlformats.org/officeDocument/2006/relationships/image" Target="media/image1580.emf"/><Relationship Id="rId4018" Type="http://schemas.openxmlformats.org/officeDocument/2006/relationships/customXml" Target="ink/ink2005.xml"/><Relationship Id="rId1819" Type="http://schemas.openxmlformats.org/officeDocument/2006/relationships/customXml" Target="ink/ink906.xml"/><Relationship Id="rId3381" Type="http://schemas.openxmlformats.org/officeDocument/2006/relationships/image" Target="media/image1682.emf"/><Relationship Id="rId4225" Type="http://schemas.openxmlformats.org/officeDocument/2006/relationships/image" Target="media/image2103.emf"/><Relationship Id="rId4432" Type="http://schemas.openxmlformats.org/officeDocument/2006/relationships/customXml" Target="ink/ink2212.xml"/><Relationship Id="rId2190" Type="http://schemas.openxmlformats.org/officeDocument/2006/relationships/image" Target="media/image1090.emf"/><Relationship Id="rId3034" Type="http://schemas.openxmlformats.org/officeDocument/2006/relationships/image" Target="media/image1512.emf"/><Relationship Id="rId3241" Type="http://schemas.openxmlformats.org/officeDocument/2006/relationships/image" Target="media/image1613.emf"/><Relationship Id="rId162" Type="http://schemas.openxmlformats.org/officeDocument/2006/relationships/image" Target="media/image78.emf"/><Relationship Id="rId2050" Type="http://schemas.openxmlformats.org/officeDocument/2006/relationships/image" Target="media/image1020.emf"/><Relationship Id="rId3101" Type="http://schemas.openxmlformats.org/officeDocument/2006/relationships/customXml" Target="ink/ink1547.xml"/><Relationship Id="rId979" Type="http://schemas.openxmlformats.org/officeDocument/2006/relationships/customXml" Target="ink/ink487.xml"/><Relationship Id="rId839" Type="http://schemas.openxmlformats.org/officeDocument/2006/relationships/customXml" Target="ink/ink417.xml"/><Relationship Id="rId1469" Type="http://schemas.openxmlformats.org/officeDocument/2006/relationships/customXml" Target="ink/ink732.xml"/><Relationship Id="rId2867" Type="http://schemas.openxmlformats.org/officeDocument/2006/relationships/customXml" Target="ink/ink1430.xml"/><Relationship Id="rId3918" Type="http://schemas.openxmlformats.org/officeDocument/2006/relationships/customXml" Target="ink/ink1955.xml"/><Relationship Id="rId4082" Type="http://schemas.openxmlformats.org/officeDocument/2006/relationships/customXml" Target="ink/ink2037.xml"/><Relationship Id="rId1676" Type="http://schemas.openxmlformats.org/officeDocument/2006/relationships/image" Target="media/image833.emf"/><Relationship Id="rId1883" Type="http://schemas.openxmlformats.org/officeDocument/2006/relationships/customXml" Target="ink/ink938.xml"/><Relationship Id="rId2727" Type="http://schemas.openxmlformats.org/officeDocument/2006/relationships/customXml" Target="ink/ink1360.xml"/><Relationship Id="rId2934" Type="http://schemas.openxmlformats.org/officeDocument/2006/relationships/image" Target="media/image1462.emf"/><Relationship Id="rId906" Type="http://schemas.openxmlformats.org/officeDocument/2006/relationships/image" Target="media/image450.emf"/><Relationship Id="rId1329" Type="http://schemas.openxmlformats.org/officeDocument/2006/relationships/customXml" Target="ink/ink662.xml"/><Relationship Id="rId1536" Type="http://schemas.openxmlformats.org/officeDocument/2006/relationships/image" Target="media/image764.emf"/><Relationship Id="rId1743" Type="http://schemas.openxmlformats.org/officeDocument/2006/relationships/customXml" Target="ink/ink868.xml"/><Relationship Id="rId1950" Type="http://schemas.openxmlformats.org/officeDocument/2006/relationships/image" Target="media/image970.emf"/><Relationship Id="rId35" Type="http://schemas.openxmlformats.org/officeDocument/2006/relationships/customXml" Target="ink/ink15.xml"/><Relationship Id="rId1603" Type="http://schemas.openxmlformats.org/officeDocument/2006/relationships/customXml" Target="ink/ink798.xml"/><Relationship Id="rId1810" Type="http://schemas.openxmlformats.org/officeDocument/2006/relationships/image" Target="media/image900.emf"/><Relationship Id="rId3568" Type="http://schemas.openxmlformats.org/officeDocument/2006/relationships/customXml" Target="ink/ink1780.xml"/><Relationship Id="rId3775" Type="http://schemas.openxmlformats.org/officeDocument/2006/relationships/customXml" Target="ink/ink1883.xml"/><Relationship Id="rId3982" Type="http://schemas.openxmlformats.org/officeDocument/2006/relationships/customXml" Target="ink/ink1987.xml"/><Relationship Id="rId489" Type="http://schemas.openxmlformats.org/officeDocument/2006/relationships/customXml" Target="ink/ink242.xml"/><Relationship Id="rId696" Type="http://schemas.openxmlformats.org/officeDocument/2006/relationships/image" Target="media/image345.emf"/><Relationship Id="rId2377" Type="http://schemas.openxmlformats.org/officeDocument/2006/relationships/customXml" Target="ink/ink1185.xml"/><Relationship Id="rId2584" Type="http://schemas.openxmlformats.org/officeDocument/2006/relationships/image" Target="media/image1287.emf"/><Relationship Id="rId2791" Type="http://schemas.openxmlformats.org/officeDocument/2006/relationships/customXml" Target="ink/ink1392.xml"/><Relationship Id="rId3428" Type="http://schemas.openxmlformats.org/officeDocument/2006/relationships/customXml" Target="ink/ink1710.xml"/><Relationship Id="rId3635" Type="http://schemas.openxmlformats.org/officeDocument/2006/relationships/image" Target="media/image1809.emf"/><Relationship Id="rId349" Type="http://schemas.openxmlformats.org/officeDocument/2006/relationships/customXml" Target="ink/ink172.xml"/><Relationship Id="rId556" Type="http://schemas.openxmlformats.org/officeDocument/2006/relationships/image" Target="media/image275.emf"/><Relationship Id="rId763" Type="http://schemas.openxmlformats.org/officeDocument/2006/relationships/customXml" Target="ink/ink379.xml"/><Relationship Id="rId1186" Type="http://schemas.openxmlformats.org/officeDocument/2006/relationships/image" Target="media/image590.emf"/><Relationship Id="rId1393" Type="http://schemas.openxmlformats.org/officeDocument/2006/relationships/customXml" Target="ink/ink694.xml"/><Relationship Id="rId2237" Type="http://schemas.openxmlformats.org/officeDocument/2006/relationships/customXml" Target="ink/ink1115.xml"/><Relationship Id="rId2444" Type="http://schemas.openxmlformats.org/officeDocument/2006/relationships/image" Target="media/image1217.emf"/><Relationship Id="rId3842" Type="http://schemas.openxmlformats.org/officeDocument/2006/relationships/customXml" Target="ink/ink1917.xml"/><Relationship Id="rId209" Type="http://schemas.openxmlformats.org/officeDocument/2006/relationships/customXml" Target="ink/ink102.xml"/><Relationship Id="rId416" Type="http://schemas.openxmlformats.org/officeDocument/2006/relationships/image" Target="media/image205.emf"/><Relationship Id="rId970" Type="http://schemas.openxmlformats.org/officeDocument/2006/relationships/image" Target="media/image482.emf"/><Relationship Id="rId1046" Type="http://schemas.openxmlformats.org/officeDocument/2006/relationships/image" Target="media/image520.emf"/><Relationship Id="rId1253" Type="http://schemas.openxmlformats.org/officeDocument/2006/relationships/customXml" Target="ink/ink624.xml"/><Relationship Id="rId2651" Type="http://schemas.openxmlformats.org/officeDocument/2006/relationships/customXml" Target="ink/ink1322.xml"/><Relationship Id="rId3702" Type="http://schemas.openxmlformats.org/officeDocument/2006/relationships/image" Target="media/image1842.emf"/><Relationship Id="rId623" Type="http://schemas.openxmlformats.org/officeDocument/2006/relationships/customXml" Target="ink/ink309.xml"/><Relationship Id="rId830" Type="http://schemas.openxmlformats.org/officeDocument/2006/relationships/image" Target="media/image412.emf"/><Relationship Id="rId1460" Type="http://schemas.openxmlformats.org/officeDocument/2006/relationships/image" Target="media/image727.emf"/><Relationship Id="rId2304" Type="http://schemas.openxmlformats.org/officeDocument/2006/relationships/image" Target="media/image1147.emf"/><Relationship Id="rId2511" Type="http://schemas.openxmlformats.org/officeDocument/2006/relationships/customXml" Target="ink/ink1252.xml"/><Relationship Id="rId1113" Type="http://schemas.openxmlformats.org/officeDocument/2006/relationships/customXml" Target="ink/ink554.xml"/><Relationship Id="rId1320" Type="http://schemas.openxmlformats.org/officeDocument/2006/relationships/image" Target="media/image657.emf"/><Relationship Id="rId4269" Type="http://schemas.openxmlformats.org/officeDocument/2006/relationships/image" Target="media/image2125.emf"/><Relationship Id="rId4476" Type="http://schemas.openxmlformats.org/officeDocument/2006/relationships/customXml" Target="ink/ink2234.xml"/><Relationship Id="rId3078" Type="http://schemas.openxmlformats.org/officeDocument/2006/relationships/image" Target="media/image1534.emf"/><Relationship Id="rId3285" Type="http://schemas.openxmlformats.org/officeDocument/2006/relationships/image" Target="media/image1634.emf"/><Relationship Id="rId3492" Type="http://schemas.openxmlformats.org/officeDocument/2006/relationships/customXml" Target="ink/ink1742.xml"/><Relationship Id="rId4129" Type="http://schemas.openxmlformats.org/officeDocument/2006/relationships/image" Target="media/image2055.emf"/><Relationship Id="rId4336" Type="http://schemas.openxmlformats.org/officeDocument/2006/relationships/customXml" Target="ink/ink2164.xml"/><Relationship Id="rId2094" Type="http://schemas.openxmlformats.org/officeDocument/2006/relationships/image" Target="media/image1042.emf"/><Relationship Id="rId3145" Type="http://schemas.openxmlformats.org/officeDocument/2006/relationships/customXml" Target="ink/ink1569.xml"/><Relationship Id="rId3352" Type="http://schemas.openxmlformats.org/officeDocument/2006/relationships/customXml" Target="ink/ink1672.xml"/><Relationship Id="rId4403" Type="http://schemas.openxmlformats.org/officeDocument/2006/relationships/image" Target="media/image2192.emf"/><Relationship Id="rId273" Type="http://schemas.openxmlformats.org/officeDocument/2006/relationships/customXml" Target="ink/ink134.xml"/><Relationship Id="rId480" Type="http://schemas.openxmlformats.org/officeDocument/2006/relationships/image" Target="media/image237.emf"/><Relationship Id="rId2161" Type="http://schemas.openxmlformats.org/officeDocument/2006/relationships/customXml" Target="ink/ink1077.xml"/><Relationship Id="rId3005" Type="http://schemas.openxmlformats.org/officeDocument/2006/relationships/customXml" Target="ink/ink1499.xml"/><Relationship Id="rId3212" Type="http://schemas.openxmlformats.org/officeDocument/2006/relationships/customXml" Target="ink/ink1603.xml"/><Relationship Id="rId133" Type="http://schemas.openxmlformats.org/officeDocument/2006/relationships/customXml" Target="ink/ink64.xml"/><Relationship Id="rId340" Type="http://schemas.openxmlformats.org/officeDocument/2006/relationships/image" Target="media/image167.emf"/><Relationship Id="rId2021" Type="http://schemas.openxmlformats.org/officeDocument/2006/relationships/customXml" Target="ink/ink1007.xml"/><Relationship Id="rId200" Type="http://schemas.openxmlformats.org/officeDocument/2006/relationships/image" Target="media/image97.emf"/><Relationship Id="rId2978" Type="http://schemas.openxmlformats.org/officeDocument/2006/relationships/image" Target="media/image1484.emf"/><Relationship Id="rId4193" Type="http://schemas.openxmlformats.org/officeDocument/2006/relationships/image" Target="media/image2087.emf"/><Relationship Id="rId1787" Type="http://schemas.openxmlformats.org/officeDocument/2006/relationships/customXml" Target="ink/ink890.xml"/><Relationship Id="rId1994" Type="http://schemas.openxmlformats.org/officeDocument/2006/relationships/image" Target="media/image992.emf"/><Relationship Id="rId2838" Type="http://schemas.openxmlformats.org/officeDocument/2006/relationships/image" Target="media/image1414.emf"/><Relationship Id="rId79" Type="http://schemas.openxmlformats.org/officeDocument/2006/relationships/customXml" Target="ink/ink37.xml"/><Relationship Id="rId1647" Type="http://schemas.openxmlformats.org/officeDocument/2006/relationships/customXml" Target="ink/ink820.xml"/><Relationship Id="rId1854" Type="http://schemas.openxmlformats.org/officeDocument/2006/relationships/image" Target="media/image922.emf"/><Relationship Id="rId2905" Type="http://schemas.openxmlformats.org/officeDocument/2006/relationships/customXml" Target="ink/ink1449.xml"/><Relationship Id="rId4053" Type="http://schemas.openxmlformats.org/officeDocument/2006/relationships/image" Target="media/image2017.emf"/><Relationship Id="rId4260" Type="http://schemas.openxmlformats.org/officeDocument/2006/relationships/customXml" Target="ink/ink2126.xml"/><Relationship Id="rId1507" Type="http://schemas.openxmlformats.org/officeDocument/2006/relationships/customXml" Target="ink/ink750.xml"/><Relationship Id="rId1714" Type="http://schemas.openxmlformats.org/officeDocument/2006/relationships/image" Target="media/image852.emf"/><Relationship Id="rId4120" Type="http://schemas.openxmlformats.org/officeDocument/2006/relationships/customXml" Target="ink/ink2056.xml"/><Relationship Id="rId1921" Type="http://schemas.openxmlformats.org/officeDocument/2006/relationships/customXml" Target="ink/ink957.xml"/><Relationship Id="rId3679" Type="http://schemas.openxmlformats.org/officeDocument/2006/relationships/customXml" Target="ink/ink1835.xml"/><Relationship Id="rId2488" Type="http://schemas.openxmlformats.org/officeDocument/2006/relationships/image" Target="media/image1239.emf"/><Relationship Id="rId3886" Type="http://schemas.openxmlformats.org/officeDocument/2006/relationships/customXml" Target="ink/ink1939.xml"/><Relationship Id="rId1297" Type="http://schemas.openxmlformats.org/officeDocument/2006/relationships/customXml" Target="ink/ink646.xml"/><Relationship Id="rId2695" Type="http://schemas.openxmlformats.org/officeDocument/2006/relationships/customXml" Target="ink/ink1344.xml"/><Relationship Id="rId3539" Type="http://schemas.openxmlformats.org/officeDocument/2006/relationships/image" Target="media/image1761.emf"/><Relationship Id="rId3746" Type="http://schemas.openxmlformats.org/officeDocument/2006/relationships/image" Target="media/image1864.emf"/><Relationship Id="rId3953" Type="http://schemas.openxmlformats.org/officeDocument/2006/relationships/image" Target="media/image1967.emf"/><Relationship Id="rId667" Type="http://schemas.openxmlformats.org/officeDocument/2006/relationships/customXml" Target="ink/ink331.xml"/><Relationship Id="rId874" Type="http://schemas.openxmlformats.org/officeDocument/2006/relationships/image" Target="media/image434.emf"/><Relationship Id="rId2348" Type="http://schemas.openxmlformats.org/officeDocument/2006/relationships/image" Target="media/image1169.emf"/><Relationship Id="rId2555" Type="http://schemas.openxmlformats.org/officeDocument/2006/relationships/customXml" Target="ink/ink1274.xml"/><Relationship Id="rId2762" Type="http://schemas.openxmlformats.org/officeDocument/2006/relationships/image" Target="media/image1376.emf"/><Relationship Id="rId3606" Type="http://schemas.openxmlformats.org/officeDocument/2006/relationships/customXml" Target="ink/ink1799.xml"/><Relationship Id="rId3813" Type="http://schemas.openxmlformats.org/officeDocument/2006/relationships/customXml" Target="ink/ink1902.xml"/><Relationship Id="rId527" Type="http://schemas.openxmlformats.org/officeDocument/2006/relationships/customXml" Target="ink/ink261.xml"/><Relationship Id="rId734" Type="http://schemas.openxmlformats.org/officeDocument/2006/relationships/image" Target="media/image364.emf"/><Relationship Id="rId941" Type="http://schemas.openxmlformats.org/officeDocument/2006/relationships/customXml" Target="ink/ink468.xml"/><Relationship Id="rId1157" Type="http://schemas.openxmlformats.org/officeDocument/2006/relationships/customXml" Target="ink/ink576.xml"/><Relationship Id="rId1364" Type="http://schemas.openxmlformats.org/officeDocument/2006/relationships/image" Target="media/image679.emf"/><Relationship Id="rId1571" Type="http://schemas.openxmlformats.org/officeDocument/2006/relationships/customXml" Target="ink/ink782.xml"/><Relationship Id="rId2208" Type="http://schemas.openxmlformats.org/officeDocument/2006/relationships/image" Target="media/image1099.emf"/><Relationship Id="rId2415" Type="http://schemas.openxmlformats.org/officeDocument/2006/relationships/customXml" Target="ink/ink1204.xml"/><Relationship Id="rId2622" Type="http://schemas.openxmlformats.org/officeDocument/2006/relationships/image" Target="media/image1306.emf"/><Relationship Id="rId70" Type="http://schemas.openxmlformats.org/officeDocument/2006/relationships/image" Target="media/image32.emf"/><Relationship Id="rId801" Type="http://schemas.openxmlformats.org/officeDocument/2006/relationships/customXml" Target="ink/ink398.xml"/><Relationship Id="rId1017" Type="http://schemas.openxmlformats.org/officeDocument/2006/relationships/customXml" Target="ink/ink506.xml"/><Relationship Id="rId1224" Type="http://schemas.openxmlformats.org/officeDocument/2006/relationships/image" Target="media/image609.emf"/><Relationship Id="rId1431" Type="http://schemas.openxmlformats.org/officeDocument/2006/relationships/customXml" Target="ink/ink713.xml"/><Relationship Id="rId3189" Type="http://schemas.openxmlformats.org/officeDocument/2006/relationships/image" Target="media/image1587.emf"/><Relationship Id="rId3396" Type="http://schemas.openxmlformats.org/officeDocument/2006/relationships/customXml" Target="ink/ink1694.xml"/><Relationship Id="rId4447" Type="http://schemas.openxmlformats.org/officeDocument/2006/relationships/image" Target="media/image2214.emf"/><Relationship Id="rId3049" Type="http://schemas.openxmlformats.org/officeDocument/2006/relationships/customXml" Target="ink/ink1521.xml"/><Relationship Id="rId3256" Type="http://schemas.openxmlformats.org/officeDocument/2006/relationships/customXml" Target="ink/ink1625.xml"/><Relationship Id="rId3463" Type="http://schemas.openxmlformats.org/officeDocument/2006/relationships/image" Target="media/image1723.emf"/><Relationship Id="rId4307" Type="http://schemas.openxmlformats.org/officeDocument/2006/relationships/image" Target="media/image2144.emf"/><Relationship Id="rId177" Type="http://schemas.openxmlformats.org/officeDocument/2006/relationships/customXml" Target="ink/ink86.xml"/><Relationship Id="rId384" Type="http://schemas.openxmlformats.org/officeDocument/2006/relationships/image" Target="media/image189.emf"/><Relationship Id="rId591" Type="http://schemas.openxmlformats.org/officeDocument/2006/relationships/customXml" Target="ink/ink293.xml"/><Relationship Id="rId2065" Type="http://schemas.openxmlformats.org/officeDocument/2006/relationships/customXml" Target="ink/ink1029.xml"/><Relationship Id="rId2272" Type="http://schemas.openxmlformats.org/officeDocument/2006/relationships/image" Target="media/image1131.emf"/><Relationship Id="rId3116" Type="http://schemas.openxmlformats.org/officeDocument/2006/relationships/image" Target="media/image1551.emf"/><Relationship Id="rId3670" Type="http://schemas.openxmlformats.org/officeDocument/2006/relationships/image" Target="media/image1826.emf"/><Relationship Id="rId244" Type="http://schemas.openxmlformats.org/officeDocument/2006/relationships/image" Target="media/image119.emf"/><Relationship Id="rId1081" Type="http://schemas.openxmlformats.org/officeDocument/2006/relationships/customXml" Target="ink/ink538.xml"/><Relationship Id="rId3323" Type="http://schemas.openxmlformats.org/officeDocument/2006/relationships/image" Target="media/image1653.emf"/><Relationship Id="rId3530" Type="http://schemas.openxmlformats.org/officeDocument/2006/relationships/customXml" Target="ink/ink1761.xml"/><Relationship Id="rId451" Type="http://schemas.openxmlformats.org/officeDocument/2006/relationships/customXml" Target="ink/ink223.xml"/><Relationship Id="rId2132" Type="http://schemas.openxmlformats.org/officeDocument/2006/relationships/image" Target="media/image1061.emf"/><Relationship Id="rId104" Type="http://schemas.openxmlformats.org/officeDocument/2006/relationships/image" Target="media/image49.emf"/><Relationship Id="rId311" Type="http://schemas.openxmlformats.org/officeDocument/2006/relationships/customXml" Target="ink/ink153.xml"/><Relationship Id="rId1898" Type="http://schemas.openxmlformats.org/officeDocument/2006/relationships/image" Target="media/image944.emf"/><Relationship Id="rId2949" Type="http://schemas.openxmlformats.org/officeDocument/2006/relationships/customXml" Target="ink/ink1471.xml"/><Relationship Id="rId4097" Type="http://schemas.openxmlformats.org/officeDocument/2006/relationships/image" Target="media/image2039.emf"/><Relationship Id="rId1758" Type="http://schemas.openxmlformats.org/officeDocument/2006/relationships/image" Target="media/image874.emf"/><Relationship Id="rId2809" Type="http://schemas.openxmlformats.org/officeDocument/2006/relationships/customXml" Target="ink/ink1401.xml"/><Relationship Id="rId4164" Type="http://schemas.openxmlformats.org/officeDocument/2006/relationships/customXml" Target="ink/ink2078.xml"/><Relationship Id="rId4371" Type="http://schemas.openxmlformats.org/officeDocument/2006/relationships/image" Target="media/image2176.emf"/><Relationship Id="rId1965" Type="http://schemas.openxmlformats.org/officeDocument/2006/relationships/customXml" Target="ink/ink979.xml"/><Relationship Id="rId3180" Type="http://schemas.openxmlformats.org/officeDocument/2006/relationships/customXml" Target="ink/ink1587.xml"/><Relationship Id="rId4024" Type="http://schemas.openxmlformats.org/officeDocument/2006/relationships/customXml" Target="ink/ink2008.xml"/><Relationship Id="rId4231" Type="http://schemas.openxmlformats.org/officeDocument/2006/relationships/image" Target="media/image2106.emf"/><Relationship Id="rId1618" Type="http://schemas.openxmlformats.org/officeDocument/2006/relationships/image" Target="media/image804.emf"/><Relationship Id="rId1825" Type="http://schemas.openxmlformats.org/officeDocument/2006/relationships/customXml" Target="ink/ink909.xml"/><Relationship Id="rId3040" Type="http://schemas.openxmlformats.org/officeDocument/2006/relationships/image" Target="media/image1515.emf"/><Relationship Id="rId3997" Type="http://schemas.openxmlformats.org/officeDocument/2006/relationships/image" Target="media/image1989.emf"/><Relationship Id="rId2599" Type="http://schemas.openxmlformats.org/officeDocument/2006/relationships/customXml" Target="ink/ink1296.xml"/><Relationship Id="rId3857" Type="http://schemas.openxmlformats.org/officeDocument/2006/relationships/image" Target="media/image1919.emf"/><Relationship Id="rId778" Type="http://schemas.openxmlformats.org/officeDocument/2006/relationships/image" Target="media/image386.emf"/><Relationship Id="rId985" Type="http://schemas.openxmlformats.org/officeDocument/2006/relationships/customXml" Target="ink/ink490.xml"/><Relationship Id="rId2459" Type="http://schemas.openxmlformats.org/officeDocument/2006/relationships/customXml" Target="ink/ink1226.xml"/><Relationship Id="rId2666" Type="http://schemas.openxmlformats.org/officeDocument/2006/relationships/image" Target="media/image1328.emf"/><Relationship Id="rId2873" Type="http://schemas.openxmlformats.org/officeDocument/2006/relationships/customXml" Target="ink/ink1433.xml"/><Relationship Id="rId3717" Type="http://schemas.openxmlformats.org/officeDocument/2006/relationships/customXml" Target="ink/ink1854.xml"/><Relationship Id="rId3924" Type="http://schemas.openxmlformats.org/officeDocument/2006/relationships/customXml" Target="ink/ink1958.xml"/><Relationship Id="rId638" Type="http://schemas.openxmlformats.org/officeDocument/2006/relationships/image" Target="media/image316.emf"/><Relationship Id="rId845" Type="http://schemas.openxmlformats.org/officeDocument/2006/relationships/customXml" Target="ink/ink420.xml"/><Relationship Id="rId1268" Type="http://schemas.openxmlformats.org/officeDocument/2006/relationships/image" Target="media/image631.emf"/><Relationship Id="rId1475" Type="http://schemas.openxmlformats.org/officeDocument/2006/relationships/customXml" Target="ink/ink734.xml"/><Relationship Id="rId1682" Type="http://schemas.openxmlformats.org/officeDocument/2006/relationships/image" Target="media/image836.emf"/><Relationship Id="rId2319" Type="http://schemas.openxmlformats.org/officeDocument/2006/relationships/customXml" Target="ink/ink1156.xml"/><Relationship Id="rId2526" Type="http://schemas.openxmlformats.org/officeDocument/2006/relationships/image" Target="media/image1258.emf"/><Relationship Id="rId2733" Type="http://schemas.openxmlformats.org/officeDocument/2006/relationships/customXml" Target="ink/ink1363.xml"/><Relationship Id="rId705" Type="http://schemas.openxmlformats.org/officeDocument/2006/relationships/customXml" Target="ink/ink350.xml"/><Relationship Id="rId1128" Type="http://schemas.openxmlformats.org/officeDocument/2006/relationships/image" Target="media/image561.emf"/><Relationship Id="rId1335" Type="http://schemas.openxmlformats.org/officeDocument/2006/relationships/customXml" Target="ink/ink665.xml"/><Relationship Id="rId1542" Type="http://schemas.openxmlformats.org/officeDocument/2006/relationships/image" Target="media/image767.emf"/><Relationship Id="rId2940" Type="http://schemas.openxmlformats.org/officeDocument/2006/relationships/image" Target="media/image1465.emf"/><Relationship Id="rId912" Type="http://schemas.openxmlformats.org/officeDocument/2006/relationships/image" Target="media/image453.emf"/><Relationship Id="rId2800" Type="http://schemas.openxmlformats.org/officeDocument/2006/relationships/image" Target="media/image1395.emf"/><Relationship Id="rId41" Type="http://schemas.openxmlformats.org/officeDocument/2006/relationships/customXml" Target="ink/ink18.xml"/><Relationship Id="rId1402" Type="http://schemas.openxmlformats.org/officeDocument/2006/relationships/image" Target="media/image698.emf"/><Relationship Id="rId288" Type="http://schemas.openxmlformats.org/officeDocument/2006/relationships/image" Target="media/image141.emf"/><Relationship Id="rId3367" Type="http://schemas.openxmlformats.org/officeDocument/2006/relationships/image" Target="media/image1675.emf"/><Relationship Id="rId3574" Type="http://schemas.openxmlformats.org/officeDocument/2006/relationships/customXml" Target="ink/ink1783.xml"/><Relationship Id="rId3781" Type="http://schemas.openxmlformats.org/officeDocument/2006/relationships/customXml" Target="ink/ink1886.xml"/><Relationship Id="rId4418" Type="http://schemas.openxmlformats.org/officeDocument/2006/relationships/customXml" Target="ink/ink2205.xml"/><Relationship Id="rId495" Type="http://schemas.openxmlformats.org/officeDocument/2006/relationships/customXml" Target="ink/ink245.xml"/><Relationship Id="rId2176" Type="http://schemas.openxmlformats.org/officeDocument/2006/relationships/image" Target="media/image1083.emf"/><Relationship Id="rId2383" Type="http://schemas.openxmlformats.org/officeDocument/2006/relationships/customXml" Target="ink/ink1188.xml"/><Relationship Id="rId2590" Type="http://schemas.openxmlformats.org/officeDocument/2006/relationships/image" Target="media/image1290.emf"/><Relationship Id="rId3227" Type="http://schemas.openxmlformats.org/officeDocument/2006/relationships/image" Target="media/image1606.emf"/><Relationship Id="rId3434" Type="http://schemas.openxmlformats.org/officeDocument/2006/relationships/customXml" Target="ink/ink1713.xml"/><Relationship Id="rId3641" Type="http://schemas.openxmlformats.org/officeDocument/2006/relationships/image" Target="media/image1812.emf"/><Relationship Id="rId148" Type="http://schemas.openxmlformats.org/officeDocument/2006/relationships/image" Target="media/image71.emf"/><Relationship Id="rId355" Type="http://schemas.openxmlformats.org/officeDocument/2006/relationships/customXml" Target="ink/ink175.xml"/><Relationship Id="rId562" Type="http://schemas.openxmlformats.org/officeDocument/2006/relationships/image" Target="media/image278.emf"/><Relationship Id="rId1192" Type="http://schemas.openxmlformats.org/officeDocument/2006/relationships/image" Target="media/image593.emf"/><Relationship Id="rId2036" Type="http://schemas.openxmlformats.org/officeDocument/2006/relationships/image" Target="media/image1013.emf"/><Relationship Id="rId2243" Type="http://schemas.openxmlformats.org/officeDocument/2006/relationships/customXml" Target="ink/ink1118.xml"/><Relationship Id="rId2450" Type="http://schemas.openxmlformats.org/officeDocument/2006/relationships/image" Target="media/image1220.emf"/><Relationship Id="rId3501" Type="http://schemas.openxmlformats.org/officeDocument/2006/relationships/image" Target="media/image1742.emf"/><Relationship Id="rId215" Type="http://schemas.openxmlformats.org/officeDocument/2006/relationships/customXml" Target="ink/ink105.xml"/><Relationship Id="rId422" Type="http://schemas.openxmlformats.org/officeDocument/2006/relationships/image" Target="media/image208.emf"/><Relationship Id="rId1052" Type="http://schemas.openxmlformats.org/officeDocument/2006/relationships/image" Target="media/image523.emf"/><Relationship Id="rId2103" Type="http://schemas.openxmlformats.org/officeDocument/2006/relationships/customXml" Target="ink/ink1048.xml"/><Relationship Id="rId2310" Type="http://schemas.openxmlformats.org/officeDocument/2006/relationships/image" Target="media/image1150.emf"/><Relationship Id="rId4068" Type="http://schemas.openxmlformats.org/officeDocument/2006/relationships/customXml" Target="ink/ink2030.xml"/><Relationship Id="rId4275" Type="http://schemas.openxmlformats.org/officeDocument/2006/relationships/image" Target="media/image2128.emf"/><Relationship Id="rId4482" Type="http://schemas.openxmlformats.org/officeDocument/2006/relationships/customXml" Target="ink/ink2237.xml"/><Relationship Id="rId1869" Type="http://schemas.openxmlformats.org/officeDocument/2006/relationships/customXml" Target="ink/ink931.xml"/><Relationship Id="rId3084" Type="http://schemas.openxmlformats.org/officeDocument/2006/relationships/image" Target="media/image1537.emf"/><Relationship Id="rId3291" Type="http://schemas.openxmlformats.org/officeDocument/2006/relationships/image" Target="media/image1637.emf"/><Relationship Id="rId4135" Type="http://schemas.openxmlformats.org/officeDocument/2006/relationships/image" Target="media/image2058.emf"/><Relationship Id="rId1729" Type="http://schemas.openxmlformats.org/officeDocument/2006/relationships/customXml" Target="ink/ink861.xml"/><Relationship Id="rId1936" Type="http://schemas.openxmlformats.org/officeDocument/2006/relationships/image" Target="media/image963.emf"/><Relationship Id="rId4342" Type="http://schemas.openxmlformats.org/officeDocument/2006/relationships/customXml" Target="ink/ink2167.xml"/><Relationship Id="rId3151" Type="http://schemas.openxmlformats.org/officeDocument/2006/relationships/customXml" Target="ink/ink1572.xml"/><Relationship Id="rId4202" Type="http://schemas.openxmlformats.org/officeDocument/2006/relationships/customXml" Target="ink/ink2097.xml"/><Relationship Id="rId3011" Type="http://schemas.openxmlformats.org/officeDocument/2006/relationships/customXml" Target="ink/ink1502.xml"/><Relationship Id="rId3968" Type="http://schemas.openxmlformats.org/officeDocument/2006/relationships/customXml" Target="ink/ink1980.xml"/><Relationship Id="rId5" Type="http://schemas.openxmlformats.org/officeDocument/2006/relationships/footnotes" Target="footnotes.xml"/><Relationship Id="rId889" Type="http://schemas.openxmlformats.org/officeDocument/2006/relationships/customXml" Target="ink/ink442.xml"/><Relationship Id="rId2777" Type="http://schemas.openxmlformats.org/officeDocument/2006/relationships/customXml" Target="ink/ink1385.xml"/><Relationship Id="rId749" Type="http://schemas.openxmlformats.org/officeDocument/2006/relationships/customXml" Target="ink/ink372.xml"/><Relationship Id="rId1379" Type="http://schemas.openxmlformats.org/officeDocument/2006/relationships/customXml" Target="ink/ink687.xml"/><Relationship Id="rId1586" Type="http://schemas.openxmlformats.org/officeDocument/2006/relationships/image" Target="media/image788.emf"/><Relationship Id="rId2984" Type="http://schemas.openxmlformats.org/officeDocument/2006/relationships/image" Target="media/image1487.emf"/><Relationship Id="rId3828" Type="http://schemas.openxmlformats.org/officeDocument/2006/relationships/image" Target="media/image1905.emf"/><Relationship Id="rId609" Type="http://schemas.openxmlformats.org/officeDocument/2006/relationships/customXml" Target="ink/ink302.xml"/><Relationship Id="rId956" Type="http://schemas.openxmlformats.org/officeDocument/2006/relationships/image" Target="media/image475.emf"/><Relationship Id="rId1239" Type="http://schemas.openxmlformats.org/officeDocument/2006/relationships/customXml" Target="ink/ink617.xml"/><Relationship Id="rId1793" Type="http://schemas.openxmlformats.org/officeDocument/2006/relationships/customXml" Target="ink/ink893.xml"/><Relationship Id="rId2637" Type="http://schemas.openxmlformats.org/officeDocument/2006/relationships/customXml" Target="ink/ink1315.xml"/><Relationship Id="rId2844" Type="http://schemas.openxmlformats.org/officeDocument/2006/relationships/image" Target="media/image1417.emf"/><Relationship Id="rId85" Type="http://schemas.openxmlformats.org/officeDocument/2006/relationships/customXml" Target="ink/ink40.xml"/><Relationship Id="rId816" Type="http://schemas.openxmlformats.org/officeDocument/2006/relationships/image" Target="media/image405.emf"/><Relationship Id="rId1446" Type="http://schemas.openxmlformats.org/officeDocument/2006/relationships/image" Target="media/image720.emf"/><Relationship Id="rId1653" Type="http://schemas.openxmlformats.org/officeDocument/2006/relationships/customXml" Target="ink/ink823.xml"/><Relationship Id="rId1860" Type="http://schemas.openxmlformats.org/officeDocument/2006/relationships/image" Target="media/image925.emf"/><Relationship Id="rId2704" Type="http://schemas.openxmlformats.org/officeDocument/2006/relationships/image" Target="media/image1347.emf"/><Relationship Id="rId2911" Type="http://schemas.openxmlformats.org/officeDocument/2006/relationships/customXml" Target="ink/ink1452.xml"/><Relationship Id="rId1306" Type="http://schemas.openxmlformats.org/officeDocument/2006/relationships/image" Target="media/image650.emf"/><Relationship Id="rId1513" Type="http://schemas.openxmlformats.org/officeDocument/2006/relationships/customXml" Target="ink/ink753.xml"/><Relationship Id="rId1720" Type="http://schemas.openxmlformats.org/officeDocument/2006/relationships/image" Target="media/image855.emf"/><Relationship Id="rId12" Type="http://schemas.openxmlformats.org/officeDocument/2006/relationships/image" Target="media/image3.emf"/><Relationship Id="rId3478" Type="http://schemas.openxmlformats.org/officeDocument/2006/relationships/customXml" Target="ink/ink1735.xml"/><Relationship Id="rId3685" Type="http://schemas.openxmlformats.org/officeDocument/2006/relationships/customXml" Target="ink/ink1838.xml"/><Relationship Id="rId3892" Type="http://schemas.openxmlformats.org/officeDocument/2006/relationships/customXml" Target="ink/ink1942.xml"/><Relationship Id="rId399" Type="http://schemas.openxmlformats.org/officeDocument/2006/relationships/customXml" Target="ink/ink197.xml"/><Relationship Id="rId2287" Type="http://schemas.openxmlformats.org/officeDocument/2006/relationships/customXml" Target="ink/ink1140.xml"/><Relationship Id="rId2494" Type="http://schemas.openxmlformats.org/officeDocument/2006/relationships/image" Target="media/image1242.emf"/><Relationship Id="rId3338" Type="http://schemas.openxmlformats.org/officeDocument/2006/relationships/customXml" Target="ink/ink1665.xml"/><Relationship Id="rId3545" Type="http://schemas.openxmlformats.org/officeDocument/2006/relationships/image" Target="media/image1764.emf"/><Relationship Id="rId3752" Type="http://schemas.openxmlformats.org/officeDocument/2006/relationships/image" Target="media/image1867.emf"/><Relationship Id="rId259" Type="http://schemas.openxmlformats.org/officeDocument/2006/relationships/customXml" Target="ink/ink127.xml"/><Relationship Id="rId466" Type="http://schemas.openxmlformats.org/officeDocument/2006/relationships/image" Target="media/image230.emf"/><Relationship Id="rId673" Type="http://schemas.openxmlformats.org/officeDocument/2006/relationships/customXml" Target="ink/ink334.xml"/><Relationship Id="rId880" Type="http://schemas.openxmlformats.org/officeDocument/2006/relationships/image" Target="media/image437.emf"/><Relationship Id="rId1096" Type="http://schemas.openxmlformats.org/officeDocument/2006/relationships/image" Target="media/image545.emf"/><Relationship Id="rId2147" Type="http://schemas.openxmlformats.org/officeDocument/2006/relationships/customXml" Target="ink/ink1070.xml"/><Relationship Id="rId2354" Type="http://schemas.openxmlformats.org/officeDocument/2006/relationships/image" Target="media/image1172.emf"/><Relationship Id="rId2561" Type="http://schemas.openxmlformats.org/officeDocument/2006/relationships/customXml" Target="ink/ink1277.xml"/><Relationship Id="rId3405" Type="http://schemas.openxmlformats.org/officeDocument/2006/relationships/image" Target="media/image1694.emf"/><Relationship Id="rId119" Type="http://schemas.openxmlformats.org/officeDocument/2006/relationships/customXml" Target="ink/ink57.xml"/><Relationship Id="rId326" Type="http://schemas.openxmlformats.org/officeDocument/2006/relationships/image" Target="media/image160.emf"/><Relationship Id="rId533" Type="http://schemas.openxmlformats.org/officeDocument/2006/relationships/customXml" Target="ink/ink264.xml"/><Relationship Id="rId1163" Type="http://schemas.openxmlformats.org/officeDocument/2006/relationships/customXml" Target="ink/ink579.xml"/><Relationship Id="rId1370" Type="http://schemas.openxmlformats.org/officeDocument/2006/relationships/image" Target="media/image682.emf"/><Relationship Id="rId2007" Type="http://schemas.openxmlformats.org/officeDocument/2006/relationships/customXml" Target="ink/ink1000.xml"/><Relationship Id="rId2214" Type="http://schemas.openxmlformats.org/officeDocument/2006/relationships/image" Target="media/image1102.emf"/><Relationship Id="rId3612" Type="http://schemas.openxmlformats.org/officeDocument/2006/relationships/customXml" Target="ink/ink1802.xml"/><Relationship Id="rId740" Type="http://schemas.openxmlformats.org/officeDocument/2006/relationships/image" Target="media/image367.emf"/><Relationship Id="rId1023" Type="http://schemas.openxmlformats.org/officeDocument/2006/relationships/customXml" Target="ink/ink509.xml"/><Relationship Id="rId2421" Type="http://schemas.openxmlformats.org/officeDocument/2006/relationships/customXml" Target="ink/ink1207.xml"/><Relationship Id="rId4179" Type="http://schemas.openxmlformats.org/officeDocument/2006/relationships/image" Target="media/image2080.emf"/><Relationship Id="rId600" Type="http://schemas.openxmlformats.org/officeDocument/2006/relationships/image" Target="media/image297.emf"/><Relationship Id="rId1230" Type="http://schemas.openxmlformats.org/officeDocument/2006/relationships/image" Target="media/image612.emf"/><Relationship Id="rId4386" Type="http://schemas.openxmlformats.org/officeDocument/2006/relationships/customXml" Target="ink/ink2189.xml"/><Relationship Id="rId3195" Type="http://schemas.openxmlformats.org/officeDocument/2006/relationships/image" Target="media/image1590.emf"/><Relationship Id="rId4039" Type="http://schemas.openxmlformats.org/officeDocument/2006/relationships/image" Target="media/image2010.emf"/><Relationship Id="rId4246" Type="http://schemas.openxmlformats.org/officeDocument/2006/relationships/customXml" Target="ink/ink2119.xml"/><Relationship Id="rId4453" Type="http://schemas.openxmlformats.org/officeDocument/2006/relationships/image" Target="media/image2217.emf"/><Relationship Id="rId3055" Type="http://schemas.openxmlformats.org/officeDocument/2006/relationships/customXml" Target="ink/ink1524.xml"/><Relationship Id="rId3262" Type="http://schemas.openxmlformats.org/officeDocument/2006/relationships/customXml" Target="ink/ink1628.xml"/><Relationship Id="rId4106" Type="http://schemas.openxmlformats.org/officeDocument/2006/relationships/customXml" Target="ink/ink2049.xml"/><Relationship Id="rId4313" Type="http://schemas.openxmlformats.org/officeDocument/2006/relationships/image" Target="media/image2147.emf"/><Relationship Id="rId183" Type="http://schemas.openxmlformats.org/officeDocument/2006/relationships/customXml" Target="ink/ink89.xml"/><Relationship Id="rId390" Type="http://schemas.openxmlformats.org/officeDocument/2006/relationships/image" Target="media/image192.emf"/><Relationship Id="rId1907" Type="http://schemas.openxmlformats.org/officeDocument/2006/relationships/customXml" Target="ink/ink950.xml"/><Relationship Id="rId2071" Type="http://schemas.openxmlformats.org/officeDocument/2006/relationships/customXml" Target="ink/ink1032.xml"/><Relationship Id="rId3122" Type="http://schemas.openxmlformats.org/officeDocument/2006/relationships/image" Target="media/image1554.emf"/><Relationship Id="rId250" Type="http://schemas.openxmlformats.org/officeDocument/2006/relationships/image" Target="media/image122.emf"/><Relationship Id="rId110" Type="http://schemas.openxmlformats.org/officeDocument/2006/relationships/image" Target="media/image52.emf"/><Relationship Id="rId2888" Type="http://schemas.openxmlformats.org/officeDocument/2006/relationships/image" Target="media/image1439.emf"/><Relationship Id="rId3939" Type="http://schemas.openxmlformats.org/officeDocument/2006/relationships/image" Target="media/image1960.emf"/><Relationship Id="rId1697" Type="http://schemas.openxmlformats.org/officeDocument/2006/relationships/customXml" Target="ink/ink845.xml"/><Relationship Id="rId2748" Type="http://schemas.openxmlformats.org/officeDocument/2006/relationships/image" Target="media/image1369.emf"/><Relationship Id="rId2955" Type="http://schemas.openxmlformats.org/officeDocument/2006/relationships/customXml" Target="ink/ink1474.xml"/><Relationship Id="rId927" Type="http://schemas.openxmlformats.org/officeDocument/2006/relationships/customXml" Target="ink/ink461.xml"/><Relationship Id="rId1557" Type="http://schemas.openxmlformats.org/officeDocument/2006/relationships/customXml" Target="ink/ink775.xml"/><Relationship Id="rId1764" Type="http://schemas.openxmlformats.org/officeDocument/2006/relationships/image" Target="media/image877.emf"/><Relationship Id="rId1971" Type="http://schemas.openxmlformats.org/officeDocument/2006/relationships/customXml" Target="ink/ink982.xml"/><Relationship Id="rId2608" Type="http://schemas.openxmlformats.org/officeDocument/2006/relationships/image" Target="media/image1299.emf"/><Relationship Id="rId2815" Type="http://schemas.openxmlformats.org/officeDocument/2006/relationships/customXml" Target="ink/ink1404.xml"/><Relationship Id="rId4170" Type="http://schemas.openxmlformats.org/officeDocument/2006/relationships/customXml" Target="ink/ink2081.xml"/><Relationship Id="rId56" Type="http://schemas.openxmlformats.org/officeDocument/2006/relationships/image" Target="media/image25.emf"/><Relationship Id="rId1417" Type="http://schemas.openxmlformats.org/officeDocument/2006/relationships/customXml" Target="ink/ink706.xml"/><Relationship Id="rId1624" Type="http://schemas.openxmlformats.org/officeDocument/2006/relationships/image" Target="media/image807.emf"/><Relationship Id="rId1831" Type="http://schemas.openxmlformats.org/officeDocument/2006/relationships/customXml" Target="ink/ink912.xml"/><Relationship Id="rId4030" Type="http://schemas.openxmlformats.org/officeDocument/2006/relationships/customXml" Target="ink/ink2011.xml"/><Relationship Id="rId3589" Type="http://schemas.openxmlformats.org/officeDocument/2006/relationships/image" Target="media/image1786.emf"/><Relationship Id="rId3796" Type="http://schemas.openxmlformats.org/officeDocument/2006/relationships/image" Target="media/image1889.emf"/><Relationship Id="rId2398" Type="http://schemas.openxmlformats.org/officeDocument/2006/relationships/image" Target="media/image1194.emf"/><Relationship Id="rId3449" Type="http://schemas.openxmlformats.org/officeDocument/2006/relationships/image" Target="media/image1716.emf"/><Relationship Id="rId577" Type="http://schemas.openxmlformats.org/officeDocument/2006/relationships/customXml" Target="ink/ink286.xml"/><Relationship Id="rId2258" Type="http://schemas.openxmlformats.org/officeDocument/2006/relationships/image" Target="media/image1124.emf"/><Relationship Id="rId3656" Type="http://schemas.openxmlformats.org/officeDocument/2006/relationships/image" Target="media/image1819.emf"/><Relationship Id="rId3863" Type="http://schemas.openxmlformats.org/officeDocument/2006/relationships/image" Target="media/image1922.emf"/><Relationship Id="rId784" Type="http://schemas.openxmlformats.org/officeDocument/2006/relationships/image" Target="media/image389.emf"/><Relationship Id="rId991" Type="http://schemas.openxmlformats.org/officeDocument/2006/relationships/customXml" Target="ink/ink493.xml"/><Relationship Id="rId1067" Type="http://schemas.openxmlformats.org/officeDocument/2006/relationships/customXml" Target="ink/ink531.xml"/><Relationship Id="rId2465" Type="http://schemas.openxmlformats.org/officeDocument/2006/relationships/customXml" Target="ink/ink1229.xml"/><Relationship Id="rId2672" Type="http://schemas.openxmlformats.org/officeDocument/2006/relationships/image" Target="media/image1331.emf"/><Relationship Id="rId3309" Type="http://schemas.openxmlformats.org/officeDocument/2006/relationships/image" Target="media/image1646.emf"/><Relationship Id="rId3516" Type="http://schemas.openxmlformats.org/officeDocument/2006/relationships/customXml" Target="ink/ink1754.xml"/><Relationship Id="rId3723" Type="http://schemas.openxmlformats.org/officeDocument/2006/relationships/customXml" Target="ink/ink1857.xml"/><Relationship Id="rId3930" Type="http://schemas.openxmlformats.org/officeDocument/2006/relationships/customXml" Target="ink/ink1961.xml"/><Relationship Id="rId437" Type="http://schemas.openxmlformats.org/officeDocument/2006/relationships/customXml" Target="ink/ink216.xml"/><Relationship Id="rId644" Type="http://schemas.openxmlformats.org/officeDocument/2006/relationships/image" Target="media/image319.emf"/><Relationship Id="rId851" Type="http://schemas.openxmlformats.org/officeDocument/2006/relationships/customXml" Target="ink/ink423.xml"/><Relationship Id="rId1274" Type="http://schemas.openxmlformats.org/officeDocument/2006/relationships/image" Target="media/image634.emf"/><Relationship Id="rId1481" Type="http://schemas.openxmlformats.org/officeDocument/2006/relationships/customXml" Target="ink/ink737.xml"/><Relationship Id="rId2118" Type="http://schemas.openxmlformats.org/officeDocument/2006/relationships/image" Target="media/image1054.emf"/><Relationship Id="rId2325" Type="http://schemas.openxmlformats.org/officeDocument/2006/relationships/customXml" Target="ink/ink1159.xml"/><Relationship Id="rId2532" Type="http://schemas.openxmlformats.org/officeDocument/2006/relationships/image" Target="media/image1261.emf"/><Relationship Id="rId504" Type="http://schemas.openxmlformats.org/officeDocument/2006/relationships/image" Target="media/image249.emf"/><Relationship Id="rId711" Type="http://schemas.openxmlformats.org/officeDocument/2006/relationships/customXml" Target="ink/ink353.xml"/><Relationship Id="rId1134" Type="http://schemas.openxmlformats.org/officeDocument/2006/relationships/image" Target="media/image564.emf"/><Relationship Id="rId1341" Type="http://schemas.openxmlformats.org/officeDocument/2006/relationships/customXml" Target="ink/ink668.xml"/><Relationship Id="rId4497" Type="http://schemas.openxmlformats.org/officeDocument/2006/relationships/header" Target="header2.xml"/><Relationship Id="rId1201" Type="http://schemas.openxmlformats.org/officeDocument/2006/relationships/customXml" Target="ink/ink598.xml"/><Relationship Id="rId3099" Type="http://schemas.openxmlformats.org/officeDocument/2006/relationships/customXml" Target="ink/ink1546.xml"/><Relationship Id="rId4357" Type="http://schemas.openxmlformats.org/officeDocument/2006/relationships/image" Target="media/image2169.emf"/><Relationship Id="rId3166" Type="http://schemas.openxmlformats.org/officeDocument/2006/relationships/image" Target="media/image1576.emf"/><Relationship Id="rId3373" Type="http://schemas.openxmlformats.org/officeDocument/2006/relationships/image" Target="media/image1678.emf"/><Relationship Id="rId3580" Type="http://schemas.openxmlformats.org/officeDocument/2006/relationships/customXml" Target="ink/ink1786.xml"/><Relationship Id="rId4217" Type="http://schemas.openxmlformats.org/officeDocument/2006/relationships/image" Target="media/image2099.emf"/><Relationship Id="rId4424" Type="http://schemas.openxmlformats.org/officeDocument/2006/relationships/customXml" Target="ink/ink2208.xml"/><Relationship Id="rId294" Type="http://schemas.openxmlformats.org/officeDocument/2006/relationships/image" Target="media/image144.emf"/><Relationship Id="rId2182" Type="http://schemas.openxmlformats.org/officeDocument/2006/relationships/image" Target="media/image1086.emf"/><Relationship Id="rId3026" Type="http://schemas.openxmlformats.org/officeDocument/2006/relationships/image" Target="media/image1508.emf"/><Relationship Id="rId3233" Type="http://schemas.openxmlformats.org/officeDocument/2006/relationships/image" Target="media/image1609.emf"/><Relationship Id="rId154" Type="http://schemas.openxmlformats.org/officeDocument/2006/relationships/image" Target="media/image74.emf"/><Relationship Id="rId361" Type="http://schemas.openxmlformats.org/officeDocument/2006/relationships/customXml" Target="ink/ink178.xml"/><Relationship Id="rId2042" Type="http://schemas.openxmlformats.org/officeDocument/2006/relationships/image" Target="media/image1016.emf"/><Relationship Id="rId3440" Type="http://schemas.openxmlformats.org/officeDocument/2006/relationships/customXml" Target="ink/ink1716.xml"/><Relationship Id="rId2999" Type="http://schemas.openxmlformats.org/officeDocument/2006/relationships/customXml" Target="ink/ink1496.xml"/><Relationship Id="rId3300" Type="http://schemas.openxmlformats.org/officeDocument/2006/relationships/customXml" Target="ink/ink1646.xml"/><Relationship Id="rId221" Type="http://schemas.openxmlformats.org/officeDocument/2006/relationships/customXml" Target="ink/ink108.xml"/><Relationship Id="rId2859" Type="http://schemas.openxmlformats.org/officeDocument/2006/relationships/customXml" Target="ink/ink1426.xml"/><Relationship Id="rId1668" Type="http://schemas.openxmlformats.org/officeDocument/2006/relationships/image" Target="media/image829.emf"/><Relationship Id="rId1875" Type="http://schemas.openxmlformats.org/officeDocument/2006/relationships/customXml" Target="ink/ink934.xml"/><Relationship Id="rId2719" Type="http://schemas.openxmlformats.org/officeDocument/2006/relationships/customXml" Target="ink/ink1356.xml"/><Relationship Id="rId4074" Type="http://schemas.openxmlformats.org/officeDocument/2006/relationships/customXml" Target="ink/ink2033.xml"/><Relationship Id="rId4281" Type="http://schemas.openxmlformats.org/officeDocument/2006/relationships/image" Target="media/image2131.emf"/><Relationship Id="rId1528" Type="http://schemas.openxmlformats.org/officeDocument/2006/relationships/image" Target="media/image760.emf"/><Relationship Id="rId2926" Type="http://schemas.openxmlformats.org/officeDocument/2006/relationships/image" Target="media/image1458.emf"/><Relationship Id="rId3090" Type="http://schemas.openxmlformats.org/officeDocument/2006/relationships/image" Target="media/image1540.emf"/><Relationship Id="rId4141" Type="http://schemas.openxmlformats.org/officeDocument/2006/relationships/image" Target="media/image2061.emf"/><Relationship Id="rId1735" Type="http://schemas.openxmlformats.org/officeDocument/2006/relationships/customXml" Target="ink/ink864.xml"/><Relationship Id="rId1942" Type="http://schemas.openxmlformats.org/officeDocument/2006/relationships/image" Target="media/image966.emf"/><Relationship Id="rId4001" Type="http://schemas.openxmlformats.org/officeDocument/2006/relationships/image" Target="media/image1991.emf"/><Relationship Id="rId27" Type="http://schemas.openxmlformats.org/officeDocument/2006/relationships/customXml" Target="ink/ink11.xml"/><Relationship Id="rId1802" Type="http://schemas.openxmlformats.org/officeDocument/2006/relationships/image" Target="media/image896.emf"/><Relationship Id="rId3767" Type="http://schemas.openxmlformats.org/officeDocument/2006/relationships/customXml" Target="ink/ink1879.xml"/><Relationship Id="rId3974" Type="http://schemas.openxmlformats.org/officeDocument/2006/relationships/customXml" Target="ink/ink1983.xml"/><Relationship Id="rId688" Type="http://schemas.openxmlformats.org/officeDocument/2006/relationships/image" Target="media/image341.emf"/><Relationship Id="rId895" Type="http://schemas.openxmlformats.org/officeDocument/2006/relationships/customXml" Target="ink/ink445.xml"/><Relationship Id="rId2369" Type="http://schemas.openxmlformats.org/officeDocument/2006/relationships/customXml" Target="ink/ink1181.xml"/><Relationship Id="rId2576" Type="http://schemas.openxmlformats.org/officeDocument/2006/relationships/image" Target="media/image1283.emf"/><Relationship Id="rId2783" Type="http://schemas.openxmlformats.org/officeDocument/2006/relationships/customXml" Target="ink/ink1388.xml"/><Relationship Id="rId2990" Type="http://schemas.openxmlformats.org/officeDocument/2006/relationships/image" Target="media/image1490.emf"/><Relationship Id="rId3627" Type="http://schemas.openxmlformats.org/officeDocument/2006/relationships/image" Target="media/image1805.emf"/><Relationship Id="rId3834" Type="http://schemas.openxmlformats.org/officeDocument/2006/relationships/image" Target="media/image1908.emf"/><Relationship Id="rId548" Type="http://schemas.openxmlformats.org/officeDocument/2006/relationships/image" Target="media/image271.emf"/><Relationship Id="rId755" Type="http://schemas.openxmlformats.org/officeDocument/2006/relationships/customXml" Target="ink/ink375.xml"/><Relationship Id="rId962" Type="http://schemas.openxmlformats.org/officeDocument/2006/relationships/image" Target="media/image478.emf"/><Relationship Id="rId1178" Type="http://schemas.openxmlformats.org/officeDocument/2006/relationships/image" Target="media/image586.emf"/><Relationship Id="rId1385" Type="http://schemas.openxmlformats.org/officeDocument/2006/relationships/customXml" Target="ink/ink690.xml"/><Relationship Id="rId1592" Type="http://schemas.openxmlformats.org/officeDocument/2006/relationships/image" Target="media/image791.emf"/><Relationship Id="rId2229" Type="http://schemas.openxmlformats.org/officeDocument/2006/relationships/customXml" Target="ink/ink1111.xml"/><Relationship Id="rId2436" Type="http://schemas.openxmlformats.org/officeDocument/2006/relationships/image" Target="media/image1213.emf"/><Relationship Id="rId2643" Type="http://schemas.openxmlformats.org/officeDocument/2006/relationships/customXml" Target="ink/ink1318.xml"/><Relationship Id="rId2850" Type="http://schemas.openxmlformats.org/officeDocument/2006/relationships/image" Target="media/image1420.emf"/><Relationship Id="rId91" Type="http://schemas.openxmlformats.org/officeDocument/2006/relationships/customXml" Target="ink/ink43.xml"/><Relationship Id="rId408" Type="http://schemas.openxmlformats.org/officeDocument/2006/relationships/image" Target="media/image201.emf"/><Relationship Id="rId615" Type="http://schemas.openxmlformats.org/officeDocument/2006/relationships/customXml" Target="ink/ink305.xml"/><Relationship Id="rId822" Type="http://schemas.openxmlformats.org/officeDocument/2006/relationships/image" Target="media/image408.emf"/><Relationship Id="rId1038" Type="http://schemas.openxmlformats.org/officeDocument/2006/relationships/image" Target="media/image516.emf"/><Relationship Id="rId1245" Type="http://schemas.openxmlformats.org/officeDocument/2006/relationships/customXml" Target="ink/ink620.xml"/><Relationship Id="rId1452" Type="http://schemas.openxmlformats.org/officeDocument/2006/relationships/image" Target="media/image723.emf"/><Relationship Id="rId2503" Type="http://schemas.openxmlformats.org/officeDocument/2006/relationships/customXml" Target="ink/ink1248.xml"/><Relationship Id="rId3901" Type="http://schemas.openxmlformats.org/officeDocument/2006/relationships/image" Target="media/image1941.emf"/><Relationship Id="rId1105" Type="http://schemas.openxmlformats.org/officeDocument/2006/relationships/customXml" Target="ink/ink550.xml"/><Relationship Id="rId1312" Type="http://schemas.openxmlformats.org/officeDocument/2006/relationships/image" Target="media/image653.emf"/><Relationship Id="rId2710" Type="http://schemas.openxmlformats.org/officeDocument/2006/relationships/image" Target="media/image1350.emf"/><Relationship Id="rId4468" Type="http://schemas.openxmlformats.org/officeDocument/2006/relationships/customXml" Target="ink/ink2230.xml"/><Relationship Id="rId3277" Type="http://schemas.openxmlformats.org/officeDocument/2006/relationships/image" Target="media/image1631.emf"/><Relationship Id="rId198" Type="http://schemas.openxmlformats.org/officeDocument/2006/relationships/image" Target="media/image96.emf"/><Relationship Id="rId2086" Type="http://schemas.openxmlformats.org/officeDocument/2006/relationships/image" Target="media/image1038.emf"/><Relationship Id="rId3484" Type="http://schemas.openxmlformats.org/officeDocument/2006/relationships/customXml" Target="ink/ink1738.xml"/><Relationship Id="rId3691" Type="http://schemas.openxmlformats.org/officeDocument/2006/relationships/customXml" Target="ink/ink1841.xml"/><Relationship Id="rId4328" Type="http://schemas.openxmlformats.org/officeDocument/2006/relationships/customXml" Target="ink/ink2160.xml"/><Relationship Id="rId2293" Type="http://schemas.openxmlformats.org/officeDocument/2006/relationships/customXml" Target="ink/ink1143.xml"/><Relationship Id="rId3137" Type="http://schemas.openxmlformats.org/officeDocument/2006/relationships/customXml" Target="ink/ink1565.xml"/><Relationship Id="rId3344" Type="http://schemas.openxmlformats.org/officeDocument/2006/relationships/customXml" Target="ink/ink1668.xml"/><Relationship Id="rId3551" Type="http://schemas.openxmlformats.org/officeDocument/2006/relationships/image" Target="media/image1767.emf"/><Relationship Id="rId265" Type="http://schemas.openxmlformats.org/officeDocument/2006/relationships/customXml" Target="ink/ink130.xml"/><Relationship Id="rId472" Type="http://schemas.openxmlformats.org/officeDocument/2006/relationships/image" Target="media/image233.emf"/><Relationship Id="rId2153" Type="http://schemas.openxmlformats.org/officeDocument/2006/relationships/customXml" Target="ink/ink1073.xml"/><Relationship Id="rId2360" Type="http://schemas.openxmlformats.org/officeDocument/2006/relationships/image" Target="media/image1175.emf"/><Relationship Id="rId3204" Type="http://schemas.openxmlformats.org/officeDocument/2006/relationships/customXml" Target="ink/ink1599.xml"/><Relationship Id="rId3411" Type="http://schemas.openxmlformats.org/officeDocument/2006/relationships/image" Target="media/image1697.emf"/><Relationship Id="rId125" Type="http://schemas.openxmlformats.org/officeDocument/2006/relationships/customXml" Target="ink/ink60.xml"/><Relationship Id="rId332" Type="http://schemas.openxmlformats.org/officeDocument/2006/relationships/image" Target="media/image163.emf"/><Relationship Id="rId2013" Type="http://schemas.openxmlformats.org/officeDocument/2006/relationships/customXml" Target="ink/ink1003.xml"/><Relationship Id="rId2220" Type="http://schemas.openxmlformats.org/officeDocument/2006/relationships/image" Target="media/image1105.emf"/><Relationship Id="rId4185" Type="http://schemas.openxmlformats.org/officeDocument/2006/relationships/image" Target="media/image2083.emf"/><Relationship Id="rId4392" Type="http://schemas.openxmlformats.org/officeDocument/2006/relationships/customXml" Target="ink/ink2192.xml"/><Relationship Id="rId1779" Type="http://schemas.openxmlformats.org/officeDocument/2006/relationships/customXml" Target="ink/ink886.xml"/><Relationship Id="rId1986" Type="http://schemas.openxmlformats.org/officeDocument/2006/relationships/image" Target="media/image988.emf"/><Relationship Id="rId4045" Type="http://schemas.openxmlformats.org/officeDocument/2006/relationships/image" Target="media/image2013.emf"/><Relationship Id="rId4252" Type="http://schemas.openxmlformats.org/officeDocument/2006/relationships/customXml" Target="ink/ink2122.xml"/><Relationship Id="rId1639" Type="http://schemas.openxmlformats.org/officeDocument/2006/relationships/customXml" Target="ink/ink816.xml"/><Relationship Id="rId1846" Type="http://schemas.openxmlformats.org/officeDocument/2006/relationships/image" Target="media/image918.emf"/><Relationship Id="rId3061" Type="http://schemas.openxmlformats.org/officeDocument/2006/relationships/customXml" Target="ink/ink1527.xml"/><Relationship Id="rId1706" Type="http://schemas.openxmlformats.org/officeDocument/2006/relationships/image" Target="media/image848.emf"/><Relationship Id="rId1913" Type="http://schemas.openxmlformats.org/officeDocument/2006/relationships/customXml" Target="ink/ink953.xml"/><Relationship Id="rId4112" Type="http://schemas.openxmlformats.org/officeDocument/2006/relationships/customXml" Target="ink/ink2052.xml"/><Relationship Id="rId3878" Type="http://schemas.openxmlformats.org/officeDocument/2006/relationships/customXml" Target="ink/ink1935.xml"/><Relationship Id="rId799" Type="http://schemas.openxmlformats.org/officeDocument/2006/relationships/customXml" Target="ink/ink397.xml"/><Relationship Id="rId2687" Type="http://schemas.openxmlformats.org/officeDocument/2006/relationships/customXml" Target="ink/ink1340.xml"/><Relationship Id="rId2894" Type="http://schemas.openxmlformats.org/officeDocument/2006/relationships/image" Target="media/image1442.emf"/><Relationship Id="rId3738" Type="http://schemas.openxmlformats.org/officeDocument/2006/relationships/image" Target="media/image1860.emf"/><Relationship Id="rId659" Type="http://schemas.openxmlformats.org/officeDocument/2006/relationships/customXml" Target="ink/ink327.xml"/><Relationship Id="rId866" Type="http://schemas.openxmlformats.org/officeDocument/2006/relationships/image" Target="media/image430.emf"/><Relationship Id="rId1289" Type="http://schemas.openxmlformats.org/officeDocument/2006/relationships/customXml" Target="ink/ink642.xml"/><Relationship Id="rId1496" Type="http://schemas.openxmlformats.org/officeDocument/2006/relationships/image" Target="media/image744.emf"/><Relationship Id="rId2547" Type="http://schemas.openxmlformats.org/officeDocument/2006/relationships/customXml" Target="ink/ink1270.xml"/><Relationship Id="rId3945" Type="http://schemas.openxmlformats.org/officeDocument/2006/relationships/image" Target="media/image1963.emf"/><Relationship Id="rId519" Type="http://schemas.openxmlformats.org/officeDocument/2006/relationships/customXml" Target="ink/ink257.xml"/><Relationship Id="rId1149" Type="http://schemas.openxmlformats.org/officeDocument/2006/relationships/customXml" Target="ink/ink572.xml"/><Relationship Id="rId1356" Type="http://schemas.openxmlformats.org/officeDocument/2006/relationships/image" Target="media/image675.emf"/><Relationship Id="rId2754" Type="http://schemas.openxmlformats.org/officeDocument/2006/relationships/image" Target="media/image1372.emf"/><Relationship Id="rId2961" Type="http://schemas.openxmlformats.org/officeDocument/2006/relationships/customXml" Target="ink/ink1477.xml"/><Relationship Id="rId3805" Type="http://schemas.openxmlformats.org/officeDocument/2006/relationships/customXml" Target="ink/ink1898.xml"/><Relationship Id="rId726" Type="http://schemas.openxmlformats.org/officeDocument/2006/relationships/image" Target="media/image360.emf"/><Relationship Id="rId933" Type="http://schemas.openxmlformats.org/officeDocument/2006/relationships/customXml" Target="ink/ink464.xml"/><Relationship Id="rId1009" Type="http://schemas.openxmlformats.org/officeDocument/2006/relationships/customXml" Target="ink/ink502.xml"/><Relationship Id="rId1563" Type="http://schemas.openxmlformats.org/officeDocument/2006/relationships/customXml" Target="ink/ink778.xml"/><Relationship Id="rId1770" Type="http://schemas.openxmlformats.org/officeDocument/2006/relationships/image" Target="media/image880.emf"/><Relationship Id="rId2407" Type="http://schemas.openxmlformats.org/officeDocument/2006/relationships/customXml" Target="ink/ink1200.xml"/><Relationship Id="rId2614" Type="http://schemas.openxmlformats.org/officeDocument/2006/relationships/image" Target="media/image1302.emf"/><Relationship Id="rId2821" Type="http://schemas.openxmlformats.org/officeDocument/2006/relationships/customXml" Target="ink/ink1407.xml"/><Relationship Id="rId62" Type="http://schemas.openxmlformats.org/officeDocument/2006/relationships/image" Target="media/image28.emf"/><Relationship Id="rId1216" Type="http://schemas.openxmlformats.org/officeDocument/2006/relationships/image" Target="media/image605.emf"/><Relationship Id="rId1423" Type="http://schemas.openxmlformats.org/officeDocument/2006/relationships/customXml" Target="ink/ink709.xml"/><Relationship Id="rId1630" Type="http://schemas.openxmlformats.org/officeDocument/2006/relationships/image" Target="media/image810.emf"/><Relationship Id="rId3388" Type="http://schemas.openxmlformats.org/officeDocument/2006/relationships/customXml" Target="ink/ink1690.xml"/><Relationship Id="rId3595" Type="http://schemas.openxmlformats.org/officeDocument/2006/relationships/image" Target="media/image1789.emf"/><Relationship Id="rId4439" Type="http://schemas.openxmlformats.org/officeDocument/2006/relationships/image" Target="media/image2210.emf"/><Relationship Id="rId2197" Type="http://schemas.openxmlformats.org/officeDocument/2006/relationships/customXml" Target="ink/ink1095.xml"/><Relationship Id="rId3248" Type="http://schemas.openxmlformats.org/officeDocument/2006/relationships/customXml" Target="ink/ink1621.xml"/><Relationship Id="rId3455" Type="http://schemas.openxmlformats.org/officeDocument/2006/relationships/image" Target="media/image1719.emf"/><Relationship Id="rId3662" Type="http://schemas.openxmlformats.org/officeDocument/2006/relationships/image" Target="media/image1822.emf"/><Relationship Id="rId169" Type="http://schemas.openxmlformats.org/officeDocument/2006/relationships/customXml" Target="ink/ink82.xml"/><Relationship Id="rId376" Type="http://schemas.openxmlformats.org/officeDocument/2006/relationships/image" Target="media/image185.emf"/><Relationship Id="rId583" Type="http://schemas.openxmlformats.org/officeDocument/2006/relationships/customXml" Target="ink/ink289.xml"/><Relationship Id="rId790" Type="http://schemas.openxmlformats.org/officeDocument/2006/relationships/image" Target="media/image392.emf"/><Relationship Id="rId2057" Type="http://schemas.openxmlformats.org/officeDocument/2006/relationships/customXml" Target="ink/ink1025.xml"/><Relationship Id="rId2264" Type="http://schemas.openxmlformats.org/officeDocument/2006/relationships/image" Target="media/image1127.emf"/><Relationship Id="rId2471" Type="http://schemas.openxmlformats.org/officeDocument/2006/relationships/customXml" Target="ink/ink1232.xml"/><Relationship Id="rId3108" Type="http://schemas.openxmlformats.org/officeDocument/2006/relationships/image" Target="media/image15470.emf"/><Relationship Id="rId3315" Type="http://schemas.openxmlformats.org/officeDocument/2006/relationships/image" Target="media/image1649.emf"/><Relationship Id="rId3522" Type="http://schemas.openxmlformats.org/officeDocument/2006/relationships/customXml" Target="ink/ink1757.xml"/><Relationship Id="rId236" Type="http://schemas.openxmlformats.org/officeDocument/2006/relationships/image" Target="media/image115.emf"/><Relationship Id="rId443" Type="http://schemas.openxmlformats.org/officeDocument/2006/relationships/customXml" Target="ink/ink219.xml"/><Relationship Id="rId650" Type="http://schemas.openxmlformats.org/officeDocument/2006/relationships/image" Target="media/image322.emf"/><Relationship Id="rId1073" Type="http://schemas.openxmlformats.org/officeDocument/2006/relationships/customXml" Target="ink/ink534.xml"/><Relationship Id="rId1280" Type="http://schemas.openxmlformats.org/officeDocument/2006/relationships/image" Target="media/image637.emf"/><Relationship Id="rId2124" Type="http://schemas.openxmlformats.org/officeDocument/2006/relationships/image" Target="media/image1057.emf"/><Relationship Id="rId2331" Type="http://schemas.openxmlformats.org/officeDocument/2006/relationships/customXml" Target="ink/ink1162.xml"/><Relationship Id="rId303" Type="http://schemas.openxmlformats.org/officeDocument/2006/relationships/customXml" Target="ink/ink149.xml"/><Relationship Id="rId1140" Type="http://schemas.openxmlformats.org/officeDocument/2006/relationships/image" Target="media/image567.emf"/><Relationship Id="rId4089" Type="http://schemas.openxmlformats.org/officeDocument/2006/relationships/image" Target="media/image2035.emf"/><Relationship Id="rId4296" Type="http://schemas.openxmlformats.org/officeDocument/2006/relationships/customXml" Target="ink/ink2144.xml"/><Relationship Id="rId510" Type="http://schemas.openxmlformats.org/officeDocument/2006/relationships/image" Target="media/image252.emf"/><Relationship Id="rId1000" Type="http://schemas.openxmlformats.org/officeDocument/2006/relationships/image" Target="media/image497.emf"/><Relationship Id="rId1957" Type="http://schemas.openxmlformats.org/officeDocument/2006/relationships/customXml" Target="ink/ink975.xml"/><Relationship Id="rId4156" Type="http://schemas.openxmlformats.org/officeDocument/2006/relationships/customXml" Target="ink/ink2074.xml"/><Relationship Id="rId4363" Type="http://schemas.openxmlformats.org/officeDocument/2006/relationships/image" Target="media/image2172.emf"/><Relationship Id="rId1817" Type="http://schemas.openxmlformats.org/officeDocument/2006/relationships/customXml" Target="ink/ink905.xml"/><Relationship Id="rId3172" Type="http://schemas.openxmlformats.org/officeDocument/2006/relationships/image" Target="media/image1579.emf"/><Relationship Id="rId4016" Type="http://schemas.openxmlformats.org/officeDocument/2006/relationships/customXml" Target="ink/ink2004.xml"/><Relationship Id="rId4223" Type="http://schemas.openxmlformats.org/officeDocument/2006/relationships/image" Target="media/image2102.emf"/><Relationship Id="rId4430" Type="http://schemas.openxmlformats.org/officeDocument/2006/relationships/customXml" Target="ink/ink2211.xml"/><Relationship Id="rId3032" Type="http://schemas.openxmlformats.org/officeDocument/2006/relationships/image" Target="media/image1511.emf"/><Relationship Id="rId160" Type="http://schemas.openxmlformats.org/officeDocument/2006/relationships/image" Target="media/image77.emf"/><Relationship Id="rId3989" Type="http://schemas.openxmlformats.org/officeDocument/2006/relationships/image" Target="media/image1985.emf"/><Relationship Id="rId2798" Type="http://schemas.openxmlformats.org/officeDocument/2006/relationships/image" Target="media/image1394.emf"/><Relationship Id="rId3849" Type="http://schemas.openxmlformats.org/officeDocument/2006/relationships/image" Target="media/image1915.emf"/><Relationship Id="rId977" Type="http://schemas.openxmlformats.org/officeDocument/2006/relationships/customXml" Target="ink/ink486.xml"/><Relationship Id="rId2658" Type="http://schemas.openxmlformats.org/officeDocument/2006/relationships/image" Target="media/image1324.emf"/><Relationship Id="rId2865" Type="http://schemas.openxmlformats.org/officeDocument/2006/relationships/customXml" Target="ink/ink1429.xml"/><Relationship Id="rId3709" Type="http://schemas.openxmlformats.org/officeDocument/2006/relationships/customXml" Target="ink/ink1850.xml"/><Relationship Id="rId3916" Type="http://schemas.openxmlformats.org/officeDocument/2006/relationships/customXml" Target="ink/ink1954.xml"/><Relationship Id="rId4080" Type="http://schemas.openxmlformats.org/officeDocument/2006/relationships/customXml" Target="ink/ink2036.xml"/><Relationship Id="rId837" Type="http://schemas.openxmlformats.org/officeDocument/2006/relationships/customXml" Target="ink/ink416.xml"/><Relationship Id="rId1467" Type="http://schemas.openxmlformats.org/officeDocument/2006/relationships/customXml" Target="ink/ink731.xml"/><Relationship Id="rId1674" Type="http://schemas.openxmlformats.org/officeDocument/2006/relationships/image" Target="media/image832.emf"/><Relationship Id="rId1881" Type="http://schemas.openxmlformats.org/officeDocument/2006/relationships/customXml" Target="ink/ink937.xml"/><Relationship Id="rId2518" Type="http://schemas.openxmlformats.org/officeDocument/2006/relationships/image" Target="media/image1254.emf"/><Relationship Id="rId2725" Type="http://schemas.openxmlformats.org/officeDocument/2006/relationships/customXml" Target="ink/ink1359.xml"/><Relationship Id="rId2932" Type="http://schemas.openxmlformats.org/officeDocument/2006/relationships/image" Target="media/image1461.emf"/><Relationship Id="rId904" Type="http://schemas.openxmlformats.org/officeDocument/2006/relationships/image" Target="media/image449.emf"/><Relationship Id="rId1327" Type="http://schemas.openxmlformats.org/officeDocument/2006/relationships/customXml" Target="ink/ink661.xml"/><Relationship Id="rId1534" Type="http://schemas.openxmlformats.org/officeDocument/2006/relationships/image" Target="media/image763.emf"/><Relationship Id="rId1741" Type="http://schemas.openxmlformats.org/officeDocument/2006/relationships/customXml" Target="ink/ink867.xml"/><Relationship Id="rId33" Type="http://schemas.openxmlformats.org/officeDocument/2006/relationships/customXml" Target="ink/ink14.xml"/><Relationship Id="rId1601" Type="http://schemas.openxmlformats.org/officeDocument/2006/relationships/customXml" Target="ink/ink797.xml"/><Relationship Id="rId3499" Type="http://schemas.openxmlformats.org/officeDocument/2006/relationships/image" Target="media/image1741.emf"/><Relationship Id="rId3359" Type="http://schemas.openxmlformats.org/officeDocument/2006/relationships/image" Target="media/image1671.emf"/><Relationship Id="rId3566" Type="http://schemas.openxmlformats.org/officeDocument/2006/relationships/customXml" Target="ink/ink1779.xml"/><Relationship Id="rId487" Type="http://schemas.openxmlformats.org/officeDocument/2006/relationships/customXml" Target="ink/ink241.xml"/><Relationship Id="rId694" Type="http://schemas.openxmlformats.org/officeDocument/2006/relationships/image" Target="media/image344.emf"/><Relationship Id="rId2168" Type="http://schemas.openxmlformats.org/officeDocument/2006/relationships/image" Target="media/image1079.emf"/><Relationship Id="rId2375" Type="http://schemas.openxmlformats.org/officeDocument/2006/relationships/customXml" Target="ink/ink1184.xml"/><Relationship Id="rId3219" Type="http://schemas.openxmlformats.org/officeDocument/2006/relationships/image" Target="media/image1602.emf"/><Relationship Id="rId3773" Type="http://schemas.openxmlformats.org/officeDocument/2006/relationships/customXml" Target="ink/ink1882.xml"/><Relationship Id="rId3980" Type="http://schemas.openxmlformats.org/officeDocument/2006/relationships/customXml" Target="ink/ink1986.xml"/><Relationship Id="rId347" Type="http://schemas.openxmlformats.org/officeDocument/2006/relationships/customXml" Target="ink/ink171.xml"/><Relationship Id="rId1184" Type="http://schemas.openxmlformats.org/officeDocument/2006/relationships/image" Target="media/image589.emf"/><Relationship Id="rId2028" Type="http://schemas.openxmlformats.org/officeDocument/2006/relationships/image" Target="media/image1009.emf"/><Relationship Id="rId2582" Type="http://schemas.openxmlformats.org/officeDocument/2006/relationships/image" Target="media/image1286.emf"/><Relationship Id="rId3426" Type="http://schemas.openxmlformats.org/officeDocument/2006/relationships/customXml" Target="ink/ink1709.xml"/><Relationship Id="rId3633" Type="http://schemas.openxmlformats.org/officeDocument/2006/relationships/image" Target="media/image1808.emf"/><Relationship Id="rId3840" Type="http://schemas.openxmlformats.org/officeDocument/2006/relationships/customXml" Target="ink/ink1916.xml"/><Relationship Id="rId554" Type="http://schemas.openxmlformats.org/officeDocument/2006/relationships/image" Target="media/image274.emf"/><Relationship Id="rId761" Type="http://schemas.openxmlformats.org/officeDocument/2006/relationships/customXml" Target="ink/ink378.xml"/><Relationship Id="rId1391" Type="http://schemas.openxmlformats.org/officeDocument/2006/relationships/customXml" Target="ink/ink693.xml"/><Relationship Id="rId2235" Type="http://schemas.openxmlformats.org/officeDocument/2006/relationships/customXml" Target="ink/ink1114.xml"/><Relationship Id="rId2442" Type="http://schemas.openxmlformats.org/officeDocument/2006/relationships/image" Target="media/image1216.emf"/><Relationship Id="rId3700" Type="http://schemas.openxmlformats.org/officeDocument/2006/relationships/image" Target="media/image1841.emf"/><Relationship Id="rId207" Type="http://schemas.openxmlformats.org/officeDocument/2006/relationships/customXml" Target="ink/ink101.xml"/><Relationship Id="rId414" Type="http://schemas.openxmlformats.org/officeDocument/2006/relationships/image" Target="media/image204.emf"/><Relationship Id="rId621" Type="http://schemas.openxmlformats.org/officeDocument/2006/relationships/customXml" Target="ink/ink308.xml"/><Relationship Id="rId1044" Type="http://schemas.openxmlformats.org/officeDocument/2006/relationships/image" Target="media/image519.emf"/><Relationship Id="rId1251" Type="http://schemas.openxmlformats.org/officeDocument/2006/relationships/customXml" Target="ink/ink623.xml"/><Relationship Id="rId2302" Type="http://schemas.openxmlformats.org/officeDocument/2006/relationships/image" Target="media/image1146.emf"/><Relationship Id="rId1111" Type="http://schemas.openxmlformats.org/officeDocument/2006/relationships/customXml" Target="ink/ink553.xml"/><Relationship Id="rId4267" Type="http://schemas.openxmlformats.org/officeDocument/2006/relationships/image" Target="media/image2124.emf"/><Relationship Id="rId4474" Type="http://schemas.openxmlformats.org/officeDocument/2006/relationships/customXml" Target="ink/ink2233.xml"/><Relationship Id="rId3076" Type="http://schemas.openxmlformats.org/officeDocument/2006/relationships/image" Target="media/image1533.emf"/><Relationship Id="rId3283" Type="http://schemas.openxmlformats.org/officeDocument/2006/relationships/oleObject" Target="embeddings/oleObject2.bin"/><Relationship Id="rId3490" Type="http://schemas.openxmlformats.org/officeDocument/2006/relationships/customXml" Target="ink/ink1741.xml"/><Relationship Id="rId4127" Type="http://schemas.openxmlformats.org/officeDocument/2006/relationships/image" Target="media/image2054.emf"/><Relationship Id="rId4334" Type="http://schemas.openxmlformats.org/officeDocument/2006/relationships/customXml" Target="ink/ink2163.xml"/><Relationship Id="rId1928" Type="http://schemas.openxmlformats.org/officeDocument/2006/relationships/image" Target="media/image959.emf"/><Relationship Id="rId2092" Type="http://schemas.openxmlformats.org/officeDocument/2006/relationships/image" Target="media/image1041.emf"/><Relationship Id="rId3143" Type="http://schemas.openxmlformats.org/officeDocument/2006/relationships/customXml" Target="ink/ink1568.xml"/><Relationship Id="rId3350" Type="http://schemas.openxmlformats.org/officeDocument/2006/relationships/customXml" Target="ink/ink1671.xml"/><Relationship Id="rId271" Type="http://schemas.openxmlformats.org/officeDocument/2006/relationships/customXml" Target="ink/ink133.xml"/><Relationship Id="rId3003" Type="http://schemas.openxmlformats.org/officeDocument/2006/relationships/customXml" Target="ink/ink1498.xml"/><Relationship Id="rId4401" Type="http://schemas.openxmlformats.org/officeDocument/2006/relationships/image" Target="media/image2191.emf"/><Relationship Id="rId131" Type="http://schemas.openxmlformats.org/officeDocument/2006/relationships/customXml" Target="ink/ink63.xml"/><Relationship Id="rId3210" Type="http://schemas.openxmlformats.org/officeDocument/2006/relationships/customXml" Target="ink/ink1602.xml"/><Relationship Id="rId2769" Type="http://schemas.openxmlformats.org/officeDocument/2006/relationships/customXml" Target="ink/ink1381.xml"/><Relationship Id="rId2976" Type="http://schemas.openxmlformats.org/officeDocument/2006/relationships/image" Target="media/image1483.emf"/><Relationship Id="rId948" Type="http://schemas.openxmlformats.org/officeDocument/2006/relationships/image" Target="media/image471.emf"/><Relationship Id="rId1578" Type="http://schemas.openxmlformats.org/officeDocument/2006/relationships/image" Target="media/image7840.emf"/><Relationship Id="rId1785" Type="http://schemas.openxmlformats.org/officeDocument/2006/relationships/customXml" Target="ink/ink889.xml"/><Relationship Id="rId1992" Type="http://schemas.openxmlformats.org/officeDocument/2006/relationships/image" Target="media/image991.emf"/><Relationship Id="rId2629" Type="http://schemas.openxmlformats.org/officeDocument/2006/relationships/customXml" Target="ink/ink1311.xml"/><Relationship Id="rId2836" Type="http://schemas.openxmlformats.org/officeDocument/2006/relationships/image" Target="media/image1413.emf"/><Relationship Id="rId4191" Type="http://schemas.openxmlformats.org/officeDocument/2006/relationships/image" Target="media/image2086.emf"/><Relationship Id="rId77" Type="http://schemas.openxmlformats.org/officeDocument/2006/relationships/customXml" Target="ink/ink36.xml"/><Relationship Id="rId808" Type="http://schemas.openxmlformats.org/officeDocument/2006/relationships/image" Target="media/image401.emf"/><Relationship Id="rId1438" Type="http://schemas.openxmlformats.org/officeDocument/2006/relationships/image" Target="media/image716.emf"/><Relationship Id="rId1645" Type="http://schemas.openxmlformats.org/officeDocument/2006/relationships/customXml" Target="ink/ink819.xml"/><Relationship Id="rId4051" Type="http://schemas.openxmlformats.org/officeDocument/2006/relationships/image" Target="media/image2016.emf"/><Relationship Id="rId1852" Type="http://schemas.openxmlformats.org/officeDocument/2006/relationships/image" Target="media/image921.emf"/><Relationship Id="rId2903" Type="http://schemas.openxmlformats.org/officeDocument/2006/relationships/customXml" Target="ink/ink1448.xml"/><Relationship Id="rId1505" Type="http://schemas.openxmlformats.org/officeDocument/2006/relationships/customXml" Target="ink/ink749.xml"/><Relationship Id="rId1712" Type="http://schemas.openxmlformats.org/officeDocument/2006/relationships/image" Target="media/image851.emf"/><Relationship Id="rId3677" Type="http://schemas.openxmlformats.org/officeDocument/2006/relationships/customXml" Target="ink/ink1834.xml"/><Relationship Id="rId3884" Type="http://schemas.openxmlformats.org/officeDocument/2006/relationships/customXml" Target="ink/ink1938.xml"/><Relationship Id="rId598" Type="http://schemas.openxmlformats.org/officeDocument/2006/relationships/image" Target="media/image296.emf"/><Relationship Id="rId2279" Type="http://schemas.openxmlformats.org/officeDocument/2006/relationships/customXml" Target="ink/ink1136.xml"/><Relationship Id="rId2486" Type="http://schemas.openxmlformats.org/officeDocument/2006/relationships/image" Target="media/image1238.emf"/><Relationship Id="rId2693" Type="http://schemas.openxmlformats.org/officeDocument/2006/relationships/customXml" Target="ink/ink1343.xml"/><Relationship Id="rId3537" Type="http://schemas.openxmlformats.org/officeDocument/2006/relationships/image" Target="media/image1760.emf"/><Relationship Id="rId3744" Type="http://schemas.openxmlformats.org/officeDocument/2006/relationships/image" Target="media/image1863.emf"/><Relationship Id="rId3951" Type="http://schemas.openxmlformats.org/officeDocument/2006/relationships/image" Target="media/image1966.emf"/><Relationship Id="rId458" Type="http://schemas.openxmlformats.org/officeDocument/2006/relationships/image" Target="media/image226.emf"/><Relationship Id="rId665" Type="http://schemas.openxmlformats.org/officeDocument/2006/relationships/customXml" Target="ink/ink330.xml"/><Relationship Id="rId872" Type="http://schemas.openxmlformats.org/officeDocument/2006/relationships/image" Target="media/image433.emf"/><Relationship Id="rId1088" Type="http://schemas.openxmlformats.org/officeDocument/2006/relationships/image" Target="media/image541.emf"/><Relationship Id="rId1295" Type="http://schemas.openxmlformats.org/officeDocument/2006/relationships/customXml" Target="ink/ink645.xml"/><Relationship Id="rId2139" Type="http://schemas.openxmlformats.org/officeDocument/2006/relationships/customXml" Target="ink/ink1066.xml"/><Relationship Id="rId2346" Type="http://schemas.openxmlformats.org/officeDocument/2006/relationships/image" Target="media/image1168.emf"/><Relationship Id="rId2553" Type="http://schemas.openxmlformats.org/officeDocument/2006/relationships/customXml" Target="ink/ink1273.xml"/><Relationship Id="rId2760" Type="http://schemas.openxmlformats.org/officeDocument/2006/relationships/image" Target="media/image1375.emf"/><Relationship Id="rId3604" Type="http://schemas.openxmlformats.org/officeDocument/2006/relationships/customXml" Target="ink/ink1798.xml"/><Relationship Id="rId3811" Type="http://schemas.openxmlformats.org/officeDocument/2006/relationships/customXml" Target="ink/ink1901.xml"/><Relationship Id="rId318" Type="http://schemas.openxmlformats.org/officeDocument/2006/relationships/image" Target="media/image156.emf"/><Relationship Id="rId525" Type="http://schemas.openxmlformats.org/officeDocument/2006/relationships/customXml" Target="ink/ink260.xml"/><Relationship Id="rId732" Type="http://schemas.openxmlformats.org/officeDocument/2006/relationships/image" Target="media/image363.emf"/><Relationship Id="rId1155" Type="http://schemas.openxmlformats.org/officeDocument/2006/relationships/customXml" Target="ink/ink575.xml"/><Relationship Id="rId1362" Type="http://schemas.openxmlformats.org/officeDocument/2006/relationships/image" Target="media/image678.emf"/><Relationship Id="rId2206" Type="http://schemas.openxmlformats.org/officeDocument/2006/relationships/image" Target="media/image1098.emf"/><Relationship Id="rId2413" Type="http://schemas.openxmlformats.org/officeDocument/2006/relationships/customXml" Target="ink/ink1203.xml"/><Relationship Id="rId2620" Type="http://schemas.openxmlformats.org/officeDocument/2006/relationships/image" Target="media/image1305.emf"/><Relationship Id="rId1015" Type="http://schemas.openxmlformats.org/officeDocument/2006/relationships/customXml" Target="ink/ink505.xml"/><Relationship Id="rId1222" Type="http://schemas.openxmlformats.org/officeDocument/2006/relationships/image" Target="media/image608.emf"/><Relationship Id="rId4378" Type="http://schemas.openxmlformats.org/officeDocument/2006/relationships/customXml" Target="ink/ink2185.xml"/><Relationship Id="rId3187" Type="http://schemas.openxmlformats.org/officeDocument/2006/relationships/image" Target="media/image1586.emf"/><Relationship Id="rId3394" Type="http://schemas.openxmlformats.org/officeDocument/2006/relationships/customXml" Target="ink/ink1693.xml"/><Relationship Id="rId4238" Type="http://schemas.openxmlformats.org/officeDocument/2006/relationships/customXml" Target="ink/ink2115.xml"/><Relationship Id="rId3047" Type="http://schemas.openxmlformats.org/officeDocument/2006/relationships/customXml" Target="ink/ink1520.xml"/><Relationship Id="rId4445" Type="http://schemas.openxmlformats.org/officeDocument/2006/relationships/image" Target="media/image2213.emf"/><Relationship Id="rId175" Type="http://schemas.openxmlformats.org/officeDocument/2006/relationships/customXml" Target="ink/ink85.xml"/><Relationship Id="rId3254" Type="http://schemas.openxmlformats.org/officeDocument/2006/relationships/customXml" Target="ink/ink1624.xml"/><Relationship Id="rId3461" Type="http://schemas.openxmlformats.org/officeDocument/2006/relationships/image" Target="media/image1722.emf"/><Relationship Id="rId4305" Type="http://schemas.openxmlformats.org/officeDocument/2006/relationships/image" Target="media/image2143.emf"/><Relationship Id="rId382" Type="http://schemas.openxmlformats.org/officeDocument/2006/relationships/image" Target="media/image188.emf"/><Relationship Id="rId2063" Type="http://schemas.openxmlformats.org/officeDocument/2006/relationships/customXml" Target="ink/ink1028.xml"/><Relationship Id="rId2270" Type="http://schemas.openxmlformats.org/officeDocument/2006/relationships/image" Target="media/image1130.emf"/><Relationship Id="rId3114" Type="http://schemas.openxmlformats.org/officeDocument/2006/relationships/image" Target="media/image1550.emf"/><Relationship Id="rId3321" Type="http://schemas.openxmlformats.org/officeDocument/2006/relationships/image" Target="media/image1652.emf"/><Relationship Id="rId242" Type="http://schemas.openxmlformats.org/officeDocument/2006/relationships/image" Target="media/image118.emf"/><Relationship Id="rId2130" Type="http://schemas.openxmlformats.org/officeDocument/2006/relationships/image" Target="media/image1060.emf"/><Relationship Id="rId102" Type="http://schemas.openxmlformats.org/officeDocument/2006/relationships/image" Target="media/image48.emf"/><Relationship Id="rId1689" Type="http://schemas.openxmlformats.org/officeDocument/2006/relationships/customXml" Target="ink/ink841.xml"/><Relationship Id="rId4095" Type="http://schemas.openxmlformats.org/officeDocument/2006/relationships/image" Target="media/image2038.emf"/><Relationship Id="rId1896" Type="http://schemas.openxmlformats.org/officeDocument/2006/relationships/image" Target="media/image943.emf"/><Relationship Id="rId2947" Type="http://schemas.openxmlformats.org/officeDocument/2006/relationships/customXml" Target="ink/ink1470.xml"/><Relationship Id="rId4162" Type="http://schemas.openxmlformats.org/officeDocument/2006/relationships/customXml" Target="ink/ink2077.xml"/><Relationship Id="rId919" Type="http://schemas.openxmlformats.org/officeDocument/2006/relationships/customXml" Target="ink/ink457.xml"/><Relationship Id="rId1549" Type="http://schemas.openxmlformats.org/officeDocument/2006/relationships/customXml" Target="ink/ink771.xml"/><Relationship Id="rId1756" Type="http://schemas.openxmlformats.org/officeDocument/2006/relationships/image" Target="media/image873.emf"/><Relationship Id="rId1963" Type="http://schemas.openxmlformats.org/officeDocument/2006/relationships/customXml" Target="ink/ink978.xml"/><Relationship Id="rId2807" Type="http://schemas.openxmlformats.org/officeDocument/2006/relationships/customXml" Target="ink/ink1400.xml"/><Relationship Id="rId4022" Type="http://schemas.openxmlformats.org/officeDocument/2006/relationships/customXml" Target="ink/ink2007.xml"/><Relationship Id="rId48" Type="http://schemas.openxmlformats.org/officeDocument/2006/relationships/image" Target="media/image21.emf"/><Relationship Id="rId1409" Type="http://schemas.openxmlformats.org/officeDocument/2006/relationships/customXml" Target="ink/ink702.xml"/><Relationship Id="rId1616" Type="http://schemas.openxmlformats.org/officeDocument/2006/relationships/image" Target="media/image803.emf"/><Relationship Id="rId1823" Type="http://schemas.openxmlformats.org/officeDocument/2006/relationships/customXml" Target="ink/ink908.xml"/><Relationship Id="rId3788" Type="http://schemas.openxmlformats.org/officeDocument/2006/relationships/image" Target="media/image1885.emf"/><Relationship Id="rId3995" Type="http://schemas.openxmlformats.org/officeDocument/2006/relationships/image" Target="media/image1988.emf"/><Relationship Id="rId2597" Type="http://schemas.openxmlformats.org/officeDocument/2006/relationships/customXml" Target="ink/ink1295.xml"/><Relationship Id="rId3648" Type="http://schemas.openxmlformats.org/officeDocument/2006/relationships/customXml" Target="ink/ink1820.xml"/><Relationship Id="rId3855" Type="http://schemas.openxmlformats.org/officeDocument/2006/relationships/image" Target="media/image1918.emf"/><Relationship Id="rId569" Type="http://schemas.openxmlformats.org/officeDocument/2006/relationships/customXml" Target="ink/ink282.xml"/><Relationship Id="rId776" Type="http://schemas.openxmlformats.org/officeDocument/2006/relationships/image" Target="media/image385.emf"/><Relationship Id="rId983" Type="http://schemas.openxmlformats.org/officeDocument/2006/relationships/customXml" Target="ink/ink489.xml"/><Relationship Id="rId1199" Type="http://schemas.openxmlformats.org/officeDocument/2006/relationships/customXml" Target="ink/ink597.xml"/><Relationship Id="rId2457" Type="http://schemas.openxmlformats.org/officeDocument/2006/relationships/customXml" Target="ink/ink1225.xml"/><Relationship Id="rId2664" Type="http://schemas.openxmlformats.org/officeDocument/2006/relationships/image" Target="media/image1327.emf"/><Relationship Id="rId3508" Type="http://schemas.openxmlformats.org/officeDocument/2006/relationships/customXml" Target="ink/ink1750.xml"/><Relationship Id="rId429" Type="http://schemas.openxmlformats.org/officeDocument/2006/relationships/customXml" Target="ink/ink212.xml"/><Relationship Id="rId636" Type="http://schemas.openxmlformats.org/officeDocument/2006/relationships/image" Target="media/image315.emf"/><Relationship Id="rId1059" Type="http://schemas.openxmlformats.org/officeDocument/2006/relationships/customXml" Target="ink/ink527.xml"/><Relationship Id="rId1266" Type="http://schemas.openxmlformats.org/officeDocument/2006/relationships/image" Target="media/image630.emf"/><Relationship Id="rId1473" Type="http://schemas.openxmlformats.org/officeDocument/2006/relationships/image" Target="media/image1.wmf"/><Relationship Id="rId2317" Type="http://schemas.openxmlformats.org/officeDocument/2006/relationships/customXml" Target="ink/ink1155.xml"/><Relationship Id="rId2871" Type="http://schemas.openxmlformats.org/officeDocument/2006/relationships/customXml" Target="ink/ink1432.xml"/><Relationship Id="rId3715" Type="http://schemas.openxmlformats.org/officeDocument/2006/relationships/customXml" Target="ink/ink1853.xml"/><Relationship Id="rId3922" Type="http://schemas.openxmlformats.org/officeDocument/2006/relationships/customXml" Target="ink/ink1957.xml"/><Relationship Id="rId843" Type="http://schemas.openxmlformats.org/officeDocument/2006/relationships/customXml" Target="ink/ink419.xml"/><Relationship Id="rId1126" Type="http://schemas.openxmlformats.org/officeDocument/2006/relationships/image" Target="media/image560.emf"/><Relationship Id="rId1680" Type="http://schemas.openxmlformats.org/officeDocument/2006/relationships/image" Target="media/image835.emf"/><Relationship Id="rId2524" Type="http://schemas.openxmlformats.org/officeDocument/2006/relationships/image" Target="media/image1257.emf"/><Relationship Id="rId2731" Type="http://schemas.openxmlformats.org/officeDocument/2006/relationships/customXml" Target="ink/ink1362.xml"/><Relationship Id="rId703" Type="http://schemas.openxmlformats.org/officeDocument/2006/relationships/customXml" Target="ink/ink349.xml"/><Relationship Id="rId910" Type="http://schemas.openxmlformats.org/officeDocument/2006/relationships/image" Target="media/image452.emf"/><Relationship Id="rId1333" Type="http://schemas.openxmlformats.org/officeDocument/2006/relationships/customXml" Target="ink/ink664.xml"/><Relationship Id="rId1540" Type="http://schemas.openxmlformats.org/officeDocument/2006/relationships/image" Target="media/image766.emf"/><Relationship Id="rId4489" Type="http://schemas.openxmlformats.org/officeDocument/2006/relationships/image" Target="media/image2235.emf"/><Relationship Id="rId1400" Type="http://schemas.openxmlformats.org/officeDocument/2006/relationships/image" Target="media/image697.emf"/><Relationship Id="rId1845" Type="http://schemas.openxmlformats.org/officeDocument/2006/relationships/customXml" Target="ink/ink919.xml"/><Relationship Id="rId3060" Type="http://schemas.openxmlformats.org/officeDocument/2006/relationships/image" Target="media/image1525.emf"/><Relationship Id="rId3298" Type="http://schemas.openxmlformats.org/officeDocument/2006/relationships/customXml" Target="ink/ink1645.xml"/><Relationship Id="rId4111" Type="http://schemas.openxmlformats.org/officeDocument/2006/relationships/image" Target="media/image2046.emf"/><Relationship Id="rId4349" Type="http://schemas.openxmlformats.org/officeDocument/2006/relationships/image" Target="media/image2165.emf"/><Relationship Id="rId1705" Type="http://schemas.openxmlformats.org/officeDocument/2006/relationships/customXml" Target="ink/ink849.xml"/><Relationship Id="rId1912" Type="http://schemas.openxmlformats.org/officeDocument/2006/relationships/image" Target="media/image951.emf"/><Relationship Id="rId3158" Type="http://schemas.openxmlformats.org/officeDocument/2006/relationships/image" Target="media/image1572.emf"/><Relationship Id="rId3365" Type="http://schemas.openxmlformats.org/officeDocument/2006/relationships/image" Target="media/image1674.emf"/><Relationship Id="rId3572" Type="http://schemas.openxmlformats.org/officeDocument/2006/relationships/customXml" Target="ink/ink1782.xml"/><Relationship Id="rId4209" Type="http://schemas.openxmlformats.org/officeDocument/2006/relationships/image" Target="media/image2095.emf"/><Relationship Id="rId4416" Type="http://schemas.openxmlformats.org/officeDocument/2006/relationships/customXml" Target="ink/ink2204.xml"/><Relationship Id="rId286" Type="http://schemas.openxmlformats.org/officeDocument/2006/relationships/image" Target="media/image140.emf"/><Relationship Id="rId493" Type="http://schemas.openxmlformats.org/officeDocument/2006/relationships/customXml" Target="ink/ink244.xml"/><Relationship Id="rId2174" Type="http://schemas.openxmlformats.org/officeDocument/2006/relationships/image" Target="media/image1082.emf"/><Relationship Id="rId2381" Type="http://schemas.openxmlformats.org/officeDocument/2006/relationships/customXml" Target="ink/ink1187.xml"/><Relationship Id="rId3018" Type="http://schemas.openxmlformats.org/officeDocument/2006/relationships/image" Target="media/image1504.emf"/><Relationship Id="rId3225" Type="http://schemas.openxmlformats.org/officeDocument/2006/relationships/image" Target="media/image1605.emf"/><Relationship Id="rId3432" Type="http://schemas.openxmlformats.org/officeDocument/2006/relationships/customXml" Target="ink/ink1712.xml"/><Relationship Id="rId3877" Type="http://schemas.openxmlformats.org/officeDocument/2006/relationships/image" Target="media/image1929.emf"/><Relationship Id="rId146" Type="http://schemas.openxmlformats.org/officeDocument/2006/relationships/image" Target="media/image70.emf"/><Relationship Id="rId353" Type="http://schemas.openxmlformats.org/officeDocument/2006/relationships/customXml" Target="ink/ink174.xml"/><Relationship Id="rId560" Type="http://schemas.openxmlformats.org/officeDocument/2006/relationships/image" Target="media/image277.emf"/><Relationship Id="rId798" Type="http://schemas.openxmlformats.org/officeDocument/2006/relationships/image" Target="media/image396.emf"/><Relationship Id="rId1190" Type="http://schemas.openxmlformats.org/officeDocument/2006/relationships/image" Target="media/image592.emf"/><Relationship Id="rId2034" Type="http://schemas.openxmlformats.org/officeDocument/2006/relationships/image" Target="media/image1012.emf"/><Relationship Id="rId2241" Type="http://schemas.openxmlformats.org/officeDocument/2006/relationships/customXml" Target="ink/ink1117.xml"/><Relationship Id="rId2479" Type="http://schemas.openxmlformats.org/officeDocument/2006/relationships/customXml" Target="ink/ink1236.xml"/><Relationship Id="rId2686" Type="http://schemas.openxmlformats.org/officeDocument/2006/relationships/image" Target="media/image1338.emf"/><Relationship Id="rId2893" Type="http://schemas.openxmlformats.org/officeDocument/2006/relationships/customXml" Target="ink/ink1443.xml"/><Relationship Id="rId3737" Type="http://schemas.openxmlformats.org/officeDocument/2006/relationships/customXml" Target="ink/ink1864.xml"/><Relationship Id="rId3944" Type="http://schemas.openxmlformats.org/officeDocument/2006/relationships/customXml" Target="ink/ink1968.xml"/><Relationship Id="rId213" Type="http://schemas.openxmlformats.org/officeDocument/2006/relationships/customXml" Target="ink/ink104.xml"/><Relationship Id="rId420" Type="http://schemas.openxmlformats.org/officeDocument/2006/relationships/image" Target="media/image207.emf"/><Relationship Id="rId658" Type="http://schemas.openxmlformats.org/officeDocument/2006/relationships/image" Target="media/image326.emf"/><Relationship Id="rId865" Type="http://schemas.openxmlformats.org/officeDocument/2006/relationships/customXml" Target="ink/ink430.xml"/><Relationship Id="rId1050" Type="http://schemas.openxmlformats.org/officeDocument/2006/relationships/image" Target="media/image522.emf"/><Relationship Id="rId1288" Type="http://schemas.openxmlformats.org/officeDocument/2006/relationships/image" Target="media/image641.emf"/><Relationship Id="rId1495" Type="http://schemas.openxmlformats.org/officeDocument/2006/relationships/customXml" Target="ink/ink744.xml"/><Relationship Id="rId2101" Type="http://schemas.openxmlformats.org/officeDocument/2006/relationships/customXml" Target="ink/ink1047.xml"/><Relationship Id="rId2339" Type="http://schemas.openxmlformats.org/officeDocument/2006/relationships/customXml" Target="ink/ink1166.xml"/><Relationship Id="rId2546" Type="http://schemas.openxmlformats.org/officeDocument/2006/relationships/image" Target="media/image1268.emf"/><Relationship Id="rId2753" Type="http://schemas.openxmlformats.org/officeDocument/2006/relationships/customXml" Target="ink/ink1373.xml"/><Relationship Id="rId2960" Type="http://schemas.openxmlformats.org/officeDocument/2006/relationships/image" Target="media/image1475.emf"/><Relationship Id="rId3804" Type="http://schemas.openxmlformats.org/officeDocument/2006/relationships/image" Target="media/image1893.emf"/><Relationship Id="rId518" Type="http://schemas.openxmlformats.org/officeDocument/2006/relationships/image" Target="media/image256.emf"/><Relationship Id="rId725" Type="http://schemas.openxmlformats.org/officeDocument/2006/relationships/customXml" Target="ink/ink360.xml"/><Relationship Id="rId932" Type="http://schemas.openxmlformats.org/officeDocument/2006/relationships/image" Target="media/image463.emf"/><Relationship Id="rId1148" Type="http://schemas.openxmlformats.org/officeDocument/2006/relationships/image" Target="media/image571.emf"/><Relationship Id="rId1355" Type="http://schemas.openxmlformats.org/officeDocument/2006/relationships/customXml" Target="ink/ink675.xml"/><Relationship Id="rId1562" Type="http://schemas.openxmlformats.org/officeDocument/2006/relationships/image" Target="media/image777.emf"/><Relationship Id="rId2406" Type="http://schemas.openxmlformats.org/officeDocument/2006/relationships/image" Target="media/image1198.emf"/><Relationship Id="rId2613" Type="http://schemas.openxmlformats.org/officeDocument/2006/relationships/customXml" Target="ink/ink1303.xml"/><Relationship Id="rId4066" Type="http://schemas.openxmlformats.org/officeDocument/2006/relationships/customXml" Target="ink/ink2029.xml"/><Relationship Id="rId1008" Type="http://schemas.openxmlformats.org/officeDocument/2006/relationships/image" Target="media/image501.emf"/><Relationship Id="rId1215" Type="http://schemas.openxmlformats.org/officeDocument/2006/relationships/customXml" Target="ink/ink605.xml"/><Relationship Id="rId1422" Type="http://schemas.openxmlformats.org/officeDocument/2006/relationships/image" Target="media/image708.emf"/><Relationship Id="rId1867" Type="http://schemas.openxmlformats.org/officeDocument/2006/relationships/customXml" Target="ink/ink930.xml"/><Relationship Id="rId2820" Type="http://schemas.openxmlformats.org/officeDocument/2006/relationships/image" Target="media/image1405.emf"/><Relationship Id="rId2918" Type="http://schemas.openxmlformats.org/officeDocument/2006/relationships/image" Target="media/image1454.emf"/><Relationship Id="rId4273" Type="http://schemas.openxmlformats.org/officeDocument/2006/relationships/image" Target="media/image2127.emf"/><Relationship Id="rId4480" Type="http://schemas.openxmlformats.org/officeDocument/2006/relationships/customXml" Target="ink/ink2236.xml"/><Relationship Id="rId61" Type="http://schemas.openxmlformats.org/officeDocument/2006/relationships/customXml" Target="ink/ink28.xml"/><Relationship Id="rId1727" Type="http://schemas.openxmlformats.org/officeDocument/2006/relationships/customXml" Target="ink/ink860.xml"/><Relationship Id="rId1934" Type="http://schemas.openxmlformats.org/officeDocument/2006/relationships/image" Target="media/image962.emf"/><Relationship Id="rId3082" Type="http://schemas.openxmlformats.org/officeDocument/2006/relationships/image" Target="media/image1536.emf"/><Relationship Id="rId3387" Type="http://schemas.openxmlformats.org/officeDocument/2006/relationships/image" Target="media/image1685.emf"/><Relationship Id="rId4133" Type="http://schemas.openxmlformats.org/officeDocument/2006/relationships/image" Target="media/image2057.emf"/><Relationship Id="rId4340" Type="http://schemas.openxmlformats.org/officeDocument/2006/relationships/customXml" Target="ink/ink2166.xml"/><Relationship Id="rId19" Type="http://schemas.openxmlformats.org/officeDocument/2006/relationships/customXml" Target="ink/ink7.xml"/><Relationship Id="rId2196" Type="http://schemas.openxmlformats.org/officeDocument/2006/relationships/image" Target="media/image1093.emf"/><Relationship Id="rId3594" Type="http://schemas.openxmlformats.org/officeDocument/2006/relationships/customXml" Target="ink/ink1793.xml"/><Relationship Id="rId3899" Type="http://schemas.openxmlformats.org/officeDocument/2006/relationships/image" Target="media/image1940.emf"/><Relationship Id="rId4200" Type="http://schemas.openxmlformats.org/officeDocument/2006/relationships/customXml" Target="ink/ink2096.xml"/><Relationship Id="rId4438" Type="http://schemas.openxmlformats.org/officeDocument/2006/relationships/customXml" Target="ink/ink2215.xml"/><Relationship Id="rId168" Type="http://schemas.openxmlformats.org/officeDocument/2006/relationships/image" Target="media/image81.emf"/><Relationship Id="rId3247" Type="http://schemas.openxmlformats.org/officeDocument/2006/relationships/image" Target="media/image1616.emf"/><Relationship Id="rId3454" Type="http://schemas.openxmlformats.org/officeDocument/2006/relationships/customXml" Target="ink/ink1723.xml"/><Relationship Id="rId3661" Type="http://schemas.openxmlformats.org/officeDocument/2006/relationships/customXml" Target="ink/ink1826.xml"/><Relationship Id="rId375" Type="http://schemas.openxmlformats.org/officeDocument/2006/relationships/customXml" Target="ink/ink185.xml"/><Relationship Id="rId582" Type="http://schemas.openxmlformats.org/officeDocument/2006/relationships/image" Target="media/image288.emf"/><Relationship Id="rId2056" Type="http://schemas.openxmlformats.org/officeDocument/2006/relationships/image" Target="media/image1023.emf"/><Relationship Id="rId2263" Type="http://schemas.openxmlformats.org/officeDocument/2006/relationships/customXml" Target="ink/ink1128.xml"/><Relationship Id="rId2470" Type="http://schemas.openxmlformats.org/officeDocument/2006/relationships/image" Target="media/image1230.emf"/><Relationship Id="rId3107" Type="http://schemas.openxmlformats.org/officeDocument/2006/relationships/customXml" Target="ink/ink1550.xml"/><Relationship Id="rId3314" Type="http://schemas.openxmlformats.org/officeDocument/2006/relationships/customXml" Target="ink/ink1653.xml"/><Relationship Id="rId3521" Type="http://schemas.openxmlformats.org/officeDocument/2006/relationships/image" Target="media/image1752.emf"/><Relationship Id="rId3759" Type="http://schemas.openxmlformats.org/officeDocument/2006/relationships/customXml" Target="ink/ink1875.xml"/><Relationship Id="rId3966" Type="http://schemas.openxmlformats.org/officeDocument/2006/relationships/customXml" Target="ink/ink1979.xml"/><Relationship Id="rId3" Type="http://schemas.openxmlformats.org/officeDocument/2006/relationships/settings" Target="settings.xml"/><Relationship Id="rId235" Type="http://schemas.openxmlformats.org/officeDocument/2006/relationships/customXml" Target="ink/ink115.xml"/><Relationship Id="rId442" Type="http://schemas.openxmlformats.org/officeDocument/2006/relationships/image" Target="media/image218.emf"/><Relationship Id="rId887" Type="http://schemas.openxmlformats.org/officeDocument/2006/relationships/customXml" Target="ink/ink441.xml"/><Relationship Id="rId1072" Type="http://schemas.openxmlformats.org/officeDocument/2006/relationships/image" Target="media/image533.emf"/><Relationship Id="rId2123" Type="http://schemas.openxmlformats.org/officeDocument/2006/relationships/customXml" Target="ink/ink1058.xml"/><Relationship Id="rId2330" Type="http://schemas.openxmlformats.org/officeDocument/2006/relationships/image" Target="media/image1160.emf"/><Relationship Id="rId2568" Type="http://schemas.openxmlformats.org/officeDocument/2006/relationships/image" Target="media/image1279.emf"/><Relationship Id="rId2775" Type="http://schemas.openxmlformats.org/officeDocument/2006/relationships/customXml" Target="ink/ink1384.xml"/><Relationship Id="rId2982" Type="http://schemas.openxmlformats.org/officeDocument/2006/relationships/image" Target="media/image1486.emf"/><Relationship Id="rId3619" Type="http://schemas.openxmlformats.org/officeDocument/2006/relationships/image" Target="media/image1801.emf"/><Relationship Id="rId3826" Type="http://schemas.openxmlformats.org/officeDocument/2006/relationships/image" Target="media/image1904.emf"/><Relationship Id="rId302" Type="http://schemas.openxmlformats.org/officeDocument/2006/relationships/image" Target="media/image148.emf"/><Relationship Id="rId747" Type="http://schemas.openxmlformats.org/officeDocument/2006/relationships/customXml" Target="ink/ink371.xml"/><Relationship Id="rId954" Type="http://schemas.openxmlformats.org/officeDocument/2006/relationships/image" Target="media/image474.emf"/><Relationship Id="rId1377" Type="http://schemas.openxmlformats.org/officeDocument/2006/relationships/customXml" Target="ink/ink686.xml"/><Relationship Id="rId1584" Type="http://schemas.openxmlformats.org/officeDocument/2006/relationships/image" Target="media/image787.emf"/><Relationship Id="rId1791" Type="http://schemas.openxmlformats.org/officeDocument/2006/relationships/customXml" Target="ink/ink892.xml"/><Relationship Id="rId2428" Type="http://schemas.openxmlformats.org/officeDocument/2006/relationships/image" Target="media/image1209.emf"/><Relationship Id="rId2635" Type="http://schemas.openxmlformats.org/officeDocument/2006/relationships/customXml" Target="ink/ink1314.xml"/><Relationship Id="rId2842" Type="http://schemas.openxmlformats.org/officeDocument/2006/relationships/image" Target="media/image1416.emf"/><Relationship Id="rId4088" Type="http://schemas.openxmlformats.org/officeDocument/2006/relationships/customXml" Target="ink/ink2040.xml"/><Relationship Id="rId4295" Type="http://schemas.openxmlformats.org/officeDocument/2006/relationships/image" Target="media/image2138.emf"/><Relationship Id="rId83" Type="http://schemas.openxmlformats.org/officeDocument/2006/relationships/customXml" Target="ink/ink39.xml"/><Relationship Id="rId607" Type="http://schemas.openxmlformats.org/officeDocument/2006/relationships/customXml" Target="ink/ink301.xml"/><Relationship Id="rId814" Type="http://schemas.openxmlformats.org/officeDocument/2006/relationships/image" Target="media/image404.emf"/><Relationship Id="rId1237" Type="http://schemas.openxmlformats.org/officeDocument/2006/relationships/customXml" Target="ink/ink616.xml"/><Relationship Id="rId1444" Type="http://schemas.openxmlformats.org/officeDocument/2006/relationships/image" Target="media/image719.emf"/><Relationship Id="rId1651" Type="http://schemas.openxmlformats.org/officeDocument/2006/relationships/customXml" Target="ink/ink822.xml"/><Relationship Id="rId1889" Type="http://schemas.openxmlformats.org/officeDocument/2006/relationships/customXml" Target="ink/ink941.xml"/><Relationship Id="rId2702" Type="http://schemas.openxmlformats.org/officeDocument/2006/relationships/image" Target="media/image1346.emf"/><Relationship Id="rId4155" Type="http://schemas.openxmlformats.org/officeDocument/2006/relationships/image" Target="media/image2068.emf"/><Relationship Id="rId4362" Type="http://schemas.openxmlformats.org/officeDocument/2006/relationships/customXml" Target="ink/ink2177.xml"/><Relationship Id="rId1304" Type="http://schemas.openxmlformats.org/officeDocument/2006/relationships/image" Target="media/image649.emf"/><Relationship Id="rId1511" Type="http://schemas.openxmlformats.org/officeDocument/2006/relationships/customXml" Target="ink/ink752.xml"/><Relationship Id="rId1749" Type="http://schemas.openxmlformats.org/officeDocument/2006/relationships/customXml" Target="ink/ink871.xml"/><Relationship Id="rId1956" Type="http://schemas.openxmlformats.org/officeDocument/2006/relationships/image" Target="media/image973.emf"/><Relationship Id="rId3171" Type="http://schemas.openxmlformats.org/officeDocument/2006/relationships/customXml" Target="ink/ink1582.xml"/><Relationship Id="rId4015" Type="http://schemas.openxmlformats.org/officeDocument/2006/relationships/image" Target="media/image1998.emf"/><Relationship Id="rId1609" Type="http://schemas.openxmlformats.org/officeDocument/2006/relationships/customXml" Target="ink/ink801.xml"/><Relationship Id="rId1816" Type="http://schemas.openxmlformats.org/officeDocument/2006/relationships/image" Target="media/image903.emf"/><Relationship Id="rId3269" Type="http://schemas.openxmlformats.org/officeDocument/2006/relationships/image" Target="media/image1627.emf"/><Relationship Id="rId3476" Type="http://schemas.openxmlformats.org/officeDocument/2006/relationships/customXml" Target="ink/ink1734.xml"/><Relationship Id="rId3683" Type="http://schemas.openxmlformats.org/officeDocument/2006/relationships/customXml" Target="ink/ink1837.xml"/><Relationship Id="rId4222" Type="http://schemas.openxmlformats.org/officeDocument/2006/relationships/customXml" Target="ink/ink2107.xml"/><Relationship Id="rId10" Type="http://schemas.openxmlformats.org/officeDocument/2006/relationships/image" Target="media/image2.emf"/><Relationship Id="rId397" Type="http://schemas.openxmlformats.org/officeDocument/2006/relationships/customXml" Target="ink/ink196.xml"/><Relationship Id="rId2078" Type="http://schemas.openxmlformats.org/officeDocument/2006/relationships/image" Target="media/image1034.emf"/><Relationship Id="rId2285" Type="http://schemas.openxmlformats.org/officeDocument/2006/relationships/customXml" Target="ink/ink1139.xml"/><Relationship Id="rId2492" Type="http://schemas.openxmlformats.org/officeDocument/2006/relationships/image" Target="media/image1241.emf"/><Relationship Id="rId3031" Type="http://schemas.openxmlformats.org/officeDocument/2006/relationships/customXml" Target="ink/ink1512.xml"/><Relationship Id="rId3129" Type="http://schemas.openxmlformats.org/officeDocument/2006/relationships/customXml" Target="ink/ink1561.xml"/><Relationship Id="rId3336" Type="http://schemas.openxmlformats.org/officeDocument/2006/relationships/customXml" Target="ink/ink1664.xml"/><Relationship Id="rId3890" Type="http://schemas.openxmlformats.org/officeDocument/2006/relationships/customXml" Target="ink/ink1941.xml"/><Relationship Id="rId3988" Type="http://schemas.openxmlformats.org/officeDocument/2006/relationships/customXml" Target="ink/ink1990.xml"/><Relationship Id="rId257" Type="http://schemas.openxmlformats.org/officeDocument/2006/relationships/customXml" Target="ink/ink126.xml"/><Relationship Id="rId464" Type="http://schemas.openxmlformats.org/officeDocument/2006/relationships/image" Target="media/image229.emf"/><Relationship Id="rId1094" Type="http://schemas.openxmlformats.org/officeDocument/2006/relationships/image" Target="media/image544.emf"/><Relationship Id="rId2145" Type="http://schemas.openxmlformats.org/officeDocument/2006/relationships/customXml" Target="ink/ink1069.xml"/><Relationship Id="rId2797" Type="http://schemas.openxmlformats.org/officeDocument/2006/relationships/customXml" Target="ink/ink1395.xml"/><Relationship Id="rId3543" Type="http://schemas.openxmlformats.org/officeDocument/2006/relationships/image" Target="media/image1763.emf"/><Relationship Id="rId3750" Type="http://schemas.openxmlformats.org/officeDocument/2006/relationships/image" Target="media/image1866.emf"/><Relationship Id="rId3848" Type="http://schemas.openxmlformats.org/officeDocument/2006/relationships/customXml" Target="ink/ink1920.xml"/><Relationship Id="rId117" Type="http://schemas.openxmlformats.org/officeDocument/2006/relationships/customXml" Target="ink/ink56.xml"/><Relationship Id="rId671" Type="http://schemas.openxmlformats.org/officeDocument/2006/relationships/customXml" Target="ink/ink333.xml"/><Relationship Id="rId769" Type="http://schemas.openxmlformats.org/officeDocument/2006/relationships/customXml" Target="ink/ink382.xml"/><Relationship Id="rId976" Type="http://schemas.openxmlformats.org/officeDocument/2006/relationships/image" Target="media/image485.emf"/><Relationship Id="rId1399" Type="http://schemas.openxmlformats.org/officeDocument/2006/relationships/customXml" Target="ink/ink697.xml"/><Relationship Id="rId2352" Type="http://schemas.openxmlformats.org/officeDocument/2006/relationships/image" Target="media/image1171.emf"/><Relationship Id="rId2657" Type="http://schemas.openxmlformats.org/officeDocument/2006/relationships/customXml" Target="ink/ink1325.xml"/><Relationship Id="rId3403" Type="http://schemas.openxmlformats.org/officeDocument/2006/relationships/image" Target="media/image1693.emf"/><Relationship Id="rId3610" Type="http://schemas.openxmlformats.org/officeDocument/2006/relationships/customXml" Target="ink/ink1801.xml"/><Relationship Id="rId324" Type="http://schemas.openxmlformats.org/officeDocument/2006/relationships/image" Target="media/image159.emf"/><Relationship Id="rId531" Type="http://schemas.openxmlformats.org/officeDocument/2006/relationships/customXml" Target="ink/ink263.xml"/><Relationship Id="rId629" Type="http://schemas.openxmlformats.org/officeDocument/2006/relationships/customXml" Target="ink/ink312.xml"/><Relationship Id="rId1161" Type="http://schemas.openxmlformats.org/officeDocument/2006/relationships/customXml" Target="ink/ink578.xml"/><Relationship Id="rId1259" Type="http://schemas.openxmlformats.org/officeDocument/2006/relationships/customXml" Target="ink/ink627.xml"/><Relationship Id="rId1466" Type="http://schemas.openxmlformats.org/officeDocument/2006/relationships/image" Target="media/image730.emf"/><Relationship Id="rId2005" Type="http://schemas.openxmlformats.org/officeDocument/2006/relationships/customXml" Target="ink/ink999.xml"/><Relationship Id="rId2212" Type="http://schemas.openxmlformats.org/officeDocument/2006/relationships/image" Target="media/image1101.emf"/><Relationship Id="rId2864" Type="http://schemas.openxmlformats.org/officeDocument/2006/relationships/image" Target="media/image1427.emf"/><Relationship Id="rId3708" Type="http://schemas.openxmlformats.org/officeDocument/2006/relationships/image" Target="media/image1845.emf"/><Relationship Id="rId3915" Type="http://schemas.openxmlformats.org/officeDocument/2006/relationships/image" Target="media/image1948.emf"/><Relationship Id="rId836" Type="http://schemas.openxmlformats.org/officeDocument/2006/relationships/image" Target="media/image415.emf"/><Relationship Id="rId1021" Type="http://schemas.openxmlformats.org/officeDocument/2006/relationships/customXml" Target="ink/ink508.xml"/><Relationship Id="rId1119" Type="http://schemas.openxmlformats.org/officeDocument/2006/relationships/customXml" Target="ink/ink557.xml"/><Relationship Id="rId1673" Type="http://schemas.openxmlformats.org/officeDocument/2006/relationships/customXml" Target="ink/ink833.xml"/><Relationship Id="rId1880" Type="http://schemas.openxmlformats.org/officeDocument/2006/relationships/image" Target="media/image935.emf"/><Relationship Id="rId1978" Type="http://schemas.openxmlformats.org/officeDocument/2006/relationships/image" Target="media/image984.emf"/><Relationship Id="rId2517" Type="http://schemas.openxmlformats.org/officeDocument/2006/relationships/customXml" Target="ink/ink1255.xml"/><Relationship Id="rId2724" Type="http://schemas.openxmlformats.org/officeDocument/2006/relationships/image" Target="media/image1357.emf"/><Relationship Id="rId2931" Type="http://schemas.openxmlformats.org/officeDocument/2006/relationships/customXml" Target="ink/ink1462.xml"/><Relationship Id="rId4177" Type="http://schemas.openxmlformats.org/officeDocument/2006/relationships/image" Target="media/image2079.emf"/><Relationship Id="rId4384" Type="http://schemas.openxmlformats.org/officeDocument/2006/relationships/customXml" Target="ink/ink2188.xml"/><Relationship Id="rId903" Type="http://schemas.openxmlformats.org/officeDocument/2006/relationships/customXml" Target="ink/ink449.xml"/><Relationship Id="rId1326" Type="http://schemas.openxmlformats.org/officeDocument/2006/relationships/image" Target="media/image660.emf"/><Relationship Id="rId1533" Type="http://schemas.openxmlformats.org/officeDocument/2006/relationships/customXml" Target="ink/ink763.xml"/><Relationship Id="rId1740" Type="http://schemas.openxmlformats.org/officeDocument/2006/relationships/image" Target="media/image865.emf"/><Relationship Id="rId3193" Type="http://schemas.openxmlformats.org/officeDocument/2006/relationships/image" Target="media/image1589.emf"/><Relationship Id="rId4037" Type="http://schemas.openxmlformats.org/officeDocument/2006/relationships/image" Target="media/image2009.emf"/><Relationship Id="rId4244" Type="http://schemas.openxmlformats.org/officeDocument/2006/relationships/customXml" Target="ink/ink2118.xml"/><Relationship Id="rId4451" Type="http://schemas.openxmlformats.org/officeDocument/2006/relationships/image" Target="media/image2216.emf"/><Relationship Id="rId32" Type="http://schemas.openxmlformats.org/officeDocument/2006/relationships/image" Target="media/image13.emf"/><Relationship Id="rId1600" Type="http://schemas.openxmlformats.org/officeDocument/2006/relationships/image" Target="media/image795.emf"/><Relationship Id="rId1838" Type="http://schemas.openxmlformats.org/officeDocument/2006/relationships/image" Target="media/image914.emf"/><Relationship Id="rId3053" Type="http://schemas.openxmlformats.org/officeDocument/2006/relationships/customXml" Target="ink/ink1523.xml"/><Relationship Id="rId3260" Type="http://schemas.openxmlformats.org/officeDocument/2006/relationships/customXml" Target="ink/ink1627.xml"/><Relationship Id="rId3498" Type="http://schemas.openxmlformats.org/officeDocument/2006/relationships/customXml" Target="ink/ink1745.xml"/><Relationship Id="rId4104" Type="http://schemas.openxmlformats.org/officeDocument/2006/relationships/customXml" Target="ink/ink2048.xml"/><Relationship Id="rId4311" Type="http://schemas.openxmlformats.org/officeDocument/2006/relationships/image" Target="media/image2146.emf"/><Relationship Id="rId181" Type="http://schemas.openxmlformats.org/officeDocument/2006/relationships/customXml" Target="ink/ink88.xml"/><Relationship Id="rId1905" Type="http://schemas.openxmlformats.org/officeDocument/2006/relationships/customXml" Target="ink/ink949.xml"/><Relationship Id="rId3120" Type="http://schemas.openxmlformats.org/officeDocument/2006/relationships/image" Target="media/image1553.emf"/><Relationship Id="rId3358" Type="http://schemas.openxmlformats.org/officeDocument/2006/relationships/customXml" Target="ink/ink1675.xml"/><Relationship Id="rId3565" Type="http://schemas.openxmlformats.org/officeDocument/2006/relationships/image" Target="media/image1774.emf"/><Relationship Id="rId3772" Type="http://schemas.openxmlformats.org/officeDocument/2006/relationships/image" Target="media/image1877.emf"/><Relationship Id="rId4409" Type="http://schemas.openxmlformats.org/officeDocument/2006/relationships/image" Target="media/image2195.emf"/><Relationship Id="rId279" Type="http://schemas.openxmlformats.org/officeDocument/2006/relationships/customXml" Target="ink/ink137.xml"/><Relationship Id="rId486" Type="http://schemas.openxmlformats.org/officeDocument/2006/relationships/image" Target="media/image240.emf"/><Relationship Id="rId693" Type="http://schemas.openxmlformats.org/officeDocument/2006/relationships/customXml" Target="ink/ink344.xml"/><Relationship Id="rId2167" Type="http://schemas.openxmlformats.org/officeDocument/2006/relationships/customXml" Target="ink/ink1080.xml"/><Relationship Id="rId2374" Type="http://schemas.openxmlformats.org/officeDocument/2006/relationships/image" Target="media/image1182.emf"/><Relationship Id="rId2581" Type="http://schemas.openxmlformats.org/officeDocument/2006/relationships/customXml" Target="ink/ink1287.xml"/><Relationship Id="rId3218" Type="http://schemas.openxmlformats.org/officeDocument/2006/relationships/customXml" Target="ink/ink1606.xml"/><Relationship Id="rId3425" Type="http://schemas.openxmlformats.org/officeDocument/2006/relationships/image" Target="media/image1704.emf"/><Relationship Id="rId3632" Type="http://schemas.openxmlformats.org/officeDocument/2006/relationships/customXml" Target="ink/ink1812.xml"/><Relationship Id="rId139" Type="http://schemas.openxmlformats.org/officeDocument/2006/relationships/customXml" Target="ink/ink67.xml"/><Relationship Id="rId346" Type="http://schemas.openxmlformats.org/officeDocument/2006/relationships/image" Target="media/image170.emf"/><Relationship Id="rId553" Type="http://schemas.openxmlformats.org/officeDocument/2006/relationships/customXml" Target="ink/ink274.xml"/><Relationship Id="rId760" Type="http://schemas.openxmlformats.org/officeDocument/2006/relationships/image" Target="media/image377.emf"/><Relationship Id="rId998" Type="http://schemas.openxmlformats.org/officeDocument/2006/relationships/image" Target="media/image496.emf"/><Relationship Id="rId1183" Type="http://schemas.openxmlformats.org/officeDocument/2006/relationships/customXml" Target="ink/ink589.xml"/><Relationship Id="rId1390" Type="http://schemas.openxmlformats.org/officeDocument/2006/relationships/image" Target="media/image692.emf"/><Relationship Id="rId2027" Type="http://schemas.openxmlformats.org/officeDocument/2006/relationships/customXml" Target="ink/ink1010.xml"/><Relationship Id="rId2234" Type="http://schemas.openxmlformats.org/officeDocument/2006/relationships/image" Target="media/image1112.emf"/><Relationship Id="rId2441" Type="http://schemas.openxmlformats.org/officeDocument/2006/relationships/customXml" Target="ink/ink1217.xml"/><Relationship Id="rId2679" Type="http://schemas.openxmlformats.org/officeDocument/2006/relationships/customXml" Target="ink/ink1336.xml"/><Relationship Id="rId2886" Type="http://schemas.openxmlformats.org/officeDocument/2006/relationships/image" Target="media/image1438.emf"/><Relationship Id="rId3937" Type="http://schemas.openxmlformats.org/officeDocument/2006/relationships/image" Target="media/image1959.emf"/><Relationship Id="rId206" Type="http://schemas.openxmlformats.org/officeDocument/2006/relationships/image" Target="media/image100.emf"/><Relationship Id="rId413" Type="http://schemas.openxmlformats.org/officeDocument/2006/relationships/customXml" Target="ink/ink204.xml"/><Relationship Id="rId858" Type="http://schemas.openxmlformats.org/officeDocument/2006/relationships/image" Target="media/image426.emf"/><Relationship Id="rId1043" Type="http://schemas.openxmlformats.org/officeDocument/2006/relationships/customXml" Target="ink/ink519.xml"/><Relationship Id="rId1488" Type="http://schemas.openxmlformats.org/officeDocument/2006/relationships/image" Target="media/image740.emf"/><Relationship Id="rId1695" Type="http://schemas.openxmlformats.org/officeDocument/2006/relationships/customXml" Target="ink/ink844.xml"/><Relationship Id="rId2539" Type="http://schemas.openxmlformats.org/officeDocument/2006/relationships/customXml" Target="ink/ink1266.xml"/><Relationship Id="rId2746" Type="http://schemas.openxmlformats.org/officeDocument/2006/relationships/image" Target="media/image1368.emf"/><Relationship Id="rId2953" Type="http://schemas.openxmlformats.org/officeDocument/2006/relationships/customXml" Target="ink/ink1473.xml"/><Relationship Id="rId4199" Type="http://schemas.openxmlformats.org/officeDocument/2006/relationships/image" Target="media/image2090.emf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customXml" Target="ink/ink460.xml"/><Relationship Id="rId1250" Type="http://schemas.openxmlformats.org/officeDocument/2006/relationships/image" Target="media/image622.emf"/><Relationship Id="rId1348" Type="http://schemas.openxmlformats.org/officeDocument/2006/relationships/image" Target="media/image671.emf"/><Relationship Id="rId1555" Type="http://schemas.openxmlformats.org/officeDocument/2006/relationships/customXml" Target="ink/ink774.xml"/><Relationship Id="rId1762" Type="http://schemas.openxmlformats.org/officeDocument/2006/relationships/image" Target="media/image876.emf"/><Relationship Id="rId2301" Type="http://schemas.openxmlformats.org/officeDocument/2006/relationships/customXml" Target="ink/ink1147.xml"/><Relationship Id="rId2606" Type="http://schemas.openxmlformats.org/officeDocument/2006/relationships/image" Target="media/image1298.emf"/><Relationship Id="rId4059" Type="http://schemas.openxmlformats.org/officeDocument/2006/relationships/image" Target="media/image2020.emf"/><Relationship Id="rId1110" Type="http://schemas.openxmlformats.org/officeDocument/2006/relationships/image" Target="media/image552.emf"/><Relationship Id="rId1208" Type="http://schemas.openxmlformats.org/officeDocument/2006/relationships/image" Target="media/image601.emf"/><Relationship Id="rId1415" Type="http://schemas.openxmlformats.org/officeDocument/2006/relationships/customXml" Target="ink/ink705.xml"/><Relationship Id="rId2813" Type="http://schemas.openxmlformats.org/officeDocument/2006/relationships/customXml" Target="ink/ink1403.xml"/><Relationship Id="rId4266" Type="http://schemas.openxmlformats.org/officeDocument/2006/relationships/customXml" Target="ink/ink2129.xml"/><Relationship Id="rId4473" Type="http://schemas.openxmlformats.org/officeDocument/2006/relationships/image" Target="media/image2227.emf"/><Relationship Id="rId54" Type="http://schemas.openxmlformats.org/officeDocument/2006/relationships/image" Target="media/image24.emf"/><Relationship Id="rId1622" Type="http://schemas.openxmlformats.org/officeDocument/2006/relationships/image" Target="media/image806.emf"/><Relationship Id="rId1927" Type="http://schemas.openxmlformats.org/officeDocument/2006/relationships/customXml" Target="ink/ink960.xml"/><Relationship Id="rId3075" Type="http://schemas.openxmlformats.org/officeDocument/2006/relationships/customXml" Target="ink/ink1534.xml"/><Relationship Id="rId3282" Type="http://schemas.openxmlformats.org/officeDocument/2006/relationships/image" Target="media/image1548.wmf"/><Relationship Id="rId4126" Type="http://schemas.openxmlformats.org/officeDocument/2006/relationships/customXml" Target="ink/ink2059.xml"/><Relationship Id="rId4333" Type="http://schemas.openxmlformats.org/officeDocument/2006/relationships/image" Target="media/image2157.emf"/><Relationship Id="rId2091" Type="http://schemas.openxmlformats.org/officeDocument/2006/relationships/customXml" Target="ink/ink1042.xml"/><Relationship Id="rId2189" Type="http://schemas.openxmlformats.org/officeDocument/2006/relationships/customXml" Target="ink/ink1091.xml"/><Relationship Id="rId3142" Type="http://schemas.openxmlformats.org/officeDocument/2006/relationships/image" Target="media/image1564.emf"/><Relationship Id="rId3587" Type="http://schemas.openxmlformats.org/officeDocument/2006/relationships/image" Target="media/image1785.emf"/><Relationship Id="rId3794" Type="http://schemas.openxmlformats.org/officeDocument/2006/relationships/image" Target="media/image1888.emf"/><Relationship Id="rId4400" Type="http://schemas.openxmlformats.org/officeDocument/2006/relationships/customXml" Target="ink/ink2196.xml"/><Relationship Id="rId270" Type="http://schemas.openxmlformats.org/officeDocument/2006/relationships/image" Target="media/image132.emf"/><Relationship Id="rId2396" Type="http://schemas.openxmlformats.org/officeDocument/2006/relationships/image" Target="media/image1193.emf"/><Relationship Id="rId3002" Type="http://schemas.openxmlformats.org/officeDocument/2006/relationships/image" Target="media/image1496.emf"/><Relationship Id="rId3447" Type="http://schemas.openxmlformats.org/officeDocument/2006/relationships/image" Target="media/image1715.emf"/><Relationship Id="rId3654" Type="http://schemas.openxmlformats.org/officeDocument/2006/relationships/oleObject" Target="embeddings/oleObject3.bin"/><Relationship Id="rId3861" Type="http://schemas.openxmlformats.org/officeDocument/2006/relationships/image" Target="media/image1921.emf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customXml" Target="ink/ink285.xml"/><Relationship Id="rId782" Type="http://schemas.openxmlformats.org/officeDocument/2006/relationships/image" Target="media/image388.emf"/><Relationship Id="rId2049" Type="http://schemas.openxmlformats.org/officeDocument/2006/relationships/customXml" Target="ink/ink1021.xml"/><Relationship Id="rId2256" Type="http://schemas.openxmlformats.org/officeDocument/2006/relationships/image" Target="media/image1123.emf"/><Relationship Id="rId2463" Type="http://schemas.openxmlformats.org/officeDocument/2006/relationships/customXml" Target="ink/ink1228.xml"/><Relationship Id="rId2670" Type="http://schemas.openxmlformats.org/officeDocument/2006/relationships/image" Target="media/image1330.emf"/><Relationship Id="rId3307" Type="http://schemas.openxmlformats.org/officeDocument/2006/relationships/image" Target="media/image1645.emf"/><Relationship Id="rId3514" Type="http://schemas.openxmlformats.org/officeDocument/2006/relationships/customXml" Target="ink/ink1753.xml"/><Relationship Id="rId3721" Type="http://schemas.openxmlformats.org/officeDocument/2006/relationships/customXml" Target="ink/ink1856.xml"/><Relationship Id="rId3959" Type="http://schemas.openxmlformats.org/officeDocument/2006/relationships/image" Target="media/image1970.emf"/><Relationship Id="rId228" Type="http://schemas.openxmlformats.org/officeDocument/2006/relationships/image" Target="media/image111.emf"/><Relationship Id="rId435" Type="http://schemas.openxmlformats.org/officeDocument/2006/relationships/customXml" Target="ink/ink215.xml"/><Relationship Id="rId642" Type="http://schemas.openxmlformats.org/officeDocument/2006/relationships/image" Target="media/image318.emf"/><Relationship Id="rId1065" Type="http://schemas.openxmlformats.org/officeDocument/2006/relationships/customXml" Target="ink/ink530.xml"/><Relationship Id="rId1272" Type="http://schemas.openxmlformats.org/officeDocument/2006/relationships/image" Target="media/image633.emf"/><Relationship Id="rId2116" Type="http://schemas.openxmlformats.org/officeDocument/2006/relationships/image" Target="media/image1053.emf"/><Relationship Id="rId2323" Type="http://schemas.openxmlformats.org/officeDocument/2006/relationships/customXml" Target="ink/ink1158.xml"/><Relationship Id="rId2530" Type="http://schemas.openxmlformats.org/officeDocument/2006/relationships/image" Target="media/image1260.emf"/><Relationship Id="rId2768" Type="http://schemas.openxmlformats.org/officeDocument/2006/relationships/image" Target="media/image1379.emf"/><Relationship Id="rId2975" Type="http://schemas.openxmlformats.org/officeDocument/2006/relationships/customXml" Target="ink/ink1484.xml"/><Relationship Id="rId3819" Type="http://schemas.openxmlformats.org/officeDocument/2006/relationships/customXml" Target="ink/ink1905.xml"/><Relationship Id="rId502" Type="http://schemas.openxmlformats.org/officeDocument/2006/relationships/image" Target="media/image248.emf"/><Relationship Id="rId947" Type="http://schemas.openxmlformats.org/officeDocument/2006/relationships/customXml" Target="ink/ink471.xml"/><Relationship Id="rId1132" Type="http://schemas.openxmlformats.org/officeDocument/2006/relationships/image" Target="media/image563.emf"/><Relationship Id="rId1577" Type="http://schemas.openxmlformats.org/officeDocument/2006/relationships/customXml" Target="ink/ink785.xml"/><Relationship Id="rId1784" Type="http://schemas.openxmlformats.org/officeDocument/2006/relationships/image" Target="media/image887.emf"/><Relationship Id="rId1991" Type="http://schemas.openxmlformats.org/officeDocument/2006/relationships/customXml" Target="ink/ink992.xml"/><Relationship Id="rId2628" Type="http://schemas.openxmlformats.org/officeDocument/2006/relationships/image" Target="media/image1309.emf"/><Relationship Id="rId2835" Type="http://schemas.openxmlformats.org/officeDocument/2006/relationships/customXml" Target="ink/ink1414.xml"/><Relationship Id="rId4190" Type="http://schemas.openxmlformats.org/officeDocument/2006/relationships/customXml" Target="ink/ink2091.xml"/><Relationship Id="rId4288" Type="http://schemas.openxmlformats.org/officeDocument/2006/relationships/customXml" Target="ink/ink2140.xml"/><Relationship Id="rId4495" Type="http://schemas.openxmlformats.org/officeDocument/2006/relationships/oleObject" Target="embeddings/oleObject6.bin"/><Relationship Id="rId76" Type="http://schemas.openxmlformats.org/officeDocument/2006/relationships/image" Target="media/image35.emf"/><Relationship Id="rId807" Type="http://schemas.openxmlformats.org/officeDocument/2006/relationships/customXml" Target="ink/ink401.xml"/><Relationship Id="rId1437" Type="http://schemas.openxmlformats.org/officeDocument/2006/relationships/customXml" Target="ink/ink716.xml"/><Relationship Id="rId1644" Type="http://schemas.openxmlformats.org/officeDocument/2006/relationships/image" Target="media/image817.emf"/><Relationship Id="rId1851" Type="http://schemas.openxmlformats.org/officeDocument/2006/relationships/customXml" Target="ink/ink922.xml"/><Relationship Id="rId2902" Type="http://schemas.openxmlformats.org/officeDocument/2006/relationships/image" Target="media/image1446.emf"/><Relationship Id="rId3097" Type="http://schemas.openxmlformats.org/officeDocument/2006/relationships/customXml" Target="ink/ink1545.xml"/><Relationship Id="rId4050" Type="http://schemas.openxmlformats.org/officeDocument/2006/relationships/customXml" Target="ink/ink2021.xml"/><Relationship Id="rId4148" Type="http://schemas.openxmlformats.org/officeDocument/2006/relationships/customXml" Target="ink/ink2070.xml"/><Relationship Id="rId4355" Type="http://schemas.openxmlformats.org/officeDocument/2006/relationships/image" Target="media/image2168.emf"/><Relationship Id="rId1504" Type="http://schemas.openxmlformats.org/officeDocument/2006/relationships/image" Target="media/image748.emf"/><Relationship Id="rId1711" Type="http://schemas.openxmlformats.org/officeDocument/2006/relationships/customXml" Target="ink/ink852.xml"/><Relationship Id="rId1949" Type="http://schemas.openxmlformats.org/officeDocument/2006/relationships/customXml" Target="ink/ink971.xml"/><Relationship Id="rId3164" Type="http://schemas.openxmlformats.org/officeDocument/2006/relationships/image" Target="media/image1575.emf"/><Relationship Id="rId4008" Type="http://schemas.openxmlformats.org/officeDocument/2006/relationships/customXml" Target="ink/ink2000.xml"/><Relationship Id="rId292" Type="http://schemas.openxmlformats.org/officeDocument/2006/relationships/image" Target="media/image143.emf"/><Relationship Id="rId1809" Type="http://schemas.openxmlformats.org/officeDocument/2006/relationships/customXml" Target="ink/ink901.xml"/><Relationship Id="rId3371" Type="http://schemas.openxmlformats.org/officeDocument/2006/relationships/image" Target="media/image1677.emf"/><Relationship Id="rId3469" Type="http://schemas.openxmlformats.org/officeDocument/2006/relationships/image" Target="media/image1726.emf"/><Relationship Id="rId3676" Type="http://schemas.openxmlformats.org/officeDocument/2006/relationships/image" Target="media/image1829.emf"/><Relationship Id="rId4215" Type="http://schemas.openxmlformats.org/officeDocument/2006/relationships/image" Target="media/image2098.emf"/><Relationship Id="rId4422" Type="http://schemas.openxmlformats.org/officeDocument/2006/relationships/customXml" Target="ink/ink2207.xml"/><Relationship Id="rId597" Type="http://schemas.openxmlformats.org/officeDocument/2006/relationships/customXml" Target="ink/ink296.xml"/><Relationship Id="rId2180" Type="http://schemas.openxmlformats.org/officeDocument/2006/relationships/image" Target="media/image1085.emf"/><Relationship Id="rId2278" Type="http://schemas.openxmlformats.org/officeDocument/2006/relationships/image" Target="media/image1134.emf"/><Relationship Id="rId2485" Type="http://schemas.openxmlformats.org/officeDocument/2006/relationships/customXml" Target="ink/ink1239.xml"/><Relationship Id="rId3024" Type="http://schemas.openxmlformats.org/officeDocument/2006/relationships/image" Target="media/image1507.emf"/><Relationship Id="rId3231" Type="http://schemas.openxmlformats.org/officeDocument/2006/relationships/image" Target="media/image1608.emf"/><Relationship Id="rId3329" Type="http://schemas.openxmlformats.org/officeDocument/2006/relationships/image" Target="media/image1656.emf"/><Relationship Id="rId3883" Type="http://schemas.openxmlformats.org/officeDocument/2006/relationships/image" Target="media/image1932.emf"/><Relationship Id="rId152" Type="http://schemas.openxmlformats.org/officeDocument/2006/relationships/image" Target="media/image73.emf"/><Relationship Id="rId457" Type="http://schemas.openxmlformats.org/officeDocument/2006/relationships/customXml" Target="ink/ink226.xml"/><Relationship Id="rId1087" Type="http://schemas.openxmlformats.org/officeDocument/2006/relationships/customXml" Target="ink/ink541.xml"/><Relationship Id="rId1294" Type="http://schemas.openxmlformats.org/officeDocument/2006/relationships/image" Target="media/image644.emf"/><Relationship Id="rId2040" Type="http://schemas.openxmlformats.org/officeDocument/2006/relationships/image" Target="media/image1015.emf"/><Relationship Id="rId2138" Type="http://schemas.openxmlformats.org/officeDocument/2006/relationships/image" Target="media/image1064.emf"/><Relationship Id="rId2692" Type="http://schemas.openxmlformats.org/officeDocument/2006/relationships/image" Target="media/image1341.emf"/><Relationship Id="rId2997" Type="http://schemas.openxmlformats.org/officeDocument/2006/relationships/customXml" Target="ink/ink1495.xml"/><Relationship Id="rId3536" Type="http://schemas.openxmlformats.org/officeDocument/2006/relationships/customXml" Target="ink/ink1764.xml"/><Relationship Id="rId3743" Type="http://schemas.openxmlformats.org/officeDocument/2006/relationships/customXml" Target="ink/ink1867.xml"/><Relationship Id="rId3950" Type="http://schemas.openxmlformats.org/officeDocument/2006/relationships/customXml" Target="ink/ink1971.xml"/><Relationship Id="rId664" Type="http://schemas.openxmlformats.org/officeDocument/2006/relationships/image" Target="media/image329.emf"/><Relationship Id="rId871" Type="http://schemas.openxmlformats.org/officeDocument/2006/relationships/customXml" Target="ink/ink433.xml"/><Relationship Id="rId969" Type="http://schemas.openxmlformats.org/officeDocument/2006/relationships/customXml" Target="ink/ink482.xml"/><Relationship Id="rId1599" Type="http://schemas.openxmlformats.org/officeDocument/2006/relationships/customXml" Target="ink/ink796.xml"/><Relationship Id="rId2345" Type="http://schemas.openxmlformats.org/officeDocument/2006/relationships/customXml" Target="ink/ink1169.xml"/><Relationship Id="rId2552" Type="http://schemas.openxmlformats.org/officeDocument/2006/relationships/image" Target="media/image1271.emf"/><Relationship Id="rId3603" Type="http://schemas.openxmlformats.org/officeDocument/2006/relationships/image" Target="media/image1793.emf"/><Relationship Id="rId3810" Type="http://schemas.openxmlformats.org/officeDocument/2006/relationships/image" Target="media/image1896.emf"/><Relationship Id="rId317" Type="http://schemas.openxmlformats.org/officeDocument/2006/relationships/customXml" Target="ink/ink156.xml"/><Relationship Id="rId524" Type="http://schemas.openxmlformats.org/officeDocument/2006/relationships/image" Target="media/image259.emf"/><Relationship Id="rId731" Type="http://schemas.openxmlformats.org/officeDocument/2006/relationships/customXml" Target="ink/ink363.xml"/><Relationship Id="rId1154" Type="http://schemas.openxmlformats.org/officeDocument/2006/relationships/image" Target="media/image574.emf"/><Relationship Id="rId1361" Type="http://schemas.openxmlformats.org/officeDocument/2006/relationships/customXml" Target="ink/ink678.xml"/><Relationship Id="rId1459" Type="http://schemas.openxmlformats.org/officeDocument/2006/relationships/customXml" Target="ink/ink727.xml"/><Relationship Id="rId2205" Type="http://schemas.openxmlformats.org/officeDocument/2006/relationships/customXml" Target="ink/ink1099.xml"/><Relationship Id="rId2412" Type="http://schemas.openxmlformats.org/officeDocument/2006/relationships/image" Target="media/image1201.emf"/><Relationship Id="rId2857" Type="http://schemas.openxmlformats.org/officeDocument/2006/relationships/customXml" Target="ink/ink1425.xml"/><Relationship Id="rId3908" Type="http://schemas.openxmlformats.org/officeDocument/2006/relationships/customXml" Target="ink/ink1950.xml"/><Relationship Id="rId4072" Type="http://schemas.openxmlformats.org/officeDocument/2006/relationships/customXml" Target="ink/ink2032.xml"/><Relationship Id="rId98" Type="http://schemas.openxmlformats.org/officeDocument/2006/relationships/image" Target="media/image46.emf"/><Relationship Id="rId829" Type="http://schemas.openxmlformats.org/officeDocument/2006/relationships/customXml" Target="ink/ink412.xml"/><Relationship Id="rId1014" Type="http://schemas.openxmlformats.org/officeDocument/2006/relationships/image" Target="media/image504.emf"/><Relationship Id="rId1221" Type="http://schemas.openxmlformats.org/officeDocument/2006/relationships/customXml" Target="ink/ink608.xml"/><Relationship Id="rId1666" Type="http://schemas.openxmlformats.org/officeDocument/2006/relationships/image" Target="media/image828.emf"/><Relationship Id="rId1873" Type="http://schemas.openxmlformats.org/officeDocument/2006/relationships/customXml" Target="ink/ink933.xml"/><Relationship Id="rId2717" Type="http://schemas.openxmlformats.org/officeDocument/2006/relationships/customXml" Target="ink/ink1355.xml"/><Relationship Id="rId2924" Type="http://schemas.openxmlformats.org/officeDocument/2006/relationships/image" Target="media/image1457.emf"/><Relationship Id="rId4377" Type="http://schemas.openxmlformats.org/officeDocument/2006/relationships/image" Target="media/image2179.emf"/><Relationship Id="rId1319" Type="http://schemas.openxmlformats.org/officeDocument/2006/relationships/customXml" Target="ink/ink657.xml"/><Relationship Id="rId1526" Type="http://schemas.openxmlformats.org/officeDocument/2006/relationships/image" Target="media/image759.emf"/><Relationship Id="rId1733" Type="http://schemas.openxmlformats.org/officeDocument/2006/relationships/customXml" Target="ink/ink863.xml"/><Relationship Id="rId1940" Type="http://schemas.openxmlformats.org/officeDocument/2006/relationships/image" Target="media/image965.emf"/><Relationship Id="rId3186" Type="http://schemas.openxmlformats.org/officeDocument/2006/relationships/customXml" Target="ink/ink1590.xml"/><Relationship Id="rId3393" Type="http://schemas.openxmlformats.org/officeDocument/2006/relationships/image" Target="media/image1688.emf"/><Relationship Id="rId4237" Type="http://schemas.openxmlformats.org/officeDocument/2006/relationships/image" Target="media/image2109.emf"/><Relationship Id="rId4444" Type="http://schemas.openxmlformats.org/officeDocument/2006/relationships/customXml" Target="ink/ink2218.xml"/><Relationship Id="rId25" Type="http://schemas.openxmlformats.org/officeDocument/2006/relationships/customXml" Target="ink/ink10.xml"/><Relationship Id="rId1800" Type="http://schemas.openxmlformats.org/officeDocument/2006/relationships/image" Target="media/image895.emf"/><Relationship Id="rId3046" Type="http://schemas.openxmlformats.org/officeDocument/2006/relationships/image" Target="media/image1518.emf"/><Relationship Id="rId3253" Type="http://schemas.openxmlformats.org/officeDocument/2006/relationships/image" Target="media/image1619.emf"/><Relationship Id="rId3460" Type="http://schemas.openxmlformats.org/officeDocument/2006/relationships/customXml" Target="ink/ink1726.xml"/><Relationship Id="rId3698" Type="http://schemas.openxmlformats.org/officeDocument/2006/relationships/image" Target="media/image1840.emf"/><Relationship Id="rId4304" Type="http://schemas.openxmlformats.org/officeDocument/2006/relationships/customXml" Target="ink/ink2148.xml"/><Relationship Id="rId174" Type="http://schemas.openxmlformats.org/officeDocument/2006/relationships/image" Target="media/image84.emf"/><Relationship Id="rId381" Type="http://schemas.openxmlformats.org/officeDocument/2006/relationships/customXml" Target="ink/ink188.xml"/><Relationship Id="rId2062" Type="http://schemas.openxmlformats.org/officeDocument/2006/relationships/image" Target="media/image1026.emf"/><Relationship Id="rId3113" Type="http://schemas.openxmlformats.org/officeDocument/2006/relationships/customXml" Target="ink/ink1553.xml"/><Relationship Id="rId3558" Type="http://schemas.openxmlformats.org/officeDocument/2006/relationships/customXml" Target="ink/ink1775.xml"/><Relationship Id="rId3765" Type="http://schemas.openxmlformats.org/officeDocument/2006/relationships/customXml" Target="ink/ink1878.xml"/><Relationship Id="rId3972" Type="http://schemas.openxmlformats.org/officeDocument/2006/relationships/customXml" Target="ink/ink1982.xml"/><Relationship Id="rId241" Type="http://schemas.openxmlformats.org/officeDocument/2006/relationships/customXml" Target="ink/ink118.xml"/><Relationship Id="rId479" Type="http://schemas.openxmlformats.org/officeDocument/2006/relationships/customXml" Target="ink/ink237.xml"/><Relationship Id="rId686" Type="http://schemas.openxmlformats.org/officeDocument/2006/relationships/image" Target="media/image340.emf"/><Relationship Id="rId893" Type="http://schemas.openxmlformats.org/officeDocument/2006/relationships/customXml" Target="ink/ink444.xml"/><Relationship Id="rId2367" Type="http://schemas.openxmlformats.org/officeDocument/2006/relationships/customXml" Target="ink/ink1180.xml"/><Relationship Id="rId2574" Type="http://schemas.openxmlformats.org/officeDocument/2006/relationships/image" Target="media/image1282.emf"/><Relationship Id="rId2781" Type="http://schemas.openxmlformats.org/officeDocument/2006/relationships/customXml" Target="ink/ink1387.xml"/><Relationship Id="rId3320" Type="http://schemas.openxmlformats.org/officeDocument/2006/relationships/customXml" Target="ink/ink1656.xml"/><Relationship Id="rId3418" Type="http://schemas.openxmlformats.org/officeDocument/2006/relationships/customXml" Target="ink/ink1705.xml"/><Relationship Id="rId3625" Type="http://schemas.openxmlformats.org/officeDocument/2006/relationships/image" Target="media/image1804.emf"/><Relationship Id="rId339" Type="http://schemas.openxmlformats.org/officeDocument/2006/relationships/customXml" Target="ink/ink167.xml"/><Relationship Id="rId546" Type="http://schemas.openxmlformats.org/officeDocument/2006/relationships/image" Target="media/image270.emf"/><Relationship Id="rId753" Type="http://schemas.openxmlformats.org/officeDocument/2006/relationships/customXml" Target="ink/ink374.xml"/><Relationship Id="rId1176" Type="http://schemas.openxmlformats.org/officeDocument/2006/relationships/image" Target="media/image585.emf"/><Relationship Id="rId1383" Type="http://schemas.openxmlformats.org/officeDocument/2006/relationships/customXml" Target="ink/ink689.xml"/><Relationship Id="rId2227" Type="http://schemas.openxmlformats.org/officeDocument/2006/relationships/customXml" Target="ink/ink1110.xml"/><Relationship Id="rId2434" Type="http://schemas.openxmlformats.org/officeDocument/2006/relationships/image" Target="media/image1212.emf"/><Relationship Id="rId2879" Type="http://schemas.openxmlformats.org/officeDocument/2006/relationships/customXml" Target="ink/ink1436.xml"/><Relationship Id="rId3832" Type="http://schemas.openxmlformats.org/officeDocument/2006/relationships/image" Target="media/image1907.emf"/><Relationship Id="rId101" Type="http://schemas.openxmlformats.org/officeDocument/2006/relationships/customXml" Target="ink/ink48.xml"/><Relationship Id="rId406" Type="http://schemas.openxmlformats.org/officeDocument/2006/relationships/image" Target="media/image200.emf"/><Relationship Id="rId960" Type="http://schemas.openxmlformats.org/officeDocument/2006/relationships/image" Target="media/image477.emf"/><Relationship Id="rId1036" Type="http://schemas.openxmlformats.org/officeDocument/2006/relationships/image" Target="media/image515.emf"/><Relationship Id="rId1243" Type="http://schemas.openxmlformats.org/officeDocument/2006/relationships/customXml" Target="ink/ink619.xml"/><Relationship Id="rId1590" Type="http://schemas.openxmlformats.org/officeDocument/2006/relationships/image" Target="media/image790.emf"/><Relationship Id="rId1688" Type="http://schemas.openxmlformats.org/officeDocument/2006/relationships/image" Target="media/image839.emf"/><Relationship Id="rId1895" Type="http://schemas.openxmlformats.org/officeDocument/2006/relationships/customXml" Target="ink/ink944.xml"/><Relationship Id="rId2641" Type="http://schemas.openxmlformats.org/officeDocument/2006/relationships/customXml" Target="ink/ink1317.xml"/><Relationship Id="rId2739" Type="http://schemas.openxmlformats.org/officeDocument/2006/relationships/customXml" Target="ink/ink1366.xml"/><Relationship Id="rId2946" Type="http://schemas.openxmlformats.org/officeDocument/2006/relationships/image" Target="media/image1468.emf"/><Relationship Id="rId4094" Type="http://schemas.openxmlformats.org/officeDocument/2006/relationships/customXml" Target="ink/ink2043.xml"/><Relationship Id="rId4399" Type="http://schemas.openxmlformats.org/officeDocument/2006/relationships/image" Target="media/image2190.emf"/><Relationship Id="rId613" Type="http://schemas.openxmlformats.org/officeDocument/2006/relationships/customXml" Target="ink/ink304.xml"/><Relationship Id="rId820" Type="http://schemas.openxmlformats.org/officeDocument/2006/relationships/image" Target="media/image407.emf"/><Relationship Id="rId918" Type="http://schemas.openxmlformats.org/officeDocument/2006/relationships/image" Target="media/image456.emf"/><Relationship Id="rId1450" Type="http://schemas.openxmlformats.org/officeDocument/2006/relationships/image" Target="media/image722.emf"/><Relationship Id="rId1548" Type="http://schemas.openxmlformats.org/officeDocument/2006/relationships/image" Target="media/image770.emf"/><Relationship Id="rId1755" Type="http://schemas.openxmlformats.org/officeDocument/2006/relationships/customXml" Target="ink/ink874.xml"/><Relationship Id="rId2501" Type="http://schemas.openxmlformats.org/officeDocument/2006/relationships/customXml" Target="ink/ink1247.xml"/><Relationship Id="rId4161" Type="http://schemas.openxmlformats.org/officeDocument/2006/relationships/image" Target="media/image2071.emf"/><Relationship Id="rId1103" Type="http://schemas.openxmlformats.org/officeDocument/2006/relationships/customXml" Target="ink/ink549.xml"/><Relationship Id="rId1310" Type="http://schemas.openxmlformats.org/officeDocument/2006/relationships/image" Target="media/image652.emf"/><Relationship Id="rId1408" Type="http://schemas.openxmlformats.org/officeDocument/2006/relationships/image" Target="media/image701.emf"/><Relationship Id="rId1962" Type="http://schemas.openxmlformats.org/officeDocument/2006/relationships/image" Target="media/image976.emf"/><Relationship Id="rId2806" Type="http://schemas.openxmlformats.org/officeDocument/2006/relationships/image" Target="media/image1398.emf"/><Relationship Id="rId4021" Type="http://schemas.openxmlformats.org/officeDocument/2006/relationships/image" Target="media/image2001.emf"/><Relationship Id="rId4259" Type="http://schemas.openxmlformats.org/officeDocument/2006/relationships/image" Target="media/image2120.emf"/><Relationship Id="rId4466" Type="http://schemas.openxmlformats.org/officeDocument/2006/relationships/customXml" Target="ink/ink2229.xml"/><Relationship Id="rId47" Type="http://schemas.openxmlformats.org/officeDocument/2006/relationships/customXml" Target="ink/ink21.xml"/><Relationship Id="rId1615" Type="http://schemas.openxmlformats.org/officeDocument/2006/relationships/customXml" Target="ink/ink804.xml"/><Relationship Id="rId1822" Type="http://schemas.openxmlformats.org/officeDocument/2006/relationships/image" Target="media/image906.emf"/><Relationship Id="rId3068" Type="http://schemas.openxmlformats.org/officeDocument/2006/relationships/image" Target="media/image1529.emf"/><Relationship Id="rId3275" Type="http://schemas.openxmlformats.org/officeDocument/2006/relationships/image" Target="media/image1630.emf"/><Relationship Id="rId3482" Type="http://schemas.openxmlformats.org/officeDocument/2006/relationships/customXml" Target="ink/ink1737.xml"/><Relationship Id="rId4119" Type="http://schemas.openxmlformats.org/officeDocument/2006/relationships/image" Target="media/image2050.emf"/><Relationship Id="rId4326" Type="http://schemas.openxmlformats.org/officeDocument/2006/relationships/customXml" Target="ink/ink2159.xml"/><Relationship Id="rId196" Type="http://schemas.openxmlformats.org/officeDocument/2006/relationships/image" Target="media/image95.emf"/><Relationship Id="rId2084" Type="http://schemas.openxmlformats.org/officeDocument/2006/relationships/image" Target="media/image1037.emf"/><Relationship Id="rId2291" Type="http://schemas.openxmlformats.org/officeDocument/2006/relationships/customXml" Target="ink/ink1142.xml"/><Relationship Id="rId3135" Type="http://schemas.openxmlformats.org/officeDocument/2006/relationships/customXml" Target="ink/ink1564.xml"/><Relationship Id="rId3342" Type="http://schemas.openxmlformats.org/officeDocument/2006/relationships/customXml" Target="ink/ink1667.xml"/><Relationship Id="rId3787" Type="http://schemas.openxmlformats.org/officeDocument/2006/relationships/customXml" Target="ink/ink1889.xml"/><Relationship Id="rId3994" Type="http://schemas.openxmlformats.org/officeDocument/2006/relationships/customXml" Target="ink/ink1993.xml"/><Relationship Id="rId263" Type="http://schemas.openxmlformats.org/officeDocument/2006/relationships/customXml" Target="ink/ink129.xml"/><Relationship Id="rId470" Type="http://schemas.openxmlformats.org/officeDocument/2006/relationships/image" Target="media/image232.emf"/><Relationship Id="rId2151" Type="http://schemas.openxmlformats.org/officeDocument/2006/relationships/customXml" Target="ink/ink1072.xml"/><Relationship Id="rId2389" Type="http://schemas.openxmlformats.org/officeDocument/2006/relationships/customXml" Target="ink/ink1191.xml"/><Relationship Id="rId2596" Type="http://schemas.openxmlformats.org/officeDocument/2006/relationships/image" Target="media/image1293.emf"/><Relationship Id="rId3202" Type="http://schemas.openxmlformats.org/officeDocument/2006/relationships/customXml" Target="ink/ink1598.xml"/><Relationship Id="rId3647" Type="http://schemas.openxmlformats.org/officeDocument/2006/relationships/image" Target="media/image1815.emf"/><Relationship Id="rId3854" Type="http://schemas.openxmlformats.org/officeDocument/2006/relationships/customXml" Target="ink/ink1923.xml"/><Relationship Id="rId123" Type="http://schemas.openxmlformats.org/officeDocument/2006/relationships/customXml" Target="ink/ink59.xml"/><Relationship Id="rId330" Type="http://schemas.openxmlformats.org/officeDocument/2006/relationships/image" Target="media/image162.emf"/><Relationship Id="rId568" Type="http://schemas.openxmlformats.org/officeDocument/2006/relationships/image" Target="media/image281.emf"/><Relationship Id="rId775" Type="http://schemas.openxmlformats.org/officeDocument/2006/relationships/customXml" Target="ink/ink385.xml"/><Relationship Id="rId982" Type="http://schemas.openxmlformats.org/officeDocument/2006/relationships/image" Target="media/image488.emf"/><Relationship Id="rId1198" Type="http://schemas.openxmlformats.org/officeDocument/2006/relationships/image" Target="media/image596.emf"/><Relationship Id="rId2011" Type="http://schemas.openxmlformats.org/officeDocument/2006/relationships/customXml" Target="ink/ink1002.xml"/><Relationship Id="rId2249" Type="http://schemas.openxmlformats.org/officeDocument/2006/relationships/customXml" Target="ink/ink1121.xml"/><Relationship Id="rId2456" Type="http://schemas.openxmlformats.org/officeDocument/2006/relationships/image" Target="media/image1223.emf"/><Relationship Id="rId2663" Type="http://schemas.openxmlformats.org/officeDocument/2006/relationships/customXml" Target="ink/ink1328.xml"/><Relationship Id="rId2870" Type="http://schemas.openxmlformats.org/officeDocument/2006/relationships/image" Target="media/image1430.emf"/><Relationship Id="rId3507" Type="http://schemas.openxmlformats.org/officeDocument/2006/relationships/image" Target="media/image1745.emf"/><Relationship Id="rId3714" Type="http://schemas.openxmlformats.org/officeDocument/2006/relationships/image" Target="media/image1848.emf"/><Relationship Id="rId3921" Type="http://schemas.openxmlformats.org/officeDocument/2006/relationships/image" Target="media/image1951.emf"/><Relationship Id="rId428" Type="http://schemas.openxmlformats.org/officeDocument/2006/relationships/image" Target="media/image211.emf"/><Relationship Id="rId635" Type="http://schemas.openxmlformats.org/officeDocument/2006/relationships/customXml" Target="ink/ink315.xml"/><Relationship Id="rId842" Type="http://schemas.openxmlformats.org/officeDocument/2006/relationships/image" Target="media/image418.emf"/><Relationship Id="rId1058" Type="http://schemas.openxmlformats.org/officeDocument/2006/relationships/image" Target="media/image526.emf"/><Relationship Id="rId1265" Type="http://schemas.openxmlformats.org/officeDocument/2006/relationships/customXml" Target="ink/ink630.xml"/><Relationship Id="rId1472" Type="http://schemas.openxmlformats.org/officeDocument/2006/relationships/image" Target="media/image733.emf"/><Relationship Id="rId2109" Type="http://schemas.openxmlformats.org/officeDocument/2006/relationships/customXml" Target="ink/ink1051.xml"/><Relationship Id="rId2316" Type="http://schemas.openxmlformats.org/officeDocument/2006/relationships/image" Target="media/image1153.emf"/><Relationship Id="rId2523" Type="http://schemas.openxmlformats.org/officeDocument/2006/relationships/customXml" Target="ink/ink1258.xml"/><Relationship Id="rId2730" Type="http://schemas.openxmlformats.org/officeDocument/2006/relationships/image" Target="media/image1360.emf"/><Relationship Id="rId2968" Type="http://schemas.openxmlformats.org/officeDocument/2006/relationships/image" Target="media/image1479.emf"/><Relationship Id="rId4183" Type="http://schemas.openxmlformats.org/officeDocument/2006/relationships/image" Target="media/image2082.emf"/><Relationship Id="rId702" Type="http://schemas.openxmlformats.org/officeDocument/2006/relationships/image" Target="media/image348.emf"/><Relationship Id="rId1125" Type="http://schemas.openxmlformats.org/officeDocument/2006/relationships/customXml" Target="ink/ink560.xml"/><Relationship Id="rId1332" Type="http://schemas.openxmlformats.org/officeDocument/2006/relationships/image" Target="media/image663.emf"/><Relationship Id="rId1777" Type="http://schemas.openxmlformats.org/officeDocument/2006/relationships/customXml" Target="ink/ink885.xml"/><Relationship Id="rId1984" Type="http://schemas.openxmlformats.org/officeDocument/2006/relationships/image" Target="media/image987.emf"/><Relationship Id="rId2828" Type="http://schemas.openxmlformats.org/officeDocument/2006/relationships/image" Target="media/image1409.emf"/><Relationship Id="rId4390" Type="http://schemas.openxmlformats.org/officeDocument/2006/relationships/customXml" Target="ink/ink2191.xml"/><Relationship Id="rId4488" Type="http://schemas.openxmlformats.org/officeDocument/2006/relationships/customXml" Target="ink/ink2240.xml"/><Relationship Id="rId69" Type="http://schemas.openxmlformats.org/officeDocument/2006/relationships/customXml" Target="ink/ink32.xml"/><Relationship Id="rId1637" Type="http://schemas.openxmlformats.org/officeDocument/2006/relationships/customXml" Target="ink/ink815.xml"/><Relationship Id="rId1844" Type="http://schemas.openxmlformats.org/officeDocument/2006/relationships/image" Target="media/image917.emf"/><Relationship Id="rId3297" Type="http://schemas.openxmlformats.org/officeDocument/2006/relationships/image" Target="media/image1640.emf"/><Relationship Id="rId4043" Type="http://schemas.openxmlformats.org/officeDocument/2006/relationships/image" Target="media/image2012.emf"/><Relationship Id="rId4250" Type="http://schemas.openxmlformats.org/officeDocument/2006/relationships/customXml" Target="ink/ink2121.xml"/><Relationship Id="rId4348" Type="http://schemas.openxmlformats.org/officeDocument/2006/relationships/customXml" Target="ink/ink2170.xml"/><Relationship Id="rId1704" Type="http://schemas.openxmlformats.org/officeDocument/2006/relationships/image" Target="media/image847.emf"/><Relationship Id="rId3157" Type="http://schemas.openxmlformats.org/officeDocument/2006/relationships/customXml" Target="ink/ink1575.xml"/><Relationship Id="rId4110" Type="http://schemas.openxmlformats.org/officeDocument/2006/relationships/customXml" Target="ink/ink2051.xml"/><Relationship Id="rId285" Type="http://schemas.openxmlformats.org/officeDocument/2006/relationships/customXml" Target="ink/ink140.xml"/><Relationship Id="rId1911" Type="http://schemas.openxmlformats.org/officeDocument/2006/relationships/customXml" Target="ink/ink952.xml"/><Relationship Id="rId3364" Type="http://schemas.openxmlformats.org/officeDocument/2006/relationships/customXml" Target="ink/ink1678.xml"/><Relationship Id="rId3571" Type="http://schemas.openxmlformats.org/officeDocument/2006/relationships/image" Target="media/image1777.emf"/><Relationship Id="rId3669" Type="http://schemas.openxmlformats.org/officeDocument/2006/relationships/customXml" Target="ink/ink1830.xml"/><Relationship Id="rId4208" Type="http://schemas.openxmlformats.org/officeDocument/2006/relationships/customXml" Target="ink/ink2100.xml"/><Relationship Id="rId4415" Type="http://schemas.openxmlformats.org/officeDocument/2006/relationships/image" Target="media/image2198.emf"/><Relationship Id="rId492" Type="http://schemas.openxmlformats.org/officeDocument/2006/relationships/image" Target="media/image243.emf"/><Relationship Id="rId797" Type="http://schemas.openxmlformats.org/officeDocument/2006/relationships/customXml" Target="ink/ink396.xml"/><Relationship Id="rId2173" Type="http://schemas.openxmlformats.org/officeDocument/2006/relationships/customXml" Target="ink/ink1083.xml"/><Relationship Id="rId2380" Type="http://schemas.openxmlformats.org/officeDocument/2006/relationships/image" Target="media/image1185.emf"/><Relationship Id="rId2478" Type="http://schemas.openxmlformats.org/officeDocument/2006/relationships/image" Target="media/image1234.emf"/><Relationship Id="rId3017" Type="http://schemas.openxmlformats.org/officeDocument/2006/relationships/customXml" Target="ink/ink1505.xml"/><Relationship Id="rId3224" Type="http://schemas.openxmlformats.org/officeDocument/2006/relationships/customXml" Target="ink/ink1609.xml"/><Relationship Id="rId3431" Type="http://schemas.openxmlformats.org/officeDocument/2006/relationships/image" Target="media/image1707.emf"/><Relationship Id="rId3876" Type="http://schemas.openxmlformats.org/officeDocument/2006/relationships/customXml" Target="ink/ink1934.xml"/><Relationship Id="rId145" Type="http://schemas.openxmlformats.org/officeDocument/2006/relationships/customXml" Target="ink/ink70.xml"/><Relationship Id="rId352" Type="http://schemas.openxmlformats.org/officeDocument/2006/relationships/image" Target="media/image173.emf"/><Relationship Id="rId1287" Type="http://schemas.openxmlformats.org/officeDocument/2006/relationships/customXml" Target="ink/ink641.xml"/><Relationship Id="rId2033" Type="http://schemas.openxmlformats.org/officeDocument/2006/relationships/customXml" Target="ink/ink1013.xml"/><Relationship Id="rId2240" Type="http://schemas.openxmlformats.org/officeDocument/2006/relationships/image" Target="media/image1115.emf"/><Relationship Id="rId2685" Type="http://schemas.openxmlformats.org/officeDocument/2006/relationships/customXml" Target="ink/ink1339.xml"/><Relationship Id="rId2892" Type="http://schemas.openxmlformats.org/officeDocument/2006/relationships/image" Target="media/image1441.emf"/><Relationship Id="rId3529" Type="http://schemas.openxmlformats.org/officeDocument/2006/relationships/image" Target="media/image1756.emf"/><Relationship Id="rId3736" Type="http://schemas.openxmlformats.org/officeDocument/2006/relationships/image" Target="media/image1859.emf"/><Relationship Id="rId3943" Type="http://schemas.openxmlformats.org/officeDocument/2006/relationships/image" Target="media/image1962.emf"/><Relationship Id="rId212" Type="http://schemas.openxmlformats.org/officeDocument/2006/relationships/image" Target="media/image103.emf"/><Relationship Id="rId657" Type="http://schemas.openxmlformats.org/officeDocument/2006/relationships/customXml" Target="ink/ink326.xml"/><Relationship Id="rId864" Type="http://schemas.openxmlformats.org/officeDocument/2006/relationships/image" Target="media/image429.emf"/><Relationship Id="rId1494" Type="http://schemas.openxmlformats.org/officeDocument/2006/relationships/image" Target="media/image743.emf"/><Relationship Id="rId1799" Type="http://schemas.openxmlformats.org/officeDocument/2006/relationships/customXml" Target="ink/ink896.xml"/><Relationship Id="rId2100" Type="http://schemas.openxmlformats.org/officeDocument/2006/relationships/image" Target="media/image1045.emf"/><Relationship Id="rId2338" Type="http://schemas.openxmlformats.org/officeDocument/2006/relationships/image" Target="media/image1164.emf"/><Relationship Id="rId2545" Type="http://schemas.openxmlformats.org/officeDocument/2006/relationships/customXml" Target="ink/ink1269.xml"/><Relationship Id="rId2752" Type="http://schemas.openxmlformats.org/officeDocument/2006/relationships/image" Target="media/image1371.emf"/><Relationship Id="rId3803" Type="http://schemas.openxmlformats.org/officeDocument/2006/relationships/customXml" Target="ink/ink1897.xml"/><Relationship Id="rId517" Type="http://schemas.openxmlformats.org/officeDocument/2006/relationships/customXml" Target="ink/ink256.xml"/><Relationship Id="rId724" Type="http://schemas.openxmlformats.org/officeDocument/2006/relationships/image" Target="media/image359.emf"/><Relationship Id="rId931" Type="http://schemas.openxmlformats.org/officeDocument/2006/relationships/customXml" Target="ink/ink463.xml"/><Relationship Id="rId1147" Type="http://schemas.openxmlformats.org/officeDocument/2006/relationships/customXml" Target="ink/ink571.xml"/><Relationship Id="rId1354" Type="http://schemas.openxmlformats.org/officeDocument/2006/relationships/image" Target="media/image674.emf"/><Relationship Id="rId1561" Type="http://schemas.openxmlformats.org/officeDocument/2006/relationships/customXml" Target="ink/ink777.xml"/><Relationship Id="rId2405" Type="http://schemas.openxmlformats.org/officeDocument/2006/relationships/customXml" Target="ink/ink1199.xml"/><Relationship Id="rId2612" Type="http://schemas.openxmlformats.org/officeDocument/2006/relationships/image" Target="media/image1301.emf"/><Relationship Id="rId4065" Type="http://schemas.openxmlformats.org/officeDocument/2006/relationships/image" Target="media/image2023.emf"/><Relationship Id="rId4272" Type="http://schemas.openxmlformats.org/officeDocument/2006/relationships/customXml" Target="ink/ink2132.xml"/><Relationship Id="rId60" Type="http://schemas.openxmlformats.org/officeDocument/2006/relationships/image" Target="media/image27.emf"/><Relationship Id="rId1007" Type="http://schemas.openxmlformats.org/officeDocument/2006/relationships/customXml" Target="ink/ink501.xml"/><Relationship Id="rId1214" Type="http://schemas.openxmlformats.org/officeDocument/2006/relationships/image" Target="media/image604.emf"/><Relationship Id="rId1421" Type="http://schemas.openxmlformats.org/officeDocument/2006/relationships/customXml" Target="ink/ink708.xml"/><Relationship Id="rId1659" Type="http://schemas.openxmlformats.org/officeDocument/2006/relationships/customXml" Target="ink/ink826.xml"/><Relationship Id="rId1866" Type="http://schemas.openxmlformats.org/officeDocument/2006/relationships/image" Target="media/image928.emf"/><Relationship Id="rId2917" Type="http://schemas.openxmlformats.org/officeDocument/2006/relationships/customXml" Target="ink/ink1455.xml"/><Relationship Id="rId3081" Type="http://schemas.openxmlformats.org/officeDocument/2006/relationships/customXml" Target="ink/ink1537.xml"/><Relationship Id="rId4132" Type="http://schemas.openxmlformats.org/officeDocument/2006/relationships/customXml" Target="ink/ink2062.xml"/><Relationship Id="rId1519" Type="http://schemas.openxmlformats.org/officeDocument/2006/relationships/customXml" Target="ink/ink756.xml"/><Relationship Id="rId1726" Type="http://schemas.openxmlformats.org/officeDocument/2006/relationships/image" Target="media/image858.emf"/><Relationship Id="rId1933" Type="http://schemas.openxmlformats.org/officeDocument/2006/relationships/customXml" Target="ink/ink963.xml"/><Relationship Id="rId3179" Type="http://schemas.openxmlformats.org/officeDocument/2006/relationships/image" Target="media/image1582.emf"/><Relationship Id="rId3386" Type="http://schemas.openxmlformats.org/officeDocument/2006/relationships/customXml" Target="ink/ink1689.xml"/><Relationship Id="rId3593" Type="http://schemas.openxmlformats.org/officeDocument/2006/relationships/image" Target="media/image1788.emf"/><Relationship Id="rId4437" Type="http://schemas.openxmlformats.org/officeDocument/2006/relationships/image" Target="media/image2209.emf"/><Relationship Id="rId18" Type="http://schemas.openxmlformats.org/officeDocument/2006/relationships/image" Target="media/image6.emf"/><Relationship Id="rId2195" Type="http://schemas.openxmlformats.org/officeDocument/2006/relationships/customXml" Target="ink/ink1094.xml"/><Relationship Id="rId3039" Type="http://schemas.openxmlformats.org/officeDocument/2006/relationships/customXml" Target="ink/ink1516.xml"/><Relationship Id="rId3246" Type="http://schemas.openxmlformats.org/officeDocument/2006/relationships/customXml" Target="ink/ink1620.xml"/><Relationship Id="rId3453" Type="http://schemas.openxmlformats.org/officeDocument/2006/relationships/image" Target="media/image1718.emf"/><Relationship Id="rId3898" Type="http://schemas.openxmlformats.org/officeDocument/2006/relationships/customXml" Target="ink/ink1945.xml"/><Relationship Id="rId167" Type="http://schemas.openxmlformats.org/officeDocument/2006/relationships/customXml" Target="ink/ink81.xml"/><Relationship Id="rId374" Type="http://schemas.openxmlformats.org/officeDocument/2006/relationships/image" Target="media/image184.emf"/><Relationship Id="rId581" Type="http://schemas.openxmlformats.org/officeDocument/2006/relationships/customXml" Target="ink/ink288.xml"/><Relationship Id="rId2055" Type="http://schemas.openxmlformats.org/officeDocument/2006/relationships/customXml" Target="ink/ink1024.xml"/><Relationship Id="rId2262" Type="http://schemas.openxmlformats.org/officeDocument/2006/relationships/image" Target="media/image1126.emf"/><Relationship Id="rId3106" Type="http://schemas.openxmlformats.org/officeDocument/2006/relationships/image" Target="media/image15460.emf"/><Relationship Id="rId3660" Type="http://schemas.openxmlformats.org/officeDocument/2006/relationships/image" Target="media/image1821.emf"/><Relationship Id="rId3758" Type="http://schemas.openxmlformats.org/officeDocument/2006/relationships/image" Target="media/image1870.emf"/><Relationship Id="rId3965" Type="http://schemas.openxmlformats.org/officeDocument/2006/relationships/image" Target="media/image1973.emf"/><Relationship Id="rId234" Type="http://schemas.openxmlformats.org/officeDocument/2006/relationships/image" Target="media/image114.emf"/><Relationship Id="rId679" Type="http://schemas.openxmlformats.org/officeDocument/2006/relationships/customXml" Target="ink/ink337.xml"/><Relationship Id="rId886" Type="http://schemas.openxmlformats.org/officeDocument/2006/relationships/image" Target="media/image440.emf"/><Relationship Id="rId2567" Type="http://schemas.openxmlformats.org/officeDocument/2006/relationships/customXml" Target="ink/ink1280.xml"/><Relationship Id="rId2774" Type="http://schemas.openxmlformats.org/officeDocument/2006/relationships/image" Target="media/image1382.emf"/><Relationship Id="rId3313" Type="http://schemas.openxmlformats.org/officeDocument/2006/relationships/image" Target="media/image1648.emf"/><Relationship Id="rId3520" Type="http://schemas.openxmlformats.org/officeDocument/2006/relationships/customXml" Target="ink/ink1756.xml"/><Relationship Id="rId3618" Type="http://schemas.openxmlformats.org/officeDocument/2006/relationships/customXml" Target="ink/ink1805.xml"/><Relationship Id="rId2" Type="http://schemas.openxmlformats.org/officeDocument/2006/relationships/styles" Target="styles.xml"/><Relationship Id="rId441" Type="http://schemas.openxmlformats.org/officeDocument/2006/relationships/customXml" Target="ink/ink218.xml"/><Relationship Id="rId539" Type="http://schemas.openxmlformats.org/officeDocument/2006/relationships/customXml" Target="ink/ink267.xml"/><Relationship Id="rId746" Type="http://schemas.openxmlformats.org/officeDocument/2006/relationships/image" Target="media/image370.emf"/><Relationship Id="rId1071" Type="http://schemas.openxmlformats.org/officeDocument/2006/relationships/customXml" Target="ink/ink533.xml"/><Relationship Id="rId1169" Type="http://schemas.openxmlformats.org/officeDocument/2006/relationships/customXml" Target="ink/ink582.xml"/><Relationship Id="rId1376" Type="http://schemas.openxmlformats.org/officeDocument/2006/relationships/image" Target="media/image685.emf"/><Relationship Id="rId1583" Type="http://schemas.openxmlformats.org/officeDocument/2006/relationships/customXml" Target="ink/ink788.xml"/><Relationship Id="rId2122" Type="http://schemas.openxmlformats.org/officeDocument/2006/relationships/image" Target="media/image1056.emf"/><Relationship Id="rId2427" Type="http://schemas.openxmlformats.org/officeDocument/2006/relationships/customXml" Target="ink/ink1210.xml"/><Relationship Id="rId2981" Type="http://schemas.openxmlformats.org/officeDocument/2006/relationships/customXml" Target="ink/ink1487.xml"/><Relationship Id="rId3825" Type="http://schemas.openxmlformats.org/officeDocument/2006/relationships/customXml" Target="ink/ink1908.xml"/><Relationship Id="rId301" Type="http://schemas.openxmlformats.org/officeDocument/2006/relationships/customXml" Target="ink/ink148.xml"/><Relationship Id="rId953" Type="http://schemas.openxmlformats.org/officeDocument/2006/relationships/customXml" Target="ink/ink474.xml"/><Relationship Id="rId1029" Type="http://schemas.openxmlformats.org/officeDocument/2006/relationships/customXml" Target="ink/ink512.xml"/><Relationship Id="rId1236" Type="http://schemas.openxmlformats.org/officeDocument/2006/relationships/image" Target="media/image615.emf"/><Relationship Id="rId1790" Type="http://schemas.openxmlformats.org/officeDocument/2006/relationships/image" Target="media/image890.emf"/><Relationship Id="rId1888" Type="http://schemas.openxmlformats.org/officeDocument/2006/relationships/image" Target="media/image939.emf"/><Relationship Id="rId2634" Type="http://schemas.openxmlformats.org/officeDocument/2006/relationships/image" Target="media/image1312.emf"/><Relationship Id="rId2841" Type="http://schemas.openxmlformats.org/officeDocument/2006/relationships/customXml" Target="ink/ink1417.xml"/><Relationship Id="rId2939" Type="http://schemas.openxmlformats.org/officeDocument/2006/relationships/customXml" Target="ink/ink1466.xml"/><Relationship Id="rId4087" Type="http://schemas.openxmlformats.org/officeDocument/2006/relationships/image" Target="media/image2034.emf"/><Relationship Id="rId4294" Type="http://schemas.openxmlformats.org/officeDocument/2006/relationships/customXml" Target="ink/ink2143.xml"/><Relationship Id="rId82" Type="http://schemas.openxmlformats.org/officeDocument/2006/relationships/image" Target="media/image38.emf"/><Relationship Id="rId606" Type="http://schemas.openxmlformats.org/officeDocument/2006/relationships/image" Target="media/image300.emf"/><Relationship Id="rId813" Type="http://schemas.openxmlformats.org/officeDocument/2006/relationships/customXml" Target="ink/ink404.xml"/><Relationship Id="rId1443" Type="http://schemas.openxmlformats.org/officeDocument/2006/relationships/customXml" Target="ink/ink719.xml"/><Relationship Id="rId1650" Type="http://schemas.openxmlformats.org/officeDocument/2006/relationships/image" Target="media/image820.emf"/><Relationship Id="rId1748" Type="http://schemas.openxmlformats.org/officeDocument/2006/relationships/image" Target="media/image869.emf"/><Relationship Id="rId2701" Type="http://schemas.openxmlformats.org/officeDocument/2006/relationships/customXml" Target="ink/ink1347.xml"/><Relationship Id="rId4154" Type="http://schemas.openxmlformats.org/officeDocument/2006/relationships/customXml" Target="ink/ink2073.xml"/><Relationship Id="rId4361" Type="http://schemas.openxmlformats.org/officeDocument/2006/relationships/image" Target="media/image2171.emf"/><Relationship Id="rId1303" Type="http://schemas.openxmlformats.org/officeDocument/2006/relationships/customXml" Target="ink/ink649.xml"/><Relationship Id="rId1510" Type="http://schemas.openxmlformats.org/officeDocument/2006/relationships/image" Target="media/image751.emf"/><Relationship Id="rId1955" Type="http://schemas.openxmlformats.org/officeDocument/2006/relationships/customXml" Target="ink/ink974.xml"/><Relationship Id="rId3170" Type="http://schemas.openxmlformats.org/officeDocument/2006/relationships/image" Target="media/image1578.emf"/><Relationship Id="rId4014" Type="http://schemas.openxmlformats.org/officeDocument/2006/relationships/customXml" Target="ink/ink2003.xml"/><Relationship Id="rId4221" Type="http://schemas.openxmlformats.org/officeDocument/2006/relationships/image" Target="media/image2101.emf"/><Relationship Id="rId4459" Type="http://schemas.openxmlformats.org/officeDocument/2006/relationships/image" Target="media/image2220.emf"/><Relationship Id="rId1608" Type="http://schemas.openxmlformats.org/officeDocument/2006/relationships/image" Target="media/image799.emf"/><Relationship Id="rId1815" Type="http://schemas.openxmlformats.org/officeDocument/2006/relationships/customXml" Target="ink/ink904.xml"/><Relationship Id="rId3030" Type="http://schemas.openxmlformats.org/officeDocument/2006/relationships/image" Target="media/image1510.emf"/><Relationship Id="rId3268" Type="http://schemas.openxmlformats.org/officeDocument/2006/relationships/customXml" Target="ink/ink1631.xml"/><Relationship Id="rId3475" Type="http://schemas.openxmlformats.org/officeDocument/2006/relationships/image" Target="media/image1729.emf"/><Relationship Id="rId3682" Type="http://schemas.openxmlformats.org/officeDocument/2006/relationships/image" Target="media/image1832.emf"/><Relationship Id="rId4319" Type="http://schemas.openxmlformats.org/officeDocument/2006/relationships/image" Target="media/image2150.emf"/><Relationship Id="rId189" Type="http://schemas.openxmlformats.org/officeDocument/2006/relationships/customXml" Target="ink/ink92.xml"/><Relationship Id="rId396" Type="http://schemas.openxmlformats.org/officeDocument/2006/relationships/image" Target="media/image195.emf"/><Relationship Id="rId2077" Type="http://schemas.openxmlformats.org/officeDocument/2006/relationships/customXml" Target="ink/ink1035.xml"/><Relationship Id="rId2284" Type="http://schemas.openxmlformats.org/officeDocument/2006/relationships/image" Target="media/image1137.emf"/><Relationship Id="rId2491" Type="http://schemas.openxmlformats.org/officeDocument/2006/relationships/customXml" Target="ink/ink1242.xml"/><Relationship Id="rId3128" Type="http://schemas.openxmlformats.org/officeDocument/2006/relationships/image" Target="media/image1557.emf"/><Relationship Id="rId3335" Type="http://schemas.openxmlformats.org/officeDocument/2006/relationships/image" Target="media/image1659.emf"/><Relationship Id="rId3542" Type="http://schemas.openxmlformats.org/officeDocument/2006/relationships/customXml" Target="ink/ink1767.xml"/><Relationship Id="rId3987" Type="http://schemas.openxmlformats.org/officeDocument/2006/relationships/image" Target="media/image1984.emf"/><Relationship Id="rId256" Type="http://schemas.openxmlformats.org/officeDocument/2006/relationships/image" Target="media/image125.emf"/><Relationship Id="rId463" Type="http://schemas.openxmlformats.org/officeDocument/2006/relationships/customXml" Target="ink/ink229.xml"/><Relationship Id="rId670" Type="http://schemas.openxmlformats.org/officeDocument/2006/relationships/image" Target="media/image332.emf"/><Relationship Id="rId1093" Type="http://schemas.openxmlformats.org/officeDocument/2006/relationships/customXml" Target="ink/ink544.xml"/><Relationship Id="rId2144" Type="http://schemas.openxmlformats.org/officeDocument/2006/relationships/image" Target="media/image1067.emf"/><Relationship Id="rId2351" Type="http://schemas.openxmlformats.org/officeDocument/2006/relationships/customXml" Target="ink/ink1172.xml"/><Relationship Id="rId2589" Type="http://schemas.openxmlformats.org/officeDocument/2006/relationships/customXml" Target="ink/ink1291.xml"/><Relationship Id="rId2796" Type="http://schemas.openxmlformats.org/officeDocument/2006/relationships/image" Target="media/image1393.emf"/><Relationship Id="rId3402" Type="http://schemas.openxmlformats.org/officeDocument/2006/relationships/customXml" Target="ink/ink1697.xml"/><Relationship Id="rId3847" Type="http://schemas.openxmlformats.org/officeDocument/2006/relationships/image" Target="media/image1914.emf"/><Relationship Id="rId116" Type="http://schemas.openxmlformats.org/officeDocument/2006/relationships/image" Target="media/image55.emf"/><Relationship Id="rId323" Type="http://schemas.openxmlformats.org/officeDocument/2006/relationships/customXml" Target="ink/ink159.xml"/><Relationship Id="rId530" Type="http://schemas.openxmlformats.org/officeDocument/2006/relationships/image" Target="media/image262.emf"/><Relationship Id="rId768" Type="http://schemas.openxmlformats.org/officeDocument/2006/relationships/image" Target="media/image381.emf"/><Relationship Id="rId975" Type="http://schemas.openxmlformats.org/officeDocument/2006/relationships/customXml" Target="ink/ink485.xml"/><Relationship Id="rId1160" Type="http://schemas.openxmlformats.org/officeDocument/2006/relationships/image" Target="media/image577.emf"/><Relationship Id="rId1398" Type="http://schemas.openxmlformats.org/officeDocument/2006/relationships/image" Target="media/image696.emf"/><Relationship Id="rId2004" Type="http://schemas.openxmlformats.org/officeDocument/2006/relationships/image" Target="media/image997.emf"/><Relationship Id="rId2211" Type="http://schemas.openxmlformats.org/officeDocument/2006/relationships/customXml" Target="ink/ink1102.xml"/><Relationship Id="rId2449" Type="http://schemas.openxmlformats.org/officeDocument/2006/relationships/customXml" Target="ink/ink1221.xml"/><Relationship Id="rId2656" Type="http://schemas.openxmlformats.org/officeDocument/2006/relationships/image" Target="media/image1323.emf"/><Relationship Id="rId2863" Type="http://schemas.openxmlformats.org/officeDocument/2006/relationships/customXml" Target="ink/ink1428.xml"/><Relationship Id="rId3707" Type="http://schemas.openxmlformats.org/officeDocument/2006/relationships/customXml" Target="ink/ink1849.xml"/><Relationship Id="rId3914" Type="http://schemas.openxmlformats.org/officeDocument/2006/relationships/customXml" Target="ink/ink1953.xml"/><Relationship Id="rId628" Type="http://schemas.openxmlformats.org/officeDocument/2006/relationships/image" Target="media/image311.emf"/><Relationship Id="rId835" Type="http://schemas.openxmlformats.org/officeDocument/2006/relationships/customXml" Target="ink/ink415.xml"/><Relationship Id="rId1258" Type="http://schemas.openxmlformats.org/officeDocument/2006/relationships/image" Target="media/image626.emf"/><Relationship Id="rId1465" Type="http://schemas.openxmlformats.org/officeDocument/2006/relationships/customXml" Target="ink/ink730.xml"/><Relationship Id="rId1672" Type="http://schemas.openxmlformats.org/officeDocument/2006/relationships/image" Target="media/image831.emf"/><Relationship Id="rId2309" Type="http://schemas.openxmlformats.org/officeDocument/2006/relationships/customXml" Target="ink/ink1151.xml"/><Relationship Id="rId2516" Type="http://schemas.openxmlformats.org/officeDocument/2006/relationships/image" Target="media/image1253.emf"/><Relationship Id="rId2723" Type="http://schemas.openxmlformats.org/officeDocument/2006/relationships/customXml" Target="ink/ink1358.xml"/><Relationship Id="rId4176" Type="http://schemas.openxmlformats.org/officeDocument/2006/relationships/customXml" Target="ink/ink2084.xml"/><Relationship Id="rId1020" Type="http://schemas.openxmlformats.org/officeDocument/2006/relationships/image" Target="media/image507.emf"/><Relationship Id="rId1118" Type="http://schemas.openxmlformats.org/officeDocument/2006/relationships/image" Target="media/image556.emf"/><Relationship Id="rId1325" Type="http://schemas.openxmlformats.org/officeDocument/2006/relationships/customXml" Target="ink/ink660.xml"/><Relationship Id="rId1532" Type="http://schemas.openxmlformats.org/officeDocument/2006/relationships/image" Target="media/image762.emf"/><Relationship Id="rId1977" Type="http://schemas.openxmlformats.org/officeDocument/2006/relationships/customXml" Target="ink/ink985.xml"/><Relationship Id="rId2930" Type="http://schemas.openxmlformats.org/officeDocument/2006/relationships/image" Target="media/image1460.emf"/><Relationship Id="rId4383" Type="http://schemas.openxmlformats.org/officeDocument/2006/relationships/image" Target="media/image2182.emf"/><Relationship Id="rId902" Type="http://schemas.openxmlformats.org/officeDocument/2006/relationships/image" Target="media/image448.emf"/><Relationship Id="rId1837" Type="http://schemas.openxmlformats.org/officeDocument/2006/relationships/customXml" Target="ink/ink915.xml"/><Relationship Id="rId3192" Type="http://schemas.openxmlformats.org/officeDocument/2006/relationships/customXml" Target="ink/ink1593.xml"/><Relationship Id="rId3497" Type="http://schemas.openxmlformats.org/officeDocument/2006/relationships/image" Target="media/image1740.emf"/><Relationship Id="rId4036" Type="http://schemas.openxmlformats.org/officeDocument/2006/relationships/customXml" Target="ink/ink2014.xml"/><Relationship Id="rId4243" Type="http://schemas.openxmlformats.org/officeDocument/2006/relationships/image" Target="media/image2112.emf"/><Relationship Id="rId4450" Type="http://schemas.openxmlformats.org/officeDocument/2006/relationships/customXml" Target="ink/ink2221.xml"/><Relationship Id="rId31" Type="http://schemas.openxmlformats.org/officeDocument/2006/relationships/customXml" Target="ink/ink13.xml"/><Relationship Id="rId2099" Type="http://schemas.openxmlformats.org/officeDocument/2006/relationships/customXml" Target="ink/ink1046.xml"/><Relationship Id="rId3052" Type="http://schemas.openxmlformats.org/officeDocument/2006/relationships/image" Target="media/image1521.emf"/><Relationship Id="rId4103" Type="http://schemas.openxmlformats.org/officeDocument/2006/relationships/image" Target="media/image2042.emf"/><Relationship Id="rId4310" Type="http://schemas.openxmlformats.org/officeDocument/2006/relationships/customXml" Target="ink/ink2151.xml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1904" Type="http://schemas.openxmlformats.org/officeDocument/2006/relationships/image" Target="media/image947.emf"/><Relationship Id="rId3357" Type="http://schemas.openxmlformats.org/officeDocument/2006/relationships/image" Target="media/image1670.emf"/><Relationship Id="rId3564" Type="http://schemas.openxmlformats.org/officeDocument/2006/relationships/customXml" Target="ink/ink1778.xml"/><Relationship Id="rId3771" Type="http://schemas.openxmlformats.org/officeDocument/2006/relationships/customXml" Target="ink/ink1881.xml"/><Relationship Id="rId4408" Type="http://schemas.openxmlformats.org/officeDocument/2006/relationships/customXml" Target="ink/ink2200.xml"/><Relationship Id="rId485" Type="http://schemas.openxmlformats.org/officeDocument/2006/relationships/customXml" Target="ink/ink240.xml"/><Relationship Id="rId692" Type="http://schemas.openxmlformats.org/officeDocument/2006/relationships/image" Target="media/image343.emf"/><Relationship Id="rId2166" Type="http://schemas.openxmlformats.org/officeDocument/2006/relationships/image" Target="media/image1078.emf"/><Relationship Id="rId2373" Type="http://schemas.openxmlformats.org/officeDocument/2006/relationships/customXml" Target="ink/ink1183.xml"/><Relationship Id="rId2580" Type="http://schemas.openxmlformats.org/officeDocument/2006/relationships/image" Target="media/image1285.emf"/><Relationship Id="rId3217" Type="http://schemas.openxmlformats.org/officeDocument/2006/relationships/image" Target="media/image1601.emf"/><Relationship Id="rId3424" Type="http://schemas.openxmlformats.org/officeDocument/2006/relationships/customXml" Target="ink/ink1708.xml"/><Relationship Id="rId3631" Type="http://schemas.openxmlformats.org/officeDocument/2006/relationships/image" Target="media/image1807.emf"/><Relationship Id="rId3869" Type="http://schemas.openxmlformats.org/officeDocument/2006/relationships/image" Target="media/image1925.emf"/><Relationship Id="rId138" Type="http://schemas.openxmlformats.org/officeDocument/2006/relationships/image" Target="media/image66.emf"/><Relationship Id="rId345" Type="http://schemas.openxmlformats.org/officeDocument/2006/relationships/customXml" Target="ink/ink170.xml"/><Relationship Id="rId552" Type="http://schemas.openxmlformats.org/officeDocument/2006/relationships/image" Target="media/image273.emf"/><Relationship Id="rId997" Type="http://schemas.openxmlformats.org/officeDocument/2006/relationships/customXml" Target="ink/ink496.xml"/><Relationship Id="rId1182" Type="http://schemas.openxmlformats.org/officeDocument/2006/relationships/image" Target="media/image588.emf"/><Relationship Id="rId2026" Type="http://schemas.openxmlformats.org/officeDocument/2006/relationships/image" Target="media/image1008.emf"/><Relationship Id="rId2233" Type="http://schemas.openxmlformats.org/officeDocument/2006/relationships/customXml" Target="ink/ink1113.xml"/><Relationship Id="rId2440" Type="http://schemas.openxmlformats.org/officeDocument/2006/relationships/image" Target="media/image1215.emf"/><Relationship Id="rId2678" Type="http://schemas.openxmlformats.org/officeDocument/2006/relationships/image" Target="media/image1334.emf"/><Relationship Id="rId2885" Type="http://schemas.openxmlformats.org/officeDocument/2006/relationships/customXml" Target="ink/ink1439.xml"/><Relationship Id="rId3729" Type="http://schemas.openxmlformats.org/officeDocument/2006/relationships/customXml" Target="ink/ink1860.xml"/><Relationship Id="rId3936" Type="http://schemas.openxmlformats.org/officeDocument/2006/relationships/customXml" Target="ink/ink1964.xml"/><Relationship Id="rId205" Type="http://schemas.openxmlformats.org/officeDocument/2006/relationships/customXml" Target="ink/ink100.xml"/><Relationship Id="rId412" Type="http://schemas.openxmlformats.org/officeDocument/2006/relationships/image" Target="media/image203.emf"/><Relationship Id="rId857" Type="http://schemas.openxmlformats.org/officeDocument/2006/relationships/customXml" Target="ink/ink426.xml"/><Relationship Id="rId1042" Type="http://schemas.openxmlformats.org/officeDocument/2006/relationships/image" Target="media/image518.emf"/><Relationship Id="rId1487" Type="http://schemas.openxmlformats.org/officeDocument/2006/relationships/customXml" Target="ink/ink740.xml"/><Relationship Id="rId1694" Type="http://schemas.openxmlformats.org/officeDocument/2006/relationships/image" Target="media/image842.emf"/><Relationship Id="rId2300" Type="http://schemas.openxmlformats.org/officeDocument/2006/relationships/image" Target="media/image1145.emf"/><Relationship Id="rId2538" Type="http://schemas.openxmlformats.org/officeDocument/2006/relationships/image" Target="media/image1264.emf"/><Relationship Id="rId2745" Type="http://schemas.openxmlformats.org/officeDocument/2006/relationships/customXml" Target="ink/ink1369.xml"/><Relationship Id="rId2952" Type="http://schemas.openxmlformats.org/officeDocument/2006/relationships/image" Target="media/image1471.emf"/><Relationship Id="rId4198" Type="http://schemas.openxmlformats.org/officeDocument/2006/relationships/customXml" Target="ink/ink2095.xml"/><Relationship Id="rId717" Type="http://schemas.openxmlformats.org/officeDocument/2006/relationships/customXml" Target="ink/ink356.xml"/><Relationship Id="rId924" Type="http://schemas.openxmlformats.org/officeDocument/2006/relationships/image" Target="media/image459.emf"/><Relationship Id="rId1347" Type="http://schemas.openxmlformats.org/officeDocument/2006/relationships/customXml" Target="ink/ink671.xml"/><Relationship Id="rId1554" Type="http://schemas.openxmlformats.org/officeDocument/2006/relationships/image" Target="media/image773.emf"/><Relationship Id="rId1761" Type="http://schemas.openxmlformats.org/officeDocument/2006/relationships/customXml" Target="ink/ink877.xml"/><Relationship Id="rId1999" Type="http://schemas.openxmlformats.org/officeDocument/2006/relationships/customXml" Target="ink/ink996.xml"/><Relationship Id="rId2605" Type="http://schemas.openxmlformats.org/officeDocument/2006/relationships/customXml" Target="ink/ink1299.xml"/><Relationship Id="rId2812" Type="http://schemas.openxmlformats.org/officeDocument/2006/relationships/image" Target="media/image1401.emf"/><Relationship Id="rId4058" Type="http://schemas.openxmlformats.org/officeDocument/2006/relationships/customXml" Target="ink/ink2025.xml"/><Relationship Id="rId4265" Type="http://schemas.openxmlformats.org/officeDocument/2006/relationships/image" Target="media/image2123.emf"/><Relationship Id="rId4472" Type="http://schemas.openxmlformats.org/officeDocument/2006/relationships/customXml" Target="ink/ink2232.xml"/><Relationship Id="rId53" Type="http://schemas.openxmlformats.org/officeDocument/2006/relationships/customXml" Target="ink/ink24.xml"/><Relationship Id="rId1207" Type="http://schemas.openxmlformats.org/officeDocument/2006/relationships/customXml" Target="ink/ink601.xml"/><Relationship Id="rId1414" Type="http://schemas.openxmlformats.org/officeDocument/2006/relationships/image" Target="media/image704.emf"/><Relationship Id="rId1621" Type="http://schemas.openxmlformats.org/officeDocument/2006/relationships/customXml" Target="ink/ink807.xml"/><Relationship Id="rId1859" Type="http://schemas.openxmlformats.org/officeDocument/2006/relationships/customXml" Target="ink/ink926.xml"/><Relationship Id="rId3074" Type="http://schemas.openxmlformats.org/officeDocument/2006/relationships/image" Target="media/image1532.emf"/><Relationship Id="rId4125" Type="http://schemas.openxmlformats.org/officeDocument/2006/relationships/image" Target="media/image2053.emf"/><Relationship Id="rId1719" Type="http://schemas.openxmlformats.org/officeDocument/2006/relationships/customXml" Target="ink/ink856.xml"/><Relationship Id="rId1926" Type="http://schemas.openxmlformats.org/officeDocument/2006/relationships/image" Target="media/image958.emf"/><Relationship Id="rId3281" Type="http://schemas.openxmlformats.org/officeDocument/2006/relationships/image" Target="media/image1633.emf"/><Relationship Id="rId3379" Type="http://schemas.openxmlformats.org/officeDocument/2006/relationships/image" Target="media/image1681.emf"/><Relationship Id="rId3586" Type="http://schemas.openxmlformats.org/officeDocument/2006/relationships/customXml" Target="ink/ink1789.xml"/><Relationship Id="rId3793" Type="http://schemas.openxmlformats.org/officeDocument/2006/relationships/customXml" Target="ink/ink1892.xml"/><Relationship Id="rId4332" Type="http://schemas.openxmlformats.org/officeDocument/2006/relationships/customXml" Target="ink/ink2162.xml"/><Relationship Id="rId2090" Type="http://schemas.openxmlformats.org/officeDocument/2006/relationships/image" Target="media/image1040.emf"/><Relationship Id="rId2188" Type="http://schemas.openxmlformats.org/officeDocument/2006/relationships/image" Target="media/image1089.emf"/><Relationship Id="rId2395" Type="http://schemas.openxmlformats.org/officeDocument/2006/relationships/customXml" Target="ink/ink1194.xml"/><Relationship Id="rId3141" Type="http://schemas.openxmlformats.org/officeDocument/2006/relationships/customXml" Target="ink/ink1567.xml"/><Relationship Id="rId3239" Type="http://schemas.openxmlformats.org/officeDocument/2006/relationships/image" Target="media/image1612.emf"/><Relationship Id="rId3446" Type="http://schemas.openxmlformats.org/officeDocument/2006/relationships/customXml" Target="ink/ink1719.xml"/><Relationship Id="rId367" Type="http://schemas.openxmlformats.org/officeDocument/2006/relationships/customXml" Target="ink/ink181.xml"/><Relationship Id="rId574" Type="http://schemas.openxmlformats.org/officeDocument/2006/relationships/image" Target="media/image284.emf"/><Relationship Id="rId2048" Type="http://schemas.openxmlformats.org/officeDocument/2006/relationships/image" Target="media/image1019.emf"/><Relationship Id="rId2255" Type="http://schemas.openxmlformats.org/officeDocument/2006/relationships/customXml" Target="ink/ink1124.xml"/><Relationship Id="rId3001" Type="http://schemas.openxmlformats.org/officeDocument/2006/relationships/customXml" Target="ink/ink1497.xml"/><Relationship Id="rId3653" Type="http://schemas.openxmlformats.org/officeDocument/2006/relationships/image" Target="media/image1818.emf"/><Relationship Id="rId3860" Type="http://schemas.openxmlformats.org/officeDocument/2006/relationships/customXml" Target="ink/ink1926.xml"/><Relationship Id="rId3958" Type="http://schemas.openxmlformats.org/officeDocument/2006/relationships/customXml" Target="ink/ink1975.xml"/><Relationship Id="rId227" Type="http://schemas.openxmlformats.org/officeDocument/2006/relationships/customXml" Target="ink/ink111.xml"/><Relationship Id="rId781" Type="http://schemas.openxmlformats.org/officeDocument/2006/relationships/customXml" Target="ink/ink388.xml"/><Relationship Id="rId879" Type="http://schemas.openxmlformats.org/officeDocument/2006/relationships/customXml" Target="ink/ink437.xml"/><Relationship Id="rId2462" Type="http://schemas.openxmlformats.org/officeDocument/2006/relationships/image" Target="media/image1226.emf"/><Relationship Id="rId2767" Type="http://schemas.openxmlformats.org/officeDocument/2006/relationships/customXml" Target="ink/ink1380.xml"/><Relationship Id="rId3306" Type="http://schemas.openxmlformats.org/officeDocument/2006/relationships/customXml" Target="ink/ink1649.xml"/><Relationship Id="rId3513" Type="http://schemas.openxmlformats.org/officeDocument/2006/relationships/image" Target="media/image1748.emf"/><Relationship Id="rId3720" Type="http://schemas.openxmlformats.org/officeDocument/2006/relationships/image" Target="media/image1851.emf"/><Relationship Id="rId434" Type="http://schemas.openxmlformats.org/officeDocument/2006/relationships/image" Target="media/image214.emf"/><Relationship Id="rId641" Type="http://schemas.openxmlformats.org/officeDocument/2006/relationships/customXml" Target="ink/ink318.xml"/><Relationship Id="rId739" Type="http://schemas.openxmlformats.org/officeDocument/2006/relationships/customXml" Target="ink/ink367.xml"/><Relationship Id="rId1064" Type="http://schemas.openxmlformats.org/officeDocument/2006/relationships/image" Target="media/image529.emf"/><Relationship Id="rId1271" Type="http://schemas.openxmlformats.org/officeDocument/2006/relationships/customXml" Target="ink/ink633.xml"/><Relationship Id="rId1369" Type="http://schemas.openxmlformats.org/officeDocument/2006/relationships/customXml" Target="ink/ink682.xml"/><Relationship Id="rId1576" Type="http://schemas.openxmlformats.org/officeDocument/2006/relationships/image" Target="media/image784.emf"/><Relationship Id="rId2115" Type="http://schemas.openxmlformats.org/officeDocument/2006/relationships/customXml" Target="ink/ink1054.xml"/><Relationship Id="rId2322" Type="http://schemas.openxmlformats.org/officeDocument/2006/relationships/image" Target="media/image1156.emf"/><Relationship Id="rId2974" Type="http://schemas.openxmlformats.org/officeDocument/2006/relationships/image" Target="media/image1482.emf"/><Relationship Id="rId3818" Type="http://schemas.openxmlformats.org/officeDocument/2006/relationships/image" Target="media/image1900.emf"/><Relationship Id="rId501" Type="http://schemas.openxmlformats.org/officeDocument/2006/relationships/customXml" Target="ink/ink248.xml"/><Relationship Id="rId946" Type="http://schemas.openxmlformats.org/officeDocument/2006/relationships/image" Target="media/image470.emf"/><Relationship Id="rId1131" Type="http://schemas.openxmlformats.org/officeDocument/2006/relationships/customXml" Target="ink/ink563.xml"/><Relationship Id="rId1229" Type="http://schemas.openxmlformats.org/officeDocument/2006/relationships/customXml" Target="ink/ink612.xml"/><Relationship Id="rId1783" Type="http://schemas.openxmlformats.org/officeDocument/2006/relationships/customXml" Target="ink/ink888.xml"/><Relationship Id="rId1990" Type="http://schemas.openxmlformats.org/officeDocument/2006/relationships/image" Target="media/image990.emf"/><Relationship Id="rId2627" Type="http://schemas.openxmlformats.org/officeDocument/2006/relationships/customXml" Target="ink/ink1310.xml"/><Relationship Id="rId2834" Type="http://schemas.openxmlformats.org/officeDocument/2006/relationships/image" Target="media/image1412.emf"/><Relationship Id="rId4287" Type="http://schemas.openxmlformats.org/officeDocument/2006/relationships/image" Target="media/image2134.emf"/><Relationship Id="rId4494" Type="http://schemas.openxmlformats.org/officeDocument/2006/relationships/image" Target="media/image2238.wmf"/><Relationship Id="rId75" Type="http://schemas.openxmlformats.org/officeDocument/2006/relationships/customXml" Target="ink/ink35.xml"/><Relationship Id="rId806" Type="http://schemas.openxmlformats.org/officeDocument/2006/relationships/image" Target="media/image400.emf"/><Relationship Id="rId1436" Type="http://schemas.openxmlformats.org/officeDocument/2006/relationships/image" Target="media/image715.emf"/><Relationship Id="rId1643" Type="http://schemas.openxmlformats.org/officeDocument/2006/relationships/customXml" Target="ink/ink818.xml"/><Relationship Id="rId1850" Type="http://schemas.openxmlformats.org/officeDocument/2006/relationships/image" Target="media/image920.emf"/><Relationship Id="rId2901" Type="http://schemas.openxmlformats.org/officeDocument/2006/relationships/customXml" Target="ink/ink1447.xml"/><Relationship Id="rId3096" Type="http://schemas.openxmlformats.org/officeDocument/2006/relationships/image" Target="media/image1543.emf"/><Relationship Id="rId4147" Type="http://schemas.openxmlformats.org/officeDocument/2006/relationships/image" Target="media/image2064.emf"/><Relationship Id="rId4354" Type="http://schemas.openxmlformats.org/officeDocument/2006/relationships/customXml" Target="ink/ink2173.xml"/><Relationship Id="rId1503" Type="http://schemas.openxmlformats.org/officeDocument/2006/relationships/customXml" Target="ink/ink748.xml"/><Relationship Id="rId1710" Type="http://schemas.openxmlformats.org/officeDocument/2006/relationships/image" Target="media/image850.emf"/><Relationship Id="rId1948" Type="http://schemas.openxmlformats.org/officeDocument/2006/relationships/image" Target="media/image969.emf"/><Relationship Id="rId3163" Type="http://schemas.openxmlformats.org/officeDocument/2006/relationships/customXml" Target="ink/ink1578.xml"/><Relationship Id="rId3370" Type="http://schemas.openxmlformats.org/officeDocument/2006/relationships/customXml" Target="ink/ink1681.xml"/><Relationship Id="rId4007" Type="http://schemas.openxmlformats.org/officeDocument/2006/relationships/image" Target="media/image1994.emf"/><Relationship Id="rId4214" Type="http://schemas.openxmlformats.org/officeDocument/2006/relationships/customXml" Target="ink/ink2103.xml"/><Relationship Id="rId4421" Type="http://schemas.openxmlformats.org/officeDocument/2006/relationships/image" Target="media/image2201.emf"/><Relationship Id="rId291" Type="http://schemas.openxmlformats.org/officeDocument/2006/relationships/customXml" Target="ink/ink143.xml"/><Relationship Id="rId1808" Type="http://schemas.openxmlformats.org/officeDocument/2006/relationships/image" Target="media/image899.emf"/><Relationship Id="rId3023" Type="http://schemas.openxmlformats.org/officeDocument/2006/relationships/customXml" Target="ink/ink1508.xml"/><Relationship Id="rId3468" Type="http://schemas.openxmlformats.org/officeDocument/2006/relationships/customXml" Target="ink/ink1730.xml"/><Relationship Id="rId3675" Type="http://schemas.openxmlformats.org/officeDocument/2006/relationships/customXml" Target="ink/ink1833.xml"/><Relationship Id="rId3882" Type="http://schemas.openxmlformats.org/officeDocument/2006/relationships/customXml" Target="ink/ink1937.xml"/><Relationship Id="rId151" Type="http://schemas.openxmlformats.org/officeDocument/2006/relationships/customXml" Target="ink/ink73.xml"/><Relationship Id="rId389" Type="http://schemas.openxmlformats.org/officeDocument/2006/relationships/customXml" Target="ink/ink192.xml"/><Relationship Id="rId596" Type="http://schemas.openxmlformats.org/officeDocument/2006/relationships/image" Target="media/image295.emf"/><Relationship Id="rId2277" Type="http://schemas.openxmlformats.org/officeDocument/2006/relationships/customXml" Target="ink/ink1135.xml"/><Relationship Id="rId2484" Type="http://schemas.openxmlformats.org/officeDocument/2006/relationships/image" Target="media/image1237.emf"/><Relationship Id="rId2691" Type="http://schemas.openxmlformats.org/officeDocument/2006/relationships/customXml" Target="ink/ink1342.xml"/><Relationship Id="rId3230" Type="http://schemas.openxmlformats.org/officeDocument/2006/relationships/customXml" Target="ink/ink1612.xml"/><Relationship Id="rId3328" Type="http://schemas.openxmlformats.org/officeDocument/2006/relationships/customXml" Target="ink/ink1660.xml"/><Relationship Id="rId3535" Type="http://schemas.openxmlformats.org/officeDocument/2006/relationships/image" Target="media/image1759.emf"/><Relationship Id="rId3742" Type="http://schemas.openxmlformats.org/officeDocument/2006/relationships/image" Target="media/image1862.emf"/><Relationship Id="rId249" Type="http://schemas.openxmlformats.org/officeDocument/2006/relationships/customXml" Target="ink/ink122.xml"/><Relationship Id="rId456" Type="http://schemas.openxmlformats.org/officeDocument/2006/relationships/image" Target="media/image225.emf"/><Relationship Id="rId663" Type="http://schemas.openxmlformats.org/officeDocument/2006/relationships/customXml" Target="ink/ink329.xml"/><Relationship Id="rId870" Type="http://schemas.openxmlformats.org/officeDocument/2006/relationships/image" Target="media/image432.emf"/><Relationship Id="rId1086" Type="http://schemas.openxmlformats.org/officeDocument/2006/relationships/image" Target="media/image540.emf"/><Relationship Id="rId1293" Type="http://schemas.openxmlformats.org/officeDocument/2006/relationships/customXml" Target="ink/ink644.xml"/><Relationship Id="rId2137" Type="http://schemas.openxmlformats.org/officeDocument/2006/relationships/customXml" Target="ink/ink1065.xml"/><Relationship Id="rId2344" Type="http://schemas.openxmlformats.org/officeDocument/2006/relationships/image" Target="media/image1167.emf"/><Relationship Id="rId2551" Type="http://schemas.openxmlformats.org/officeDocument/2006/relationships/customXml" Target="ink/ink1272.xml"/><Relationship Id="rId2789" Type="http://schemas.openxmlformats.org/officeDocument/2006/relationships/customXml" Target="ink/ink1391.xml"/><Relationship Id="rId2996" Type="http://schemas.openxmlformats.org/officeDocument/2006/relationships/image" Target="media/image1493.emf"/><Relationship Id="rId109" Type="http://schemas.openxmlformats.org/officeDocument/2006/relationships/customXml" Target="ink/ink52.xml"/><Relationship Id="rId316" Type="http://schemas.openxmlformats.org/officeDocument/2006/relationships/image" Target="media/image155.emf"/><Relationship Id="rId523" Type="http://schemas.openxmlformats.org/officeDocument/2006/relationships/customXml" Target="ink/ink259.xml"/><Relationship Id="rId968" Type="http://schemas.openxmlformats.org/officeDocument/2006/relationships/image" Target="media/image481.emf"/><Relationship Id="rId1153" Type="http://schemas.openxmlformats.org/officeDocument/2006/relationships/customXml" Target="ink/ink574.xml"/><Relationship Id="rId1598" Type="http://schemas.openxmlformats.org/officeDocument/2006/relationships/image" Target="media/image794.emf"/><Relationship Id="rId2204" Type="http://schemas.openxmlformats.org/officeDocument/2006/relationships/image" Target="media/image1097.emf"/><Relationship Id="rId2649" Type="http://schemas.openxmlformats.org/officeDocument/2006/relationships/customXml" Target="ink/ink1321.xml"/><Relationship Id="rId2856" Type="http://schemas.openxmlformats.org/officeDocument/2006/relationships/image" Target="media/image1423.emf"/><Relationship Id="rId3602" Type="http://schemas.openxmlformats.org/officeDocument/2006/relationships/customXml" Target="ink/ink1797.xml"/><Relationship Id="rId3907" Type="http://schemas.openxmlformats.org/officeDocument/2006/relationships/image" Target="media/image1944.emf"/><Relationship Id="rId97" Type="http://schemas.openxmlformats.org/officeDocument/2006/relationships/customXml" Target="ink/ink46.xml"/><Relationship Id="rId730" Type="http://schemas.openxmlformats.org/officeDocument/2006/relationships/image" Target="media/image362.emf"/><Relationship Id="rId828" Type="http://schemas.openxmlformats.org/officeDocument/2006/relationships/image" Target="media/image411.emf"/><Relationship Id="rId1013" Type="http://schemas.openxmlformats.org/officeDocument/2006/relationships/customXml" Target="ink/ink504.xml"/><Relationship Id="rId1360" Type="http://schemas.openxmlformats.org/officeDocument/2006/relationships/image" Target="media/image677.emf"/><Relationship Id="rId1458" Type="http://schemas.openxmlformats.org/officeDocument/2006/relationships/image" Target="media/image726.emf"/><Relationship Id="rId1665" Type="http://schemas.openxmlformats.org/officeDocument/2006/relationships/customXml" Target="ink/ink829.xml"/><Relationship Id="rId1872" Type="http://schemas.openxmlformats.org/officeDocument/2006/relationships/image" Target="media/image931.emf"/><Relationship Id="rId2411" Type="http://schemas.openxmlformats.org/officeDocument/2006/relationships/customXml" Target="ink/ink1202.xml"/><Relationship Id="rId2509" Type="http://schemas.openxmlformats.org/officeDocument/2006/relationships/customXml" Target="ink/ink1251.xml"/><Relationship Id="rId2716" Type="http://schemas.openxmlformats.org/officeDocument/2006/relationships/image" Target="media/image1353.emf"/><Relationship Id="rId4071" Type="http://schemas.openxmlformats.org/officeDocument/2006/relationships/image" Target="media/image2026.emf"/><Relationship Id="rId4169" Type="http://schemas.openxmlformats.org/officeDocument/2006/relationships/image" Target="media/image2075.emf"/><Relationship Id="rId1220" Type="http://schemas.openxmlformats.org/officeDocument/2006/relationships/image" Target="media/image607.emf"/><Relationship Id="rId1318" Type="http://schemas.openxmlformats.org/officeDocument/2006/relationships/image" Target="media/image656.emf"/><Relationship Id="rId1525" Type="http://schemas.openxmlformats.org/officeDocument/2006/relationships/customXml" Target="ink/ink759.xml"/><Relationship Id="rId2923" Type="http://schemas.openxmlformats.org/officeDocument/2006/relationships/customXml" Target="ink/ink1458.xml"/><Relationship Id="rId4376" Type="http://schemas.openxmlformats.org/officeDocument/2006/relationships/customXml" Target="ink/ink2184.xml"/><Relationship Id="rId1732" Type="http://schemas.openxmlformats.org/officeDocument/2006/relationships/image" Target="media/image861.emf"/><Relationship Id="rId3185" Type="http://schemas.openxmlformats.org/officeDocument/2006/relationships/image" Target="media/image1585.emf"/><Relationship Id="rId3392" Type="http://schemas.openxmlformats.org/officeDocument/2006/relationships/customXml" Target="ink/ink1692.xml"/><Relationship Id="rId4029" Type="http://schemas.openxmlformats.org/officeDocument/2006/relationships/image" Target="media/image2005.emf"/><Relationship Id="rId4236" Type="http://schemas.openxmlformats.org/officeDocument/2006/relationships/customXml" Target="ink/ink2114.xml"/><Relationship Id="rId4443" Type="http://schemas.openxmlformats.org/officeDocument/2006/relationships/image" Target="media/image2212.emf"/><Relationship Id="rId24" Type="http://schemas.openxmlformats.org/officeDocument/2006/relationships/image" Target="media/image9.emf"/><Relationship Id="rId2299" Type="http://schemas.openxmlformats.org/officeDocument/2006/relationships/customXml" Target="ink/ink1146.xml"/><Relationship Id="rId3045" Type="http://schemas.openxmlformats.org/officeDocument/2006/relationships/customXml" Target="ink/ink1519.xml"/><Relationship Id="rId3252" Type="http://schemas.openxmlformats.org/officeDocument/2006/relationships/customXml" Target="ink/ink1623.xml"/><Relationship Id="rId3697" Type="http://schemas.openxmlformats.org/officeDocument/2006/relationships/customXml" Target="ink/ink1844.xml"/><Relationship Id="rId4303" Type="http://schemas.openxmlformats.org/officeDocument/2006/relationships/image" Target="media/image2142.emf"/><Relationship Id="rId173" Type="http://schemas.openxmlformats.org/officeDocument/2006/relationships/customXml" Target="ink/ink84.xml"/><Relationship Id="rId380" Type="http://schemas.openxmlformats.org/officeDocument/2006/relationships/image" Target="media/image187.emf"/><Relationship Id="rId2061" Type="http://schemas.openxmlformats.org/officeDocument/2006/relationships/customXml" Target="ink/ink1027.xml"/><Relationship Id="rId3112" Type="http://schemas.openxmlformats.org/officeDocument/2006/relationships/image" Target="media/image1549.emf"/><Relationship Id="rId3557" Type="http://schemas.openxmlformats.org/officeDocument/2006/relationships/image" Target="media/image1770.emf"/><Relationship Id="rId3764" Type="http://schemas.openxmlformats.org/officeDocument/2006/relationships/image" Target="media/image1873.emf"/><Relationship Id="rId3971" Type="http://schemas.openxmlformats.org/officeDocument/2006/relationships/image" Target="media/image1976.emf"/><Relationship Id="rId240" Type="http://schemas.openxmlformats.org/officeDocument/2006/relationships/image" Target="media/image117.emf"/><Relationship Id="rId478" Type="http://schemas.openxmlformats.org/officeDocument/2006/relationships/image" Target="media/image236.emf"/><Relationship Id="rId685" Type="http://schemas.openxmlformats.org/officeDocument/2006/relationships/customXml" Target="ink/ink340.xml"/><Relationship Id="rId892" Type="http://schemas.openxmlformats.org/officeDocument/2006/relationships/image" Target="media/image443.emf"/><Relationship Id="rId2159" Type="http://schemas.openxmlformats.org/officeDocument/2006/relationships/customXml" Target="ink/ink1076.xml"/><Relationship Id="rId2366" Type="http://schemas.openxmlformats.org/officeDocument/2006/relationships/image" Target="media/image1178.emf"/><Relationship Id="rId2573" Type="http://schemas.openxmlformats.org/officeDocument/2006/relationships/customXml" Target="ink/ink1283.xml"/><Relationship Id="rId2780" Type="http://schemas.openxmlformats.org/officeDocument/2006/relationships/image" Target="media/image1385.emf"/><Relationship Id="rId3417" Type="http://schemas.openxmlformats.org/officeDocument/2006/relationships/image" Target="media/image1700.emf"/><Relationship Id="rId3624" Type="http://schemas.openxmlformats.org/officeDocument/2006/relationships/customXml" Target="ink/ink1808.xml"/><Relationship Id="rId3831" Type="http://schemas.openxmlformats.org/officeDocument/2006/relationships/customXml" Target="ink/ink1911.xml"/><Relationship Id="rId100" Type="http://schemas.openxmlformats.org/officeDocument/2006/relationships/image" Target="media/image47.emf"/><Relationship Id="rId338" Type="http://schemas.openxmlformats.org/officeDocument/2006/relationships/image" Target="media/image166.emf"/><Relationship Id="rId545" Type="http://schemas.openxmlformats.org/officeDocument/2006/relationships/customXml" Target="ink/ink270.xml"/><Relationship Id="rId752" Type="http://schemas.openxmlformats.org/officeDocument/2006/relationships/image" Target="media/image373.emf"/><Relationship Id="rId1175" Type="http://schemas.openxmlformats.org/officeDocument/2006/relationships/customXml" Target="ink/ink585.xml"/><Relationship Id="rId1382" Type="http://schemas.openxmlformats.org/officeDocument/2006/relationships/image" Target="media/image688.emf"/><Relationship Id="rId2019" Type="http://schemas.openxmlformats.org/officeDocument/2006/relationships/customXml" Target="ink/ink1006.xml"/><Relationship Id="rId2226" Type="http://schemas.openxmlformats.org/officeDocument/2006/relationships/image" Target="media/image1108.emf"/><Relationship Id="rId2433" Type="http://schemas.openxmlformats.org/officeDocument/2006/relationships/customXml" Target="ink/ink1213.xml"/><Relationship Id="rId2640" Type="http://schemas.openxmlformats.org/officeDocument/2006/relationships/image" Target="media/image1315.emf"/><Relationship Id="rId2878" Type="http://schemas.openxmlformats.org/officeDocument/2006/relationships/image" Target="media/image1434.emf"/><Relationship Id="rId3929" Type="http://schemas.openxmlformats.org/officeDocument/2006/relationships/image" Target="media/image1955.emf"/><Relationship Id="rId4093" Type="http://schemas.openxmlformats.org/officeDocument/2006/relationships/image" Target="media/image2037.emf"/><Relationship Id="rId405" Type="http://schemas.openxmlformats.org/officeDocument/2006/relationships/customXml" Target="ink/ink200.xml"/><Relationship Id="rId612" Type="http://schemas.openxmlformats.org/officeDocument/2006/relationships/image" Target="media/image303.emf"/><Relationship Id="rId1035" Type="http://schemas.openxmlformats.org/officeDocument/2006/relationships/customXml" Target="ink/ink515.xml"/><Relationship Id="rId1242" Type="http://schemas.openxmlformats.org/officeDocument/2006/relationships/image" Target="media/image618.emf"/><Relationship Id="rId1687" Type="http://schemas.openxmlformats.org/officeDocument/2006/relationships/customXml" Target="ink/ink840.xml"/><Relationship Id="rId1894" Type="http://schemas.openxmlformats.org/officeDocument/2006/relationships/image" Target="media/image942.emf"/><Relationship Id="rId2500" Type="http://schemas.openxmlformats.org/officeDocument/2006/relationships/image" Target="media/image1245.emf"/><Relationship Id="rId2738" Type="http://schemas.openxmlformats.org/officeDocument/2006/relationships/image" Target="media/image1364.emf"/><Relationship Id="rId2945" Type="http://schemas.openxmlformats.org/officeDocument/2006/relationships/customXml" Target="ink/ink1469.xml"/><Relationship Id="rId4398" Type="http://schemas.openxmlformats.org/officeDocument/2006/relationships/customXml" Target="ink/ink2195.xml"/><Relationship Id="rId917" Type="http://schemas.openxmlformats.org/officeDocument/2006/relationships/customXml" Target="ink/ink456.xml"/><Relationship Id="rId1102" Type="http://schemas.openxmlformats.org/officeDocument/2006/relationships/image" Target="media/image548.emf"/><Relationship Id="rId1547" Type="http://schemas.openxmlformats.org/officeDocument/2006/relationships/customXml" Target="ink/ink770.xml"/><Relationship Id="rId1754" Type="http://schemas.openxmlformats.org/officeDocument/2006/relationships/image" Target="media/image872.emf"/><Relationship Id="rId1961" Type="http://schemas.openxmlformats.org/officeDocument/2006/relationships/customXml" Target="ink/ink977.xml"/><Relationship Id="rId2805" Type="http://schemas.openxmlformats.org/officeDocument/2006/relationships/customXml" Target="ink/ink1399.xml"/><Relationship Id="rId4160" Type="http://schemas.openxmlformats.org/officeDocument/2006/relationships/customXml" Target="ink/ink2076.xml"/><Relationship Id="rId4258" Type="http://schemas.openxmlformats.org/officeDocument/2006/relationships/customXml" Target="ink/ink2125.xml"/><Relationship Id="rId4465" Type="http://schemas.openxmlformats.org/officeDocument/2006/relationships/image" Target="media/image2223.emf"/><Relationship Id="rId46" Type="http://schemas.openxmlformats.org/officeDocument/2006/relationships/image" Target="media/image20.emf"/><Relationship Id="rId1407" Type="http://schemas.openxmlformats.org/officeDocument/2006/relationships/customXml" Target="ink/ink701.xml"/><Relationship Id="rId1614" Type="http://schemas.openxmlformats.org/officeDocument/2006/relationships/image" Target="media/image802.emf"/><Relationship Id="rId1821" Type="http://schemas.openxmlformats.org/officeDocument/2006/relationships/customXml" Target="ink/ink907.xml"/><Relationship Id="rId3067" Type="http://schemas.openxmlformats.org/officeDocument/2006/relationships/customXml" Target="ink/ink1530.xml"/><Relationship Id="rId3274" Type="http://schemas.openxmlformats.org/officeDocument/2006/relationships/customXml" Target="ink/ink1634.xml"/><Relationship Id="rId4020" Type="http://schemas.openxmlformats.org/officeDocument/2006/relationships/customXml" Target="ink/ink2006.xml"/><Relationship Id="rId4118" Type="http://schemas.openxmlformats.org/officeDocument/2006/relationships/customXml" Target="ink/ink2055.xml"/><Relationship Id="rId195" Type="http://schemas.openxmlformats.org/officeDocument/2006/relationships/customXml" Target="ink/ink95.xml"/><Relationship Id="rId1919" Type="http://schemas.openxmlformats.org/officeDocument/2006/relationships/customXml" Target="ink/ink956.xml"/><Relationship Id="rId3481" Type="http://schemas.openxmlformats.org/officeDocument/2006/relationships/image" Target="media/image1732.emf"/><Relationship Id="rId3579" Type="http://schemas.openxmlformats.org/officeDocument/2006/relationships/image" Target="media/image1781.emf"/><Relationship Id="rId3786" Type="http://schemas.openxmlformats.org/officeDocument/2006/relationships/image" Target="media/image1884.emf"/><Relationship Id="rId4325" Type="http://schemas.openxmlformats.org/officeDocument/2006/relationships/image" Target="media/image2153.emf"/><Relationship Id="rId2083" Type="http://schemas.openxmlformats.org/officeDocument/2006/relationships/customXml" Target="ink/ink1038.xml"/><Relationship Id="rId2290" Type="http://schemas.openxmlformats.org/officeDocument/2006/relationships/image" Target="media/image1140.emf"/><Relationship Id="rId2388" Type="http://schemas.openxmlformats.org/officeDocument/2006/relationships/image" Target="media/image1189.emf"/><Relationship Id="rId2595" Type="http://schemas.openxmlformats.org/officeDocument/2006/relationships/customXml" Target="ink/ink1294.xml"/><Relationship Id="rId3134" Type="http://schemas.openxmlformats.org/officeDocument/2006/relationships/image" Target="media/image1560.emf"/><Relationship Id="rId3341" Type="http://schemas.openxmlformats.org/officeDocument/2006/relationships/image" Target="media/image1662.emf"/><Relationship Id="rId3439" Type="http://schemas.openxmlformats.org/officeDocument/2006/relationships/image" Target="media/image1711.emf"/><Relationship Id="rId3993" Type="http://schemas.openxmlformats.org/officeDocument/2006/relationships/image" Target="media/image1987.emf"/><Relationship Id="rId262" Type="http://schemas.openxmlformats.org/officeDocument/2006/relationships/image" Target="media/image128.emf"/><Relationship Id="rId567" Type="http://schemas.openxmlformats.org/officeDocument/2006/relationships/customXml" Target="ink/ink281.xml"/><Relationship Id="rId1197" Type="http://schemas.openxmlformats.org/officeDocument/2006/relationships/customXml" Target="ink/ink596.xml"/><Relationship Id="rId2150" Type="http://schemas.openxmlformats.org/officeDocument/2006/relationships/image" Target="media/image1070.emf"/><Relationship Id="rId2248" Type="http://schemas.openxmlformats.org/officeDocument/2006/relationships/image" Target="media/image1119.emf"/><Relationship Id="rId3201" Type="http://schemas.openxmlformats.org/officeDocument/2006/relationships/image" Target="media/image1593.emf"/><Relationship Id="rId3646" Type="http://schemas.openxmlformats.org/officeDocument/2006/relationships/customXml" Target="ink/ink1819.xml"/><Relationship Id="rId3853" Type="http://schemas.openxmlformats.org/officeDocument/2006/relationships/image" Target="media/image1917.emf"/><Relationship Id="rId122" Type="http://schemas.openxmlformats.org/officeDocument/2006/relationships/image" Target="media/image58.emf"/><Relationship Id="rId774" Type="http://schemas.openxmlformats.org/officeDocument/2006/relationships/image" Target="media/image384.emf"/><Relationship Id="rId981" Type="http://schemas.openxmlformats.org/officeDocument/2006/relationships/customXml" Target="ink/ink488.xml"/><Relationship Id="rId1057" Type="http://schemas.openxmlformats.org/officeDocument/2006/relationships/customXml" Target="ink/ink526.xml"/><Relationship Id="rId2010" Type="http://schemas.openxmlformats.org/officeDocument/2006/relationships/image" Target="media/image1000.emf"/><Relationship Id="rId2455" Type="http://schemas.openxmlformats.org/officeDocument/2006/relationships/customXml" Target="ink/ink1224.xml"/><Relationship Id="rId2662" Type="http://schemas.openxmlformats.org/officeDocument/2006/relationships/image" Target="media/image1326.emf"/><Relationship Id="rId3506" Type="http://schemas.openxmlformats.org/officeDocument/2006/relationships/customXml" Target="ink/ink1749.xml"/><Relationship Id="rId3713" Type="http://schemas.openxmlformats.org/officeDocument/2006/relationships/customXml" Target="ink/ink1852.xml"/><Relationship Id="rId3920" Type="http://schemas.openxmlformats.org/officeDocument/2006/relationships/customXml" Target="ink/ink1956.xml"/><Relationship Id="rId427" Type="http://schemas.openxmlformats.org/officeDocument/2006/relationships/customXml" Target="ink/ink211.xml"/><Relationship Id="rId634" Type="http://schemas.openxmlformats.org/officeDocument/2006/relationships/image" Target="media/image314.emf"/><Relationship Id="rId841" Type="http://schemas.openxmlformats.org/officeDocument/2006/relationships/customXml" Target="ink/ink418.xml"/><Relationship Id="rId1264" Type="http://schemas.openxmlformats.org/officeDocument/2006/relationships/image" Target="media/image629.emf"/><Relationship Id="rId1471" Type="http://schemas.openxmlformats.org/officeDocument/2006/relationships/customXml" Target="ink/ink733.xml"/><Relationship Id="rId1569" Type="http://schemas.openxmlformats.org/officeDocument/2006/relationships/customXml" Target="ink/ink781.xml"/><Relationship Id="rId2108" Type="http://schemas.openxmlformats.org/officeDocument/2006/relationships/image" Target="media/image1049.emf"/><Relationship Id="rId2315" Type="http://schemas.openxmlformats.org/officeDocument/2006/relationships/customXml" Target="ink/ink1154.xml"/><Relationship Id="rId2522" Type="http://schemas.openxmlformats.org/officeDocument/2006/relationships/image" Target="media/image1256.emf"/><Relationship Id="rId2967" Type="http://schemas.openxmlformats.org/officeDocument/2006/relationships/customXml" Target="ink/ink1480.xml"/><Relationship Id="rId4182" Type="http://schemas.openxmlformats.org/officeDocument/2006/relationships/customXml" Target="ink/ink2087.xml"/><Relationship Id="rId701" Type="http://schemas.openxmlformats.org/officeDocument/2006/relationships/customXml" Target="ink/ink348.xml"/><Relationship Id="rId939" Type="http://schemas.openxmlformats.org/officeDocument/2006/relationships/customXml" Target="ink/ink467.xml"/><Relationship Id="rId1124" Type="http://schemas.openxmlformats.org/officeDocument/2006/relationships/image" Target="media/image559.emf"/><Relationship Id="rId1331" Type="http://schemas.openxmlformats.org/officeDocument/2006/relationships/customXml" Target="ink/ink663.xml"/><Relationship Id="rId1776" Type="http://schemas.openxmlformats.org/officeDocument/2006/relationships/image" Target="media/image883.emf"/><Relationship Id="rId1983" Type="http://schemas.openxmlformats.org/officeDocument/2006/relationships/customXml" Target="ink/ink988.xml"/><Relationship Id="rId2827" Type="http://schemas.openxmlformats.org/officeDocument/2006/relationships/customXml" Target="ink/ink1410.xml"/><Relationship Id="rId4042" Type="http://schemas.openxmlformats.org/officeDocument/2006/relationships/customXml" Target="ink/ink2017.xml"/><Relationship Id="rId4487" Type="http://schemas.openxmlformats.org/officeDocument/2006/relationships/image" Target="media/image2234.emf"/><Relationship Id="rId68" Type="http://schemas.openxmlformats.org/officeDocument/2006/relationships/image" Target="media/image31.emf"/><Relationship Id="rId1429" Type="http://schemas.openxmlformats.org/officeDocument/2006/relationships/customXml" Target="ink/ink712.xml"/><Relationship Id="rId1636" Type="http://schemas.openxmlformats.org/officeDocument/2006/relationships/image" Target="media/image813.emf"/><Relationship Id="rId1843" Type="http://schemas.openxmlformats.org/officeDocument/2006/relationships/customXml" Target="ink/ink918.xml"/><Relationship Id="rId3089" Type="http://schemas.openxmlformats.org/officeDocument/2006/relationships/customXml" Target="ink/ink1541.xml"/><Relationship Id="rId3296" Type="http://schemas.openxmlformats.org/officeDocument/2006/relationships/customXml" Target="ink/ink1644.xml"/><Relationship Id="rId4347" Type="http://schemas.openxmlformats.org/officeDocument/2006/relationships/image" Target="media/image2164.emf"/><Relationship Id="rId1703" Type="http://schemas.openxmlformats.org/officeDocument/2006/relationships/customXml" Target="ink/ink848.xml"/><Relationship Id="rId1910" Type="http://schemas.openxmlformats.org/officeDocument/2006/relationships/image" Target="media/image950.emf"/><Relationship Id="rId3156" Type="http://schemas.openxmlformats.org/officeDocument/2006/relationships/image" Target="media/image1571.emf"/><Relationship Id="rId3363" Type="http://schemas.openxmlformats.org/officeDocument/2006/relationships/image" Target="media/image1673.emf"/><Relationship Id="rId4207" Type="http://schemas.openxmlformats.org/officeDocument/2006/relationships/image" Target="media/image2094.emf"/><Relationship Id="rId4414" Type="http://schemas.openxmlformats.org/officeDocument/2006/relationships/customXml" Target="ink/ink2203.xml"/><Relationship Id="rId284" Type="http://schemas.openxmlformats.org/officeDocument/2006/relationships/image" Target="media/image139.emf"/><Relationship Id="rId491" Type="http://schemas.openxmlformats.org/officeDocument/2006/relationships/customXml" Target="ink/ink243.xml"/><Relationship Id="rId2172" Type="http://schemas.openxmlformats.org/officeDocument/2006/relationships/image" Target="media/image1081.emf"/><Relationship Id="rId3016" Type="http://schemas.openxmlformats.org/officeDocument/2006/relationships/image" Target="media/image1503.emf"/><Relationship Id="rId3223" Type="http://schemas.openxmlformats.org/officeDocument/2006/relationships/image" Target="media/image1604.emf"/><Relationship Id="rId3570" Type="http://schemas.openxmlformats.org/officeDocument/2006/relationships/customXml" Target="ink/ink1781.xml"/><Relationship Id="rId3668" Type="http://schemas.openxmlformats.org/officeDocument/2006/relationships/image" Target="media/image1825.emf"/><Relationship Id="rId3875" Type="http://schemas.openxmlformats.org/officeDocument/2006/relationships/image" Target="media/image1928.emf"/><Relationship Id="rId144" Type="http://schemas.openxmlformats.org/officeDocument/2006/relationships/image" Target="media/image69.emf"/><Relationship Id="rId589" Type="http://schemas.openxmlformats.org/officeDocument/2006/relationships/customXml" Target="ink/ink292.xml"/><Relationship Id="rId796" Type="http://schemas.openxmlformats.org/officeDocument/2006/relationships/image" Target="media/image395.emf"/><Relationship Id="rId2477" Type="http://schemas.openxmlformats.org/officeDocument/2006/relationships/customXml" Target="ink/ink1235.xml"/><Relationship Id="rId2684" Type="http://schemas.openxmlformats.org/officeDocument/2006/relationships/image" Target="media/image1337.emf"/><Relationship Id="rId3430" Type="http://schemas.openxmlformats.org/officeDocument/2006/relationships/customXml" Target="ink/ink1711.xml"/><Relationship Id="rId3528" Type="http://schemas.openxmlformats.org/officeDocument/2006/relationships/customXml" Target="ink/ink1760.xml"/><Relationship Id="rId3735" Type="http://schemas.openxmlformats.org/officeDocument/2006/relationships/customXml" Target="ink/ink1863.xml"/><Relationship Id="rId351" Type="http://schemas.openxmlformats.org/officeDocument/2006/relationships/customXml" Target="ink/ink173.xml"/><Relationship Id="rId449" Type="http://schemas.openxmlformats.org/officeDocument/2006/relationships/customXml" Target="ink/ink222.xml"/><Relationship Id="rId656" Type="http://schemas.openxmlformats.org/officeDocument/2006/relationships/image" Target="media/image325.emf"/><Relationship Id="rId863" Type="http://schemas.openxmlformats.org/officeDocument/2006/relationships/customXml" Target="ink/ink429.xml"/><Relationship Id="rId1079" Type="http://schemas.openxmlformats.org/officeDocument/2006/relationships/customXml" Target="ink/ink537.xml"/><Relationship Id="rId1286" Type="http://schemas.openxmlformats.org/officeDocument/2006/relationships/image" Target="media/image640.emf"/><Relationship Id="rId1493" Type="http://schemas.openxmlformats.org/officeDocument/2006/relationships/customXml" Target="ink/ink743.xml"/><Relationship Id="rId2032" Type="http://schemas.openxmlformats.org/officeDocument/2006/relationships/image" Target="media/image1011.emf"/><Relationship Id="rId2337" Type="http://schemas.openxmlformats.org/officeDocument/2006/relationships/customXml" Target="ink/ink1165.xml"/><Relationship Id="rId2544" Type="http://schemas.openxmlformats.org/officeDocument/2006/relationships/image" Target="media/image1267.emf"/><Relationship Id="rId2891" Type="http://schemas.openxmlformats.org/officeDocument/2006/relationships/customXml" Target="ink/ink1442.xml"/><Relationship Id="rId2989" Type="http://schemas.openxmlformats.org/officeDocument/2006/relationships/customXml" Target="ink/ink1491.xml"/><Relationship Id="rId3942" Type="http://schemas.openxmlformats.org/officeDocument/2006/relationships/customXml" Target="ink/ink1967.xml"/><Relationship Id="rId211" Type="http://schemas.openxmlformats.org/officeDocument/2006/relationships/customXml" Target="ink/ink103.xml"/><Relationship Id="rId309" Type="http://schemas.openxmlformats.org/officeDocument/2006/relationships/customXml" Target="ink/ink152.xml"/><Relationship Id="rId516" Type="http://schemas.openxmlformats.org/officeDocument/2006/relationships/image" Target="media/image255.emf"/><Relationship Id="rId1146" Type="http://schemas.openxmlformats.org/officeDocument/2006/relationships/image" Target="media/image570.emf"/><Relationship Id="rId1798" Type="http://schemas.openxmlformats.org/officeDocument/2006/relationships/image" Target="media/image894.emf"/><Relationship Id="rId2751" Type="http://schemas.openxmlformats.org/officeDocument/2006/relationships/customXml" Target="ink/ink1372.xml"/><Relationship Id="rId2849" Type="http://schemas.openxmlformats.org/officeDocument/2006/relationships/customXml" Target="ink/ink1421.xml"/><Relationship Id="rId3802" Type="http://schemas.openxmlformats.org/officeDocument/2006/relationships/image" Target="media/image1892.emf"/><Relationship Id="rId723" Type="http://schemas.openxmlformats.org/officeDocument/2006/relationships/customXml" Target="ink/ink359.xml"/><Relationship Id="rId930" Type="http://schemas.openxmlformats.org/officeDocument/2006/relationships/image" Target="media/image462.emf"/><Relationship Id="rId1006" Type="http://schemas.openxmlformats.org/officeDocument/2006/relationships/image" Target="media/image500.emf"/><Relationship Id="rId1353" Type="http://schemas.openxmlformats.org/officeDocument/2006/relationships/customXml" Target="ink/ink674.xml"/><Relationship Id="rId1560" Type="http://schemas.openxmlformats.org/officeDocument/2006/relationships/image" Target="media/image776.emf"/><Relationship Id="rId1658" Type="http://schemas.openxmlformats.org/officeDocument/2006/relationships/image" Target="media/image824.emf"/><Relationship Id="rId1865" Type="http://schemas.openxmlformats.org/officeDocument/2006/relationships/customXml" Target="ink/ink929.xml"/><Relationship Id="rId2404" Type="http://schemas.openxmlformats.org/officeDocument/2006/relationships/image" Target="media/image1197.emf"/><Relationship Id="rId2611" Type="http://schemas.openxmlformats.org/officeDocument/2006/relationships/customXml" Target="ink/ink1302.xml"/><Relationship Id="rId2709" Type="http://schemas.openxmlformats.org/officeDocument/2006/relationships/customXml" Target="ink/ink1351.xml"/><Relationship Id="rId4064" Type="http://schemas.openxmlformats.org/officeDocument/2006/relationships/customXml" Target="ink/ink2028.xml"/><Relationship Id="rId4271" Type="http://schemas.openxmlformats.org/officeDocument/2006/relationships/image" Target="media/image2126.emf"/><Relationship Id="rId1213" Type="http://schemas.openxmlformats.org/officeDocument/2006/relationships/customXml" Target="ink/ink604.xml"/><Relationship Id="rId1420" Type="http://schemas.openxmlformats.org/officeDocument/2006/relationships/image" Target="media/image707.emf"/><Relationship Id="rId1518" Type="http://schemas.openxmlformats.org/officeDocument/2006/relationships/image" Target="media/image755.emf"/><Relationship Id="rId2916" Type="http://schemas.openxmlformats.org/officeDocument/2006/relationships/image" Target="media/image1453.emf"/><Relationship Id="rId3080" Type="http://schemas.openxmlformats.org/officeDocument/2006/relationships/image" Target="media/image1535.emf"/><Relationship Id="rId4131" Type="http://schemas.openxmlformats.org/officeDocument/2006/relationships/image" Target="media/image2056.emf"/><Relationship Id="rId4369" Type="http://schemas.openxmlformats.org/officeDocument/2006/relationships/image" Target="media/image2175.emf"/><Relationship Id="rId1725" Type="http://schemas.openxmlformats.org/officeDocument/2006/relationships/customXml" Target="ink/ink859.xml"/><Relationship Id="rId1932" Type="http://schemas.openxmlformats.org/officeDocument/2006/relationships/image" Target="media/image961.emf"/><Relationship Id="rId3178" Type="http://schemas.openxmlformats.org/officeDocument/2006/relationships/customXml" Target="ink/ink1586.xml"/><Relationship Id="rId3385" Type="http://schemas.openxmlformats.org/officeDocument/2006/relationships/image" Target="media/image1684.emf"/><Relationship Id="rId3592" Type="http://schemas.openxmlformats.org/officeDocument/2006/relationships/customXml" Target="ink/ink1792.xml"/><Relationship Id="rId4229" Type="http://schemas.openxmlformats.org/officeDocument/2006/relationships/image" Target="media/image2105.emf"/><Relationship Id="rId4436" Type="http://schemas.openxmlformats.org/officeDocument/2006/relationships/customXml" Target="ink/ink2214.xml"/><Relationship Id="rId17" Type="http://schemas.openxmlformats.org/officeDocument/2006/relationships/customXml" Target="ink/ink6.xml"/><Relationship Id="rId2194" Type="http://schemas.openxmlformats.org/officeDocument/2006/relationships/image" Target="media/image1092.emf"/><Relationship Id="rId3038" Type="http://schemas.openxmlformats.org/officeDocument/2006/relationships/image" Target="media/image1514.emf"/><Relationship Id="rId3245" Type="http://schemas.openxmlformats.org/officeDocument/2006/relationships/image" Target="media/image1615.emf"/><Relationship Id="rId3452" Type="http://schemas.openxmlformats.org/officeDocument/2006/relationships/customXml" Target="ink/ink1722.xml"/><Relationship Id="rId3897" Type="http://schemas.openxmlformats.org/officeDocument/2006/relationships/image" Target="media/image1939.emf"/><Relationship Id="rId166" Type="http://schemas.openxmlformats.org/officeDocument/2006/relationships/image" Target="media/image80.emf"/><Relationship Id="rId373" Type="http://schemas.openxmlformats.org/officeDocument/2006/relationships/customXml" Target="ink/ink184.xml"/><Relationship Id="rId580" Type="http://schemas.openxmlformats.org/officeDocument/2006/relationships/image" Target="media/image287.emf"/><Relationship Id="rId2054" Type="http://schemas.openxmlformats.org/officeDocument/2006/relationships/image" Target="media/image1022.emf"/><Relationship Id="rId2261" Type="http://schemas.openxmlformats.org/officeDocument/2006/relationships/customXml" Target="ink/ink1127.xml"/><Relationship Id="rId2499" Type="http://schemas.openxmlformats.org/officeDocument/2006/relationships/customXml" Target="ink/ink1246.xml"/><Relationship Id="rId3105" Type="http://schemas.openxmlformats.org/officeDocument/2006/relationships/customXml" Target="ink/ink1549.xml"/><Relationship Id="rId3312" Type="http://schemas.openxmlformats.org/officeDocument/2006/relationships/customXml" Target="ink/ink1652.xml"/><Relationship Id="rId3757" Type="http://schemas.openxmlformats.org/officeDocument/2006/relationships/customXml" Target="ink/ink1874.xml"/><Relationship Id="rId3964" Type="http://schemas.openxmlformats.org/officeDocument/2006/relationships/customXml" Target="ink/ink1978.xml"/><Relationship Id="rId1" Type="http://schemas.openxmlformats.org/officeDocument/2006/relationships/numbering" Target="numbering.xml"/><Relationship Id="rId233" Type="http://schemas.openxmlformats.org/officeDocument/2006/relationships/customXml" Target="ink/ink114.xml"/><Relationship Id="rId440" Type="http://schemas.openxmlformats.org/officeDocument/2006/relationships/image" Target="media/image217.emf"/><Relationship Id="rId678" Type="http://schemas.openxmlformats.org/officeDocument/2006/relationships/image" Target="media/image336.emf"/><Relationship Id="rId885" Type="http://schemas.openxmlformats.org/officeDocument/2006/relationships/customXml" Target="ink/ink440.xml"/><Relationship Id="rId1070" Type="http://schemas.openxmlformats.org/officeDocument/2006/relationships/image" Target="media/image532.emf"/><Relationship Id="rId2121" Type="http://schemas.openxmlformats.org/officeDocument/2006/relationships/customXml" Target="ink/ink1057.xml"/><Relationship Id="rId2359" Type="http://schemas.openxmlformats.org/officeDocument/2006/relationships/customXml" Target="ink/ink1176.xml"/><Relationship Id="rId2566" Type="http://schemas.openxmlformats.org/officeDocument/2006/relationships/image" Target="media/image1278.emf"/><Relationship Id="rId2773" Type="http://schemas.openxmlformats.org/officeDocument/2006/relationships/customXml" Target="ink/ink1383.xml"/><Relationship Id="rId2980" Type="http://schemas.openxmlformats.org/officeDocument/2006/relationships/image" Target="media/image1485.emf"/><Relationship Id="rId3617" Type="http://schemas.openxmlformats.org/officeDocument/2006/relationships/image" Target="media/image1800.emf"/><Relationship Id="rId3824" Type="http://schemas.openxmlformats.org/officeDocument/2006/relationships/image" Target="media/image1903.emf"/><Relationship Id="rId300" Type="http://schemas.openxmlformats.org/officeDocument/2006/relationships/image" Target="media/image147.emf"/><Relationship Id="rId538" Type="http://schemas.openxmlformats.org/officeDocument/2006/relationships/image" Target="media/image266.emf"/><Relationship Id="rId745" Type="http://schemas.openxmlformats.org/officeDocument/2006/relationships/customXml" Target="ink/ink370.xml"/><Relationship Id="rId952" Type="http://schemas.openxmlformats.org/officeDocument/2006/relationships/image" Target="media/image473.emf"/><Relationship Id="rId1168" Type="http://schemas.openxmlformats.org/officeDocument/2006/relationships/image" Target="media/image581.emf"/><Relationship Id="rId1375" Type="http://schemas.openxmlformats.org/officeDocument/2006/relationships/customXml" Target="ink/ink685.xml"/><Relationship Id="rId1582" Type="http://schemas.openxmlformats.org/officeDocument/2006/relationships/image" Target="media/image786.emf"/><Relationship Id="rId2219" Type="http://schemas.openxmlformats.org/officeDocument/2006/relationships/customXml" Target="ink/ink1106.xml"/><Relationship Id="rId2426" Type="http://schemas.openxmlformats.org/officeDocument/2006/relationships/image" Target="media/image1208.emf"/><Relationship Id="rId2633" Type="http://schemas.openxmlformats.org/officeDocument/2006/relationships/customXml" Target="ink/ink1313.xml"/><Relationship Id="rId4086" Type="http://schemas.openxmlformats.org/officeDocument/2006/relationships/customXml" Target="ink/ink2039.xml"/><Relationship Id="rId81" Type="http://schemas.openxmlformats.org/officeDocument/2006/relationships/customXml" Target="ink/ink38.xml"/><Relationship Id="rId605" Type="http://schemas.openxmlformats.org/officeDocument/2006/relationships/customXml" Target="ink/ink300.xml"/><Relationship Id="rId812" Type="http://schemas.openxmlformats.org/officeDocument/2006/relationships/image" Target="media/image403.emf"/><Relationship Id="rId1028" Type="http://schemas.openxmlformats.org/officeDocument/2006/relationships/image" Target="media/image511.emf"/><Relationship Id="rId1235" Type="http://schemas.openxmlformats.org/officeDocument/2006/relationships/customXml" Target="ink/ink615.xml"/><Relationship Id="rId1442" Type="http://schemas.openxmlformats.org/officeDocument/2006/relationships/image" Target="media/image718.emf"/><Relationship Id="rId1887" Type="http://schemas.openxmlformats.org/officeDocument/2006/relationships/customXml" Target="ink/ink940.xml"/><Relationship Id="rId2840" Type="http://schemas.openxmlformats.org/officeDocument/2006/relationships/image" Target="media/image1415.emf"/><Relationship Id="rId2938" Type="http://schemas.openxmlformats.org/officeDocument/2006/relationships/image" Target="media/image1464.emf"/><Relationship Id="rId4293" Type="http://schemas.openxmlformats.org/officeDocument/2006/relationships/image" Target="media/image2137.emf"/><Relationship Id="rId1302" Type="http://schemas.openxmlformats.org/officeDocument/2006/relationships/image" Target="media/image648.emf"/><Relationship Id="rId1747" Type="http://schemas.openxmlformats.org/officeDocument/2006/relationships/customXml" Target="ink/ink870.xml"/><Relationship Id="rId1954" Type="http://schemas.openxmlformats.org/officeDocument/2006/relationships/image" Target="media/image972.emf"/><Relationship Id="rId2700" Type="http://schemas.openxmlformats.org/officeDocument/2006/relationships/image" Target="media/image1345.emf"/><Relationship Id="rId4153" Type="http://schemas.openxmlformats.org/officeDocument/2006/relationships/image" Target="media/image2067.emf"/><Relationship Id="rId4360" Type="http://schemas.openxmlformats.org/officeDocument/2006/relationships/customXml" Target="ink/ink2176.xml"/><Relationship Id="rId4458" Type="http://schemas.openxmlformats.org/officeDocument/2006/relationships/customXml" Target="ink/ink2225.xml"/><Relationship Id="rId39" Type="http://schemas.openxmlformats.org/officeDocument/2006/relationships/customXml" Target="ink/ink17.xml"/><Relationship Id="rId1607" Type="http://schemas.openxmlformats.org/officeDocument/2006/relationships/customXml" Target="ink/ink800.xml"/><Relationship Id="rId1814" Type="http://schemas.openxmlformats.org/officeDocument/2006/relationships/image" Target="media/image902.emf"/><Relationship Id="rId3267" Type="http://schemas.openxmlformats.org/officeDocument/2006/relationships/image" Target="media/image1626.emf"/><Relationship Id="rId4013" Type="http://schemas.openxmlformats.org/officeDocument/2006/relationships/image" Target="media/image1997.emf"/><Relationship Id="rId4220" Type="http://schemas.openxmlformats.org/officeDocument/2006/relationships/customXml" Target="ink/ink2106.xml"/><Relationship Id="rId188" Type="http://schemas.openxmlformats.org/officeDocument/2006/relationships/image" Target="media/image91.emf"/><Relationship Id="rId395" Type="http://schemas.openxmlformats.org/officeDocument/2006/relationships/customXml" Target="ink/ink195.xml"/><Relationship Id="rId2076" Type="http://schemas.openxmlformats.org/officeDocument/2006/relationships/image" Target="media/image1033.emf"/><Relationship Id="rId3474" Type="http://schemas.openxmlformats.org/officeDocument/2006/relationships/customXml" Target="ink/ink1733.xml"/><Relationship Id="rId3681" Type="http://schemas.openxmlformats.org/officeDocument/2006/relationships/customXml" Target="ink/ink1836.xml"/><Relationship Id="rId3779" Type="http://schemas.openxmlformats.org/officeDocument/2006/relationships/customXml" Target="ink/ink1885.xml"/><Relationship Id="rId4318" Type="http://schemas.openxmlformats.org/officeDocument/2006/relationships/customXml" Target="ink/ink2155.xml"/><Relationship Id="rId2283" Type="http://schemas.openxmlformats.org/officeDocument/2006/relationships/customXml" Target="ink/ink1138.xml"/><Relationship Id="rId2490" Type="http://schemas.openxmlformats.org/officeDocument/2006/relationships/image" Target="media/image1240.emf"/><Relationship Id="rId2588" Type="http://schemas.openxmlformats.org/officeDocument/2006/relationships/image" Target="media/image1289.emf"/><Relationship Id="rId3127" Type="http://schemas.openxmlformats.org/officeDocument/2006/relationships/customXml" Target="ink/ink1560.xml"/><Relationship Id="rId3334" Type="http://schemas.openxmlformats.org/officeDocument/2006/relationships/customXml" Target="ink/ink1663.xml"/><Relationship Id="rId3541" Type="http://schemas.openxmlformats.org/officeDocument/2006/relationships/image" Target="media/image1762.emf"/><Relationship Id="rId3986" Type="http://schemas.openxmlformats.org/officeDocument/2006/relationships/customXml" Target="ink/ink1989.xml"/><Relationship Id="rId255" Type="http://schemas.openxmlformats.org/officeDocument/2006/relationships/customXml" Target="ink/ink125.xml"/><Relationship Id="rId462" Type="http://schemas.openxmlformats.org/officeDocument/2006/relationships/image" Target="media/image228.emf"/><Relationship Id="rId1092" Type="http://schemas.openxmlformats.org/officeDocument/2006/relationships/image" Target="media/image543.emf"/><Relationship Id="rId1397" Type="http://schemas.openxmlformats.org/officeDocument/2006/relationships/customXml" Target="ink/ink696.xml"/><Relationship Id="rId2143" Type="http://schemas.openxmlformats.org/officeDocument/2006/relationships/customXml" Target="ink/ink1068.xml"/><Relationship Id="rId2350" Type="http://schemas.openxmlformats.org/officeDocument/2006/relationships/image" Target="media/image1170.emf"/><Relationship Id="rId2795" Type="http://schemas.openxmlformats.org/officeDocument/2006/relationships/customXml" Target="ink/ink1394.xml"/><Relationship Id="rId3401" Type="http://schemas.openxmlformats.org/officeDocument/2006/relationships/image" Target="media/image1692.emf"/><Relationship Id="rId3639" Type="http://schemas.openxmlformats.org/officeDocument/2006/relationships/image" Target="media/image1811.emf"/><Relationship Id="rId3846" Type="http://schemas.openxmlformats.org/officeDocument/2006/relationships/customXml" Target="ink/ink1919.xml"/><Relationship Id="rId115" Type="http://schemas.openxmlformats.org/officeDocument/2006/relationships/customXml" Target="ink/ink55.xml"/><Relationship Id="rId322" Type="http://schemas.openxmlformats.org/officeDocument/2006/relationships/image" Target="media/image158.emf"/><Relationship Id="rId767" Type="http://schemas.openxmlformats.org/officeDocument/2006/relationships/customXml" Target="ink/ink381.xml"/><Relationship Id="rId974" Type="http://schemas.openxmlformats.org/officeDocument/2006/relationships/image" Target="media/image484.emf"/><Relationship Id="rId2003" Type="http://schemas.openxmlformats.org/officeDocument/2006/relationships/customXml" Target="ink/ink998.xml"/><Relationship Id="rId2210" Type="http://schemas.openxmlformats.org/officeDocument/2006/relationships/image" Target="media/image1100.emf"/><Relationship Id="rId2448" Type="http://schemas.openxmlformats.org/officeDocument/2006/relationships/image" Target="media/image1219.emf"/><Relationship Id="rId2655" Type="http://schemas.openxmlformats.org/officeDocument/2006/relationships/customXml" Target="ink/ink1324.xml"/><Relationship Id="rId2862" Type="http://schemas.openxmlformats.org/officeDocument/2006/relationships/image" Target="media/image1426.emf"/><Relationship Id="rId3706" Type="http://schemas.openxmlformats.org/officeDocument/2006/relationships/image" Target="media/image1844.emf"/><Relationship Id="rId3913" Type="http://schemas.openxmlformats.org/officeDocument/2006/relationships/image" Target="media/image1947.emf"/><Relationship Id="rId627" Type="http://schemas.openxmlformats.org/officeDocument/2006/relationships/customXml" Target="ink/ink311.xml"/><Relationship Id="rId834" Type="http://schemas.openxmlformats.org/officeDocument/2006/relationships/image" Target="media/image414.emf"/><Relationship Id="rId1257" Type="http://schemas.openxmlformats.org/officeDocument/2006/relationships/customXml" Target="ink/ink626.xml"/><Relationship Id="rId1464" Type="http://schemas.openxmlformats.org/officeDocument/2006/relationships/image" Target="media/image729.emf"/><Relationship Id="rId1671" Type="http://schemas.openxmlformats.org/officeDocument/2006/relationships/customXml" Target="ink/ink832.xml"/><Relationship Id="rId2308" Type="http://schemas.openxmlformats.org/officeDocument/2006/relationships/image" Target="media/image1149.emf"/><Relationship Id="rId2515" Type="http://schemas.openxmlformats.org/officeDocument/2006/relationships/customXml" Target="ink/ink1254.xml"/><Relationship Id="rId2722" Type="http://schemas.openxmlformats.org/officeDocument/2006/relationships/image" Target="media/image1356.emf"/><Relationship Id="rId4175" Type="http://schemas.openxmlformats.org/officeDocument/2006/relationships/image" Target="media/image2078.emf"/><Relationship Id="rId4382" Type="http://schemas.openxmlformats.org/officeDocument/2006/relationships/customXml" Target="ink/ink2187.xml"/><Relationship Id="rId901" Type="http://schemas.openxmlformats.org/officeDocument/2006/relationships/customXml" Target="ink/ink448.xml"/><Relationship Id="rId1117" Type="http://schemas.openxmlformats.org/officeDocument/2006/relationships/customXml" Target="ink/ink556.xml"/><Relationship Id="rId1324" Type="http://schemas.openxmlformats.org/officeDocument/2006/relationships/image" Target="media/image659.emf"/><Relationship Id="rId1531" Type="http://schemas.openxmlformats.org/officeDocument/2006/relationships/customXml" Target="ink/ink762.xml"/><Relationship Id="rId1769" Type="http://schemas.openxmlformats.org/officeDocument/2006/relationships/customXml" Target="ink/ink881.xml"/><Relationship Id="rId1976" Type="http://schemas.openxmlformats.org/officeDocument/2006/relationships/image" Target="media/image983.emf"/><Relationship Id="rId3191" Type="http://schemas.openxmlformats.org/officeDocument/2006/relationships/image" Target="media/image1588.emf"/><Relationship Id="rId4035" Type="http://schemas.openxmlformats.org/officeDocument/2006/relationships/image" Target="media/image2008.emf"/><Relationship Id="rId4242" Type="http://schemas.openxmlformats.org/officeDocument/2006/relationships/customXml" Target="ink/ink2117.xml"/><Relationship Id="rId30" Type="http://schemas.openxmlformats.org/officeDocument/2006/relationships/image" Target="media/image12.emf"/><Relationship Id="rId1629" Type="http://schemas.openxmlformats.org/officeDocument/2006/relationships/customXml" Target="ink/ink811.xml"/><Relationship Id="rId1836" Type="http://schemas.openxmlformats.org/officeDocument/2006/relationships/image" Target="media/image913.emf"/><Relationship Id="rId3289" Type="http://schemas.openxmlformats.org/officeDocument/2006/relationships/image" Target="media/image1636.emf"/><Relationship Id="rId3496" Type="http://schemas.openxmlformats.org/officeDocument/2006/relationships/customXml" Target="ink/ink1744.xml"/><Relationship Id="rId1903" Type="http://schemas.openxmlformats.org/officeDocument/2006/relationships/customXml" Target="ink/ink948.xml"/><Relationship Id="rId2098" Type="http://schemas.openxmlformats.org/officeDocument/2006/relationships/image" Target="media/image1044.emf"/><Relationship Id="rId3051" Type="http://schemas.openxmlformats.org/officeDocument/2006/relationships/customXml" Target="ink/ink1522.xml"/><Relationship Id="rId3149" Type="http://schemas.openxmlformats.org/officeDocument/2006/relationships/customXml" Target="ink/ink1571.xml"/><Relationship Id="rId3356" Type="http://schemas.openxmlformats.org/officeDocument/2006/relationships/customXml" Target="ink/ink1674.xml"/><Relationship Id="rId3563" Type="http://schemas.openxmlformats.org/officeDocument/2006/relationships/image" Target="media/image1773.emf"/><Relationship Id="rId4102" Type="http://schemas.openxmlformats.org/officeDocument/2006/relationships/customXml" Target="ink/ink2047.xml"/><Relationship Id="rId4407" Type="http://schemas.openxmlformats.org/officeDocument/2006/relationships/image" Target="media/image2194.emf"/><Relationship Id="rId277" Type="http://schemas.openxmlformats.org/officeDocument/2006/relationships/customXml" Target="ink/ink136.xml"/><Relationship Id="rId484" Type="http://schemas.openxmlformats.org/officeDocument/2006/relationships/image" Target="media/image239.emf"/><Relationship Id="rId2165" Type="http://schemas.openxmlformats.org/officeDocument/2006/relationships/customXml" Target="ink/ink1079.xml"/><Relationship Id="rId3009" Type="http://schemas.openxmlformats.org/officeDocument/2006/relationships/customXml" Target="ink/ink1501.xml"/><Relationship Id="rId3216" Type="http://schemas.openxmlformats.org/officeDocument/2006/relationships/customXml" Target="ink/ink1605.xml"/><Relationship Id="rId3770" Type="http://schemas.openxmlformats.org/officeDocument/2006/relationships/image" Target="media/image1876.emf"/><Relationship Id="rId3868" Type="http://schemas.openxmlformats.org/officeDocument/2006/relationships/customXml" Target="ink/ink1930.xml"/><Relationship Id="rId137" Type="http://schemas.openxmlformats.org/officeDocument/2006/relationships/customXml" Target="ink/ink66.xml"/><Relationship Id="rId344" Type="http://schemas.openxmlformats.org/officeDocument/2006/relationships/image" Target="media/image169.emf"/><Relationship Id="rId691" Type="http://schemas.openxmlformats.org/officeDocument/2006/relationships/customXml" Target="ink/ink343.xml"/><Relationship Id="rId789" Type="http://schemas.openxmlformats.org/officeDocument/2006/relationships/customXml" Target="ink/ink392.xml"/><Relationship Id="rId996" Type="http://schemas.openxmlformats.org/officeDocument/2006/relationships/image" Target="media/image495.emf"/><Relationship Id="rId2025" Type="http://schemas.openxmlformats.org/officeDocument/2006/relationships/customXml" Target="ink/ink1009.xml"/><Relationship Id="rId2372" Type="http://schemas.openxmlformats.org/officeDocument/2006/relationships/image" Target="media/image1181.emf"/><Relationship Id="rId2677" Type="http://schemas.openxmlformats.org/officeDocument/2006/relationships/customXml" Target="ink/ink1335.xml"/><Relationship Id="rId2884" Type="http://schemas.openxmlformats.org/officeDocument/2006/relationships/image" Target="media/image1437.emf"/><Relationship Id="rId3423" Type="http://schemas.openxmlformats.org/officeDocument/2006/relationships/image" Target="media/image1703.emf"/><Relationship Id="rId3630" Type="http://schemas.openxmlformats.org/officeDocument/2006/relationships/customXml" Target="ink/ink1811.xml"/><Relationship Id="rId3728" Type="http://schemas.openxmlformats.org/officeDocument/2006/relationships/image" Target="media/image1855.emf"/><Relationship Id="rId551" Type="http://schemas.openxmlformats.org/officeDocument/2006/relationships/customXml" Target="ink/ink273.xml"/><Relationship Id="rId649" Type="http://schemas.openxmlformats.org/officeDocument/2006/relationships/customXml" Target="ink/ink322.xml"/><Relationship Id="rId856" Type="http://schemas.openxmlformats.org/officeDocument/2006/relationships/image" Target="media/image425.emf"/><Relationship Id="rId1181" Type="http://schemas.openxmlformats.org/officeDocument/2006/relationships/customXml" Target="ink/ink588.xml"/><Relationship Id="rId1279" Type="http://schemas.openxmlformats.org/officeDocument/2006/relationships/customXml" Target="ink/ink637.xml"/><Relationship Id="rId1486" Type="http://schemas.openxmlformats.org/officeDocument/2006/relationships/image" Target="media/image739.emf"/><Relationship Id="rId2232" Type="http://schemas.openxmlformats.org/officeDocument/2006/relationships/image" Target="media/image1111.emf"/><Relationship Id="rId2537" Type="http://schemas.openxmlformats.org/officeDocument/2006/relationships/customXml" Target="ink/ink1265.xml"/><Relationship Id="rId3935" Type="http://schemas.openxmlformats.org/officeDocument/2006/relationships/image" Target="media/image1958.emf"/><Relationship Id="rId204" Type="http://schemas.openxmlformats.org/officeDocument/2006/relationships/image" Target="media/image99.emf"/><Relationship Id="rId411" Type="http://schemas.openxmlformats.org/officeDocument/2006/relationships/customXml" Target="ink/ink203.xml"/><Relationship Id="rId509" Type="http://schemas.openxmlformats.org/officeDocument/2006/relationships/customXml" Target="ink/ink252.xml"/><Relationship Id="rId1041" Type="http://schemas.openxmlformats.org/officeDocument/2006/relationships/customXml" Target="ink/ink518.xml"/><Relationship Id="rId1139" Type="http://schemas.openxmlformats.org/officeDocument/2006/relationships/customXml" Target="ink/ink567.xml"/><Relationship Id="rId1346" Type="http://schemas.openxmlformats.org/officeDocument/2006/relationships/image" Target="media/image670.emf"/><Relationship Id="rId1693" Type="http://schemas.openxmlformats.org/officeDocument/2006/relationships/customXml" Target="ink/ink843.xml"/><Relationship Id="rId1998" Type="http://schemas.openxmlformats.org/officeDocument/2006/relationships/image" Target="media/image994.emf"/><Relationship Id="rId2744" Type="http://schemas.openxmlformats.org/officeDocument/2006/relationships/image" Target="media/image1367.emf"/><Relationship Id="rId2951" Type="http://schemas.openxmlformats.org/officeDocument/2006/relationships/customXml" Target="ink/ink1472.xml"/><Relationship Id="rId4197" Type="http://schemas.openxmlformats.org/officeDocument/2006/relationships/image" Target="media/image2089.emf"/><Relationship Id="rId716" Type="http://schemas.openxmlformats.org/officeDocument/2006/relationships/image" Target="media/image355.emf"/><Relationship Id="rId923" Type="http://schemas.openxmlformats.org/officeDocument/2006/relationships/customXml" Target="ink/ink459.xml"/><Relationship Id="rId1553" Type="http://schemas.openxmlformats.org/officeDocument/2006/relationships/customXml" Target="ink/ink773.xml"/><Relationship Id="rId1760" Type="http://schemas.openxmlformats.org/officeDocument/2006/relationships/image" Target="media/image875.emf"/><Relationship Id="rId1858" Type="http://schemas.openxmlformats.org/officeDocument/2006/relationships/image" Target="media/image924.emf"/><Relationship Id="rId2604" Type="http://schemas.openxmlformats.org/officeDocument/2006/relationships/image" Target="media/image1297.emf"/><Relationship Id="rId2811" Type="http://schemas.openxmlformats.org/officeDocument/2006/relationships/customXml" Target="ink/ink1402.xml"/><Relationship Id="rId4057" Type="http://schemas.openxmlformats.org/officeDocument/2006/relationships/image" Target="media/image2019.emf"/><Relationship Id="rId4264" Type="http://schemas.openxmlformats.org/officeDocument/2006/relationships/customXml" Target="ink/ink2128.xml"/><Relationship Id="rId4471" Type="http://schemas.openxmlformats.org/officeDocument/2006/relationships/image" Target="media/image2226.emf"/><Relationship Id="rId52" Type="http://schemas.openxmlformats.org/officeDocument/2006/relationships/image" Target="media/image23.emf"/><Relationship Id="rId1206" Type="http://schemas.openxmlformats.org/officeDocument/2006/relationships/image" Target="media/image600.emf"/><Relationship Id="rId1413" Type="http://schemas.openxmlformats.org/officeDocument/2006/relationships/customXml" Target="ink/ink704.xml"/><Relationship Id="rId1620" Type="http://schemas.openxmlformats.org/officeDocument/2006/relationships/image" Target="media/image805.emf"/><Relationship Id="rId2909" Type="http://schemas.openxmlformats.org/officeDocument/2006/relationships/customXml" Target="ink/ink1451.xml"/><Relationship Id="rId3073" Type="http://schemas.openxmlformats.org/officeDocument/2006/relationships/customXml" Target="ink/ink1533.xml"/><Relationship Id="rId3280" Type="http://schemas.openxmlformats.org/officeDocument/2006/relationships/customXml" Target="ink/ink1637.xml"/><Relationship Id="rId4124" Type="http://schemas.openxmlformats.org/officeDocument/2006/relationships/customXml" Target="ink/ink2058.xml"/><Relationship Id="rId4331" Type="http://schemas.openxmlformats.org/officeDocument/2006/relationships/image" Target="media/image2156.emf"/><Relationship Id="rId1718" Type="http://schemas.openxmlformats.org/officeDocument/2006/relationships/image" Target="media/image854.emf"/><Relationship Id="rId1925" Type="http://schemas.openxmlformats.org/officeDocument/2006/relationships/customXml" Target="ink/ink959.xml"/><Relationship Id="rId3140" Type="http://schemas.openxmlformats.org/officeDocument/2006/relationships/image" Target="media/image1563.emf"/><Relationship Id="rId3378" Type="http://schemas.openxmlformats.org/officeDocument/2006/relationships/customXml" Target="ink/ink1685.xml"/><Relationship Id="rId3585" Type="http://schemas.openxmlformats.org/officeDocument/2006/relationships/image" Target="media/image1784.emf"/><Relationship Id="rId3792" Type="http://schemas.openxmlformats.org/officeDocument/2006/relationships/image" Target="media/image1887.emf"/><Relationship Id="rId4429" Type="http://schemas.openxmlformats.org/officeDocument/2006/relationships/image" Target="media/image2205.emf"/><Relationship Id="rId299" Type="http://schemas.openxmlformats.org/officeDocument/2006/relationships/customXml" Target="ink/ink147.xml"/><Relationship Id="rId2187" Type="http://schemas.openxmlformats.org/officeDocument/2006/relationships/customXml" Target="ink/ink1090.xml"/><Relationship Id="rId2394" Type="http://schemas.openxmlformats.org/officeDocument/2006/relationships/image" Target="media/image1192.emf"/><Relationship Id="rId3238" Type="http://schemas.openxmlformats.org/officeDocument/2006/relationships/customXml" Target="ink/ink1616.xml"/><Relationship Id="rId3445" Type="http://schemas.openxmlformats.org/officeDocument/2006/relationships/image" Target="media/image1714.emf"/><Relationship Id="rId3652" Type="http://schemas.openxmlformats.org/officeDocument/2006/relationships/customXml" Target="ink/ink1822.xml"/><Relationship Id="rId159" Type="http://schemas.openxmlformats.org/officeDocument/2006/relationships/customXml" Target="ink/ink77.xml"/><Relationship Id="rId366" Type="http://schemas.openxmlformats.org/officeDocument/2006/relationships/image" Target="media/image180.emf"/><Relationship Id="rId573" Type="http://schemas.openxmlformats.org/officeDocument/2006/relationships/customXml" Target="ink/ink284.xml"/><Relationship Id="rId780" Type="http://schemas.openxmlformats.org/officeDocument/2006/relationships/image" Target="media/image387.emf"/><Relationship Id="rId2047" Type="http://schemas.openxmlformats.org/officeDocument/2006/relationships/customXml" Target="ink/ink1020.xml"/><Relationship Id="rId2254" Type="http://schemas.openxmlformats.org/officeDocument/2006/relationships/image" Target="media/image1122.emf"/><Relationship Id="rId2461" Type="http://schemas.openxmlformats.org/officeDocument/2006/relationships/customXml" Target="ink/ink1227.xml"/><Relationship Id="rId2699" Type="http://schemas.openxmlformats.org/officeDocument/2006/relationships/customXml" Target="ink/ink1346.xml"/><Relationship Id="rId3000" Type="http://schemas.openxmlformats.org/officeDocument/2006/relationships/image" Target="media/image1495.emf"/><Relationship Id="rId3305" Type="http://schemas.openxmlformats.org/officeDocument/2006/relationships/image" Target="media/image1644.emf"/><Relationship Id="rId3512" Type="http://schemas.openxmlformats.org/officeDocument/2006/relationships/customXml" Target="ink/ink1752.xml"/><Relationship Id="rId3957" Type="http://schemas.openxmlformats.org/officeDocument/2006/relationships/image" Target="media/image1969.emf"/><Relationship Id="rId226" Type="http://schemas.openxmlformats.org/officeDocument/2006/relationships/image" Target="media/image110.emf"/><Relationship Id="rId433" Type="http://schemas.openxmlformats.org/officeDocument/2006/relationships/customXml" Target="ink/ink214.xml"/><Relationship Id="rId878" Type="http://schemas.openxmlformats.org/officeDocument/2006/relationships/image" Target="media/image436.emf"/><Relationship Id="rId1063" Type="http://schemas.openxmlformats.org/officeDocument/2006/relationships/customXml" Target="ink/ink529.xml"/><Relationship Id="rId1270" Type="http://schemas.openxmlformats.org/officeDocument/2006/relationships/image" Target="media/image632.emf"/><Relationship Id="rId2114" Type="http://schemas.openxmlformats.org/officeDocument/2006/relationships/image" Target="media/image1052.emf"/><Relationship Id="rId2559" Type="http://schemas.openxmlformats.org/officeDocument/2006/relationships/customXml" Target="ink/ink1276.xml"/><Relationship Id="rId2766" Type="http://schemas.openxmlformats.org/officeDocument/2006/relationships/image" Target="media/image1378.emf"/><Relationship Id="rId2973" Type="http://schemas.openxmlformats.org/officeDocument/2006/relationships/customXml" Target="ink/ink1483.xml"/><Relationship Id="rId3817" Type="http://schemas.openxmlformats.org/officeDocument/2006/relationships/customXml" Target="ink/ink1904.xml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customXml" Target="ink/ink470.xml"/><Relationship Id="rId1368" Type="http://schemas.openxmlformats.org/officeDocument/2006/relationships/image" Target="media/image681.emf"/><Relationship Id="rId1575" Type="http://schemas.openxmlformats.org/officeDocument/2006/relationships/customXml" Target="ink/ink784.xml"/><Relationship Id="rId1782" Type="http://schemas.openxmlformats.org/officeDocument/2006/relationships/image" Target="media/image886.emf"/><Relationship Id="rId2321" Type="http://schemas.openxmlformats.org/officeDocument/2006/relationships/customXml" Target="ink/ink1157.xml"/><Relationship Id="rId2419" Type="http://schemas.openxmlformats.org/officeDocument/2006/relationships/customXml" Target="ink/ink1206.xml"/><Relationship Id="rId2626" Type="http://schemas.openxmlformats.org/officeDocument/2006/relationships/image" Target="media/image1308.emf"/><Relationship Id="rId2833" Type="http://schemas.openxmlformats.org/officeDocument/2006/relationships/customXml" Target="ink/ink1413.xml"/><Relationship Id="rId4079" Type="http://schemas.openxmlformats.org/officeDocument/2006/relationships/image" Target="media/image2030.emf"/><Relationship Id="rId4286" Type="http://schemas.openxmlformats.org/officeDocument/2006/relationships/customXml" Target="ink/ink2139.xml"/><Relationship Id="rId74" Type="http://schemas.openxmlformats.org/officeDocument/2006/relationships/image" Target="media/image34.emf"/><Relationship Id="rId500" Type="http://schemas.openxmlformats.org/officeDocument/2006/relationships/image" Target="media/image247.emf"/><Relationship Id="rId805" Type="http://schemas.openxmlformats.org/officeDocument/2006/relationships/customXml" Target="ink/ink400.xml"/><Relationship Id="rId1130" Type="http://schemas.openxmlformats.org/officeDocument/2006/relationships/image" Target="media/image562.emf"/><Relationship Id="rId1228" Type="http://schemas.openxmlformats.org/officeDocument/2006/relationships/image" Target="media/image611.emf"/><Relationship Id="rId1435" Type="http://schemas.openxmlformats.org/officeDocument/2006/relationships/customXml" Target="ink/ink715.xml"/><Relationship Id="rId4493" Type="http://schemas.openxmlformats.org/officeDocument/2006/relationships/oleObject" Target="embeddings/oleObject5.bin"/><Relationship Id="rId1642" Type="http://schemas.openxmlformats.org/officeDocument/2006/relationships/image" Target="media/image816.emf"/><Relationship Id="rId1947" Type="http://schemas.openxmlformats.org/officeDocument/2006/relationships/customXml" Target="ink/ink970.xml"/><Relationship Id="rId2900" Type="http://schemas.openxmlformats.org/officeDocument/2006/relationships/image" Target="media/image1445.emf"/><Relationship Id="rId3095" Type="http://schemas.openxmlformats.org/officeDocument/2006/relationships/customXml" Target="ink/ink1544.xml"/><Relationship Id="rId4146" Type="http://schemas.openxmlformats.org/officeDocument/2006/relationships/customXml" Target="ink/ink2069.xml"/><Relationship Id="rId4353" Type="http://schemas.openxmlformats.org/officeDocument/2006/relationships/image" Target="media/image2167.emf"/><Relationship Id="rId1502" Type="http://schemas.openxmlformats.org/officeDocument/2006/relationships/image" Target="media/image747.emf"/><Relationship Id="rId1807" Type="http://schemas.openxmlformats.org/officeDocument/2006/relationships/customXml" Target="ink/ink900.xml"/><Relationship Id="rId3162" Type="http://schemas.openxmlformats.org/officeDocument/2006/relationships/image" Target="media/image1574.emf"/><Relationship Id="rId4006" Type="http://schemas.openxmlformats.org/officeDocument/2006/relationships/customXml" Target="ink/ink1999.xml"/><Relationship Id="rId4213" Type="http://schemas.openxmlformats.org/officeDocument/2006/relationships/image" Target="media/image2097.emf"/><Relationship Id="rId4420" Type="http://schemas.openxmlformats.org/officeDocument/2006/relationships/customXml" Target="ink/ink2206.xml"/><Relationship Id="rId290" Type="http://schemas.openxmlformats.org/officeDocument/2006/relationships/image" Target="media/image142.emf"/><Relationship Id="rId388" Type="http://schemas.openxmlformats.org/officeDocument/2006/relationships/image" Target="media/image191.emf"/><Relationship Id="rId2069" Type="http://schemas.openxmlformats.org/officeDocument/2006/relationships/customXml" Target="ink/ink1031.xml"/><Relationship Id="rId3022" Type="http://schemas.openxmlformats.org/officeDocument/2006/relationships/image" Target="media/image1506.emf"/><Relationship Id="rId3467" Type="http://schemas.openxmlformats.org/officeDocument/2006/relationships/image" Target="media/image1725.emf"/><Relationship Id="rId3674" Type="http://schemas.openxmlformats.org/officeDocument/2006/relationships/image" Target="media/image1828.emf"/><Relationship Id="rId3881" Type="http://schemas.openxmlformats.org/officeDocument/2006/relationships/image" Target="media/image1931.emf"/><Relationship Id="rId150" Type="http://schemas.openxmlformats.org/officeDocument/2006/relationships/image" Target="media/image72.emf"/><Relationship Id="rId595" Type="http://schemas.openxmlformats.org/officeDocument/2006/relationships/customXml" Target="ink/ink295.xml"/><Relationship Id="rId2276" Type="http://schemas.openxmlformats.org/officeDocument/2006/relationships/image" Target="media/image1133.emf"/><Relationship Id="rId2483" Type="http://schemas.openxmlformats.org/officeDocument/2006/relationships/customXml" Target="ink/ink1238.xml"/><Relationship Id="rId2690" Type="http://schemas.openxmlformats.org/officeDocument/2006/relationships/image" Target="media/image1340.emf"/><Relationship Id="rId3327" Type="http://schemas.openxmlformats.org/officeDocument/2006/relationships/image" Target="media/image1655.emf"/><Relationship Id="rId3534" Type="http://schemas.openxmlformats.org/officeDocument/2006/relationships/customXml" Target="ink/ink1763.xml"/><Relationship Id="rId3741" Type="http://schemas.openxmlformats.org/officeDocument/2006/relationships/customXml" Target="ink/ink1866.xml"/><Relationship Id="rId3979" Type="http://schemas.openxmlformats.org/officeDocument/2006/relationships/image" Target="media/image1980.emf"/><Relationship Id="rId248" Type="http://schemas.openxmlformats.org/officeDocument/2006/relationships/image" Target="media/image121.emf"/><Relationship Id="rId455" Type="http://schemas.openxmlformats.org/officeDocument/2006/relationships/customXml" Target="ink/ink225.xml"/><Relationship Id="rId662" Type="http://schemas.openxmlformats.org/officeDocument/2006/relationships/image" Target="media/image328.emf"/><Relationship Id="rId1085" Type="http://schemas.openxmlformats.org/officeDocument/2006/relationships/customXml" Target="ink/ink540.xml"/><Relationship Id="rId1292" Type="http://schemas.openxmlformats.org/officeDocument/2006/relationships/image" Target="media/image643.emf"/><Relationship Id="rId2136" Type="http://schemas.openxmlformats.org/officeDocument/2006/relationships/image" Target="media/image1063.emf"/><Relationship Id="rId2343" Type="http://schemas.openxmlformats.org/officeDocument/2006/relationships/customXml" Target="ink/ink1168.xml"/><Relationship Id="rId2550" Type="http://schemas.openxmlformats.org/officeDocument/2006/relationships/image" Target="media/image1270.emf"/><Relationship Id="rId2788" Type="http://schemas.openxmlformats.org/officeDocument/2006/relationships/image" Target="media/image1389.emf"/><Relationship Id="rId2995" Type="http://schemas.openxmlformats.org/officeDocument/2006/relationships/customXml" Target="ink/ink1494.xml"/><Relationship Id="rId3601" Type="http://schemas.openxmlformats.org/officeDocument/2006/relationships/image" Target="media/image1792.emf"/><Relationship Id="rId3839" Type="http://schemas.openxmlformats.org/officeDocument/2006/relationships/customXml" Target="ink/ink1915.xml"/><Relationship Id="rId108" Type="http://schemas.openxmlformats.org/officeDocument/2006/relationships/image" Target="media/image51.emf"/><Relationship Id="rId315" Type="http://schemas.openxmlformats.org/officeDocument/2006/relationships/customXml" Target="ink/ink155.xml"/><Relationship Id="rId522" Type="http://schemas.openxmlformats.org/officeDocument/2006/relationships/image" Target="media/image258.emf"/><Relationship Id="rId967" Type="http://schemas.openxmlformats.org/officeDocument/2006/relationships/customXml" Target="ink/ink481.xml"/><Relationship Id="rId1152" Type="http://schemas.openxmlformats.org/officeDocument/2006/relationships/image" Target="media/image573.emf"/><Relationship Id="rId1597" Type="http://schemas.openxmlformats.org/officeDocument/2006/relationships/customXml" Target="ink/ink795.xml"/><Relationship Id="rId2203" Type="http://schemas.openxmlformats.org/officeDocument/2006/relationships/customXml" Target="ink/ink1098.xml"/><Relationship Id="rId2410" Type="http://schemas.openxmlformats.org/officeDocument/2006/relationships/image" Target="media/image1200.emf"/><Relationship Id="rId2648" Type="http://schemas.openxmlformats.org/officeDocument/2006/relationships/image" Target="media/image1319.emf"/><Relationship Id="rId2855" Type="http://schemas.openxmlformats.org/officeDocument/2006/relationships/customXml" Target="ink/ink1424.xml"/><Relationship Id="rId3906" Type="http://schemas.openxmlformats.org/officeDocument/2006/relationships/customXml" Target="ink/ink1949.xml"/><Relationship Id="rId96" Type="http://schemas.openxmlformats.org/officeDocument/2006/relationships/image" Target="media/image45.emf"/><Relationship Id="rId827" Type="http://schemas.openxmlformats.org/officeDocument/2006/relationships/customXml" Target="ink/ink411.xml"/><Relationship Id="rId1012" Type="http://schemas.openxmlformats.org/officeDocument/2006/relationships/image" Target="media/image503.emf"/><Relationship Id="rId1457" Type="http://schemas.openxmlformats.org/officeDocument/2006/relationships/customXml" Target="ink/ink726.xml"/><Relationship Id="rId1664" Type="http://schemas.openxmlformats.org/officeDocument/2006/relationships/image" Target="media/image827.emf"/><Relationship Id="rId1871" Type="http://schemas.openxmlformats.org/officeDocument/2006/relationships/customXml" Target="ink/ink932.xml"/><Relationship Id="rId2508" Type="http://schemas.openxmlformats.org/officeDocument/2006/relationships/image" Target="media/image1249.emf"/><Relationship Id="rId2715" Type="http://schemas.openxmlformats.org/officeDocument/2006/relationships/customXml" Target="ink/ink1354.xml"/><Relationship Id="rId2922" Type="http://schemas.openxmlformats.org/officeDocument/2006/relationships/image" Target="media/image1456.emf"/><Relationship Id="rId4070" Type="http://schemas.openxmlformats.org/officeDocument/2006/relationships/customXml" Target="ink/ink2031.xml"/><Relationship Id="rId4168" Type="http://schemas.openxmlformats.org/officeDocument/2006/relationships/customXml" Target="ink/ink2080.xml"/><Relationship Id="rId4375" Type="http://schemas.openxmlformats.org/officeDocument/2006/relationships/image" Target="media/image2178.emf"/><Relationship Id="rId1317" Type="http://schemas.openxmlformats.org/officeDocument/2006/relationships/customXml" Target="ink/ink656.xml"/><Relationship Id="rId1524" Type="http://schemas.openxmlformats.org/officeDocument/2006/relationships/image" Target="media/image758.emf"/><Relationship Id="rId1731" Type="http://schemas.openxmlformats.org/officeDocument/2006/relationships/customXml" Target="ink/ink862.xml"/><Relationship Id="rId1969" Type="http://schemas.openxmlformats.org/officeDocument/2006/relationships/customXml" Target="ink/ink981.xml"/><Relationship Id="rId3184" Type="http://schemas.openxmlformats.org/officeDocument/2006/relationships/customXml" Target="ink/ink1589.xml"/><Relationship Id="rId4028" Type="http://schemas.openxmlformats.org/officeDocument/2006/relationships/customXml" Target="ink/ink2010.xml"/><Relationship Id="rId4235" Type="http://schemas.openxmlformats.org/officeDocument/2006/relationships/image" Target="media/image2108.emf"/><Relationship Id="rId23" Type="http://schemas.openxmlformats.org/officeDocument/2006/relationships/customXml" Target="ink/ink9.xml"/><Relationship Id="rId1829" Type="http://schemas.openxmlformats.org/officeDocument/2006/relationships/customXml" Target="ink/ink911.xml"/><Relationship Id="rId3391" Type="http://schemas.openxmlformats.org/officeDocument/2006/relationships/image" Target="media/image1687.emf"/><Relationship Id="rId3489" Type="http://schemas.openxmlformats.org/officeDocument/2006/relationships/image" Target="media/image1736.emf"/><Relationship Id="rId3696" Type="http://schemas.openxmlformats.org/officeDocument/2006/relationships/image" Target="media/image1839.emf"/><Relationship Id="rId4442" Type="http://schemas.openxmlformats.org/officeDocument/2006/relationships/customXml" Target="ink/ink2217.xml"/><Relationship Id="rId2298" Type="http://schemas.openxmlformats.org/officeDocument/2006/relationships/image" Target="media/image1144.emf"/><Relationship Id="rId3044" Type="http://schemas.openxmlformats.org/officeDocument/2006/relationships/image" Target="media/image1517.emf"/><Relationship Id="rId3251" Type="http://schemas.openxmlformats.org/officeDocument/2006/relationships/image" Target="media/image1618.emf"/><Relationship Id="rId3349" Type="http://schemas.openxmlformats.org/officeDocument/2006/relationships/image" Target="media/image1666.emf"/><Relationship Id="rId3556" Type="http://schemas.openxmlformats.org/officeDocument/2006/relationships/customXml" Target="ink/ink1774.xml"/><Relationship Id="rId4302" Type="http://schemas.openxmlformats.org/officeDocument/2006/relationships/customXml" Target="ink/ink2147.xml"/><Relationship Id="rId172" Type="http://schemas.openxmlformats.org/officeDocument/2006/relationships/image" Target="media/image83.emf"/><Relationship Id="rId477" Type="http://schemas.openxmlformats.org/officeDocument/2006/relationships/customXml" Target="ink/ink236.xml"/><Relationship Id="rId684" Type="http://schemas.openxmlformats.org/officeDocument/2006/relationships/image" Target="media/image339.emf"/><Relationship Id="rId2060" Type="http://schemas.openxmlformats.org/officeDocument/2006/relationships/image" Target="media/image1025.emf"/><Relationship Id="rId2158" Type="http://schemas.openxmlformats.org/officeDocument/2006/relationships/image" Target="media/image1074.emf"/><Relationship Id="rId2365" Type="http://schemas.openxmlformats.org/officeDocument/2006/relationships/customXml" Target="ink/ink1179.xml"/><Relationship Id="rId3111" Type="http://schemas.openxmlformats.org/officeDocument/2006/relationships/customXml" Target="ink/ink1552.xml"/><Relationship Id="rId3209" Type="http://schemas.openxmlformats.org/officeDocument/2006/relationships/image" Target="media/image1597.emf"/><Relationship Id="rId3763" Type="http://schemas.openxmlformats.org/officeDocument/2006/relationships/customXml" Target="ink/ink1877.xml"/><Relationship Id="rId3970" Type="http://schemas.openxmlformats.org/officeDocument/2006/relationships/customXml" Target="ink/ink1981.xml"/><Relationship Id="rId337" Type="http://schemas.openxmlformats.org/officeDocument/2006/relationships/customXml" Target="ink/ink166.xml"/><Relationship Id="rId891" Type="http://schemas.openxmlformats.org/officeDocument/2006/relationships/customXml" Target="ink/ink443.xml"/><Relationship Id="rId989" Type="http://schemas.openxmlformats.org/officeDocument/2006/relationships/customXml" Target="ink/ink492.xml"/><Relationship Id="rId2018" Type="http://schemas.openxmlformats.org/officeDocument/2006/relationships/image" Target="media/image1004.emf"/><Relationship Id="rId2572" Type="http://schemas.openxmlformats.org/officeDocument/2006/relationships/image" Target="media/image1281.emf"/><Relationship Id="rId2877" Type="http://schemas.openxmlformats.org/officeDocument/2006/relationships/customXml" Target="ink/ink1435.xml"/><Relationship Id="rId3416" Type="http://schemas.openxmlformats.org/officeDocument/2006/relationships/customXml" Target="ink/ink1704.xml"/><Relationship Id="rId3623" Type="http://schemas.openxmlformats.org/officeDocument/2006/relationships/image" Target="media/image1803.emf"/><Relationship Id="rId3830" Type="http://schemas.openxmlformats.org/officeDocument/2006/relationships/image" Target="media/image1906.emf"/><Relationship Id="rId544" Type="http://schemas.openxmlformats.org/officeDocument/2006/relationships/image" Target="media/image269.emf"/><Relationship Id="rId751" Type="http://schemas.openxmlformats.org/officeDocument/2006/relationships/customXml" Target="ink/ink373.xml"/><Relationship Id="rId849" Type="http://schemas.openxmlformats.org/officeDocument/2006/relationships/customXml" Target="ink/ink422.xml"/><Relationship Id="rId1174" Type="http://schemas.openxmlformats.org/officeDocument/2006/relationships/image" Target="media/image584.emf"/><Relationship Id="rId1381" Type="http://schemas.openxmlformats.org/officeDocument/2006/relationships/customXml" Target="ink/ink688.xml"/><Relationship Id="rId1479" Type="http://schemas.openxmlformats.org/officeDocument/2006/relationships/customXml" Target="ink/ink736.xml"/><Relationship Id="rId1686" Type="http://schemas.openxmlformats.org/officeDocument/2006/relationships/image" Target="media/image838.emf"/><Relationship Id="rId2225" Type="http://schemas.openxmlformats.org/officeDocument/2006/relationships/customXml" Target="ink/ink1109.xml"/><Relationship Id="rId2432" Type="http://schemas.openxmlformats.org/officeDocument/2006/relationships/image" Target="media/image1211.emf"/><Relationship Id="rId3928" Type="http://schemas.openxmlformats.org/officeDocument/2006/relationships/customXml" Target="ink/ink1960.xml"/><Relationship Id="rId4092" Type="http://schemas.openxmlformats.org/officeDocument/2006/relationships/customXml" Target="ink/ink2042.xml"/><Relationship Id="rId404" Type="http://schemas.openxmlformats.org/officeDocument/2006/relationships/image" Target="media/image199.emf"/><Relationship Id="rId611" Type="http://schemas.openxmlformats.org/officeDocument/2006/relationships/customXml" Target="ink/ink303.xml"/><Relationship Id="rId1034" Type="http://schemas.openxmlformats.org/officeDocument/2006/relationships/image" Target="media/image514.emf"/><Relationship Id="rId1241" Type="http://schemas.openxmlformats.org/officeDocument/2006/relationships/customXml" Target="ink/ink618.xml"/><Relationship Id="rId1339" Type="http://schemas.openxmlformats.org/officeDocument/2006/relationships/customXml" Target="ink/ink667.xml"/><Relationship Id="rId1893" Type="http://schemas.openxmlformats.org/officeDocument/2006/relationships/customXml" Target="ink/ink943.xml"/><Relationship Id="rId2737" Type="http://schemas.openxmlformats.org/officeDocument/2006/relationships/customXml" Target="ink/ink1365.xml"/><Relationship Id="rId2944" Type="http://schemas.openxmlformats.org/officeDocument/2006/relationships/image" Target="media/image1467.emf"/><Relationship Id="rId4397" Type="http://schemas.openxmlformats.org/officeDocument/2006/relationships/image" Target="media/image2189.emf"/><Relationship Id="rId709" Type="http://schemas.openxmlformats.org/officeDocument/2006/relationships/customXml" Target="ink/ink352.xml"/><Relationship Id="rId916" Type="http://schemas.openxmlformats.org/officeDocument/2006/relationships/image" Target="media/image455.emf"/><Relationship Id="rId1101" Type="http://schemas.openxmlformats.org/officeDocument/2006/relationships/customXml" Target="ink/ink548.xml"/><Relationship Id="rId1546" Type="http://schemas.openxmlformats.org/officeDocument/2006/relationships/image" Target="media/image769.emf"/><Relationship Id="rId1753" Type="http://schemas.openxmlformats.org/officeDocument/2006/relationships/customXml" Target="ink/ink873.xml"/><Relationship Id="rId1960" Type="http://schemas.openxmlformats.org/officeDocument/2006/relationships/image" Target="media/image975.emf"/><Relationship Id="rId2804" Type="http://schemas.openxmlformats.org/officeDocument/2006/relationships/image" Target="media/image1397.emf"/><Relationship Id="rId4257" Type="http://schemas.openxmlformats.org/officeDocument/2006/relationships/image" Target="media/image2119.emf"/><Relationship Id="rId4464" Type="http://schemas.openxmlformats.org/officeDocument/2006/relationships/customXml" Target="ink/ink2228.xml"/><Relationship Id="rId45" Type="http://schemas.openxmlformats.org/officeDocument/2006/relationships/customXml" Target="ink/ink20.xml"/><Relationship Id="rId1406" Type="http://schemas.openxmlformats.org/officeDocument/2006/relationships/image" Target="media/image700.emf"/><Relationship Id="rId1613" Type="http://schemas.openxmlformats.org/officeDocument/2006/relationships/customXml" Target="ink/ink803.xml"/><Relationship Id="rId1820" Type="http://schemas.openxmlformats.org/officeDocument/2006/relationships/image" Target="media/image905.emf"/><Relationship Id="rId3066" Type="http://schemas.openxmlformats.org/officeDocument/2006/relationships/image" Target="media/image1528.emf"/><Relationship Id="rId3273" Type="http://schemas.openxmlformats.org/officeDocument/2006/relationships/image" Target="media/image1629.emf"/><Relationship Id="rId3480" Type="http://schemas.openxmlformats.org/officeDocument/2006/relationships/customXml" Target="ink/ink1736.xml"/><Relationship Id="rId4117" Type="http://schemas.openxmlformats.org/officeDocument/2006/relationships/image" Target="media/image2049.emf"/><Relationship Id="rId4324" Type="http://schemas.openxmlformats.org/officeDocument/2006/relationships/customXml" Target="ink/ink2158.xml"/><Relationship Id="rId194" Type="http://schemas.openxmlformats.org/officeDocument/2006/relationships/image" Target="media/image94.emf"/><Relationship Id="rId1918" Type="http://schemas.openxmlformats.org/officeDocument/2006/relationships/image" Target="media/image954.emf"/><Relationship Id="rId2082" Type="http://schemas.openxmlformats.org/officeDocument/2006/relationships/image" Target="media/image1036.emf"/><Relationship Id="rId3133" Type="http://schemas.openxmlformats.org/officeDocument/2006/relationships/customXml" Target="ink/ink1563.xml"/><Relationship Id="rId3578" Type="http://schemas.openxmlformats.org/officeDocument/2006/relationships/customXml" Target="ink/ink1785.xml"/><Relationship Id="rId3785" Type="http://schemas.openxmlformats.org/officeDocument/2006/relationships/customXml" Target="ink/ink1888.xml"/><Relationship Id="rId3992" Type="http://schemas.openxmlformats.org/officeDocument/2006/relationships/customXml" Target="ink/ink1992.xml"/><Relationship Id="rId261" Type="http://schemas.openxmlformats.org/officeDocument/2006/relationships/customXml" Target="ink/ink128.xml"/><Relationship Id="rId499" Type="http://schemas.openxmlformats.org/officeDocument/2006/relationships/customXml" Target="ink/ink247.xml"/><Relationship Id="rId2387" Type="http://schemas.openxmlformats.org/officeDocument/2006/relationships/customXml" Target="ink/ink1190.xml"/><Relationship Id="rId2594" Type="http://schemas.openxmlformats.org/officeDocument/2006/relationships/image" Target="media/image1292.emf"/><Relationship Id="rId3340" Type="http://schemas.openxmlformats.org/officeDocument/2006/relationships/customXml" Target="ink/ink1666.xml"/><Relationship Id="rId3438" Type="http://schemas.openxmlformats.org/officeDocument/2006/relationships/customXml" Target="ink/ink1715.xml"/><Relationship Id="rId3645" Type="http://schemas.openxmlformats.org/officeDocument/2006/relationships/image" Target="media/image1814.emf"/><Relationship Id="rId3852" Type="http://schemas.openxmlformats.org/officeDocument/2006/relationships/customXml" Target="ink/ink1922.xml"/><Relationship Id="rId359" Type="http://schemas.openxmlformats.org/officeDocument/2006/relationships/customXml" Target="ink/ink177.xml"/><Relationship Id="rId566" Type="http://schemas.openxmlformats.org/officeDocument/2006/relationships/image" Target="media/image280.emf"/><Relationship Id="rId773" Type="http://schemas.openxmlformats.org/officeDocument/2006/relationships/customXml" Target="ink/ink384.xml"/><Relationship Id="rId1196" Type="http://schemas.openxmlformats.org/officeDocument/2006/relationships/image" Target="media/image595.emf"/><Relationship Id="rId2247" Type="http://schemas.openxmlformats.org/officeDocument/2006/relationships/customXml" Target="ink/ink1120.xml"/><Relationship Id="rId2454" Type="http://schemas.openxmlformats.org/officeDocument/2006/relationships/image" Target="media/image1222.emf"/><Relationship Id="rId2899" Type="http://schemas.openxmlformats.org/officeDocument/2006/relationships/customXml" Target="ink/ink1446.xml"/><Relationship Id="rId3200" Type="http://schemas.openxmlformats.org/officeDocument/2006/relationships/customXml" Target="ink/ink1597.xml"/><Relationship Id="rId3505" Type="http://schemas.openxmlformats.org/officeDocument/2006/relationships/image" Target="media/image1744.emf"/><Relationship Id="rId121" Type="http://schemas.openxmlformats.org/officeDocument/2006/relationships/customXml" Target="ink/ink58.xml"/><Relationship Id="rId219" Type="http://schemas.openxmlformats.org/officeDocument/2006/relationships/customXml" Target="ink/ink107.xml"/><Relationship Id="rId426" Type="http://schemas.openxmlformats.org/officeDocument/2006/relationships/image" Target="media/image210.emf"/><Relationship Id="rId633" Type="http://schemas.openxmlformats.org/officeDocument/2006/relationships/customXml" Target="ink/ink314.xml"/><Relationship Id="rId980" Type="http://schemas.openxmlformats.org/officeDocument/2006/relationships/image" Target="media/image487.emf"/><Relationship Id="rId1056" Type="http://schemas.openxmlformats.org/officeDocument/2006/relationships/image" Target="media/image525.emf"/><Relationship Id="rId1263" Type="http://schemas.openxmlformats.org/officeDocument/2006/relationships/customXml" Target="ink/ink629.xml"/><Relationship Id="rId2107" Type="http://schemas.openxmlformats.org/officeDocument/2006/relationships/customXml" Target="ink/ink1050.xml"/><Relationship Id="rId2314" Type="http://schemas.openxmlformats.org/officeDocument/2006/relationships/image" Target="media/image1152.emf"/><Relationship Id="rId2661" Type="http://schemas.openxmlformats.org/officeDocument/2006/relationships/customXml" Target="ink/ink1327.xml"/><Relationship Id="rId2759" Type="http://schemas.openxmlformats.org/officeDocument/2006/relationships/customXml" Target="ink/ink1376.xml"/><Relationship Id="rId2966" Type="http://schemas.openxmlformats.org/officeDocument/2006/relationships/image" Target="media/image1478.emf"/><Relationship Id="rId3712" Type="http://schemas.openxmlformats.org/officeDocument/2006/relationships/image" Target="media/image1847.emf"/><Relationship Id="rId840" Type="http://schemas.openxmlformats.org/officeDocument/2006/relationships/image" Target="media/image417.emf"/><Relationship Id="rId938" Type="http://schemas.openxmlformats.org/officeDocument/2006/relationships/image" Target="media/image466.emf"/><Relationship Id="rId1470" Type="http://schemas.openxmlformats.org/officeDocument/2006/relationships/image" Target="media/image732.emf"/><Relationship Id="rId1568" Type="http://schemas.openxmlformats.org/officeDocument/2006/relationships/image" Target="media/image780.emf"/><Relationship Id="rId1775" Type="http://schemas.openxmlformats.org/officeDocument/2006/relationships/customXml" Target="ink/ink884.xml"/><Relationship Id="rId2521" Type="http://schemas.openxmlformats.org/officeDocument/2006/relationships/customXml" Target="ink/ink1257.xml"/><Relationship Id="rId2619" Type="http://schemas.openxmlformats.org/officeDocument/2006/relationships/customXml" Target="ink/ink1306.xml"/><Relationship Id="rId2826" Type="http://schemas.openxmlformats.org/officeDocument/2006/relationships/image" Target="media/image1408.emf"/><Relationship Id="rId4181" Type="http://schemas.openxmlformats.org/officeDocument/2006/relationships/image" Target="media/image2081.emf"/><Relationship Id="rId4279" Type="http://schemas.openxmlformats.org/officeDocument/2006/relationships/image" Target="media/image2130.emf"/><Relationship Id="rId67" Type="http://schemas.openxmlformats.org/officeDocument/2006/relationships/customXml" Target="ink/ink31.xml"/><Relationship Id="rId700" Type="http://schemas.openxmlformats.org/officeDocument/2006/relationships/image" Target="media/image347.emf"/><Relationship Id="rId1123" Type="http://schemas.openxmlformats.org/officeDocument/2006/relationships/customXml" Target="ink/ink559.xml"/><Relationship Id="rId1330" Type="http://schemas.openxmlformats.org/officeDocument/2006/relationships/image" Target="media/image662.emf"/><Relationship Id="rId1428" Type="http://schemas.openxmlformats.org/officeDocument/2006/relationships/image" Target="media/image711.emf"/><Relationship Id="rId1635" Type="http://schemas.openxmlformats.org/officeDocument/2006/relationships/customXml" Target="ink/ink814.xml"/><Relationship Id="rId1982" Type="http://schemas.openxmlformats.org/officeDocument/2006/relationships/image" Target="media/image986.emf"/><Relationship Id="rId3088" Type="http://schemas.openxmlformats.org/officeDocument/2006/relationships/image" Target="media/image1539.emf"/><Relationship Id="rId4041" Type="http://schemas.openxmlformats.org/officeDocument/2006/relationships/image" Target="media/image2011.emf"/><Relationship Id="rId4486" Type="http://schemas.openxmlformats.org/officeDocument/2006/relationships/customXml" Target="ink/ink2239.xml"/><Relationship Id="rId1842" Type="http://schemas.openxmlformats.org/officeDocument/2006/relationships/image" Target="media/image916.emf"/><Relationship Id="rId3295" Type="http://schemas.openxmlformats.org/officeDocument/2006/relationships/image" Target="media/image1639.emf"/><Relationship Id="rId4139" Type="http://schemas.openxmlformats.org/officeDocument/2006/relationships/image" Target="media/image2060.emf"/><Relationship Id="rId4346" Type="http://schemas.openxmlformats.org/officeDocument/2006/relationships/customXml" Target="ink/ink2169.xml"/><Relationship Id="rId1702" Type="http://schemas.openxmlformats.org/officeDocument/2006/relationships/image" Target="media/image846.emf"/><Relationship Id="rId3155" Type="http://schemas.openxmlformats.org/officeDocument/2006/relationships/customXml" Target="ink/ink1574.xml"/><Relationship Id="rId3362" Type="http://schemas.openxmlformats.org/officeDocument/2006/relationships/customXml" Target="ink/ink1677.xml"/><Relationship Id="rId4206" Type="http://schemas.openxmlformats.org/officeDocument/2006/relationships/customXml" Target="ink/ink2099.xml"/><Relationship Id="rId4413" Type="http://schemas.openxmlformats.org/officeDocument/2006/relationships/image" Target="media/image2197.emf"/><Relationship Id="rId283" Type="http://schemas.openxmlformats.org/officeDocument/2006/relationships/customXml" Target="ink/ink139.xml"/><Relationship Id="rId490" Type="http://schemas.openxmlformats.org/officeDocument/2006/relationships/image" Target="media/image242.emf"/><Relationship Id="rId2171" Type="http://schemas.openxmlformats.org/officeDocument/2006/relationships/customXml" Target="ink/ink1082.xml"/><Relationship Id="rId3015" Type="http://schemas.openxmlformats.org/officeDocument/2006/relationships/customXml" Target="ink/ink1504.xml"/><Relationship Id="rId3222" Type="http://schemas.openxmlformats.org/officeDocument/2006/relationships/customXml" Target="ink/ink1608.xml"/><Relationship Id="rId3667" Type="http://schemas.openxmlformats.org/officeDocument/2006/relationships/customXml" Target="ink/ink1829.xml"/><Relationship Id="rId3874" Type="http://schemas.openxmlformats.org/officeDocument/2006/relationships/customXml" Target="ink/ink1933.xml"/><Relationship Id="rId143" Type="http://schemas.openxmlformats.org/officeDocument/2006/relationships/customXml" Target="ink/ink69.xml"/><Relationship Id="rId350" Type="http://schemas.openxmlformats.org/officeDocument/2006/relationships/image" Target="media/image172.emf"/><Relationship Id="rId588" Type="http://schemas.openxmlformats.org/officeDocument/2006/relationships/image" Target="media/image291.emf"/><Relationship Id="rId795" Type="http://schemas.openxmlformats.org/officeDocument/2006/relationships/customXml" Target="ink/ink395.xml"/><Relationship Id="rId2031" Type="http://schemas.openxmlformats.org/officeDocument/2006/relationships/customXml" Target="ink/ink1012.xml"/><Relationship Id="rId2269" Type="http://schemas.openxmlformats.org/officeDocument/2006/relationships/customXml" Target="ink/ink1131.xml"/><Relationship Id="rId2476" Type="http://schemas.openxmlformats.org/officeDocument/2006/relationships/image" Target="media/image1233.emf"/><Relationship Id="rId2683" Type="http://schemas.openxmlformats.org/officeDocument/2006/relationships/customXml" Target="ink/ink1338.xml"/><Relationship Id="rId2890" Type="http://schemas.openxmlformats.org/officeDocument/2006/relationships/image" Target="media/image1440.emf"/><Relationship Id="rId3527" Type="http://schemas.openxmlformats.org/officeDocument/2006/relationships/image" Target="media/image1755.emf"/><Relationship Id="rId3734" Type="http://schemas.openxmlformats.org/officeDocument/2006/relationships/image" Target="media/image1858.emf"/><Relationship Id="rId3941" Type="http://schemas.openxmlformats.org/officeDocument/2006/relationships/image" Target="media/image1961.emf"/><Relationship Id="rId9" Type="http://schemas.openxmlformats.org/officeDocument/2006/relationships/customXml" Target="ink/ink2.xml"/><Relationship Id="rId210" Type="http://schemas.openxmlformats.org/officeDocument/2006/relationships/image" Target="media/image102.emf"/><Relationship Id="rId448" Type="http://schemas.openxmlformats.org/officeDocument/2006/relationships/image" Target="media/image221.emf"/><Relationship Id="rId655" Type="http://schemas.openxmlformats.org/officeDocument/2006/relationships/customXml" Target="ink/ink325.xml"/><Relationship Id="rId862" Type="http://schemas.openxmlformats.org/officeDocument/2006/relationships/image" Target="media/image428.emf"/><Relationship Id="rId1078" Type="http://schemas.openxmlformats.org/officeDocument/2006/relationships/image" Target="media/image536.emf"/><Relationship Id="rId1285" Type="http://schemas.openxmlformats.org/officeDocument/2006/relationships/customXml" Target="ink/ink640.xml"/><Relationship Id="rId1492" Type="http://schemas.openxmlformats.org/officeDocument/2006/relationships/image" Target="media/image742.emf"/><Relationship Id="rId2129" Type="http://schemas.openxmlformats.org/officeDocument/2006/relationships/customXml" Target="ink/ink1061.xml"/><Relationship Id="rId2336" Type="http://schemas.openxmlformats.org/officeDocument/2006/relationships/image" Target="media/image1163.emf"/><Relationship Id="rId2543" Type="http://schemas.openxmlformats.org/officeDocument/2006/relationships/customXml" Target="ink/ink1268.xml"/><Relationship Id="rId2750" Type="http://schemas.openxmlformats.org/officeDocument/2006/relationships/image" Target="media/image1370.emf"/><Relationship Id="rId2988" Type="http://schemas.openxmlformats.org/officeDocument/2006/relationships/image" Target="media/image1489.emf"/><Relationship Id="rId3801" Type="http://schemas.openxmlformats.org/officeDocument/2006/relationships/customXml" Target="ink/ink1896.xml"/><Relationship Id="rId308" Type="http://schemas.openxmlformats.org/officeDocument/2006/relationships/image" Target="media/image151.emf"/><Relationship Id="rId515" Type="http://schemas.openxmlformats.org/officeDocument/2006/relationships/customXml" Target="ink/ink255.xml"/><Relationship Id="rId722" Type="http://schemas.openxmlformats.org/officeDocument/2006/relationships/image" Target="media/image358.emf"/><Relationship Id="rId1145" Type="http://schemas.openxmlformats.org/officeDocument/2006/relationships/customXml" Target="ink/ink570.xml"/><Relationship Id="rId1352" Type="http://schemas.openxmlformats.org/officeDocument/2006/relationships/image" Target="media/image673.emf"/><Relationship Id="rId1797" Type="http://schemas.openxmlformats.org/officeDocument/2006/relationships/customXml" Target="ink/ink895.xml"/><Relationship Id="rId2403" Type="http://schemas.openxmlformats.org/officeDocument/2006/relationships/customXml" Target="ink/ink1198.xml"/><Relationship Id="rId2848" Type="http://schemas.openxmlformats.org/officeDocument/2006/relationships/image" Target="media/image1419.emf"/><Relationship Id="rId89" Type="http://schemas.openxmlformats.org/officeDocument/2006/relationships/customXml" Target="ink/ink42.xml"/><Relationship Id="rId1005" Type="http://schemas.openxmlformats.org/officeDocument/2006/relationships/customXml" Target="ink/ink500.xml"/><Relationship Id="rId1212" Type="http://schemas.openxmlformats.org/officeDocument/2006/relationships/image" Target="media/image603.emf"/><Relationship Id="rId1657" Type="http://schemas.openxmlformats.org/officeDocument/2006/relationships/customXml" Target="ink/ink825.xml"/><Relationship Id="rId1864" Type="http://schemas.openxmlformats.org/officeDocument/2006/relationships/image" Target="media/image927.emf"/><Relationship Id="rId2610" Type="http://schemas.openxmlformats.org/officeDocument/2006/relationships/image" Target="media/image1300.emf"/><Relationship Id="rId2708" Type="http://schemas.openxmlformats.org/officeDocument/2006/relationships/image" Target="media/image1349.emf"/><Relationship Id="rId2915" Type="http://schemas.openxmlformats.org/officeDocument/2006/relationships/customXml" Target="ink/ink1454.xml"/><Relationship Id="rId4063" Type="http://schemas.openxmlformats.org/officeDocument/2006/relationships/image" Target="media/image2022.emf"/><Relationship Id="rId4270" Type="http://schemas.openxmlformats.org/officeDocument/2006/relationships/customXml" Target="ink/ink2131.xml"/><Relationship Id="rId4368" Type="http://schemas.openxmlformats.org/officeDocument/2006/relationships/customXml" Target="ink/ink2180.xml"/><Relationship Id="rId1517" Type="http://schemas.openxmlformats.org/officeDocument/2006/relationships/customXml" Target="ink/ink755.xml"/><Relationship Id="rId1724" Type="http://schemas.openxmlformats.org/officeDocument/2006/relationships/image" Target="media/image857.emf"/><Relationship Id="rId3177" Type="http://schemas.openxmlformats.org/officeDocument/2006/relationships/image" Target="media/image1581.emf"/><Relationship Id="rId4130" Type="http://schemas.openxmlformats.org/officeDocument/2006/relationships/customXml" Target="ink/ink2061.xml"/><Relationship Id="rId4228" Type="http://schemas.openxmlformats.org/officeDocument/2006/relationships/customXml" Target="ink/ink2110.xml"/><Relationship Id="rId16" Type="http://schemas.openxmlformats.org/officeDocument/2006/relationships/image" Target="media/image5.emf"/><Relationship Id="rId1931" Type="http://schemas.openxmlformats.org/officeDocument/2006/relationships/customXml" Target="ink/ink962.xml"/><Relationship Id="rId3037" Type="http://schemas.openxmlformats.org/officeDocument/2006/relationships/customXml" Target="ink/ink1515.xml"/><Relationship Id="rId3384" Type="http://schemas.openxmlformats.org/officeDocument/2006/relationships/customXml" Target="ink/ink1688.xml"/><Relationship Id="rId3591" Type="http://schemas.openxmlformats.org/officeDocument/2006/relationships/image" Target="media/image1787.emf"/><Relationship Id="rId3689" Type="http://schemas.openxmlformats.org/officeDocument/2006/relationships/customXml" Target="ink/ink1840.xml"/><Relationship Id="rId3896" Type="http://schemas.openxmlformats.org/officeDocument/2006/relationships/customXml" Target="ink/ink1944.xml"/><Relationship Id="rId4435" Type="http://schemas.openxmlformats.org/officeDocument/2006/relationships/image" Target="media/image2208.emf"/><Relationship Id="rId2193" Type="http://schemas.openxmlformats.org/officeDocument/2006/relationships/customXml" Target="ink/ink1093.xml"/><Relationship Id="rId2498" Type="http://schemas.openxmlformats.org/officeDocument/2006/relationships/image" Target="media/image1244.emf"/><Relationship Id="rId3244" Type="http://schemas.openxmlformats.org/officeDocument/2006/relationships/customXml" Target="ink/ink1619.xml"/><Relationship Id="rId3451" Type="http://schemas.openxmlformats.org/officeDocument/2006/relationships/image" Target="media/image1717.emf"/><Relationship Id="rId3549" Type="http://schemas.openxmlformats.org/officeDocument/2006/relationships/image" Target="media/image1766.emf"/><Relationship Id="rId165" Type="http://schemas.openxmlformats.org/officeDocument/2006/relationships/customXml" Target="ink/ink80.xml"/><Relationship Id="rId372" Type="http://schemas.openxmlformats.org/officeDocument/2006/relationships/image" Target="media/image183.emf"/><Relationship Id="rId677" Type="http://schemas.openxmlformats.org/officeDocument/2006/relationships/customXml" Target="ink/ink336.xml"/><Relationship Id="rId2053" Type="http://schemas.openxmlformats.org/officeDocument/2006/relationships/customXml" Target="ink/ink1023.xml"/><Relationship Id="rId2260" Type="http://schemas.openxmlformats.org/officeDocument/2006/relationships/image" Target="media/image1125.emf"/><Relationship Id="rId2358" Type="http://schemas.openxmlformats.org/officeDocument/2006/relationships/image" Target="media/image1174.emf"/><Relationship Id="rId3104" Type="http://schemas.openxmlformats.org/officeDocument/2006/relationships/image" Target="media/image1547.emf"/><Relationship Id="rId3311" Type="http://schemas.openxmlformats.org/officeDocument/2006/relationships/image" Target="media/image1647.emf"/><Relationship Id="rId3756" Type="http://schemas.openxmlformats.org/officeDocument/2006/relationships/image" Target="media/image1869.emf"/><Relationship Id="rId3963" Type="http://schemas.openxmlformats.org/officeDocument/2006/relationships/image" Target="media/image1972.emf"/><Relationship Id="rId232" Type="http://schemas.openxmlformats.org/officeDocument/2006/relationships/image" Target="media/image113.emf"/><Relationship Id="rId884" Type="http://schemas.openxmlformats.org/officeDocument/2006/relationships/image" Target="media/image439.emf"/><Relationship Id="rId2120" Type="http://schemas.openxmlformats.org/officeDocument/2006/relationships/image" Target="media/image1055.emf"/><Relationship Id="rId2565" Type="http://schemas.openxmlformats.org/officeDocument/2006/relationships/customXml" Target="ink/ink1279.xml"/><Relationship Id="rId2772" Type="http://schemas.openxmlformats.org/officeDocument/2006/relationships/image" Target="media/image1381.emf"/><Relationship Id="rId3409" Type="http://schemas.openxmlformats.org/officeDocument/2006/relationships/image" Target="media/image1696.emf"/><Relationship Id="rId3616" Type="http://schemas.openxmlformats.org/officeDocument/2006/relationships/customXml" Target="ink/ink1804.xml"/><Relationship Id="rId3823" Type="http://schemas.openxmlformats.org/officeDocument/2006/relationships/customXml" Target="ink/ink1907.xml"/><Relationship Id="rId537" Type="http://schemas.openxmlformats.org/officeDocument/2006/relationships/customXml" Target="ink/ink266.xml"/><Relationship Id="rId744" Type="http://schemas.openxmlformats.org/officeDocument/2006/relationships/image" Target="media/image369.emf"/><Relationship Id="rId951" Type="http://schemas.openxmlformats.org/officeDocument/2006/relationships/customXml" Target="ink/ink473.xml"/><Relationship Id="rId1167" Type="http://schemas.openxmlformats.org/officeDocument/2006/relationships/customXml" Target="ink/ink581.xml"/><Relationship Id="rId1374" Type="http://schemas.openxmlformats.org/officeDocument/2006/relationships/image" Target="media/image684.emf"/><Relationship Id="rId1581" Type="http://schemas.openxmlformats.org/officeDocument/2006/relationships/customXml" Target="ink/ink787.xml"/><Relationship Id="rId1679" Type="http://schemas.openxmlformats.org/officeDocument/2006/relationships/customXml" Target="ink/ink836.xml"/><Relationship Id="rId2218" Type="http://schemas.openxmlformats.org/officeDocument/2006/relationships/image" Target="media/image1104.emf"/><Relationship Id="rId2425" Type="http://schemas.openxmlformats.org/officeDocument/2006/relationships/customXml" Target="ink/ink1209.xml"/><Relationship Id="rId2632" Type="http://schemas.openxmlformats.org/officeDocument/2006/relationships/image" Target="media/image1311.emf"/><Relationship Id="rId4085" Type="http://schemas.openxmlformats.org/officeDocument/2006/relationships/image" Target="media/image2033.emf"/><Relationship Id="rId4292" Type="http://schemas.openxmlformats.org/officeDocument/2006/relationships/customXml" Target="ink/ink2142.xml"/><Relationship Id="rId80" Type="http://schemas.openxmlformats.org/officeDocument/2006/relationships/image" Target="media/image37.emf"/><Relationship Id="rId604" Type="http://schemas.openxmlformats.org/officeDocument/2006/relationships/image" Target="media/image299.emf"/><Relationship Id="rId811" Type="http://schemas.openxmlformats.org/officeDocument/2006/relationships/customXml" Target="ink/ink403.xml"/><Relationship Id="rId1027" Type="http://schemas.openxmlformats.org/officeDocument/2006/relationships/customXml" Target="ink/ink511.xml"/><Relationship Id="rId1234" Type="http://schemas.openxmlformats.org/officeDocument/2006/relationships/image" Target="media/image614.emf"/><Relationship Id="rId1441" Type="http://schemas.openxmlformats.org/officeDocument/2006/relationships/customXml" Target="ink/ink718.xml"/><Relationship Id="rId1886" Type="http://schemas.openxmlformats.org/officeDocument/2006/relationships/image" Target="media/image938.emf"/><Relationship Id="rId2937" Type="http://schemas.openxmlformats.org/officeDocument/2006/relationships/customXml" Target="ink/ink1465.xml"/><Relationship Id="rId4152" Type="http://schemas.openxmlformats.org/officeDocument/2006/relationships/customXml" Target="ink/ink2072.xml"/><Relationship Id="rId909" Type="http://schemas.openxmlformats.org/officeDocument/2006/relationships/customXml" Target="ink/ink452.xml"/><Relationship Id="rId1301" Type="http://schemas.openxmlformats.org/officeDocument/2006/relationships/customXml" Target="ink/ink648.xml"/><Relationship Id="rId1539" Type="http://schemas.openxmlformats.org/officeDocument/2006/relationships/customXml" Target="ink/ink766.xml"/><Relationship Id="rId1746" Type="http://schemas.openxmlformats.org/officeDocument/2006/relationships/image" Target="media/image868.emf"/><Relationship Id="rId1953" Type="http://schemas.openxmlformats.org/officeDocument/2006/relationships/customXml" Target="ink/ink973.xml"/><Relationship Id="rId3199" Type="http://schemas.openxmlformats.org/officeDocument/2006/relationships/image" Target="media/image1592.emf"/><Relationship Id="rId4457" Type="http://schemas.openxmlformats.org/officeDocument/2006/relationships/image" Target="media/image2219.emf"/><Relationship Id="rId38" Type="http://schemas.openxmlformats.org/officeDocument/2006/relationships/image" Target="media/image16.emf"/><Relationship Id="rId1606" Type="http://schemas.openxmlformats.org/officeDocument/2006/relationships/image" Target="media/image798.emf"/><Relationship Id="rId1813" Type="http://schemas.openxmlformats.org/officeDocument/2006/relationships/customXml" Target="ink/ink903.xml"/><Relationship Id="rId3059" Type="http://schemas.openxmlformats.org/officeDocument/2006/relationships/customXml" Target="ink/ink1526.xml"/><Relationship Id="rId3266" Type="http://schemas.openxmlformats.org/officeDocument/2006/relationships/customXml" Target="ink/ink1630.xml"/><Relationship Id="rId3473" Type="http://schemas.openxmlformats.org/officeDocument/2006/relationships/image" Target="media/image1728.emf"/><Relationship Id="rId4012" Type="http://schemas.openxmlformats.org/officeDocument/2006/relationships/customXml" Target="ink/ink2002.xml"/><Relationship Id="rId4317" Type="http://schemas.openxmlformats.org/officeDocument/2006/relationships/image" Target="media/image2149.emf"/><Relationship Id="rId187" Type="http://schemas.openxmlformats.org/officeDocument/2006/relationships/customXml" Target="ink/ink91.xml"/><Relationship Id="rId394" Type="http://schemas.openxmlformats.org/officeDocument/2006/relationships/image" Target="media/image194.emf"/><Relationship Id="rId2075" Type="http://schemas.openxmlformats.org/officeDocument/2006/relationships/customXml" Target="ink/ink1034.xml"/><Relationship Id="rId2282" Type="http://schemas.openxmlformats.org/officeDocument/2006/relationships/image" Target="media/image1136.emf"/><Relationship Id="rId3126" Type="http://schemas.openxmlformats.org/officeDocument/2006/relationships/image" Target="media/image1556.emf"/><Relationship Id="rId3680" Type="http://schemas.openxmlformats.org/officeDocument/2006/relationships/image" Target="media/image1831.emf"/><Relationship Id="rId3778" Type="http://schemas.openxmlformats.org/officeDocument/2006/relationships/image" Target="media/image1880.emf"/><Relationship Id="rId3985" Type="http://schemas.openxmlformats.org/officeDocument/2006/relationships/image" Target="media/image1983.emf"/><Relationship Id="rId254" Type="http://schemas.openxmlformats.org/officeDocument/2006/relationships/image" Target="media/image124.emf"/><Relationship Id="rId699" Type="http://schemas.openxmlformats.org/officeDocument/2006/relationships/customXml" Target="ink/ink347.xml"/><Relationship Id="rId1091" Type="http://schemas.openxmlformats.org/officeDocument/2006/relationships/customXml" Target="ink/ink543.xml"/><Relationship Id="rId2587" Type="http://schemas.openxmlformats.org/officeDocument/2006/relationships/customXml" Target="ink/ink1290.xml"/><Relationship Id="rId2794" Type="http://schemas.openxmlformats.org/officeDocument/2006/relationships/image" Target="media/image1392.emf"/><Relationship Id="rId3333" Type="http://schemas.openxmlformats.org/officeDocument/2006/relationships/image" Target="media/image1658.emf"/><Relationship Id="rId3540" Type="http://schemas.openxmlformats.org/officeDocument/2006/relationships/customXml" Target="ink/ink1766.xml"/><Relationship Id="rId3638" Type="http://schemas.openxmlformats.org/officeDocument/2006/relationships/customXml" Target="ink/ink1815.xml"/><Relationship Id="rId3845" Type="http://schemas.openxmlformats.org/officeDocument/2006/relationships/image" Target="media/image1913.emf"/><Relationship Id="rId114" Type="http://schemas.openxmlformats.org/officeDocument/2006/relationships/image" Target="media/image54.emf"/><Relationship Id="rId461" Type="http://schemas.openxmlformats.org/officeDocument/2006/relationships/customXml" Target="ink/ink228.xml"/><Relationship Id="rId559" Type="http://schemas.openxmlformats.org/officeDocument/2006/relationships/customXml" Target="ink/ink277.xml"/><Relationship Id="rId766" Type="http://schemas.openxmlformats.org/officeDocument/2006/relationships/image" Target="media/image380.emf"/><Relationship Id="rId1189" Type="http://schemas.openxmlformats.org/officeDocument/2006/relationships/customXml" Target="ink/ink592.xml"/><Relationship Id="rId1396" Type="http://schemas.openxmlformats.org/officeDocument/2006/relationships/image" Target="media/image695.emf"/><Relationship Id="rId2142" Type="http://schemas.openxmlformats.org/officeDocument/2006/relationships/image" Target="media/image1066.emf"/><Relationship Id="rId2447" Type="http://schemas.openxmlformats.org/officeDocument/2006/relationships/customXml" Target="ink/ink1220.xml"/><Relationship Id="rId3400" Type="http://schemas.openxmlformats.org/officeDocument/2006/relationships/customXml" Target="ink/ink1696.xml"/><Relationship Id="rId321" Type="http://schemas.openxmlformats.org/officeDocument/2006/relationships/customXml" Target="ink/ink158.xml"/><Relationship Id="rId419" Type="http://schemas.openxmlformats.org/officeDocument/2006/relationships/customXml" Target="ink/ink207.xml"/><Relationship Id="rId626" Type="http://schemas.openxmlformats.org/officeDocument/2006/relationships/image" Target="media/image310.emf"/><Relationship Id="rId973" Type="http://schemas.openxmlformats.org/officeDocument/2006/relationships/customXml" Target="ink/ink484.xml"/><Relationship Id="rId1049" Type="http://schemas.openxmlformats.org/officeDocument/2006/relationships/customXml" Target="ink/ink522.xml"/><Relationship Id="rId1256" Type="http://schemas.openxmlformats.org/officeDocument/2006/relationships/image" Target="media/image625.emf"/><Relationship Id="rId2002" Type="http://schemas.openxmlformats.org/officeDocument/2006/relationships/image" Target="media/image996.emf"/><Relationship Id="rId2307" Type="http://schemas.openxmlformats.org/officeDocument/2006/relationships/customXml" Target="ink/ink1150.xml"/><Relationship Id="rId2654" Type="http://schemas.openxmlformats.org/officeDocument/2006/relationships/image" Target="media/image1322.emf"/><Relationship Id="rId2861" Type="http://schemas.openxmlformats.org/officeDocument/2006/relationships/customXml" Target="ink/ink1427.xml"/><Relationship Id="rId2959" Type="http://schemas.openxmlformats.org/officeDocument/2006/relationships/customXml" Target="ink/ink1476.xml"/><Relationship Id="rId3705" Type="http://schemas.openxmlformats.org/officeDocument/2006/relationships/customXml" Target="ink/ink1848.xml"/><Relationship Id="rId3912" Type="http://schemas.openxmlformats.org/officeDocument/2006/relationships/customXml" Target="ink/ink1952.xml"/><Relationship Id="rId833" Type="http://schemas.openxmlformats.org/officeDocument/2006/relationships/customXml" Target="ink/ink414.xml"/><Relationship Id="rId1116" Type="http://schemas.openxmlformats.org/officeDocument/2006/relationships/image" Target="media/image555.emf"/><Relationship Id="rId1463" Type="http://schemas.openxmlformats.org/officeDocument/2006/relationships/customXml" Target="ink/ink729.xml"/><Relationship Id="rId1670" Type="http://schemas.openxmlformats.org/officeDocument/2006/relationships/image" Target="media/image830.emf"/><Relationship Id="rId1768" Type="http://schemas.openxmlformats.org/officeDocument/2006/relationships/image" Target="media/image879.emf"/><Relationship Id="rId2514" Type="http://schemas.openxmlformats.org/officeDocument/2006/relationships/image" Target="media/image1252.emf"/><Relationship Id="rId2721" Type="http://schemas.openxmlformats.org/officeDocument/2006/relationships/customXml" Target="ink/ink1357.xml"/><Relationship Id="rId2819" Type="http://schemas.openxmlformats.org/officeDocument/2006/relationships/customXml" Target="ink/ink1406.xml"/><Relationship Id="rId4174" Type="http://schemas.openxmlformats.org/officeDocument/2006/relationships/customXml" Target="ink/ink2083.xml"/><Relationship Id="rId4381" Type="http://schemas.openxmlformats.org/officeDocument/2006/relationships/image" Target="media/image2181.emf"/><Relationship Id="rId900" Type="http://schemas.openxmlformats.org/officeDocument/2006/relationships/image" Target="media/image447.emf"/><Relationship Id="rId1323" Type="http://schemas.openxmlformats.org/officeDocument/2006/relationships/customXml" Target="ink/ink659.xml"/><Relationship Id="rId1530" Type="http://schemas.openxmlformats.org/officeDocument/2006/relationships/image" Target="media/image761.emf"/><Relationship Id="rId1628" Type="http://schemas.openxmlformats.org/officeDocument/2006/relationships/image" Target="media/image809.emf"/><Relationship Id="rId1975" Type="http://schemas.openxmlformats.org/officeDocument/2006/relationships/customXml" Target="ink/ink984.xml"/><Relationship Id="rId3190" Type="http://schemas.openxmlformats.org/officeDocument/2006/relationships/customXml" Target="ink/ink1592.xml"/><Relationship Id="rId4034" Type="http://schemas.openxmlformats.org/officeDocument/2006/relationships/customXml" Target="ink/ink2013.xml"/><Relationship Id="rId4241" Type="http://schemas.openxmlformats.org/officeDocument/2006/relationships/image" Target="media/image2111.emf"/><Relationship Id="rId4479" Type="http://schemas.openxmlformats.org/officeDocument/2006/relationships/image" Target="media/image2230.emf"/><Relationship Id="rId1835" Type="http://schemas.openxmlformats.org/officeDocument/2006/relationships/customXml" Target="ink/ink914.xml"/><Relationship Id="rId3050" Type="http://schemas.openxmlformats.org/officeDocument/2006/relationships/image" Target="media/image1520.emf"/><Relationship Id="rId3288" Type="http://schemas.openxmlformats.org/officeDocument/2006/relationships/customXml" Target="ink/ink1640.xml"/><Relationship Id="rId3495" Type="http://schemas.openxmlformats.org/officeDocument/2006/relationships/image" Target="media/image1739.emf"/><Relationship Id="rId4101" Type="http://schemas.openxmlformats.org/officeDocument/2006/relationships/image" Target="media/image2041.emf"/><Relationship Id="rId4339" Type="http://schemas.openxmlformats.org/officeDocument/2006/relationships/image" Target="media/image2160.emf"/><Relationship Id="rId1902" Type="http://schemas.openxmlformats.org/officeDocument/2006/relationships/image" Target="media/image946.emf"/><Relationship Id="rId2097" Type="http://schemas.openxmlformats.org/officeDocument/2006/relationships/customXml" Target="ink/ink1045.xml"/><Relationship Id="rId3148" Type="http://schemas.openxmlformats.org/officeDocument/2006/relationships/image" Target="media/image1567.emf"/><Relationship Id="rId3355" Type="http://schemas.openxmlformats.org/officeDocument/2006/relationships/image" Target="media/image1669.emf"/><Relationship Id="rId3562" Type="http://schemas.openxmlformats.org/officeDocument/2006/relationships/customXml" Target="ink/ink1777.xml"/><Relationship Id="rId4406" Type="http://schemas.openxmlformats.org/officeDocument/2006/relationships/customXml" Target="ink/ink2199.xml"/><Relationship Id="rId276" Type="http://schemas.openxmlformats.org/officeDocument/2006/relationships/image" Target="media/image135.emf"/><Relationship Id="rId483" Type="http://schemas.openxmlformats.org/officeDocument/2006/relationships/customXml" Target="ink/ink239.xml"/><Relationship Id="rId690" Type="http://schemas.openxmlformats.org/officeDocument/2006/relationships/image" Target="media/image342.emf"/><Relationship Id="rId2164" Type="http://schemas.openxmlformats.org/officeDocument/2006/relationships/image" Target="media/image1077.emf"/><Relationship Id="rId2371" Type="http://schemas.openxmlformats.org/officeDocument/2006/relationships/customXml" Target="ink/ink1182.xml"/><Relationship Id="rId3008" Type="http://schemas.openxmlformats.org/officeDocument/2006/relationships/image" Target="media/image1499.emf"/><Relationship Id="rId3215" Type="http://schemas.openxmlformats.org/officeDocument/2006/relationships/image" Target="media/image1600.emf"/><Relationship Id="rId3422" Type="http://schemas.openxmlformats.org/officeDocument/2006/relationships/customXml" Target="ink/ink1707.xml"/><Relationship Id="rId3867" Type="http://schemas.openxmlformats.org/officeDocument/2006/relationships/image" Target="media/image1924.emf"/><Relationship Id="rId136" Type="http://schemas.openxmlformats.org/officeDocument/2006/relationships/image" Target="media/image65.emf"/><Relationship Id="rId343" Type="http://schemas.openxmlformats.org/officeDocument/2006/relationships/customXml" Target="ink/ink169.xml"/><Relationship Id="rId550" Type="http://schemas.openxmlformats.org/officeDocument/2006/relationships/image" Target="media/image272.emf"/><Relationship Id="rId788" Type="http://schemas.openxmlformats.org/officeDocument/2006/relationships/image" Target="media/image391.emf"/><Relationship Id="rId995" Type="http://schemas.openxmlformats.org/officeDocument/2006/relationships/customXml" Target="ink/ink495.xml"/><Relationship Id="rId1180" Type="http://schemas.openxmlformats.org/officeDocument/2006/relationships/image" Target="media/image587.emf"/><Relationship Id="rId2024" Type="http://schemas.openxmlformats.org/officeDocument/2006/relationships/image" Target="media/image1007.emf"/><Relationship Id="rId2231" Type="http://schemas.openxmlformats.org/officeDocument/2006/relationships/customXml" Target="ink/ink1112.xml"/><Relationship Id="rId2469" Type="http://schemas.openxmlformats.org/officeDocument/2006/relationships/customXml" Target="ink/ink1231.xml"/><Relationship Id="rId2676" Type="http://schemas.openxmlformats.org/officeDocument/2006/relationships/image" Target="media/image1333.emf"/><Relationship Id="rId2883" Type="http://schemas.openxmlformats.org/officeDocument/2006/relationships/customXml" Target="ink/ink1438.xml"/><Relationship Id="rId3727" Type="http://schemas.openxmlformats.org/officeDocument/2006/relationships/customXml" Target="ink/ink1859.xml"/><Relationship Id="rId3934" Type="http://schemas.openxmlformats.org/officeDocument/2006/relationships/customXml" Target="ink/ink1963.xml"/><Relationship Id="rId203" Type="http://schemas.openxmlformats.org/officeDocument/2006/relationships/customXml" Target="ink/ink99.xml"/><Relationship Id="rId648" Type="http://schemas.openxmlformats.org/officeDocument/2006/relationships/image" Target="media/image321.emf"/><Relationship Id="rId855" Type="http://schemas.openxmlformats.org/officeDocument/2006/relationships/customXml" Target="ink/ink425.xml"/><Relationship Id="rId1040" Type="http://schemas.openxmlformats.org/officeDocument/2006/relationships/image" Target="media/image517.emf"/><Relationship Id="rId1278" Type="http://schemas.openxmlformats.org/officeDocument/2006/relationships/image" Target="media/image636.emf"/><Relationship Id="rId1485" Type="http://schemas.openxmlformats.org/officeDocument/2006/relationships/customXml" Target="ink/ink739.xml"/><Relationship Id="rId1692" Type="http://schemas.openxmlformats.org/officeDocument/2006/relationships/image" Target="media/image841.emf"/><Relationship Id="rId2329" Type="http://schemas.openxmlformats.org/officeDocument/2006/relationships/customXml" Target="ink/ink1161.xml"/><Relationship Id="rId2536" Type="http://schemas.openxmlformats.org/officeDocument/2006/relationships/image" Target="media/image1263.emf"/><Relationship Id="rId2743" Type="http://schemas.openxmlformats.org/officeDocument/2006/relationships/customXml" Target="ink/ink1368.xml"/><Relationship Id="rId4196" Type="http://schemas.openxmlformats.org/officeDocument/2006/relationships/customXml" Target="ink/ink2094.xml"/><Relationship Id="rId410" Type="http://schemas.openxmlformats.org/officeDocument/2006/relationships/image" Target="media/image202.emf"/><Relationship Id="rId508" Type="http://schemas.openxmlformats.org/officeDocument/2006/relationships/image" Target="media/image251.emf"/><Relationship Id="rId715" Type="http://schemas.openxmlformats.org/officeDocument/2006/relationships/customXml" Target="ink/ink355.xml"/><Relationship Id="rId922" Type="http://schemas.openxmlformats.org/officeDocument/2006/relationships/image" Target="media/image458.emf"/><Relationship Id="rId1138" Type="http://schemas.openxmlformats.org/officeDocument/2006/relationships/image" Target="media/image566.emf"/><Relationship Id="rId1345" Type="http://schemas.openxmlformats.org/officeDocument/2006/relationships/customXml" Target="ink/ink670.xml"/><Relationship Id="rId1552" Type="http://schemas.openxmlformats.org/officeDocument/2006/relationships/image" Target="media/image772.emf"/><Relationship Id="rId1997" Type="http://schemas.openxmlformats.org/officeDocument/2006/relationships/customXml" Target="ink/ink995.xml"/><Relationship Id="rId2603" Type="http://schemas.openxmlformats.org/officeDocument/2006/relationships/customXml" Target="ink/ink1298.xml"/><Relationship Id="rId2950" Type="http://schemas.openxmlformats.org/officeDocument/2006/relationships/image" Target="media/image1470.emf"/><Relationship Id="rId4056" Type="http://schemas.openxmlformats.org/officeDocument/2006/relationships/customXml" Target="ink/ink2024.xml"/><Relationship Id="rId1205" Type="http://schemas.openxmlformats.org/officeDocument/2006/relationships/customXml" Target="ink/ink600.xml"/><Relationship Id="rId1857" Type="http://schemas.openxmlformats.org/officeDocument/2006/relationships/customXml" Target="ink/ink925.xml"/><Relationship Id="rId2810" Type="http://schemas.openxmlformats.org/officeDocument/2006/relationships/image" Target="media/image1400.emf"/><Relationship Id="rId2908" Type="http://schemas.openxmlformats.org/officeDocument/2006/relationships/image" Target="media/image1449.emf"/><Relationship Id="rId4263" Type="http://schemas.openxmlformats.org/officeDocument/2006/relationships/image" Target="media/image2122.emf"/><Relationship Id="rId4470" Type="http://schemas.openxmlformats.org/officeDocument/2006/relationships/customXml" Target="ink/ink2231.xml"/><Relationship Id="rId51" Type="http://schemas.openxmlformats.org/officeDocument/2006/relationships/customXml" Target="ink/ink23.xml"/><Relationship Id="rId1412" Type="http://schemas.openxmlformats.org/officeDocument/2006/relationships/image" Target="media/image703.emf"/><Relationship Id="rId1717" Type="http://schemas.openxmlformats.org/officeDocument/2006/relationships/customXml" Target="ink/ink855.xml"/><Relationship Id="rId1924" Type="http://schemas.openxmlformats.org/officeDocument/2006/relationships/image" Target="media/image957.emf"/><Relationship Id="rId3072" Type="http://schemas.openxmlformats.org/officeDocument/2006/relationships/image" Target="media/image1531.emf"/><Relationship Id="rId3377" Type="http://schemas.openxmlformats.org/officeDocument/2006/relationships/image" Target="media/image1680.emf"/><Relationship Id="rId4123" Type="http://schemas.openxmlformats.org/officeDocument/2006/relationships/image" Target="media/image2052.emf"/><Relationship Id="rId4330" Type="http://schemas.openxmlformats.org/officeDocument/2006/relationships/customXml" Target="ink/ink2161.xml"/><Relationship Id="rId298" Type="http://schemas.openxmlformats.org/officeDocument/2006/relationships/image" Target="media/image146.emf"/><Relationship Id="rId3584" Type="http://schemas.openxmlformats.org/officeDocument/2006/relationships/customXml" Target="ink/ink1788.xml"/><Relationship Id="rId3791" Type="http://schemas.openxmlformats.org/officeDocument/2006/relationships/customXml" Target="ink/ink1891.xml"/><Relationship Id="rId3889" Type="http://schemas.openxmlformats.org/officeDocument/2006/relationships/image" Target="media/image1935.emf"/><Relationship Id="rId4428" Type="http://schemas.openxmlformats.org/officeDocument/2006/relationships/customXml" Target="ink/ink2210.xml"/><Relationship Id="rId158" Type="http://schemas.openxmlformats.org/officeDocument/2006/relationships/image" Target="media/image76.emf"/><Relationship Id="rId2186" Type="http://schemas.openxmlformats.org/officeDocument/2006/relationships/image" Target="media/image1088.emf"/><Relationship Id="rId2393" Type="http://schemas.openxmlformats.org/officeDocument/2006/relationships/customXml" Target="ink/ink1193.xml"/><Relationship Id="rId2698" Type="http://schemas.openxmlformats.org/officeDocument/2006/relationships/image" Target="media/image1344.emf"/><Relationship Id="rId3237" Type="http://schemas.openxmlformats.org/officeDocument/2006/relationships/image" Target="media/image1611.emf"/><Relationship Id="rId3444" Type="http://schemas.openxmlformats.org/officeDocument/2006/relationships/customXml" Target="ink/ink1718.xml"/><Relationship Id="rId3651" Type="http://schemas.openxmlformats.org/officeDocument/2006/relationships/image" Target="media/image1817.emf"/><Relationship Id="rId365" Type="http://schemas.openxmlformats.org/officeDocument/2006/relationships/customXml" Target="ink/ink180.xml"/><Relationship Id="rId572" Type="http://schemas.openxmlformats.org/officeDocument/2006/relationships/image" Target="media/image283.emf"/><Relationship Id="rId2046" Type="http://schemas.openxmlformats.org/officeDocument/2006/relationships/image" Target="media/image1018.emf"/><Relationship Id="rId2253" Type="http://schemas.openxmlformats.org/officeDocument/2006/relationships/customXml" Target="ink/ink1123.xml"/><Relationship Id="rId2460" Type="http://schemas.openxmlformats.org/officeDocument/2006/relationships/image" Target="media/image1225.emf"/><Relationship Id="rId3304" Type="http://schemas.openxmlformats.org/officeDocument/2006/relationships/customXml" Target="ink/ink1648.xml"/><Relationship Id="rId3511" Type="http://schemas.openxmlformats.org/officeDocument/2006/relationships/image" Target="media/image1747.emf"/><Relationship Id="rId3749" Type="http://schemas.openxmlformats.org/officeDocument/2006/relationships/customXml" Target="ink/ink1870.xml"/><Relationship Id="rId3956" Type="http://schemas.openxmlformats.org/officeDocument/2006/relationships/customXml" Target="ink/ink1974.xml"/><Relationship Id="rId225" Type="http://schemas.openxmlformats.org/officeDocument/2006/relationships/customXml" Target="ink/ink110.xml"/><Relationship Id="rId432" Type="http://schemas.openxmlformats.org/officeDocument/2006/relationships/image" Target="media/image213.emf"/><Relationship Id="rId877" Type="http://schemas.openxmlformats.org/officeDocument/2006/relationships/customXml" Target="ink/ink436.xml"/><Relationship Id="rId1062" Type="http://schemas.openxmlformats.org/officeDocument/2006/relationships/image" Target="media/image528.emf"/><Relationship Id="rId2113" Type="http://schemas.openxmlformats.org/officeDocument/2006/relationships/customXml" Target="ink/ink1053.xml"/><Relationship Id="rId2320" Type="http://schemas.openxmlformats.org/officeDocument/2006/relationships/image" Target="media/image1155.emf"/><Relationship Id="rId2558" Type="http://schemas.openxmlformats.org/officeDocument/2006/relationships/image" Target="media/image1274.emf"/><Relationship Id="rId2765" Type="http://schemas.openxmlformats.org/officeDocument/2006/relationships/customXml" Target="ink/ink1379.xml"/><Relationship Id="rId2972" Type="http://schemas.openxmlformats.org/officeDocument/2006/relationships/image" Target="media/image1481.emf"/><Relationship Id="rId3609" Type="http://schemas.openxmlformats.org/officeDocument/2006/relationships/image" Target="media/image1796.emf"/><Relationship Id="rId3816" Type="http://schemas.openxmlformats.org/officeDocument/2006/relationships/image" Target="media/image1899.emf"/><Relationship Id="rId737" Type="http://schemas.openxmlformats.org/officeDocument/2006/relationships/customXml" Target="ink/ink366.xml"/><Relationship Id="rId944" Type="http://schemas.openxmlformats.org/officeDocument/2006/relationships/image" Target="media/image469.emf"/><Relationship Id="rId1367" Type="http://schemas.openxmlformats.org/officeDocument/2006/relationships/customXml" Target="ink/ink681.xml"/><Relationship Id="rId1574" Type="http://schemas.openxmlformats.org/officeDocument/2006/relationships/image" Target="media/image783.emf"/><Relationship Id="rId1781" Type="http://schemas.openxmlformats.org/officeDocument/2006/relationships/customXml" Target="ink/ink887.xml"/><Relationship Id="rId2418" Type="http://schemas.openxmlformats.org/officeDocument/2006/relationships/image" Target="media/image1204.emf"/><Relationship Id="rId2625" Type="http://schemas.openxmlformats.org/officeDocument/2006/relationships/customXml" Target="ink/ink1309.xml"/><Relationship Id="rId2832" Type="http://schemas.openxmlformats.org/officeDocument/2006/relationships/image" Target="media/image1411.emf"/><Relationship Id="rId4078" Type="http://schemas.openxmlformats.org/officeDocument/2006/relationships/customXml" Target="ink/ink2035.xml"/><Relationship Id="rId4285" Type="http://schemas.openxmlformats.org/officeDocument/2006/relationships/image" Target="media/image2133.emf"/><Relationship Id="rId4492" Type="http://schemas.openxmlformats.org/officeDocument/2006/relationships/image" Target="media/image2237.wmf"/><Relationship Id="rId73" Type="http://schemas.openxmlformats.org/officeDocument/2006/relationships/customXml" Target="ink/ink34.xml"/><Relationship Id="rId804" Type="http://schemas.openxmlformats.org/officeDocument/2006/relationships/image" Target="media/image399.emf"/><Relationship Id="rId1227" Type="http://schemas.openxmlformats.org/officeDocument/2006/relationships/customXml" Target="ink/ink611.xml"/><Relationship Id="rId1434" Type="http://schemas.openxmlformats.org/officeDocument/2006/relationships/image" Target="media/image714.emf"/><Relationship Id="rId1641" Type="http://schemas.openxmlformats.org/officeDocument/2006/relationships/customXml" Target="ink/ink817.xml"/><Relationship Id="rId1879" Type="http://schemas.openxmlformats.org/officeDocument/2006/relationships/customXml" Target="ink/ink936.xml"/><Relationship Id="rId3094" Type="http://schemas.openxmlformats.org/officeDocument/2006/relationships/image" Target="media/image1542.emf"/><Relationship Id="rId4145" Type="http://schemas.openxmlformats.org/officeDocument/2006/relationships/image" Target="media/image2063.emf"/><Relationship Id="rId1501" Type="http://schemas.openxmlformats.org/officeDocument/2006/relationships/customXml" Target="ink/ink747.xml"/><Relationship Id="rId1739" Type="http://schemas.openxmlformats.org/officeDocument/2006/relationships/customXml" Target="ink/ink866.xml"/><Relationship Id="rId1946" Type="http://schemas.openxmlformats.org/officeDocument/2006/relationships/image" Target="media/image968.emf"/><Relationship Id="rId3399" Type="http://schemas.openxmlformats.org/officeDocument/2006/relationships/image" Target="media/image1691.emf"/><Relationship Id="rId4005" Type="http://schemas.openxmlformats.org/officeDocument/2006/relationships/image" Target="media/image1993.emf"/><Relationship Id="rId4352" Type="http://schemas.openxmlformats.org/officeDocument/2006/relationships/customXml" Target="ink/ink2172.xml"/><Relationship Id="rId1806" Type="http://schemas.openxmlformats.org/officeDocument/2006/relationships/image" Target="media/image898.emf"/><Relationship Id="rId3161" Type="http://schemas.openxmlformats.org/officeDocument/2006/relationships/customXml" Target="ink/ink1577.xml"/><Relationship Id="rId3259" Type="http://schemas.openxmlformats.org/officeDocument/2006/relationships/image" Target="media/image1622.emf"/><Relationship Id="rId3466" Type="http://schemas.openxmlformats.org/officeDocument/2006/relationships/customXml" Target="ink/ink1729.xml"/><Relationship Id="rId4212" Type="http://schemas.openxmlformats.org/officeDocument/2006/relationships/customXml" Target="ink/ink2102.xml"/><Relationship Id="rId387" Type="http://schemas.openxmlformats.org/officeDocument/2006/relationships/customXml" Target="ink/ink191.xml"/><Relationship Id="rId594" Type="http://schemas.openxmlformats.org/officeDocument/2006/relationships/image" Target="media/image294.emf"/><Relationship Id="rId2068" Type="http://schemas.openxmlformats.org/officeDocument/2006/relationships/image" Target="media/image1029.emf"/><Relationship Id="rId2275" Type="http://schemas.openxmlformats.org/officeDocument/2006/relationships/customXml" Target="ink/ink1134.xml"/><Relationship Id="rId3021" Type="http://schemas.openxmlformats.org/officeDocument/2006/relationships/customXml" Target="ink/ink1507.xml"/><Relationship Id="rId3119" Type="http://schemas.openxmlformats.org/officeDocument/2006/relationships/customXml" Target="ink/ink1556.xml"/><Relationship Id="rId3326" Type="http://schemas.openxmlformats.org/officeDocument/2006/relationships/customXml" Target="ink/ink1659.xml"/><Relationship Id="rId3673" Type="http://schemas.openxmlformats.org/officeDocument/2006/relationships/customXml" Target="ink/ink1832.xml"/><Relationship Id="rId3880" Type="http://schemas.openxmlformats.org/officeDocument/2006/relationships/customXml" Target="ink/ink1936.xml"/><Relationship Id="rId3978" Type="http://schemas.openxmlformats.org/officeDocument/2006/relationships/customXml" Target="ink/ink1985.xml"/><Relationship Id="rId247" Type="http://schemas.openxmlformats.org/officeDocument/2006/relationships/customXml" Target="ink/ink121.xml"/><Relationship Id="rId899" Type="http://schemas.openxmlformats.org/officeDocument/2006/relationships/customXml" Target="ink/ink447.xml"/><Relationship Id="rId1084" Type="http://schemas.openxmlformats.org/officeDocument/2006/relationships/image" Target="media/image539.emf"/><Relationship Id="rId2482" Type="http://schemas.openxmlformats.org/officeDocument/2006/relationships/image" Target="media/image1236.emf"/><Relationship Id="rId2787" Type="http://schemas.openxmlformats.org/officeDocument/2006/relationships/customXml" Target="ink/ink1390.xml"/><Relationship Id="rId3533" Type="http://schemas.openxmlformats.org/officeDocument/2006/relationships/image" Target="media/image1758.emf"/><Relationship Id="rId3740" Type="http://schemas.openxmlformats.org/officeDocument/2006/relationships/image" Target="media/image1861.emf"/><Relationship Id="rId3838" Type="http://schemas.openxmlformats.org/officeDocument/2006/relationships/image" Target="media/image1910.emf"/><Relationship Id="rId107" Type="http://schemas.openxmlformats.org/officeDocument/2006/relationships/customXml" Target="ink/ink51.xml"/><Relationship Id="rId454" Type="http://schemas.openxmlformats.org/officeDocument/2006/relationships/image" Target="media/image224.emf"/><Relationship Id="rId661" Type="http://schemas.openxmlformats.org/officeDocument/2006/relationships/customXml" Target="ink/ink328.xml"/><Relationship Id="rId759" Type="http://schemas.openxmlformats.org/officeDocument/2006/relationships/customXml" Target="ink/ink377.xml"/><Relationship Id="rId966" Type="http://schemas.openxmlformats.org/officeDocument/2006/relationships/image" Target="media/image480.emf"/><Relationship Id="rId1291" Type="http://schemas.openxmlformats.org/officeDocument/2006/relationships/customXml" Target="ink/ink643.xml"/><Relationship Id="rId1389" Type="http://schemas.openxmlformats.org/officeDocument/2006/relationships/customXml" Target="ink/ink692.xml"/><Relationship Id="rId1596" Type="http://schemas.openxmlformats.org/officeDocument/2006/relationships/image" Target="media/image793.emf"/><Relationship Id="rId2135" Type="http://schemas.openxmlformats.org/officeDocument/2006/relationships/customXml" Target="ink/ink1064.xml"/><Relationship Id="rId2342" Type="http://schemas.openxmlformats.org/officeDocument/2006/relationships/image" Target="media/image1166.emf"/><Relationship Id="rId2647" Type="http://schemas.openxmlformats.org/officeDocument/2006/relationships/customXml" Target="ink/ink1320.xml"/><Relationship Id="rId2994" Type="http://schemas.openxmlformats.org/officeDocument/2006/relationships/image" Target="media/image1492.emf"/><Relationship Id="rId3600" Type="http://schemas.openxmlformats.org/officeDocument/2006/relationships/customXml" Target="ink/ink1796.xml"/><Relationship Id="rId314" Type="http://schemas.openxmlformats.org/officeDocument/2006/relationships/image" Target="media/image154.emf"/><Relationship Id="rId521" Type="http://schemas.openxmlformats.org/officeDocument/2006/relationships/customXml" Target="ink/ink258.xml"/><Relationship Id="rId619" Type="http://schemas.openxmlformats.org/officeDocument/2006/relationships/customXml" Target="ink/ink307.xml"/><Relationship Id="rId1151" Type="http://schemas.openxmlformats.org/officeDocument/2006/relationships/customXml" Target="ink/ink573.xml"/><Relationship Id="rId1249" Type="http://schemas.openxmlformats.org/officeDocument/2006/relationships/customXml" Target="ink/ink622.xml"/><Relationship Id="rId2202" Type="http://schemas.openxmlformats.org/officeDocument/2006/relationships/image" Target="media/image1096.emf"/><Relationship Id="rId2854" Type="http://schemas.openxmlformats.org/officeDocument/2006/relationships/image" Target="media/image1422.emf"/><Relationship Id="rId3905" Type="http://schemas.openxmlformats.org/officeDocument/2006/relationships/image" Target="media/image1943.emf"/><Relationship Id="rId95" Type="http://schemas.openxmlformats.org/officeDocument/2006/relationships/customXml" Target="ink/ink45.xml"/><Relationship Id="rId826" Type="http://schemas.openxmlformats.org/officeDocument/2006/relationships/image" Target="media/image410.emf"/><Relationship Id="rId1011" Type="http://schemas.openxmlformats.org/officeDocument/2006/relationships/customXml" Target="ink/ink503.xml"/><Relationship Id="rId1109" Type="http://schemas.openxmlformats.org/officeDocument/2006/relationships/customXml" Target="ink/ink552.xml"/><Relationship Id="rId1456" Type="http://schemas.openxmlformats.org/officeDocument/2006/relationships/image" Target="media/image725.emf"/><Relationship Id="rId1663" Type="http://schemas.openxmlformats.org/officeDocument/2006/relationships/customXml" Target="ink/ink828.xml"/><Relationship Id="rId1870" Type="http://schemas.openxmlformats.org/officeDocument/2006/relationships/image" Target="media/image930.emf"/><Relationship Id="rId1968" Type="http://schemas.openxmlformats.org/officeDocument/2006/relationships/image" Target="media/image979.emf"/><Relationship Id="rId2507" Type="http://schemas.openxmlformats.org/officeDocument/2006/relationships/customXml" Target="ink/ink1250.xml"/><Relationship Id="rId2714" Type="http://schemas.openxmlformats.org/officeDocument/2006/relationships/image" Target="media/image1352.emf"/><Relationship Id="rId2921" Type="http://schemas.openxmlformats.org/officeDocument/2006/relationships/customXml" Target="ink/ink1457.xml"/><Relationship Id="rId4167" Type="http://schemas.openxmlformats.org/officeDocument/2006/relationships/image" Target="media/image2074.emf"/><Relationship Id="rId4374" Type="http://schemas.openxmlformats.org/officeDocument/2006/relationships/customXml" Target="ink/ink2183.xml"/><Relationship Id="rId1316" Type="http://schemas.openxmlformats.org/officeDocument/2006/relationships/image" Target="media/image655.emf"/><Relationship Id="rId1523" Type="http://schemas.openxmlformats.org/officeDocument/2006/relationships/customXml" Target="ink/ink758.xml"/><Relationship Id="rId1730" Type="http://schemas.openxmlformats.org/officeDocument/2006/relationships/image" Target="media/image860.emf"/><Relationship Id="rId3183" Type="http://schemas.openxmlformats.org/officeDocument/2006/relationships/image" Target="media/image1584.emf"/><Relationship Id="rId3390" Type="http://schemas.openxmlformats.org/officeDocument/2006/relationships/customXml" Target="ink/ink1691.xml"/><Relationship Id="rId4027" Type="http://schemas.openxmlformats.org/officeDocument/2006/relationships/image" Target="media/image2004.emf"/><Relationship Id="rId4234" Type="http://schemas.openxmlformats.org/officeDocument/2006/relationships/customXml" Target="ink/ink2113.xml"/><Relationship Id="rId4441" Type="http://schemas.openxmlformats.org/officeDocument/2006/relationships/image" Target="media/image2211.emf"/><Relationship Id="rId22" Type="http://schemas.openxmlformats.org/officeDocument/2006/relationships/image" Target="media/image8.emf"/><Relationship Id="rId1828" Type="http://schemas.openxmlformats.org/officeDocument/2006/relationships/image" Target="media/image909.emf"/><Relationship Id="rId3043" Type="http://schemas.openxmlformats.org/officeDocument/2006/relationships/customXml" Target="ink/ink1518.xml"/><Relationship Id="rId3250" Type="http://schemas.openxmlformats.org/officeDocument/2006/relationships/customXml" Target="ink/ink1622.xml"/><Relationship Id="rId3488" Type="http://schemas.openxmlformats.org/officeDocument/2006/relationships/customXml" Target="ink/ink1740.xml"/><Relationship Id="rId3695" Type="http://schemas.openxmlformats.org/officeDocument/2006/relationships/customXml" Target="ink/ink1843.xml"/><Relationship Id="rId171" Type="http://schemas.openxmlformats.org/officeDocument/2006/relationships/customXml" Target="ink/ink83.xml"/><Relationship Id="rId2297" Type="http://schemas.openxmlformats.org/officeDocument/2006/relationships/customXml" Target="ink/ink1145.xml"/><Relationship Id="rId3348" Type="http://schemas.openxmlformats.org/officeDocument/2006/relationships/customXml" Target="ink/ink1670.xml"/><Relationship Id="rId3555" Type="http://schemas.openxmlformats.org/officeDocument/2006/relationships/image" Target="media/image1769.emf"/><Relationship Id="rId3762" Type="http://schemas.openxmlformats.org/officeDocument/2006/relationships/image" Target="media/image1872.emf"/><Relationship Id="rId4301" Type="http://schemas.openxmlformats.org/officeDocument/2006/relationships/image" Target="media/image2141.emf"/><Relationship Id="rId269" Type="http://schemas.openxmlformats.org/officeDocument/2006/relationships/customXml" Target="ink/ink132.xml"/><Relationship Id="rId476" Type="http://schemas.openxmlformats.org/officeDocument/2006/relationships/image" Target="media/image235.emf"/><Relationship Id="rId683" Type="http://schemas.openxmlformats.org/officeDocument/2006/relationships/customXml" Target="ink/ink339.xml"/><Relationship Id="rId890" Type="http://schemas.openxmlformats.org/officeDocument/2006/relationships/image" Target="media/image442.emf"/><Relationship Id="rId2157" Type="http://schemas.openxmlformats.org/officeDocument/2006/relationships/customXml" Target="ink/ink1075.xml"/><Relationship Id="rId2364" Type="http://schemas.openxmlformats.org/officeDocument/2006/relationships/image" Target="media/image1177.emf"/><Relationship Id="rId2571" Type="http://schemas.openxmlformats.org/officeDocument/2006/relationships/customXml" Target="ink/ink1282.xml"/><Relationship Id="rId3110" Type="http://schemas.openxmlformats.org/officeDocument/2006/relationships/image" Target="media/image1548.emf"/><Relationship Id="rId3208" Type="http://schemas.openxmlformats.org/officeDocument/2006/relationships/customXml" Target="ink/ink1601.xml"/><Relationship Id="rId3415" Type="http://schemas.openxmlformats.org/officeDocument/2006/relationships/image" Target="media/image1699.emf"/><Relationship Id="rId129" Type="http://schemas.openxmlformats.org/officeDocument/2006/relationships/customXml" Target="ink/ink62.xml"/><Relationship Id="rId336" Type="http://schemas.openxmlformats.org/officeDocument/2006/relationships/image" Target="media/image165.emf"/><Relationship Id="rId543" Type="http://schemas.openxmlformats.org/officeDocument/2006/relationships/customXml" Target="ink/ink269.xml"/><Relationship Id="rId988" Type="http://schemas.openxmlformats.org/officeDocument/2006/relationships/image" Target="media/image491.emf"/><Relationship Id="rId1173" Type="http://schemas.openxmlformats.org/officeDocument/2006/relationships/customXml" Target="ink/ink584.xml"/><Relationship Id="rId1380" Type="http://schemas.openxmlformats.org/officeDocument/2006/relationships/image" Target="media/image687.emf"/><Relationship Id="rId2017" Type="http://schemas.openxmlformats.org/officeDocument/2006/relationships/customXml" Target="ink/ink1005.xml"/><Relationship Id="rId2224" Type="http://schemas.openxmlformats.org/officeDocument/2006/relationships/image" Target="media/image1107.emf"/><Relationship Id="rId2669" Type="http://schemas.openxmlformats.org/officeDocument/2006/relationships/customXml" Target="ink/ink1331.xml"/><Relationship Id="rId2876" Type="http://schemas.openxmlformats.org/officeDocument/2006/relationships/image" Target="media/image1433.emf"/><Relationship Id="rId3622" Type="http://schemas.openxmlformats.org/officeDocument/2006/relationships/customXml" Target="ink/ink1807.xml"/><Relationship Id="rId3927" Type="http://schemas.openxmlformats.org/officeDocument/2006/relationships/image" Target="media/image1954.emf"/><Relationship Id="rId403" Type="http://schemas.openxmlformats.org/officeDocument/2006/relationships/customXml" Target="ink/ink199.xml"/><Relationship Id="rId750" Type="http://schemas.openxmlformats.org/officeDocument/2006/relationships/image" Target="media/image372.emf"/><Relationship Id="rId848" Type="http://schemas.openxmlformats.org/officeDocument/2006/relationships/image" Target="media/image421.emf"/><Relationship Id="rId1033" Type="http://schemas.openxmlformats.org/officeDocument/2006/relationships/customXml" Target="ink/ink514.xml"/><Relationship Id="rId1478" Type="http://schemas.openxmlformats.org/officeDocument/2006/relationships/image" Target="media/image735.emf"/><Relationship Id="rId1685" Type="http://schemas.openxmlformats.org/officeDocument/2006/relationships/customXml" Target="ink/ink839.xml"/><Relationship Id="rId1892" Type="http://schemas.openxmlformats.org/officeDocument/2006/relationships/image" Target="media/image941.emf"/><Relationship Id="rId2431" Type="http://schemas.openxmlformats.org/officeDocument/2006/relationships/customXml" Target="ink/ink1212.xml"/><Relationship Id="rId2529" Type="http://schemas.openxmlformats.org/officeDocument/2006/relationships/customXml" Target="ink/ink1261.xml"/><Relationship Id="rId2736" Type="http://schemas.openxmlformats.org/officeDocument/2006/relationships/image" Target="media/image1363.emf"/><Relationship Id="rId4091" Type="http://schemas.openxmlformats.org/officeDocument/2006/relationships/image" Target="media/image2036.emf"/><Relationship Id="rId4189" Type="http://schemas.openxmlformats.org/officeDocument/2006/relationships/image" Target="media/image2085.emf"/><Relationship Id="rId610" Type="http://schemas.openxmlformats.org/officeDocument/2006/relationships/image" Target="media/image302.emf"/><Relationship Id="rId708" Type="http://schemas.openxmlformats.org/officeDocument/2006/relationships/image" Target="media/image351.emf"/><Relationship Id="rId915" Type="http://schemas.openxmlformats.org/officeDocument/2006/relationships/customXml" Target="ink/ink455.xml"/><Relationship Id="rId1240" Type="http://schemas.openxmlformats.org/officeDocument/2006/relationships/image" Target="media/image617.emf"/><Relationship Id="rId1338" Type="http://schemas.openxmlformats.org/officeDocument/2006/relationships/image" Target="media/image666.emf"/><Relationship Id="rId1545" Type="http://schemas.openxmlformats.org/officeDocument/2006/relationships/customXml" Target="ink/ink769.xml"/><Relationship Id="rId2943" Type="http://schemas.openxmlformats.org/officeDocument/2006/relationships/customXml" Target="ink/ink1468.xml"/><Relationship Id="rId4049" Type="http://schemas.openxmlformats.org/officeDocument/2006/relationships/image" Target="media/image2015.emf"/><Relationship Id="rId4396" Type="http://schemas.openxmlformats.org/officeDocument/2006/relationships/customXml" Target="ink/ink2194.xml"/><Relationship Id="rId1100" Type="http://schemas.openxmlformats.org/officeDocument/2006/relationships/image" Target="media/image547.emf"/><Relationship Id="rId1405" Type="http://schemas.openxmlformats.org/officeDocument/2006/relationships/customXml" Target="ink/ink700.xml"/><Relationship Id="rId1752" Type="http://schemas.openxmlformats.org/officeDocument/2006/relationships/image" Target="media/image871.emf"/><Relationship Id="rId2803" Type="http://schemas.openxmlformats.org/officeDocument/2006/relationships/customXml" Target="ink/ink1398.xml"/><Relationship Id="rId4256" Type="http://schemas.openxmlformats.org/officeDocument/2006/relationships/customXml" Target="ink/ink2124.xml"/><Relationship Id="rId4463" Type="http://schemas.openxmlformats.org/officeDocument/2006/relationships/image" Target="media/image2222.emf"/><Relationship Id="rId44" Type="http://schemas.openxmlformats.org/officeDocument/2006/relationships/image" Target="media/image19.emf"/><Relationship Id="rId1612" Type="http://schemas.openxmlformats.org/officeDocument/2006/relationships/image" Target="media/image801.emf"/><Relationship Id="rId1917" Type="http://schemas.openxmlformats.org/officeDocument/2006/relationships/customXml" Target="ink/ink955.xml"/><Relationship Id="rId3065" Type="http://schemas.openxmlformats.org/officeDocument/2006/relationships/customXml" Target="ink/ink1529.xml"/><Relationship Id="rId3272" Type="http://schemas.openxmlformats.org/officeDocument/2006/relationships/customXml" Target="ink/ink1633.xml"/><Relationship Id="rId4116" Type="http://schemas.openxmlformats.org/officeDocument/2006/relationships/customXml" Target="ink/ink2054.xml"/><Relationship Id="rId4323" Type="http://schemas.openxmlformats.org/officeDocument/2006/relationships/image" Target="media/image2152.emf"/><Relationship Id="rId193" Type="http://schemas.openxmlformats.org/officeDocument/2006/relationships/customXml" Target="ink/ink94.xml"/><Relationship Id="rId498" Type="http://schemas.openxmlformats.org/officeDocument/2006/relationships/image" Target="media/image246.emf"/><Relationship Id="rId2081" Type="http://schemas.openxmlformats.org/officeDocument/2006/relationships/customXml" Target="ink/ink1037.xml"/><Relationship Id="rId2179" Type="http://schemas.openxmlformats.org/officeDocument/2006/relationships/customXml" Target="ink/ink1086.xml"/><Relationship Id="rId3132" Type="http://schemas.openxmlformats.org/officeDocument/2006/relationships/image" Target="media/image1559.emf"/><Relationship Id="rId3577" Type="http://schemas.openxmlformats.org/officeDocument/2006/relationships/image" Target="media/image1780.emf"/><Relationship Id="rId3784" Type="http://schemas.openxmlformats.org/officeDocument/2006/relationships/image" Target="media/image1883.emf"/><Relationship Id="rId3991" Type="http://schemas.openxmlformats.org/officeDocument/2006/relationships/image" Target="media/image1986.emf"/><Relationship Id="rId260" Type="http://schemas.openxmlformats.org/officeDocument/2006/relationships/image" Target="media/image127.emf"/><Relationship Id="rId2386" Type="http://schemas.openxmlformats.org/officeDocument/2006/relationships/image" Target="media/image1188.emf"/><Relationship Id="rId2593" Type="http://schemas.openxmlformats.org/officeDocument/2006/relationships/customXml" Target="ink/ink1293.xml"/><Relationship Id="rId3437" Type="http://schemas.openxmlformats.org/officeDocument/2006/relationships/image" Target="media/image1710.emf"/><Relationship Id="rId3644" Type="http://schemas.openxmlformats.org/officeDocument/2006/relationships/customXml" Target="ink/ink1818.xml"/><Relationship Id="rId3851" Type="http://schemas.openxmlformats.org/officeDocument/2006/relationships/image" Target="media/image1916.emf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customXml" Target="ink/ink280.xml"/><Relationship Id="rId772" Type="http://schemas.openxmlformats.org/officeDocument/2006/relationships/image" Target="media/image383.emf"/><Relationship Id="rId1195" Type="http://schemas.openxmlformats.org/officeDocument/2006/relationships/customXml" Target="ink/ink595.xml"/><Relationship Id="rId2039" Type="http://schemas.openxmlformats.org/officeDocument/2006/relationships/customXml" Target="ink/ink1016.xml"/><Relationship Id="rId2246" Type="http://schemas.openxmlformats.org/officeDocument/2006/relationships/image" Target="media/image1118.emf"/><Relationship Id="rId2453" Type="http://schemas.openxmlformats.org/officeDocument/2006/relationships/customXml" Target="ink/ink1223.xml"/><Relationship Id="rId2660" Type="http://schemas.openxmlformats.org/officeDocument/2006/relationships/image" Target="media/image1325.emf"/><Relationship Id="rId2898" Type="http://schemas.openxmlformats.org/officeDocument/2006/relationships/image" Target="media/image1444.emf"/><Relationship Id="rId3504" Type="http://schemas.openxmlformats.org/officeDocument/2006/relationships/customXml" Target="ink/ink1748.xml"/><Relationship Id="rId3711" Type="http://schemas.openxmlformats.org/officeDocument/2006/relationships/customXml" Target="ink/ink1851.xml"/><Relationship Id="rId3949" Type="http://schemas.openxmlformats.org/officeDocument/2006/relationships/image" Target="media/image1965.emf"/><Relationship Id="rId218" Type="http://schemas.openxmlformats.org/officeDocument/2006/relationships/image" Target="media/image106.emf"/><Relationship Id="rId425" Type="http://schemas.openxmlformats.org/officeDocument/2006/relationships/customXml" Target="ink/ink210.xml"/><Relationship Id="rId632" Type="http://schemas.openxmlformats.org/officeDocument/2006/relationships/image" Target="media/image313.emf"/><Relationship Id="rId1055" Type="http://schemas.openxmlformats.org/officeDocument/2006/relationships/customXml" Target="ink/ink525.xml"/><Relationship Id="rId1262" Type="http://schemas.openxmlformats.org/officeDocument/2006/relationships/image" Target="media/image628.emf"/><Relationship Id="rId2106" Type="http://schemas.openxmlformats.org/officeDocument/2006/relationships/image" Target="media/image1048.emf"/><Relationship Id="rId2313" Type="http://schemas.openxmlformats.org/officeDocument/2006/relationships/customXml" Target="ink/ink1153.xml"/><Relationship Id="rId2520" Type="http://schemas.openxmlformats.org/officeDocument/2006/relationships/image" Target="media/image1255.emf"/><Relationship Id="rId2758" Type="http://schemas.openxmlformats.org/officeDocument/2006/relationships/image" Target="media/image1374.emf"/><Relationship Id="rId2965" Type="http://schemas.openxmlformats.org/officeDocument/2006/relationships/customXml" Target="ink/ink1479.xml"/><Relationship Id="rId3809" Type="http://schemas.openxmlformats.org/officeDocument/2006/relationships/customXml" Target="ink/ink1900.xml"/><Relationship Id="rId937" Type="http://schemas.openxmlformats.org/officeDocument/2006/relationships/customXml" Target="ink/ink466.xml"/><Relationship Id="rId1122" Type="http://schemas.openxmlformats.org/officeDocument/2006/relationships/image" Target="media/image558.emf"/><Relationship Id="rId1567" Type="http://schemas.openxmlformats.org/officeDocument/2006/relationships/customXml" Target="ink/ink780.xml"/><Relationship Id="rId1774" Type="http://schemas.openxmlformats.org/officeDocument/2006/relationships/image" Target="media/image882.emf"/><Relationship Id="rId1981" Type="http://schemas.openxmlformats.org/officeDocument/2006/relationships/customXml" Target="ink/ink987.xml"/><Relationship Id="rId2618" Type="http://schemas.openxmlformats.org/officeDocument/2006/relationships/image" Target="media/image1304.emf"/><Relationship Id="rId2825" Type="http://schemas.openxmlformats.org/officeDocument/2006/relationships/customXml" Target="ink/ink1409.xml"/><Relationship Id="rId4180" Type="http://schemas.openxmlformats.org/officeDocument/2006/relationships/customXml" Target="ink/ink2086.xml"/><Relationship Id="rId4278" Type="http://schemas.openxmlformats.org/officeDocument/2006/relationships/customXml" Target="ink/ink2135.xml"/><Relationship Id="rId4485" Type="http://schemas.openxmlformats.org/officeDocument/2006/relationships/image" Target="media/image2233.emf"/><Relationship Id="rId66" Type="http://schemas.openxmlformats.org/officeDocument/2006/relationships/image" Target="media/image30.emf"/><Relationship Id="rId1427" Type="http://schemas.openxmlformats.org/officeDocument/2006/relationships/customXml" Target="ink/ink711.xml"/><Relationship Id="rId1634" Type="http://schemas.openxmlformats.org/officeDocument/2006/relationships/image" Target="media/image812.emf"/><Relationship Id="rId1841" Type="http://schemas.openxmlformats.org/officeDocument/2006/relationships/customXml" Target="ink/ink917.xml"/><Relationship Id="rId3087" Type="http://schemas.openxmlformats.org/officeDocument/2006/relationships/customXml" Target="ink/ink1540.xml"/><Relationship Id="rId3294" Type="http://schemas.openxmlformats.org/officeDocument/2006/relationships/customXml" Target="ink/ink1643.xml"/><Relationship Id="rId4040" Type="http://schemas.openxmlformats.org/officeDocument/2006/relationships/customXml" Target="ink/ink2016.xml"/><Relationship Id="rId4138" Type="http://schemas.openxmlformats.org/officeDocument/2006/relationships/customXml" Target="ink/ink2065.xml"/><Relationship Id="rId4345" Type="http://schemas.openxmlformats.org/officeDocument/2006/relationships/image" Target="media/image2163.emf"/><Relationship Id="rId1939" Type="http://schemas.openxmlformats.org/officeDocument/2006/relationships/customXml" Target="ink/ink966.xml"/><Relationship Id="rId3599" Type="http://schemas.openxmlformats.org/officeDocument/2006/relationships/image" Target="media/image1791.emf"/><Relationship Id="rId1701" Type="http://schemas.openxmlformats.org/officeDocument/2006/relationships/customXml" Target="ink/ink847.xml"/><Relationship Id="rId3154" Type="http://schemas.openxmlformats.org/officeDocument/2006/relationships/image" Target="media/image1570.emf"/><Relationship Id="rId3361" Type="http://schemas.openxmlformats.org/officeDocument/2006/relationships/image" Target="media/image1672.emf"/><Relationship Id="rId3459" Type="http://schemas.openxmlformats.org/officeDocument/2006/relationships/image" Target="media/image1721.emf"/><Relationship Id="rId3666" Type="http://schemas.openxmlformats.org/officeDocument/2006/relationships/image" Target="media/image1824.emf"/><Relationship Id="rId4205" Type="http://schemas.openxmlformats.org/officeDocument/2006/relationships/image" Target="media/image2093.emf"/><Relationship Id="rId4412" Type="http://schemas.openxmlformats.org/officeDocument/2006/relationships/customXml" Target="ink/ink2202.xml"/><Relationship Id="rId282" Type="http://schemas.openxmlformats.org/officeDocument/2006/relationships/image" Target="media/image138.emf"/><Relationship Id="rId587" Type="http://schemas.openxmlformats.org/officeDocument/2006/relationships/customXml" Target="ink/ink291.xml"/><Relationship Id="rId2170" Type="http://schemas.openxmlformats.org/officeDocument/2006/relationships/image" Target="media/image1080.emf"/><Relationship Id="rId2268" Type="http://schemas.openxmlformats.org/officeDocument/2006/relationships/image" Target="media/image1129.emf"/><Relationship Id="rId3014" Type="http://schemas.openxmlformats.org/officeDocument/2006/relationships/image" Target="media/image1502.emf"/><Relationship Id="rId3221" Type="http://schemas.openxmlformats.org/officeDocument/2006/relationships/image" Target="media/image1603.emf"/><Relationship Id="rId3319" Type="http://schemas.openxmlformats.org/officeDocument/2006/relationships/image" Target="media/image1651.emf"/><Relationship Id="rId3873" Type="http://schemas.openxmlformats.org/officeDocument/2006/relationships/image" Target="media/image1927.emf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customXml" Target="ink/ink221.xml"/><Relationship Id="rId794" Type="http://schemas.openxmlformats.org/officeDocument/2006/relationships/image" Target="media/image394.emf"/><Relationship Id="rId1077" Type="http://schemas.openxmlformats.org/officeDocument/2006/relationships/customXml" Target="ink/ink536.xml"/><Relationship Id="rId2030" Type="http://schemas.openxmlformats.org/officeDocument/2006/relationships/image" Target="media/image1010.emf"/><Relationship Id="rId2128" Type="http://schemas.openxmlformats.org/officeDocument/2006/relationships/image" Target="media/image1059.emf"/><Relationship Id="rId2475" Type="http://schemas.openxmlformats.org/officeDocument/2006/relationships/customXml" Target="ink/ink1234.xml"/><Relationship Id="rId2682" Type="http://schemas.openxmlformats.org/officeDocument/2006/relationships/image" Target="media/image1336.emf"/><Relationship Id="rId2987" Type="http://schemas.openxmlformats.org/officeDocument/2006/relationships/customXml" Target="ink/ink1490.xml"/><Relationship Id="rId3526" Type="http://schemas.openxmlformats.org/officeDocument/2006/relationships/customXml" Target="ink/ink1759.xml"/><Relationship Id="rId3733" Type="http://schemas.openxmlformats.org/officeDocument/2006/relationships/customXml" Target="ink/ink1862.xml"/><Relationship Id="rId3940" Type="http://schemas.openxmlformats.org/officeDocument/2006/relationships/customXml" Target="ink/ink1966.xml"/><Relationship Id="rId654" Type="http://schemas.openxmlformats.org/officeDocument/2006/relationships/image" Target="media/image324.emf"/><Relationship Id="rId861" Type="http://schemas.openxmlformats.org/officeDocument/2006/relationships/customXml" Target="ink/ink428.xml"/><Relationship Id="rId959" Type="http://schemas.openxmlformats.org/officeDocument/2006/relationships/customXml" Target="ink/ink477.xml"/><Relationship Id="rId1284" Type="http://schemas.openxmlformats.org/officeDocument/2006/relationships/image" Target="media/image639.emf"/><Relationship Id="rId1491" Type="http://schemas.openxmlformats.org/officeDocument/2006/relationships/customXml" Target="ink/ink742.xml"/><Relationship Id="rId1589" Type="http://schemas.openxmlformats.org/officeDocument/2006/relationships/customXml" Target="ink/ink791.xml"/><Relationship Id="rId2335" Type="http://schemas.openxmlformats.org/officeDocument/2006/relationships/customXml" Target="ink/ink1164.xml"/><Relationship Id="rId2542" Type="http://schemas.openxmlformats.org/officeDocument/2006/relationships/image" Target="media/image1266.emf"/><Relationship Id="rId3800" Type="http://schemas.openxmlformats.org/officeDocument/2006/relationships/image" Target="media/image1891.emf"/><Relationship Id="rId307" Type="http://schemas.openxmlformats.org/officeDocument/2006/relationships/customXml" Target="ink/ink151.xml"/><Relationship Id="rId514" Type="http://schemas.openxmlformats.org/officeDocument/2006/relationships/image" Target="media/image254.emf"/><Relationship Id="rId721" Type="http://schemas.openxmlformats.org/officeDocument/2006/relationships/customXml" Target="ink/ink358.xml"/><Relationship Id="rId1144" Type="http://schemas.openxmlformats.org/officeDocument/2006/relationships/image" Target="media/image569.emf"/><Relationship Id="rId1351" Type="http://schemas.openxmlformats.org/officeDocument/2006/relationships/customXml" Target="ink/ink673.xml"/><Relationship Id="rId1449" Type="http://schemas.openxmlformats.org/officeDocument/2006/relationships/customXml" Target="ink/ink722.xml"/><Relationship Id="rId1796" Type="http://schemas.openxmlformats.org/officeDocument/2006/relationships/image" Target="media/image893.emf"/><Relationship Id="rId2402" Type="http://schemas.openxmlformats.org/officeDocument/2006/relationships/image" Target="media/image1196.emf"/><Relationship Id="rId2847" Type="http://schemas.openxmlformats.org/officeDocument/2006/relationships/customXml" Target="ink/ink1420.xml"/><Relationship Id="rId4062" Type="http://schemas.openxmlformats.org/officeDocument/2006/relationships/customXml" Target="ink/ink2027.xml"/><Relationship Id="rId88" Type="http://schemas.openxmlformats.org/officeDocument/2006/relationships/image" Target="media/image41.emf"/><Relationship Id="rId819" Type="http://schemas.openxmlformats.org/officeDocument/2006/relationships/customXml" Target="ink/ink407.xml"/><Relationship Id="rId1004" Type="http://schemas.openxmlformats.org/officeDocument/2006/relationships/image" Target="media/image499.emf"/><Relationship Id="rId1211" Type="http://schemas.openxmlformats.org/officeDocument/2006/relationships/customXml" Target="ink/ink603.xml"/><Relationship Id="rId1656" Type="http://schemas.openxmlformats.org/officeDocument/2006/relationships/image" Target="media/image823.emf"/><Relationship Id="rId1863" Type="http://schemas.openxmlformats.org/officeDocument/2006/relationships/customXml" Target="ink/ink928.xml"/><Relationship Id="rId2707" Type="http://schemas.openxmlformats.org/officeDocument/2006/relationships/customXml" Target="ink/ink1350.xml"/><Relationship Id="rId2914" Type="http://schemas.openxmlformats.org/officeDocument/2006/relationships/image" Target="media/image1452.emf"/><Relationship Id="rId4367" Type="http://schemas.openxmlformats.org/officeDocument/2006/relationships/image" Target="media/image2174.emf"/><Relationship Id="rId1309" Type="http://schemas.openxmlformats.org/officeDocument/2006/relationships/customXml" Target="ink/ink652.xml"/><Relationship Id="rId1516" Type="http://schemas.openxmlformats.org/officeDocument/2006/relationships/image" Target="media/image754.emf"/><Relationship Id="rId1723" Type="http://schemas.openxmlformats.org/officeDocument/2006/relationships/customXml" Target="ink/ink858.xml"/><Relationship Id="rId1930" Type="http://schemas.openxmlformats.org/officeDocument/2006/relationships/image" Target="media/image960.emf"/><Relationship Id="rId3176" Type="http://schemas.openxmlformats.org/officeDocument/2006/relationships/customXml" Target="ink/ink1585.xml"/><Relationship Id="rId3383" Type="http://schemas.openxmlformats.org/officeDocument/2006/relationships/image" Target="media/image1683.emf"/><Relationship Id="rId3590" Type="http://schemas.openxmlformats.org/officeDocument/2006/relationships/customXml" Target="ink/ink1791.xml"/><Relationship Id="rId4227" Type="http://schemas.openxmlformats.org/officeDocument/2006/relationships/image" Target="media/image2104.emf"/><Relationship Id="rId4434" Type="http://schemas.openxmlformats.org/officeDocument/2006/relationships/customXml" Target="ink/ink2213.xml"/><Relationship Id="rId15" Type="http://schemas.openxmlformats.org/officeDocument/2006/relationships/customXml" Target="ink/ink5.xml"/><Relationship Id="rId2192" Type="http://schemas.openxmlformats.org/officeDocument/2006/relationships/image" Target="media/image1091.emf"/><Relationship Id="rId3036" Type="http://schemas.openxmlformats.org/officeDocument/2006/relationships/image" Target="media/image1513.emf"/><Relationship Id="rId3243" Type="http://schemas.openxmlformats.org/officeDocument/2006/relationships/image" Target="media/image1614.emf"/><Relationship Id="rId3688" Type="http://schemas.openxmlformats.org/officeDocument/2006/relationships/image" Target="media/image1835.emf"/><Relationship Id="rId3895" Type="http://schemas.openxmlformats.org/officeDocument/2006/relationships/image" Target="media/image1938.emf"/><Relationship Id="rId164" Type="http://schemas.openxmlformats.org/officeDocument/2006/relationships/image" Target="media/image79.emf"/><Relationship Id="rId371" Type="http://schemas.openxmlformats.org/officeDocument/2006/relationships/customXml" Target="ink/ink183.xml"/><Relationship Id="rId2052" Type="http://schemas.openxmlformats.org/officeDocument/2006/relationships/image" Target="media/image1021.emf"/><Relationship Id="rId2497" Type="http://schemas.openxmlformats.org/officeDocument/2006/relationships/customXml" Target="ink/ink1245.xml"/><Relationship Id="rId3450" Type="http://schemas.openxmlformats.org/officeDocument/2006/relationships/customXml" Target="ink/ink1721.xml"/><Relationship Id="rId3548" Type="http://schemas.openxmlformats.org/officeDocument/2006/relationships/customXml" Target="ink/ink1770.xml"/><Relationship Id="rId3755" Type="http://schemas.openxmlformats.org/officeDocument/2006/relationships/customXml" Target="ink/ink1873.xml"/><Relationship Id="rId469" Type="http://schemas.openxmlformats.org/officeDocument/2006/relationships/customXml" Target="ink/ink232.xml"/><Relationship Id="rId676" Type="http://schemas.openxmlformats.org/officeDocument/2006/relationships/image" Target="media/image335.emf"/><Relationship Id="rId883" Type="http://schemas.openxmlformats.org/officeDocument/2006/relationships/customXml" Target="ink/ink439.xml"/><Relationship Id="rId1099" Type="http://schemas.openxmlformats.org/officeDocument/2006/relationships/customXml" Target="ink/ink547.xml"/><Relationship Id="rId2357" Type="http://schemas.openxmlformats.org/officeDocument/2006/relationships/customXml" Target="ink/ink1175.xml"/><Relationship Id="rId2564" Type="http://schemas.openxmlformats.org/officeDocument/2006/relationships/image" Target="media/image1277.emf"/><Relationship Id="rId3103" Type="http://schemas.openxmlformats.org/officeDocument/2006/relationships/customXml" Target="ink/ink1548.xml"/><Relationship Id="rId3310" Type="http://schemas.openxmlformats.org/officeDocument/2006/relationships/customXml" Target="ink/ink1651.xml"/><Relationship Id="rId3408" Type="http://schemas.openxmlformats.org/officeDocument/2006/relationships/customXml" Target="ink/ink1700.xml"/><Relationship Id="rId3615" Type="http://schemas.openxmlformats.org/officeDocument/2006/relationships/image" Target="media/image1799.emf"/><Relationship Id="rId3962" Type="http://schemas.openxmlformats.org/officeDocument/2006/relationships/customXml" Target="ink/ink1977.xml"/><Relationship Id="rId231" Type="http://schemas.openxmlformats.org/officeDocument/2006/relationships/customXml" Target="ink/ink113.xml"/><Relationship Id="rId329" Type="http://schemas.openxmlformats.org/officeDocument/2006/relationships/customXml" Target="ink/ink162.xml"/><Relationship Id="rId536" Type="http://schemas.openxmlformats.org/officeDocument/2006/relationships/image" Target="media/image265.emf"/><Relationship Id="rId1166" Type="http://schemas.openxmlformats.org/officeDocument/2006/relationships/image" Target="media/image580.emf"/><Relationship Id="rId1373" Type="http://schemas.openxmlformats.org/officeDocument/2006/relationships/customXml" Target="ink/ink684.xml"/><Relationship Id="rId2217" Type="http://schemas.openxmlformats.org/officeDocument/2006/relationships/customXml" Target="ink/ink1105.xml"/><Relationship Id="rId2771" Type="http://schemas.openxmlformats.org/officeDocument/2006/relationships/customXml" Target="ink/ink1382.xml"/><Relationship Id="rId2869" Type="http://schemas.openxmlformats.org/officeDocument/2006/relationships/customXml" Target="ink/ink1431.xml"/><Relationship Id="rId3822" Type="http://schemas.openxmlformats.org/officeDocument/2006/relationships/image" Target="media/image1902.emf"/><Relationship Id="rId743" Type="http://schemas.openxmlformats.org/officeDocument/2006/relationships/customXml" Target="ink/ink369.xml"/><Relationship Id="rId950" Type="http://schemas.openxmlformats.org/officeDocument/2006/relationships/image" Target="media/image472.emf"/><Relationship Id="rId1026" Type="http://schemas.openxmlformats.org/officeDocument/2006/relationships/image" Target="media/image510.emf"/><Relationship Id="rId1580" Type="http://schemas.openxmlformats.org/officeDocument/2006/relationships/image" Target="media/image785.emf"/><Relationship Id="rId1678" Type="http://schemas.openxmlformats.org/officeDocument/2006/relationships/image" Target="media/image834.emf"/><Relationship Id="rId1885" Type="http://schemas.openxmlformats.org/officeDocument/2006/relationships/customXml" Target="ink/ink939.xml"/><Relationship Id="rId2424" Type="http://schemas.openxmlformats.org/officeDocument/2006/relationships/image" Target="media/image1207.emf"/><Relationship Id="rId2631" Type="http://schemas.openxmlformats.org/officeDocument/2006/relationships/customXml" Target="ink/ink1312.xml"/><Relationship Id="rId2729" Type="http://schemas.openxmlformats.org/officeDocument/2006/relationships/customXml" Target="ink/ink1361.xml"/><Relationship Id="rId2936" Type="http://schemas.openxmlformats.org/officeDocument/2006/relationships/image" Target="media/image1463.emf"/><Relationship Id="rId4084" Type="http://schemas.openxmlformats.org/officeDocument/2006/relationships/customXml" Target="ink/ink2038.xml"/><Relationship Id="rId4291" Type="http://schemas.openxmlformats.org/officeDocument/2006/relationships/image" Target="media/image2136.emf"/><Relationship Id="rId4389" Type="http://schemas.openxmlformats.org/officeDocument/2006/relationships/image" Target="media/image2185.emf"/><Relationship Id="rId603" Type="http://schemas.openxmlformats.org/officeDocument/2006/relationships/customXml" Target="ink/ink299.xml"/><Relationship Id="rId810" Type="http://schemas.openxmlformats.org/officeDocument/2006/relationships/image" Target="media/image402.emf"/><Relationship Id="rId908" Type="http://schemas.openxmlformats.org/officeDocument/2006/relationships/image" Target="media/image451.emf"/><Relationship Id="rId1233" Type="http://schemas.openxmlformats.org/officeDocument/2006/relationships/customXml" Target="ink/ink614.xml"/><Relationship Id="rId1440" Type="http://schemas.openxmlformats.org/officeDocument/2006/relationships/image" Target="media/image717.emf"/><Relationship Id="rId1538" Type="http://schemas.openxmlformats.org/officeDocument/2006/relationships/image" Target="media/image765.emf"/><Relationship Id="rId4151" Type="http://schemas.openxmlformats.org/officeDocument/2006/relationships/image" Target="media/image2066.emf"/><Relationship Id="rId1300" Type="http://schemas.openxmlformats.org/officeDocument/2006/relationships/image" Target="media/image647.emf"/><Relationship Id="rId1745" Type="http://schemas.openxmlformats.org/officeDocument/2006/relationships/customXml" Target="ink/ink869.xml"/><Relationship Id="rId1952" Type="http://schemas.openxmlformats.org/officeDocument/2006/relationships/image" Target="media/image971.emf"/><Relationship Id="rId3198" Type="http://schemas.openxmlformats.org/officeDocument/2006/relationships/customXml" Target="ink/ink1596.xml"/><Relationship Id="rId4011" Type="http://schemas.openxmlformats.org/officeDocument/2006/relationships/image" Target="media/image1996.emf"/><Relationship Id="rId4249" Type="http://schemas.openxmlformats.org/officeDocument/2006/relationships/image" Target="media/image2115.emf"/><Relationship Id="rId4456" Type="http://schemas.openxmlformats.org/officeDocument/2006/relationships/customXml" Target="ink/ink2224.xml"/><Relationship Id="rId37" Type="http://schemas.openxmlformats.org/officeDocument/2006/relationships/customXml" Target="ink/ink16.xml"/><Relationship Id="rId1605" Type="http://schemas.openxmlformats.org/officeDocument/2006/relationships/customXml" Target="ink/ink799.xml"/><Relationship Id="rId1812" Type="http://schemas.openxmlformats.org/officeDocument/2006/relationships/image" Target="media/image901.emf"/><Relationship Id="rId3058" Type="http://schemas.openxmlformats.org/officeDocument/2006/relationships/image" Target="media/image1524.emf"/><Relationship Id="rId3265" Type="http://schemas.openxmlformats.org/officeDocument/2006/relationships/image" Target="media/image1625.emf"/><Relationship Id="rId3472" Type="http://schemas.openxmlformats.org/officeDocument/2006/relationships/customXml" Target="ink/ink1732.xml"/><Relationship Id="rId4109" Type="http://schemas.openxmlformats.org/officeDocument/2006/relationships/image" Target="media/image2045.emf"/><Relationship Id="rId4316" Type="http://schemas.openxmlformats.org/officeDocument/2006/relationships/customXml" Target="ink/ink2154.xml"/><Relationship Id="rId186" Type="http://schemas.openxmlformats.org/officeDocument/2006/relationships/image" Target="media/image90.emf"/><Relationship Id="rId393" Type="http://schemas.openxmlformats.org/officeDocument/2006/relationships/customXml" Target="ink/ink194.xml"/><Relationship Id="rId2074" Type="http://schemas.openxmlformats.org/officeDocument/2006/relationships/image" Target="media/image1032.emf"/><Relationship Id="rId2281" Type="http://schemas.openxmlformats.org/officeDocument/2006/relationships/customXml" Target="ink/ink1137.xml"/><Relationship Id="rId3125" Type="http://schemas.openxmlformats.org/officeDocument/2006/relationships/customXml" Target="ink/ink1559.xml"/><Relationship Id="rId3332" Type="http://schemas.openxmlformats.org/officeDocument/2006/relationships/customXml" Target="ink/ink1662.xml"/><Relationship Id="rId3777" Type="http://schemas.openxmlformats.org/officeDocument/2006/relationships/customXml" Target="ink/ink1884.xml"/><Relationship Id="rId3984" Type="http://schemas.openxmlformats.org/officeDocument/2006/relationships/customXml" Target="ink/ink1988.xml"/><Relationship Id="rId253" Type="http://schemas.openxmlformats.org/officeDocument/2006/relationships/customXml" Target="ink/ink124.xml"/><Relationship Id="rId460" Type="http://schemas.openxmlformats.org/officeDocument/2006/relationships/image" Target="media/image227.emf"/><Relationship Id="rId698" Type="http://schemas.openxmlformats.org/officeDocument/2006/relationships/image" Target="media/image346.emf"/><Relationship Id="rId1090" Type="http://schemas.openxmlformats.org/officeDocument/2006/relationships/image" Target="media/image542.emf"/><Relationship Id="rId2141" Type="http://schemas.openxmlformats.org/officeDocument/2006/relationships/customXml" Target="ink/ink1067.xml"/><Relationship Id="rId2379" Type="http://schemas.openxmlformats.org/officeDocument/2006/relationships/customXml" Target="ink/ink1186.xml"/><Relationship Id="rId2586" Type="http://schemas.openxmlformats.org/officeDocument/2006/relationships/image" Target="media/image1288.emf"/><Relationship Id="rId2793" Type="http://schemas.openxmlformats.org/officeDocument/2006/relationships/customXml" Target="ink/ink1393.xml"/><Relationship Id="rId3637" Type="http://schemas.openxmlformats.org/officeDocument/2006/relationships/image" Target="media/image1810.emf"/><Relationship Id="rId3844" Type="http://schemas.openxmlformats.org/officeDocument/2006/relationships/customXml" Target="ink/ink1918.xml"/><Relationship Id="rId113" Type="http://schemas.openxmlformats.org/officeDocument/2006/relationships/customXml" Target="ink/ink54.xml"/><Relationship Id="rId320" Type="http://schemas.openxmlformats.org/officeDocument/2006/relationships/image" Target="media/image157.emf"/><Relationship Id="rId558" Type="http://schemas.openxmlformats.org/officeDocument/2006/relationships/image" Target="media/image276.emf"/><Relationship Id="rId765" Type="http://schemas.openxmlformats.org/officeDocument/2006/relationships/customXml" Target="ink/ink380.xml"/><Relationship Id="rId972" Type="http://schemas.openxmlformats.org/officeDocument/2006/relationships/image" Target="media/image483.emf"/><Relationship Id="rId1188" Type="http://schemas.openxmlformats.org/officeDocument/2006/relationships/image" Target="media/image591.emf"/><Relationship Id="rId1395" Type="http://schemas.openxmlformats.org/officeDocument/2006/relationships/customXml" Target="ink/ink695.xml"/><Relationship Id="rId2001" Type="http://schemas.openxmlformats.org/officeDocument/2006/relationships/customXml" Target="ink/ink997.xml"/><Relationship Id="rId2239" Type="http://schemas.openxmlformats.org/officeDocument/2006/relationships/customXml" Target="ink/ink1116.xml"/><Relationship Id="rId2446" Type="http://schemas.openxmlformats.org/officeDocument/2006/relationships/image" Target="media/image1218.emf"/><Relationship Id="rId2653" Type="http://schemas.openxmlformats.org/officeDocument/2006/relationships/customXml" Target="ink/ink1323.xml"/><Relationship Id="rId2860" Type="http://schemas.openxmlformats.org/officeDocument/2006/relationships/image" Target="media/image1425.emf"/><Relationship Id="rId3704" Type="http://schemas.openxmlformats.org/officeDocument/2006/relationships/image" Target="media/image1843.emf"/><Relationship Id="rId418" Type="http://schemas.openxmlformats.org/officeDocument/2006/relationships/image" Target="media/image206.emf"/><Relationship Id="rId625" Type="http://schemas.openxmlformats.org/officeDocument/2006/relationships/customXml" Target="ink/ink310.xml"/><Relationship Id="rId832" Type="http://schemas.openxmlformats.org/officeDocument/2006/relationships/image" Target="media/image413.emf"/><Relationship Id="rId1048" Type="http://schemas.openxmlformats.org/officeDocument/2006/relationships/image" Target="media/image521.emf"/><Relationship Id="rId1255" Type="http://schemas.openxmlformats.org/officeDocument/2006/relationships/customXml" Target="ink/ink625.xml"/><Relationship Id="rId1462" Type="http://schemas.openxmlformats.org/officeDocument/2006/relationships/image" Target="media/image728.emf"/><Relationship Id="rId2306" Type="http://schemas.openxmlformats.org/officeDocument/2006/relationships/image" Target="media/image1148.emf"/><Relationship Id="rId2513" Type="http://schemas.openxmlformats.org/officeDocument/2006/relationships/customXml" Target="ink/ink1253.xml"/><Relationship Id="rId2958" Type="http://schemas.openxmlformats.org/officeDocument/2006/relationships/image" Target="media/image1474.emf"/><Relationship Id="rId3911" Type="http://schemas.openxmlformats.org/officeDocument/2006/relationships/image" Target="media/image1946.emf"/><Relationship Id="rId1115" Type="http://schemas.openxmlformats.org/officeDocument/2006/relationships/customXml" Target="ink/ink555.xml"/><Relationship Id="rId1322" Type="http://schemas.openxmlformats.org/officeDocument/2006/relationships/image" Target="media/image658.emf"/><Relationship Id="rId1767" Type="http://schemas.openxmlformats.org/officeDocument/2006/relationships/customXml" Target="ink/ink880.xml"/><Relationship Id="rId1974" Type="http://schemas.openxmlformats.org/officeDocument/2006/relationships/image" Target="media/image982.emf"/><Relationship Id="rId2720" Type="http://schemas.openxmlformats.org/officeDocument/2006/relationships/image" Target="media/image1355.emf"/><Relationship Id="rId2818" Type="http://schemas.openxmlformats.org/officeDocument/2006/relationships/image" Target="media/image1404.emf"/><Relationship Id="rId4173" Type="http://schemas.openxmlformats.org/officeDocument/2006/relationships/image" Target="media/image2077.emf"/><Relationship Id="rId4380" Type="http://schemas.openxmlformats.org/officeDocument/2006/relationships/customXml" Target="ink/ink2186.xml"/><Relationship Id="rId4478" Type="http://schemas.openxmlformats.org/officeDocument/2006/relationships/customXml" Target="ink/ink2235.xml"/><Relationship Id="rId59" Type="http://schemas.openxmlformats.org/officeDocument/2006/relationships/customXml" Target="ink/ink27.xml"/><Relationship Id="rId1627" Type="http://schemas.openxmlformats.org/officeDocument/2006/relationships/customXml" Target="ink/ink810.xml"/><Relationship Id="rId1834" Type="http://schemas.openxmlformats.org/officeDocument/2006/relationships/image" Target="media/image912.emf"/><Relationship Id="rId3287" Type="http://schemas.openxmlformats.org/officeDocument/2006/relationships/image" Target="media/image1635.emf"/><Relationship Id="rId4033" Type="http://schemas.openxmlformats.org/officeDocument/2006/relationships/image" Target="media/image2007.emf"/><Relationship Id="rId4240" Type="http://schemas.openxmlformats.org/officeDocument/2006/relationships/customXml" Target="ink/ink2116.xml"/><Relationship Id="rId4338" Type="http://schemas.openxmlformats.org/officeDocument/2006/relationships/customXml" Target="ink/ink2165.xml"/><Relationship Id="rId2096" Type="http://schemas.openxmlformats.org/officeDocument/2006/relationships/image" Target="media/image1043.emf"/><Relationship Id="rId3494" Type="http://schemas.openxmlformats.org/officeDocument/2006/relationships/customXml" Target="ink/ink1743.xml"/><Relationship Id="rId3799" Type="http://schemas.openxmlformats.org/officeDocument/2006/relationships/customXml" Target="ink/ink1895.xml"/><Relationship Id="rId4100" Type="http://schemas.openxmlformats.org/officeDocument/2006/relationships/customXml" Target="ink/ink2046.xml"/><Relationship Id="rId1901" Type="http://schemas.openxmlformats.org/officeDocument/2006/relationships/customXml" Target="ink/ink947.xml"/><Relationship Id="rId3147" Type="http://schemas.openxmlformats.org/officeDocument/2006/relationships/customXml" Target="ink/ink1570.xml"/><Relationship Id="rId3354" Type="http://schemas.openxmlformats.org/officeDocument/2006/relationships/customXml" Target="ink/ink1673.xml"/><Relationship Id="rId3561" Type="http://schemas.openxmlformats.org/officeDocument/2006/relationships/image" Target="media/image1772.emf"/><Relationship Id="rId3659" Type="http://schemas.openxmlformats.org/officeDocument/2006/relationships/customXml" Target="ink/ink1825.xml"/><Relationship Id="rId4405" Type="http://schemas.openxmlformats.org/officeDocument/2006/relationships/image" Target="media/image2193.emf"/><Relationship Id="rId275" Type="http://schemas.openxmlformats.org/officeDocument/2006/relationships/customXml" Target="ink/ink135.xml"/><Relationship Id="rId482" Type="http://schemas.openxmlformats.org/officeDocument/2006/relationships/image" Target="media/image238.emf"/><Relationship Id="rId2163" Type="http://schemas.openxmlformats.org/officeDocument/2006/relationships/customXml" Target="ink/ink1078.xml"/><Relationship Id="rId2370" Type="http://schemas.openxmlformats.org/officeDocument/2006/relationships/image" Target="media/image1180.emf"/><Relationship Id="rId3007" Type="http://schemas.openxmlformats.org/officeDocument/2006/relationships/customXml" Target="ink/ink1500.xml"/><Relationship Id="rId3214" Type="http://schemas.openxmlformats.org/officeDocument/2006/relationships/customXml" Target="ink/ink1604.xml"/><Relationship Id="rId3421" Type="http://schemas.openxmlformats.org/officeDocument/2006/relationships/image" Target="media/image1702.emf"/><Relationship Id="rId3866" Type="http://schemas.openxmlformats.org/officeDocument/2006/relationships/customXml" Target="ink/ink1929.xml"/><Relationship Id="rId135" Type="http://schemas.openxmlformats.org/officeDocument/2006/relationships/customXml" Target="ink/ink65.xml"/><Relationship Id="rId342" Type="http://schemas.openxmlformats.org/officeDocument/2006/relationships/image" Target="media/image168.emf"/><Relationship Id="rId787" Type="http://schemas.openxmlformats.org/officeDocument/2006/relationships/customXml" Target="ink/ink391.xml"/><Relationship Id="rId994" Type="http://schemas.openxmlformats.org/officeDocument/2006/relationships/image" Target="media/image494.emf"/><Relationship Id="rId2023" Type="http://schemas.openxmlformats.org/officeDocument/2006/relationships/customXml" Target="ink/ink1008.xml"/><Relationship Id="rId2230" Type="http://schemas.openxmlformats.org/officeDocument/2006/relationships/image" Target="media/image1110.emf"/><Relationship Id="rId2468" Type="http://schemas.openxmlformats.org/officeDocument/2006/relationships/image" Target="media/image1229.emf"/><Relationship Id="rId2675" Type="http://schemas.openxmlformats.org/officeDocument/2006/relationships/customXml" Target="ink/ink1334.xml"/><Relationship Id="rId2882" Type="http://schemas.openxmlformats.org/officeDocument/2006/relationships/image" Target="media/image1436.emf"/><Relationship Id="rId3519" Type="http://schemas.openxmlformats.org/officeDocument/2006/relationships/image" Target="media/image1751.emf"/><Relationship Id="rId3726" Type="http://schemas.openxmlformats.org/officeDocument/2006/relationships/image" Target="media/image1854.emf"/><Relationship Id="rId3933" Type="http://schemas.openxmlformats.org/officeDocument/2006/relationships/image" Target="media/image1957.emf"/><Relationship Id="rId202" Type="http://schemas.openxmlformats.org/officeDocument/2006/relationships/image" Target="media/image98.emf"/><Relationship Id="rId647" Type="http://schemas.openxmlformats.org/officeDocument/2006/relationships/customXml" Target="ink/ink321.xml"/><Relationship Id="rId854" Type="http://schemas.openxmlformats.org/officeDocument/2006/relationships/image" Target="media/image424.emf"/><Relationship Id="rId1277" Type="http://schemas.openxmlformats.org/officeDocument/2006/relationships/customXml" Target="ink/ink636.xml"/><Relationship Id="rId1484" Type="http://schemas.openxmlformats.org/officeDocument/2006/relationships/image" Target="media/image738.emf"/><Relationship Id="rId1691" Type="http://schemas.openxmlformats.org/officeDocument/2006/relationships/customXml" Target="ink/ink842.xml"/><Relationship Id="rId2328" Type="http://schemas.openxmlformats.org/officeDocument/2006/relationships/image" Target="media/image1159.emf"/><Relationship Id="rId2535" Type="http://schemas.openxmlformats.org/officeDocument/2006/relationships/customXml" Target="ink/ink1264.xml"/><Relationship Id="rId2742" Type="http://schemas.openxmlformats.org/officeDocument/2006/relationships/image" Target="media/image1366.emf"/><Relationship Id="rId4195" Type="http://schemas.openxmlformats.org/officeDocument/2006/relationships/image" Target="media/image2088.emf"/><Relationship Id="rId507" Type="http://schemas.openxmlformats.org/officeDocument/2006/relationships/customXml" Target="ink/ink251.xml"/><Relationship Id="rId714" Type="http://schemas.openxmlformats.org/officeDocument/2006/relationships/image" Target="media/image354.emf"/><Relationship Id="rId921" Type="http://schemas.openxmlformats.org/officeDocument/2006/relationships/customXml" Target="ink/ink458.xml"/><Relationship Id="rId1137" Type="http://schemas.openxmlformats.org/officeDocument/2006/relationships/customXml" Target="ink/ink566.xml"/><Relationship Id="rId1344" Type="http://schemas.openxmlformats.org/officeDocument/2006/relationships/image" Target="media/image669.emf"/><Relationship Id="rId1551" Type="http://schemas.openxmlformats.org/officeDocument/2006/relationships/customXml" Target="ink/ink772.xml"/><Relationship Id="rId1789" Type="http://schemas.openxmlformats.org/officeDocument/2006/relationships/customXml" Target="ink/ink891.xml"/><Relationship Id="rId1996" Type="http://schemas.openxmlformats.org/officeDocument/2006/relationships/image" Target="media/image993.emf"/><Relationship Id="rId2602" Type="http://schemas.openxmlformats.org/officeDocument/2006/relationships/image" Target="media/image1296.emf"/><Relationship Id="rId4055" Type="http://schemas.openxmlformats.org/officeDocument/2006/relationships/image" Target="media/image2018.emf"/><Relationship Id="rId4262" Type="http://schemas.openxmlformats.org/officeDocument/2006/relationships/customXml" Target="ink/ink2127.xml"/><Relationship Id="rId50" Type="http://schemas.openxmlformats.org/officeDocument/2006/relationships/image" Target="media/image22.emf"/><Relationship Id="rId1204" Type="http://schemas.openxmlformats.org/officeDocument/2006/relationships/image" Target="media/image599.emf"/><Relationship Id="rId1411" Type="http://schemas.openxmlformats.org/officeDocument/2006/relationships/customXml" Target="ink/ink703.xml"/><Relationship Id="rId1649" Type="http://schemas.openxmlformats.org/officeDocument/2006/relationships/customXml" Target="ink/ink821.xml"/><Relationship Id="rId1856" Type="http://schemas.openxmlformats.org/officeDocument/2006/relationships/image" Target="media/image923.emf"/><Relationship Id="rId2907" Type="http://schemas.openxmlformats.org/officeDocument/2006/relationships/customXml" Target="ink/ink1450.xml"/><Relationship Id="rId3071" Type="http://schemas.openxmlformats.org/officeDocument/2006/relationships/customXml" Target="ink/ink1532.xml"/><Relationship Id="rId1509" Type="http://schemas.openxmlformats.org/officeDocument/2006/relationships/customXml" Target="ink/ink751.xml"/><Relationship Id="rId1716" Type="http://schemas.openxmlformats.org/officeDocument/2006/relationships/image" Target="media/image853.emf"/><Relationship Id="rId1923" Type="http://schemas.openxmlformats.org/officeDocument/2006/relationships/customXml" Target="ink/ink958.xml"/><Relationship Id="rId3169" Type="http://schemas.openxmlformats.org/officeDocument/2006/relationships/customXml" Target="ink/ink1581.xml"/><Relationship Id="rId3376" Type="http://schemas.openxmlformats.org/officeDocument/2006/relationships/customXml" Target="ink/ink1684.xml"/><Relationship Id="rId3583" Type="http://schemas.openxmlformats.org/officeDocument/2006/relationships/image" Target="media/image1783.emf"/><Relationship Id="rId4122" Type="http://schemas.openxmlformats.org/officeDocument/2006/relationships/customXml" Target="ink/ink2057.xml"/><Relationship Id="rId4427" Type="http://schemas.openxmlformats.org/officeDocument/2006/relationships/image" Target="media/image2204.emf"/><Relationship Id="rId297" Type="http://schemas.openxmlformats.org/officeDocument/2006/relationships/customXml" Target="ink/ink146.xml"/><Relationship Id="rId2185" Type="http://schemas.openxmlformats.org/officeDocument/2006/relationships/customXml" Target="ink/ink1089.xml"/><Relationship Id="rId2392" Type="http://schemas.openxmlformats.org/officeDocument/2006/relationships/image" Target="media/image1191.emf"/><Relationship Id="rId3029" Type="http://schemas.openxmlformats.org/officeDocument/2006/relationships/customXml" Target="ink/ink1511.xml"/><Relationship Id="rId3236" Type="http://schemas.openxmlformats.org/officeDocument/2006/relationships/customXml" Target="ink/ink1615.xml"/><Relationship Id="rId3790" Type="http://schemas.openxmlformats.org/officeDocument/2006/relationships/image" Target="media/image1886.emf"/><Relationship Id="rId3888" Type="http://schemas.openxmlformats.org/officeDocument/2006/relationships/customXml" Target="ink/ink1940.xml"/><Relationship Id="rId157" Type="http://schemas.openxmlformats.org/officeDocument/2006/relationships/customXml" Target="ink/ink76.xml"/><Relationship Id="rId364" Type="http://schemas.openxmlformats.org/officeDocument/2006/relationships/image" Target="media/image179.emf"/><Relationship Id="rId2045" Type="http://schemas.openxmlformats.org/officeDocument/2006/relationships/customXml" Target="ink/ink1019.xml"/><Relationship Id="rId2697" Type="http://schemas.openxmlformats.org/officeDocument/2006/relationships/customXml" Target="ink/ink1345.xml"/><Relationship Id="rId3443" Type="http://schemas.openxmlformats.org/officeDocument/2006/relationships/image" Target="media/image1713.emf"/><Relationship Id="rId3650" Type="http://schemas.openxmlformats.org/officeDocument/2006/relationships/customXml" Target="ink/ink1821.xml"/><Relationship Id="rId3748" Type="http://schemas.openxmlformats.org/officeDocument/2006/relationships/image" Target="media/image1865.emf"/><Relationship Id="rId571" Type="http://schemas.openxmlformats.org/officeDocument/2006/relationships/customXml" Target="ink/ink283.xml"/><Relationship Id="rId669" Type="http://schemas.openxmlformats.org/officeDocument/2006/relationships/customXml" Target="ink/ink332.xml"/><Relationship Id="rId876" Type="http://schemas.openxmlformats.org/officeDocument/2006/relationships/image" Target="media/image435.emf"/><Relationship Id="rId1299" Type="http://schemas.openxmlformats.org/officeDocument/2006/relationships/customXml" Target="ink/ink647.xml"/><Relationship Id="rId2252" Type="http://schemas.openxmlformats.org/officeDocument/2006/relationships/image" Target="media/image1121.emf"/><Relationship Id="rId2557" Type="http://schemas.openxmlformats.org/officeDocument/2006/relationships/customXml" Target="ink/ink1275.xml"/><Relationship Id="rId3303" Type="http://schemas.openxmlformats.org/officeDocument/2006/relationships/image" Target="media/image1643.emf"/><Relationship Id="rId3510" Type="http://schemas.openxmlformats.org/officeDocument/2006/relationships/customXml" Target="ink/ink1751.xml"/><Relationship Id="rId3608" Type="http://schemas.openxmlformats.org/officeDocument/2006/relationships/customXml" Target="ink/ink1800.xml"/><Relationship Id="rId3955" Type="http://schemas.openxmlformats.org/officeDocument/2006/relationships/image" Target="media/image1968.emf"/><Relationship Id="rId224" Type="http://schemas.openxmlformats.org/officeDocument/2006/relationships/image" Target="media/image109.emf"/><Relationship Id="rId431" Type="http://schemas.openxmlformats.org/officeDocument/2006/relationships/customXml" Target="ink/ink213.xml"/><Relationship Id="rId529" Type="http://schemas.openxmlformats.org/officeDocument/2006/relationships/customXml" Target="ink/ink262.xml"/><Relationship Id="rId736" Type="http://schemas.openxmlformats.org/officeDocument/2006/relationships/image" Target="media/image365.emf"/><Relationship Id="rId1061" Type="http://schemas.openxmlformats.org/officeDocument/2006/relationships/customXml" Target="ink/ink528.xml"/><Relationship Id="rId1159" Type="http://schemas.openxmlformats.org/officeDocument/2006/relationships/customXml" Target="ink/ink577.xml"/><Relationship Id="rId1366" Type="http://schemas.openxmlformats.org/officeDocument/2006/relationships/image" Target="media/image680.emf"/><Relationship Id="rId2112" Type="http://schemas.openxmlformats.org/officeDocument/2006/relationships/image" Target="media/image1051.emf"/><Relationship Id="rId2417" Type="http://schemas.openxmlformats.org/officeDocument/2006/relationships/customXml" Target="ink/ink1205.xml"/><Relationship Id="rId2764" Type="http://schemas.openxmlformats.org/officeDocument/2006/relationships/image" Target="media/image1377.emf"/><Relationship Id="rId2971" Type="http://schemas.openxmlformats.org/officeDocument/2006/relationships/customXml" Target="ink/ink1482.xml"/><Relationship Id="rId3815" Type="http://schemas.openxmlformats.org/officeDocument/2006/relationships/customXml" Target="ink/ink1903.xml"/><Relationship Id="rId943" Type="http://schemas.openxmlformats.org/officeDocument/2006/relationships/customXml" Target="ink/ink469.xml"/><Relationship Id="rId1019" Type="http://schemas.openxmlformats.org/officeDocument/2006/relationships/customXml" Target="ink/ink507.xml"/><Relationship Id="rId1573" Type="http://schemas.openxmlformats.org/officeDocument/2006/relationships/customXml" Target="ink/ink783.xml"/><Relationship Id="rId1780" Type="http://schemas.openxmlformats.org/officeDocument/2006/relationships/image" Target="media/image885.emf"/><Relationship Id="rId1878" Type="http://schemas.openxmlformats.org/officeDocument/2006/relationships/image" Target="media/image934.emf"/><Relationship Id="rId2624" Type="http://schemas.openxmlformats.org/officeDocument/2006/relationships/image" Target="media/image1307.emf"/><Relationship Id="rId2831" Type="http://schemas.openxmlformats.org/officeDocument/2006/relationships/customXml" Target="ink/ink1412.xml"/><Relationship Id="rId2929" Type="http://schemas.openxmlformats.org/officeDocument/2006/relationships/customXml" Target="ink/ink1461.xml"/><Relationship Id="rId4077" Type="http://schemas.openxmlformats.org/officeDocument/2006/relationships/image" Target="media/image2029.emf"/><Relationship Id="rId4284" Type="http://schemas.openxmlformats.org/officeDocument/2006/relationships/customXml" Target="ink/ink2138.xml"/><Relationship Id="rId4491" Type="http://schemas.openxmlformats.org/officeDocument/2006/relationships/oleObject" Target="embeddings/oleObject4.bin"/><Relationship Id="rId72" Type="http://schemas.openxmlformats.org/officeDocument/2006/relationships/image" Target="media/image33.emf"/><Relationship Id="rId803" Type="http://schemas.openxmlformats.org/officeDocument/2006/relationships/customXml" Target="ink/ink399.xml"/><Relationship Id="rId1226" Type="http://schemas.openxmlformats.org/officeDocument/2006/relationships/image" Target="media/image610.emf"/><Relationship Id="rId1433" Type="http://schemas.openxmlformats.org/officeDocument/2006/relationships/customXml" Target="ink/ink714.xml"/><Relationship Id="rId1640" Type="http://schemas.openxmlformats.org/officeDocument/2006/relationships/image" Target="media/image815.emf"/><Relationship Id="rId1738" Type="http://schemas.openxmlformats.org/officeDocument/2006/relationships/image" Target="media/image864.emf"/><Relationship Id="rId3093" Type="http://schemas.openxmlformats.org/officeDocument/2006/relationships/customXml" Target="ink/ink1543.xml"/><Relationship Id="rId4144" Type="http://schemas.openxmlformats.org/officeDocument/2006/relationships/customXml" Target="ink/ink2068.xml"/><Relationship Id="rId4351" Type="http://schemas.openxmlformats.org/officeDocument/2006/relationships/image" Target="media/image2166.emf"/><Relationship Id="rId1500" Type="http://schemas.openxmlformats.org/officeDocument/2006/relationships/image" Target="media/image746.emf"/><Relationship Id="rId1945" Type="http://schemas.openxmlformats.org/officeDocument/2006/relationships/customXml" Target="ink/ink969.xml"/><Relationship Id="rId3160" Type="http://schemas.openxmlformats.org/officeDocument/2006/relationships/image" Target="media/image1573.emf"/><Relationship Id="rId3398" Type="http://schemas.openxmlformats.org/officeDocument/2006/relationships/customXml" Target="ink/ink1695.xml"/><Relationship Id="rId4004" Type="http://schemas.openxmlformats.org/officeDocument/2006/relationships/customXml" Target="ink/ink1998.xml"/><Relationship Id="rId4211" Type="http://schemas.openxmlformats.org/officeDocument/2006/relationships/image" Target="media/image2096.emf"/><Relationship Id="rId4449" Type="http://schemas.openxmlformats.org/officeDocument/2006/relationships/image" Target="media/image2215.emf"/><Relationship Id="rId1805" Type="http://schemas.openxmlformats.org/officeDocument/2006/relationships/customXml" Target="ink/ink899.xml"/><Relationship Id="rId3020" Type="http://schemas.openxmlformats.org/officeDocument/2006/relationships/image" Target="media/image1505.emf"/><Relationship Id="rId3258" Type="http://schemas.openxmlformats.org/officeDocument/2006/relationships/customXml" Target="ink/ink1626.xml"/><Relationship Id="rId3465" Type="http://schemas.openxmlformats.org/officeDocument/2006/relationships/image" Target="media/image1724.emf"/><Relationship Id="rId3672" Type="http://schemas.openxmlformats.org/officeDocument/2006/relationships/image" Target="media/image1827.emf"/><Relationship Id="rId4309" Type="http://schemas.openxmlformats.org/officeDocument/2006/relationships/image" Target="media/image2145.emf"/><Relationship Id="rId179" Type="http://schemas.openxmlformats.org/officeDocument/2006/relationships/customXml" Target="ink/ink87.xml"/><Relationship Id="rId386" Type="http://schemas.openxmlformats.org/officeDocument/2006/relationships/image" Target="media/image190.emf"/><Relationship Id="rId593" Type="http://schemas.openxmlformats.org/officeDocument/2006/relationships/customXml" Target="ink/ink294.xml"/><Relationship Id="rId2067" Type="http://schemas.openxmlformats.org/officeDocument/2006/relationships/customXml" Target="ink/ink1030.xml"/><Relationship Id="rId2274" Type="http://schemas.openxmlformats.org/officeDocument/2006/relationships/image" Target="media/image1132.emf"/><Relationship Id="rId2481" Type="http://schemas.openxmlformats.org/officeDocument/2006/relationships/customXml" Target="ink/ink1237.xml"/><Relationship Id="rId3118" Type="http://schemas.openxmlformats.org/officeDocument/2006/relationships/image" Target="media/image1552.emf"/><Relationship Id="rId3325" Type="http://schemas.openxmlformats.org/officeDocument/2006/relationships/image" Target="media/image1654.emf"/><Relationship Id="rId3532" Type="http://schemas.openxmlformats.org/officeDocument/2006/relationships/customXml" Target="ink/ink1762.xml"/><Relationship Id="rId3977" Type="http://schemas.openxmlformats.org/officeDocument/2006/relationships/image" Target="media/image1979.emf"/><Relationship Id="rId246" Type="http://schemas.openxmlformats.org/officeDocument/2006/relationships/image" Target="media/image120.emf"/><Relationship Id="rId453" Type="http://schemas.openxmlformats.org/officeDocument/2006/relationships/customXml" Target="ink/ink224.xml"/><Relationship Id="rId660" Type="http://schemas.openxmlformats.org/officeDocument/2006/relationships/image" Target="media/image327.emf"/><Relationship Id="rId898" Type="http://schemas.openxmlformats.org/officeDocument/2006/relationships/image" Target="media/image446.emf"/><Relationship Id="rId1083" Type="http://schemas.openxmlformats.org/officeDocument/2006/relationships/customXml" Target="ink/ink539.xml"/><Relationship Id="rId1290" Type="http://schemas.openxmlformats.org/officeDocument/2006/relationships/image" Target="media/image642.emf"/><Relationship Id="rId2134" Type="http://schemas.openxmlformats.org/officeDocument/2006/relationships/image" Target="media/image1062.emf"/><Relationship Id="rId2341" Type="http://schemas.openxmlformats.org/officeDocument/2006/relationships/customXml" Target="ink/ink1167.xml"/><Relationship Id="rId2579" Type="http://schemas.openxmlformats.org/officeDocument/2006/relationships/customXml" Target="ink/ink1286.xml"/><Relationship Id="rId2786" Type="http://schemas.openxmlformats.org/officeDocument/2006/relationships/image" Target="media/image1388.emf"/><Relationship Id="rId2993" Type="http://schemas.openxmlformats.org/officeDocument/2006/relationships/customXml" Target="ink/ink1493.xml"/><Relationship Id="rId3837" Type="http://schemas.openxmlformats.org/officeDocument/2006/relationships/customXml" Target="ink/ink1914.xml"/><Relationship Id="rId106" Type="http://schemas.openxmlformats.org/officeDocument/2006/relationships/image" Target="media/image50.emf"/><Relationship Id="rId313" Type="http://schemas.openxmlformats.org/officeDocument/2006/relationships/customXml" Target="ink/ink154.xml"/><Relationship Id="rId758" Type="http://schemas.openxmlformats.org/officeDocument/2006/relationships/image" Target="media/image376.emf"/><Relationship Id="rId965" Type="http://schemas.openxmlformats.org/officeDocument/2006/relationships/customXml" Target="ink/ink480.xml"/><Relationship Id="rId1150" Type="http://schemas.openxmlformats.org/officeDocument/2006/relationships/image" Target="media/image572.emf"/><Relationship Id="rId1388" Type="http://schemas.openxmlformats.org/officeDocument/2006/relationships/image" Target="media/image691.emf"/><Relationship Id="rId1595" Type="http://schemas.openxmlformats.org/officeDocument/2006/relationships/customXml" Target="ink/ink794.xml"/><Relationship Id="rId2439" Type="http://schemas.openxmlformats.org/officeDocument/2006/relationships/customXml" Target="ink/ink1216.xml"/><Relationship Id="rId2646" Type="http://schemas.openxmlformats.org/officeDocument/2006/relationships/image" Target="media/image1318.emf"/><Relationship Id="rId2853" Type="http://schemas.openxmlformats.org/officeDocument/2006/relationships/customXml" Target="ink/ink1423.xml"/><Relationship Id="rId3904" Type="http://schemas.openxmlformats.org/officeDocument/2006/relationships/customXml" Target="ink/ink1948.xml"/><Relationship Id="rId4099" Type="http://schemas.openxmlformats.org/officeDocument/2006/relationships/image" Target="media/image2040.emf"/><Relationship Id="rId94" Type="http://schemas.openxmlformats.org/officeDocument/2006/relationships/image" Target="media/image44.emf"/><Relationship Id="rId520" Type="http://schemas.openxmlformats.org/officeDocument/2006/relationships/image" Target="media/image257.emf"/><Relationship Id="rId618" Type="http://schemas.openxmlformats.org/officeDocument/2006/relationships/image" Target="media/image306.emf"/><Relationship Id="rId825" Type="http://schemas.openxmlformats.org/officeDocument/2006/relationships/customXml" Target="ink/ink410.xml"/><Relationship Id="rId1248" Type="http://schemas.openxmlformats.org/officeDocument/2006/relationships/image" Target="media/image621.emf"/><Relationship Id="rId1455" Type="http://schemas.openxmlformats.org/officeDocument/2006/relationships/customXml" Target="ink/ink725.xml"/><Relationship Id="rId1662" Type="http://schemas.openxmlformats.org/officeDocument/2006/relationships/image" Target="media/image826.emf"/><Relationship Id="rId2201" Type="http://schemas.openxmlformats.org/officeDocument/2006/relationships/customXml" Target="ink/ink1097.xml"/><Relationship Id="rId2506" Type="http://schemas.openxmlformats.org/officeDocument/2006/relationships/image" Target="media/image1248.emf"/><Relationship Id="rId1010" Type="http://schemas.openxmlformats.org/officeDocument/2006/relationships/image" Target="media/image502.emf"/><Relationship Id="rId1108" Type="http://schemas.openxmlformats.org/officeDocument/2006/relationships/image" Target="media/image551.emf"/><Relationship Id="rId1315" Type="http://schemas.openxmlformats.org/officeDocument/2006/relationships/customXml" Target="ink/ink655.xml"/><Relationship Id="rId1967" Type="http://schemas.openxmlformats.org/officeDocument/2006/relationships/customXml" Target="ink/ink980.xml"/><Relationship Id="rId2713" Type="http://schemas.openxmlformats.org/officeDocument/2006/relationships/customXml" Target="ink/ink1353.xml"/><Relationship Id="rId2920" Type="http://schemas.openxmlformats.org/officeDocument/2006/relationships/image" Target="media/image1455.emf"/><Relationship Id="rId4166" Type="http://schemas.openxmlformats.org/officeDocument/2006/relationships/customXml" Target="ink/ink2079.xml"/><Relationship Id="rId4373" Type="http://schemas.openxmlformats.org/officeDocument/2006/relationships/image" Target="media/image2177.emf"/><Relationship Id="rId1522" Type="http://schemas.openxmlformats.org/officeDocument/2006/relationships/image" Target="media/image757.emf"/><Relationship Id="rId21" Type="http://schemas.openxmlformats.org/officeDocument/2006/relationships/customXml" Target="ink/ink8.xml"/><Relationship Id="rId2089" Type="http://schemas.openxmlformats.org/officeDocument/2006/relationships/customXml" Target="ink/ink1041.xml"/><Relationship Id="rId3487" Type="http://schemas.openxmlformats.org/officeDocument/2006/relationships/image" Target="media/image1735.emf"/><Relationship Id="rId3694" Type="http://schemas.openxmlformats.org/officeDocument/2006/relationships/image" Target="media/image1838.emf"/><Relationship Id="rId2296" Type="http://schemas.openxmlformats.org/officeDocument/2006/relationships/image" Target="media/image1143.emf"/><Relationship Id="rId3347" Type="http://schemas.openxmlformats.org/officeDocument/2006/relationships/image" Target="media/image1665.emf"/><Relationship Id="rId3554" Type="http://schemas.openxmlformats.org/officeDocument/2006/relationships/customXml" Target="ink/ink1773.xml"/><Relationship Id="rId3761" Type="http://schemas.openxmlformats.org/officeDocument/2006/relationships/customXml" Target="ink/ink1876.xml"/><Relationship Id="rId268" Type="http://schemas.openxmlformats.org/officeDocument/2006/relationships/image" Target="media/image131.emf"/><Relationship Id="rId475" Type="http://schemas.openxmlformats.org/officeDocument/2006/relationships/customXml" Target="ink/ink235.xml"/><Relationship Id="rId682" Type="http://schemas.openxmlformats.org/officeDocument/2006/relationships/image" Target="media/image338.emf"/><Relationship Id="rId2156" Type="http://schemas.openxmlformats.org/officeDocument/2006/relationships/image" Target="media/image1073.emf"/><Relationship Id="rId2363" Type="http://schemas.openxmlformats.org/officeDocument/2006/relationships/customXml" Target="ink/ink1178.xml"/><Relationship Id="rId2570" Type="http://schemas.openxmlformats.org/officeDocument/2006/relationships/image" Target="media/image1280.emf"/><Relationship Id="rId3207" Type="http://schemas.openxmlformats.org/officeDocument/2006/relationships/image" Target="media/image1596.emf"/><Relationship Id="rId3414" Type="http://schemas.openxmlformats.org/officeDocument/2006/relationships/customXml" Target="ink/ink1703.xml"/><Relationship Id="rId3621" Type="http://schemas.openxmlformats.org/officeDocument/2006/relationships/image" Target="media/image1802.emf"/><Relationship Id="rId128" Type="http://schemas.openxmlformats.org/officeDocument/2006/relationships/image" Target="media/image61.emf"/><Relationship Id="rId335" Type="http://schemas.openxmlformats.org/officeDocument/2006/relationships/customXml" Target="ink/ink165.xml"/><Relationship Id="rId542" Type="http://schemas.openxmlformats.org/officeDocument/2006/relationships/image" Target="media/image268.emf"/><Relationship Id="rId1172" Type="http://schemas.openxmlformats.org/officeDocument/2006/relationships/image" Target="media/image583.emf"/><Relationship Id="rId2016" Type="http://schemas.openxmlformats.org/officeDocument/2006/relationships/image" Target="media/image1003.emf"/><Relationship Id="rId2223" Type="http://schemas.openxmlformats.org/officeDocument/2006/relationships/customXml" Target="ink/ink1108.xml"/><Relationship Id="rId2430" Type="http://schemas.openxmlformats.org/officeDocument/2006/relationships/image" Target="media/image1210.emf"/><Relationship Id="rId402" Type="http://schemas.openxmlformats.org/officeDocument/2006/relationships/image" Target="media/image198.emf"/><Relationship Id="rId1032" Type="http://schemas.openxmlformats.org/officeDocument/2006/relationships/image" Target="media/image513.emf"/><Relationship Id="rId4188" Type="http://schemas.openxmlformats.org/officeDocument/2006/relationships/customXml" Target="ink/ink2090.xml"/><Relationship Id="rId4395" Type="http://schemas.openxmlformats.org/officeDocument/2006/relationships/image" Target="media/image2188.emf"/><Relationship Id="rId1989" Type="http://schemas.openxmlformats.org/officeDocument/2006/relationships/customXml" Target="ink/ink991.xml"/><Relationship Id="rId4048" Type="http://schemas.openxmlformats.org/officeDocument/2006/relationships/customXml" Target="ink/ink2020.xml"/><Relationship Id="rId4255" Type="http://schemas.openxmlformats.org/officeDocument/2006/relationships/image" Target="media/image2118.emf"/><Relationship Id="rId1849" Type="http://schemas.openxmlformats.org/officeDocument/2006/relationships/customXml" Target="ink/ink921.xml"/><Relationship Id="rId3064" Type="http://schemas.openxmlformats.org/officeDocument/2006/relationships/image" Target="media/image1527.emf"/><Relationship Id="rId4462" Type="http://schemas.openxmlformats.org/officeDocument/2006/relationships/customXml" Target="ink/ink2227.xml"/><Relationship Id="rId192" Type="http://schemas.openxmlformats.org/officeDocument/2006/relationships/image" Target="media/image93.emf"/><Relationship Id="rId1709" Type="http://schemas.openxmlformats.org/officeDocument/2006/relationships/customXml" Target="ink/ink851.xml"/><Relationship Id="rId1916" Type="http://schemas.openxmlformats.org/officeDocument/2006/relationships/image" Target="media/image953.emf"/><Relationship Id="rId3271" Type="http://schemas.openxmlformats.org/officeDocument/2006/relationships/image" Target="media/image1628.emf"/><Relationship Id="rId4115" Type="http://schemas.openxmlformats.org/officeDocument/2006/relationships/image" Target="media/image2048.emf"/><Relationship Id="rId4322" Type="http://schemas.openxmlformats.org/officeDocument/2006/relationships/customXml" Target="ink/ink2157.xml"/><Relationship Id="rId2080" Type="http://schemas.openxmlformats.org/officeDocument/2006/relationships/image" Target="media/image1035.emf"/><Relationship Id="rId3131" Type="http://schemas.openxmlformats.org/officeDocument/2006/relationships/customXml" Target="ink/ink1562.xml"/><Relationship Id="rId2897" Type="http://schemas.openxmlformats.org/officeDocument/2006/relationships/customXml" Target="ink/ink1445.xml"/><Relationship Id="rId3948" Type="http://schemas.openxmlformats.org/officeDocument/2006/relationships/customXml" Target="ink/ink1970.xml"/><Relationship Id="rId869" Type="http://schemas.openxmlformats.org/officeDocument/2006/relationships/customXml" Target="ink/ink432.xml"/><Relationship Id="rId1499" Type="http://schemas.openxmlformats.org/officeDocument/2006/relationships/customXml" Target="ink/ink746.xml"/><Relationship Id="rId729" Type="http://schemas.openxmlformats.org/officeDocument/2006/relationships/customXml" Target="ink/ink362.xml"/><Relationship Id="rId1359" Type="http://schemas.openxmlformats.org/officeDocument/2006/relationships/customXml" Target="ink/ink677.xml"/><Relationship Id="rId2757" Type="http://schemas.openxmlformats.org/officeDocument/2006/relationships/customXml" Target="ink/ink1375.xml"/><Relationship Id="rId2964" Type="http://schemas.openxmlformats.org/officeDocument/2006/relationships/image" Target="media/image1477.emf"/><Relationship Id="rId3808" Type="http://schemas.openxmlformats.org/officeDocument/2006/relationships/image" Target="media/image1895.emf"/><Relationship Id="rId936" Type="http://schemas.openxmlformats.org/officeDocument/2006/relationships/image" Target="media/image465.emf"/><Relationship Id="rId1219" Type="http://schemas.openxmlformats.org/officeDocument/2006/relationships/customXml" Target="ink/ink607.xml"/><Relationship Id="rId1566" Type="http://schemas.openxmlformats.org/officeDocument/2006/relationships/image" Target="media/image779.emf"/><Relationship Id="rId1773" Type="http://schemas.openxmlformats.org/officeDocument/2006/relationships/customXml" Target="ink/ink883.xml"/><Relationship Id="rId1980" Type="http://schemas.openxmlformats.org/officeDocument/2006/relationships/image" Target="media/image985.emf"/><Relationship Id="rId2617" Type="http://schemas.openxmlformats.org/officeDocument/2006/relationships/customXml" Target="ink/ink1305.xml"/><Relationship Id="rId2824" Type="http://schemas.openxmlformats.org/officeDocument/2006/relationships/image" Target="media/image1407.emf"/><Relationship Id="rId65" Type="http://schemas.openxmlformats.org/officeDocument/2006/relationships/customXml" Target="ink/ink30.xml"/><Relationship Id="rId1426" Type="http://schemas.openxmlformats.org/officeDocument/2006/relationships/image" Target="media/image710.emf"/><Relationship Id="rId1633" Type="http://schemas.openxmlformats.org/officeDocument/2006/relationships/customXml" Target="ink/ink813.xml"/><Relationship Id="rId1840" Type="http://schemas.openxmlformats.org/officeDocument/2006/relationships/image" Target="media/image915.emf"/><Relationship Id="rId1700" Type="http://schemas.openxmlformats.org/officeDocument/2006/relationships/image" Target="media/image845.emf"/><Relationship Id="rId3598" Type="http://schemas.openxmlformats.org/officeDocument/2006/relationships/customXml" Target="ink/ink1795.xml"/><Relationship Id="rId3458" Type="http://schemas.openxmlformats.org/officeDocument/2006/relationships/customXml" Target="ink/ink1725.xml"/><Relationship Id="rId3665" Type="http://schemas.openxmlformats.org/officeDocument/2006/relationships/customXml" Target="ink/ink1828.xml"/><Relationship Id="rId3872" Type="http://schemas.openxmlformats.org/officeDocument/2006/relationships/customXml" Target="ink/ink1932.xml"/><Relationship Id="rId379" Type="http://schemas.openxmlformats.org/officeDocument/2006/relationships/customXml" Target="ink/ink187.xml"/><Relationship Id="rId586" Type="http://schemas.openxmlformats.org/officeDocument/2006/relationships/image" Target="media/image290.emf"/><Relationship Id="rId793" Type="http://schemas.openxmlformats.org/officeDocument/2006/relationships/customXml" Target="ink/ink394.xml"/><Relationship Id="rId2267" Type="http://schemas.openxmlformats.org/officeDocument/2006/relationships/customXml" Target="ink/ink1130.xml"/><Relationship Id="rId2474" Type="http://schemas.openxmlformats.org/officeDocument/2006/relationships/image" Target="media/image1232.emf"/><Relationship Id="rId2681" Type="http://schemas.openxmlformats.org/officeDocument/2006/relationships/customXml" Target="ink/ink1337.xml"/><Relationship Id="rId3318" Type="http://schemas.openxmlformats.org/officeDocument/2006/relationships/customXml" Target="ink/ink1655.xml"/><Relationship Id="rId3525" Type="http://schemas.openxmlformats.org/officeDocument/2006/relationships/image" Target="media/image1754.emf"/><Relationship Id="rId239" Type="http://schemas.openxmlformats.org/officeDocument/2006/relationships/customXml" Target="ink/ink117.xml"/><Relationship Id="rId446" Type="http://schemas.openxmlformats.org/officeDocument/2006/relationships/image" Target="media/image220.emf"/><Relationship Id="rId653" Type="http://schemas.openxmlformats.org/officeDocument/2006/relationships/customXml" Target="ink/ink324.xml"/><Relationship Id="rId1076" Type="http://schemas.openxmlformats.org/officeDocument/2006/relationships/image" Target="media/image535.emf"/><Relationship Id="rId1283" Type="http://schemas.openxmlformats.org/officeDocument/2006/relationships/customXml" Target="ink/ink639.xml"/><Relationship Id="rId1490" Type="http://schemas.openxmlformats.org/officeDocument/2006/relationships/image" Target="media/image741.emf"/><Relationship Id="rId2127" Type="http://schemas.openxmlformats.org/officeDocument/2006/relationships/customXml" Target="ink/ink1060.xml"/><Relationship Id="rId2334" Type="http://schemas.openxmlformats.org/officeDocument/2006/relationships/image" Target="media/image1162.emf"/><Relationship Id="rId3732" Type="http://schemas.openxmlformats.org/officeDocument/2006/relationships/image" Target="media/image1857.emf"/><Relationship Id="rId306" Type="http://schemas.openxmlformats.org/officeDocument/2006/relationships/image" Target="media/image150.emf"/><Relationship Id="rId860" Type="http://schemas.openxmlformats.org/officeDocument/2006/relationships/image" Target="media/image427.emf"/><Relationship Id="rId1143" Type="http://schemas.openxmlformats.org/officeDocument/2006/relationships/customXml" Target="ink/ink569.xml"/><Relationship Id="rId2541" Type="http://schemas.openxmlformats.org/officeDocument/2006/relationships/customXml" Target="ink/ink1267.xml"/><Relationship Id="rId4299" Type="http://schemas.openxmlformats.org/officeDocument/2006/relationships/image" Target="media/image2140.emf"/><Relationship Id="rId513" Type="http://schemas.openxmlformats.org/officeDocument/2006/relationships/customXml" Target="ink/ink254.xml"/><Relationship Id="rId720" Type="http://schemas.openxmlformats.org/officeDocument/2006/relationships/image" Target="media/image357.emf"/><Relationship Id="rId1350" Type="http://schemas.openxmlformats.org/officeDocument/2006/relationships/image" Target="media/image672.emf"/><Relationship Id="rId2401" Type="http://schemas.openxmlformats.org/officeDocument/2006/relationships/customXml" Target="ink/ink1197.xml"/><Relationship Id="rId4159" Type="http://schemas.openxmlformats.org/officeDocument/2006/relationships/image" Target="media/image2070.emf"/><Relationship Id="rId1003" Type="http://schemas.openxmlformats.org/officeDocument/2006/relationships/customXml" Target="ink/ink499.xml"/><Relationship Id="rId1210" Type="http://schemas.openxmlformats.org/officeDocument/2006/relationships/image" Target="media/image602.emf"/><Relationship Id="rId4366" Type="http://schemas.openxmlformats.org/officeDocument/2006/relationships/customXml" Target="ink/ink2179.xml"/><Relationship Id="rId3175" Type="http://schemas.openxmlformats.org/officeDocument/2006/relationships/customXml" Target="ink/ink1584.xml"/><Relationship Id="rId3382" Type="http://schemas.openxmlformats.org/officeDocument/2006/relationships/customXml" Target="ink/ink1687.xml"/><Relationship Id="rId4019" Type="http://schemas.openxmlformats.org/officeDocument/2006/relationships/image" Target="media/image2000.emf"/><Relationship Id="rId4226" Type="http://schemas.openxmlformats.org/officeDocument/2006/relationships/customXml" Target="ink/ink2109.xml"/><Relationship Id="rId4433" Type="http://schemas.openxmlformats.org/officeDocument/2006/relationships/image" Target="media/image2207.emf"/><Relationship Id="rId2191" Type="http://schemas.openxmlformats.org/officeDocument/2006/relationships/customXml" Target="ink/ink1092.xml"/><Relationship Id="rId3035" Type="http://schemas.openxmlformats.org/officeDocument/2006/relationships/customXml" Target="ink/ink1514.xml"/><Relationship Id="rId3242" Type="http://schemas.openxmlformats.org/officeDocument/2006/relationships/customXml" Target="ink/ink1618.xml"/><Relationship Id="rId163" Type="http://schemas.openxmlformats.org/officeDocument/2006/relationships/customXml" Target="ink/ink79.xml"/><Relationship Id="rId370" Type="http://schemas.openxmlformats.org/officeDocument/2006/relationships/image" Target="media/image182.emf"/><Relationship Id="rId2051" Type="http://schemas.openxmlformats.org/officeDocument/2006/relationships/customXml" Target="ink/ink1022.xml"/><Relationship Id="rId3102" Type="http://schemas.openxmlformats.org/officeDocument/2006/relationships/image" Target="media/image1546.emf"/><Relationship Id="rId230" Type="http://schemas.openxmlformats.org/officeDocument/2006/relationships/image" Target="media/image112.emf"/><Relationship Id="rId2868" Type="http://schemas.openxmlformats.org/officeDocument/2006/relationships/image" Target="media/image1429.emf"/><Relationship Id="rId3919" Type="http://schemas.openxmlformats.org/officeDocument/2006/relationships/image" Target="media/image1950.emf"/><Relationship Id="rId4083" Type="http://schemas.openxmlformats.org/officeDocument/2006/relationships/image" Target="media/image2032.emf"/><Relationship Id="rId1677" Type="http://schemas.openxmlformats.org/officeDocument/2006/relationships/customXml" Target="ink/ink835.xml"/><Relationship Id="rId1884" Type="http://schemas.openxmlformats.org/officeDocument/2006/relationships/image" Target="media/image937.emf"/><Relationship Id="rId2728" Type="http://schemas.openxmlformats.org/officeDocument/2006/relationships/image" Target="media/image1359.emf"/><Relationship Id="rId2935" Type="http://schemas.openxmlformats.org/officeDocument/2006/relationships/customXml" Target="ink/ink1464.xml"/><Relationship Id="rId4290" Type="http://schemas.openxmlformats.org/officeDocument/2006/relationships/customXml" Target="ink/ink2141.xml"/><Relationship Id="rId907" Type="http://schemas.openxmlformats.org/officeDocument/2006/relationships/customXml" Target="ink/ink451.xml"/><Relationship Id="rId1537" Type="http://schemas.openxmlformats.org/officeDocument/2006/relationships/customXml" Target="ink/ink765.xml"/><Relationship Id="rId1744" Type="http://schemas.openxmlformats.org/officeDocument/2006/relationships/image" Target="media/image867.emf"/><Relationship Id="rId1951" Type="http://schemas.openxmlformats.org/officeDocument/2006/relationships/customXml" Target="ink/ink972.xml"/><Relationship Id="rId4150" Type="http://schemas.openxmlformats.org/officeDocument/2006/relationships/customXml" Target="ink/ink2071.xml"/><Relationship Id="rId36" Type="http://schemas.openxmlformats.org/officeDocument/2006/relationships/image" Target="media/image15.emf"/><Relationship Id="rId1604" Type="http://schemas.openxmlformats.org/officeDocument/2006/relationships/image" Target="media/image797.emf"/><Relationship Id="rId4010" Type="http://schemas.openxmlformats.org/officeDocument/2006/relationships/customXml" Target="ink/ink2001.xml"/><Relationship Id="rId1811" Type="http://schemas.openxmlformats.org/officeDocument/2006/relationships/customXml" Target="ink/ink902.xml"/><Relationship Id="rId3569" Type="http://schemas.openxmlformats.org/officeDocument/2006/relationships/image" Target="media/image1776.emf"/><Relationship Id="rId697" Type="http://schemas.openxmlformats.org/officeDocument/2006/relationships/customXml" Target="ink/ink346.xml"/><Relationship Id="rId2378" Type="http://schemas.openxmlformats.org/officeDocument/2006/relationships/image" Target="media/image1184.emf"/><Relationship Id="rId3429" Type="http://schemas.openxmlformats.org/officeDocument/2006/relationships/image" Target="media/image1706.emf"/><Relationship Id="rId3776" Type="http://schemas.openxmlformats.org/officeDocument/2006/relationships/image" Target="media/image1879.emf"/><Relationship Id="rId3983" Type="http://schemas.openxmlformats.org/officeDocument/2006/relationships/image" Target="media/image1982.emf"/><Relationship Id="rId1187" Type="http://schemas.openxmlformats.org/officeDocument/2006/relationships/customXml" Target="ink/ink591.xml"/><Relationship Id="rId2585" Type="http://schemas.openxmlformats.org/officeDocument/2006/relationships/customXml" Target="ink/ink1289.xml"/><Relationship Id="rId2792" Type="http://schemas.openxmlformats.org/officeDocument/2006/relationships/image" Target="media/image1391.emf"/><Relationship Id="rId3636" Type="http://schemas.openxmlformats.org/officeDocument/2006/relationships/customXml" Target="ink/ink1814.xml"/><Relationship Id="rId3843" Type="http://schemas.openxmlformats.org/officeDocument/2006/relationships/image" Target="media/image1912.emf"/><Relationship Id="rId557" Type="http://schemas.openxmlformats.org/officeDocument/2006/relationships/customXml" Target="ink/ink276.xml"/><Relationship Id="rId764" Type="http://schemas.openxmlformats.org/officeDocument/2006/relationships/image" Target="media/image379.emf"/><Relationship Id="rId971" Type="http://schemas.openxmlformats.org/officeDocument/2006/relationships/customXml" Target="ink/ink483.xml"/><Relationship Id="rId1394" Type="http://schemas.openxmlformats.org/officeDocument/2006/relationships/image" Target="media/image694.emf"/><Relationship Id="rId2238" Type="http://schemas.openxmlformats.org/officeDocument/2006/relationships/image" Target="media/image1114.emf"/><Relationship Id="rId2445" Type="http://schemas.openxmlformats.org/officeDocument/2006/relationships/customXml" Target="ink/ink1219.xml"/><Relationship Id="rId2652" Type="http://schemas.openxmlformats.org/officeDocument/2006/relationships/image" Target="media/image1321.emf"/><Relationship Id="rId3703" Type="http://schemas.openxmlformats.org/officeDocument/2006/relationships/customXml" Target="ink/ink1847.xml"/><Relationship Id="rId3910" Type="http://schemas.openxmlformats.org/officeDocument/2006/relationships/customXml" Target="ink/ink1951.xml"/><Relationship Id="rId417" Type="http://schemas.openxmlformats.org/officeDocument/2006/relationships/customXml" Target="ink/ink206.xml"/><Relationship Id="rId624" Type="http://schemas.openxmlformats.org/officeDocument/2006/relationships/image" Target="media/image309.emf"/><Relationship Id="rId831" Type="http://schemas.openxmlformats.org/officeDocument/2006/relationships/customXml" Target="ink/ink413.xml"/><Relationship Id="rId1047" Type="http://schemas.openxmlformats.org/officeDocument/2006/relationships/customXml" Target="ink/ink521.xml"/><Relationship Id="rId1254" Type="http://schemas.openxmlformats.org/officeDocument/2006/relationships/image" Target="media/image624.emf"/><Relationship Id="rId1461" Type="http://schemas.openxmlformats.org/officeDocument/2006/relationships/customXml" Target="ink/ink728.xml"/><Relationship Id="rId2305" Type="http://schemas.openxmlformats.org/officeDocument/2006/relationships/customXml" Target="ink/ink1149.xml"/><Relationship Id="rId2512" Type="http://schemas.openxmlformats.org/officeDocument/2006/relationships/image" Target="media/image1251.emf"/><Relationship Id="rId1114" Type="http://schemas.openxmlformats.org/officeDocument/2006/relationships/image" Target="media/image554.emf"/><Relationship Id="rId1321" Type="http://schemas.openxmlformats.org/officeDocument/2006/relationships/customXml" Target="ink/ink658.xml"/><Relationship Id="rId4477" Type="http://schemas.openxmlformats.org/officeDocument/2006/relationships/image" Target="media/image2229.emf"/><Relationship Id="rId3079" Type="http://schemas.openxmlformats.org/officeDocument/2006/relationships/customXml" Target="ink/ink1536.xml"/><Relationship Id="rId3286" Type="http://schemas.openxmlformats.org/officeDocument/2006/relationships/customXml" Target="ink/ink1639.xml"/><Relationship Id="rId3493" Type="http://schemas.openxmlformats.org/officeDocument/2006/relationships/image" Target="media/image1738.emf"/><Relationship Id="rId4337" Type="http://schemas.openxmlformats.org/officeDocument/2006/relationships/image" Target="media/image2159.emf"/><Relationship Id="rId2095" Type="http://schemas.openxmlformats.org/officeDocument/2006/relationships/customXml" Target="ink/ink1044.xml"/><Relationship Id="rId3146" Type="http://schemas.openxmlformats.org/officeDocument/2006/relationships/image" Target="media/image1566.emf"/><Relationship Id="rId3353" Type="http://schemas.openxmlformats.org/officeDocument/2006/relationships/image" Target="media/image1668.emf"/><Relationship Id="rId274" Type="http://schemas.openxmlformats.org/officeDocument/2006/relationships/image" Target="media/image134.emf"/><Relationship Id="rId481" Type="http://schemas.openxmlformats.org/officeDocument/2006/relationships/customXml" Target="ink/ink238.xml"/><Relationship Id="rId2162" Type="http://schemas.openxmlformats.org/officeDocument/2006/relationships/image" Target="media/image1076.emf"/><Relationship Id="rId3006" Type="http://schemas.openxmlformats.org/officeDocument/2006/relationships/image" Target="media/image1498.emf"/><Relationship Id="rId3560" Type="http://schemas.openxmlformats.org/officeDocument/2006/relationships/customXml" Target="ink/ink1776.xml"/><Relationship Id="rId4404" Type="http://schemas.openxmlformats.org/officeDocument/2006/relationships/customXml" Target="ink/ink2198.xml"/><Relationship Id="rId134" Type="http://schemas.openxmlformats.org/officeDocument/2006/relationships/image" Target="media/image64.emf"/><Relationship Id="rId3213" Type="http://schemas.openxmlformats.org/officeDocument/2006/relationships/image" Target="media/image1599.emf"/><Relationship Id="rId3420" Type="http://schemas.openxmlformats.org/officeDocument/2006/relationships/customXml" Target="ink/ink1706.xml"/><Relationship Id="rId341" Type="http://schemas.openxmlformats.org/officeDocument/2006/relationships/customXml" Target="ink/ink168.xml"/><Relationship Id="rId2022" Type="http://schemas.openxmlformats.org/officeDocument/2006/relationships/image" Target="media/image1006.emf"/><Relationship Id="rId2979" Type="http://schemas.openxmlformats.org/officeDocument/2006/relationships/customXml" Target="ink/ink1486.xml"/><Relationship Id="rId201" Type="http://schemas.openxmlformats.org/officeDocument/2006/relationships/customXml" Target="ink/ink98.xml"/><Relationship Id="rId1788" Type="http://schemas.openxmlformats.org/officeDocument/2006/relationships/image" Target="media/image889.emf"/><Relationship Id="rId1995" Type="http://schemas.openxmlformats.org/officeDocument/2006/relationships/customXml" Target="ink/ink994.xml"/><Relationship Id="rId2839" Type="http://schemas.openxmlformats.org/officeDocument/2006/relationships/customXml" Target="ink/ink1416.xml"/><Relationship Id="rId4194" Type="http://schemas.openxmlformats.org/officeDocument/2006/relationships/customXml" Target="ink/ink2093.xml"/><Relationship Id="rId1648" Type="http://schemas.openxmlformats.org/officeDocument/2006/relationships/image" Target="media/image819.emf"/><Relationship Id="rId4054" Type="http://schemas.openxmlformats.org/officeDocument/2006/relationships/customXml" Target="ink/ink2023.xml"/><Relationship Id="rId4261" Type="http://schemas.openxmlformats.org/officeDocument/2006/relationships/image" Target="media/image2121.emf"/><Relationship Id="rId1508" Type="http://schemas.openxmlformats.org/officeDocument/2006/relationships/image" Target="media/image750.emf"/><Relationship Id="rId1855" Type="http://schemas.openxmlformats.org/officeDocument/2006/relationships/customXml" Target="ink/ink924.xml"/><Relationship Id="rId2906" Type="http://schemas.openxmlformats.org/officeDocument/2006/relationships/image" Target="media/image1448.emf"/><Relationship Id="rId3070" Type="http://schemas.openxmlformats.org/officeDocument/2006/relationships/image" Target="media/image1530.emf"/><Relationship Id="rId4121" Type="http://schemas.openxmlformats.org/officeDocument/2006/relationships/image" Target="media/image2051.emf"/><Relationship Id="rId1715" Type="http://schemas.openxmlformats.org/officeDocument/2006/relationships/customXml" Target="ink/ink854.xml"/><Relationship Id="rId1922" Type="http://schemas.openxmlformats.org/officeDocument/2006/relationships/image" Target="media/image956.emf"/><Relationship Id="rId3887" Type="http://schemas.openxmlformats.org/officeDocument/2006/relationships/image" Target="media/image1934.emf"/><Relationship Id="rId2489" Type="http://schemas.openxmlformats.org/officeDocument/2006/relationships/customXml" Target="ink/ink1241.xml"/><Relationship Id="rId2696" Type="http://schemas.openxmlformats.org/officeDocument/2006/relationships/image" Target="media/image1343.emf"/><Relationship Id="rId3747" Type="http://schemas.openxmlformats.org/officeDocument/2006/relationships/customXml" Target="ink/ink1869.xml"/><Relationship Id="rId3954" Type="http://schemas.openxmlformats.org/officeDocument/2006/relationships/customXml" Target="ink/ink1973.xml"/><Relationship Id="rId668" Type="http://schemas.openxmlformats.org/officeDocument/2006/relationships/image" Target="media/image331.emf"/><Relationship Id="rId875" Type="http://schemas.openxmlformats.org/officeDocument/2006/relationships/customXml" Target="ink/ink435.xml"/><Relationship Id="rId1298" Type="http://schemas.openxmlformats.org/officeDocument/2006/relationships/image" Target="media/image646.emf"/><Relationship Id="rId2349" Type="http://schemas.openxmlformats.org/officeDocument/2006/relationships/customXml" Target="ink/ink1171.xml"/><Relationship Id="rId2556" Type="http://schemas.openxmlformats.org/officeDocument/2006/relationships/image" Target="media/image1273.emf"/><Relationship Id="rId2763" Type="http://schemas.openxmlformats.org/officeDocument/2006/relationships/customXml" Target="ink/ink1378.xml"/><Relationship Id="rId2970" Type="http://schemas.openxmlformats.org/officeDocument/2006/relationships/image" Target="media/image1480.emf"/><Relationship Id="rId3607" Type="http://schemas.openxmlformats.org/officeDocument/2006/relationships/image" Target="media/image1795.emf"/><Relationship Id="rId3814" Type="http://schemas.openxmlformats.org/officeDocument/2006/relationships/image" Target="media/image1898.emf"/><Relationship Id="rId528" Type="http://schemas.openxmlformats.org/officeDocument/2006/relationships/image" Target="media/image261.emf"/><Relationship Id="rId735" Type="http://schemas.openxmlformats.org/officeDocument/2006/relationships/customXml" Target="ink/ink365.xml"/><Relationship Id="rId942" Type="http://schemas.openxmlformats.org/officeDocument/2006/relationships/image" Target="media/image468.emf"/><Relationship Id="rId1158" Type="http://schemas.openxmlformats.org/officeDocument/2006/relationships/image" Target="media/image576.emf"/><Relationship Id="rId1365" Type="http://schemas.openxmlformats.org/officeDocument/2006/relationships/customXml" Target="ink/ink680.xml"/><Relationship Id="rId1572" Type="http://schemas.openxmlformats.org/officeDocument/2006/relationships/image" Target="media/image782.emf"/><Relationship Id="rId2209" Type="http://schemas.openxmlformats.org/officeDocument/2006/relationships/customXml" Target="ink/ink1101.xml"/><Relationship Id="rId2416" Type="http://schemas.openxmlformats.org/officeDocument/2006/relationships/image" Target="media/image1203.emf"/><Relationship Id="rId2623" Type="http://schemas.openxmlformats.org/officeDocument/2006/relationships/customXml" Target="ink/ink1308.xml"/><Relationship Id="rId1018" Type="http://schemas.openxmlformats.org/officeDocument/2006/relationships/image" Target="media/image506.emf"/><Relationship Id="rId1225" Type="http://schemas.openxmlformats.org/officeDocument/2006/relationships/customXml" Target="ink/ink610.xml"/><Relationship Id="rId1432" Type="http://schemas.openxmlformats.org/officeDocument/2006/relationships/image" Target="media/image713.emf"/><Relationship Id="rId2830" Type="http://schemas.openxmlformats.org/officeDocument/2006/relationships/image" Target="media/image1410.emf"/><Relationship Id="rId71" Type="http://schemas.openxmlformats.org/officeDocument/2006/relationships/customXml" Target="ink/ink33.xml"/><Relationship Id="rId802" Type="http://schemas.openxmlformats.org/officeDocument/2006/relationships/image" Target="media/image398.emf"/><Relationship Id="rId3397" Type="http://schemas.openxmlformats.org/officeDocument/2006/relationships/image" Target="media/image1690.emf"/><Relationship Id="rId4448" Type="http://schemas.openxmlformats.org/officeDocument/2006/relationships/customXml" Target="ink/ink2220.xml"/><Relationship Id="rId178" Type="http://schemas.openxmlformats.org/officeDocument/2006/relationships/image" Target="media/image86.emf"/><Relationship Id="rId3257" Type="http://schemas.openxmlformats.org/officeDocument/2006/relationships/image" Target="media/image1621.emf"/><Relationship Id="rId3464" Type="http://schemas.openxmlformats.org/officeDocument/2006/relationships/customXml" Target="ink/ink1728.xml"/><Relationship Id="rId3671" Type="http://schemas.openxmlformats.org/officeDocument/2006/relationships/customXml" Target="ink/ink1831.xml"/><Relationship Id="rId4308" Type="http://schemas.openxmlformats.org/officeDocument/2006/relationships/customXml" Target="ink/ink2150.xml"/><Relationship Id="rId385" Type="http://schemas.openxmlformats.org/officeDocument/2006/relationships/customXml" Target="ink/ink190.xml"/><Relationship Id="rId592" Type="http://schemas.openxmlformats.org/officeDocument/2006/relationships/image" Target="media/image293.emf"/><Relationship Id="rId2066" Type="http://schemas.openxmlformats.org/officeDocument/2006/relationships/image" Target="media/image1028.emf"/><Relationship Id="rId2273" Type="http://schemas.openxmlformats.org/officeDocument/2006/relationships/customXml" Target="ink/ink1133.xml"/><Relationship Id="rId2480" Type="http://schemas.openxmlformats.org/officeDocument/2006/relationships/image" Target="media/image1235.emf"/><Relationship Id="rId3117" Type="http://schemas.openxmlformats.org/officeDocument/2006/relationships/customXml" Target="ink/ink1555.xml"/><Relationship Id="rId3324" Type="http://schemas.openxmlformats.org/officeDocument/2006/relationships/customXml" Target="ink/ink1658.xml"/><Relationship Id="rId3531" Type="http://schemas.openxmlformats.org/officeDocument/2006/relationships/image" Target="media/image1757.emf"/><Relationship Id="rId245" Type="http://schemas.openxmlformats.org/officeDocument/2006/relationships/customXml" Target="ink/ink120.xml"/><Relationship Id="rId452" Type="http://schemas.openxmlformats.org/officeDocument/2006/relationships/image" Target="media/image223.emf"/><Relationship Id="rId1082" Type="http://schemas.openxmlformats.org/officeDocument/2006/relationships/image" Target="media/image538.emf"/><Relationship Id="rId2133" Type="http://schemas.openxmlformats.org/officeDocument/2006/relationships/customXml" Target="ink/ink1063.xml"/><Relationship Id="rId2340" Type="http://schemas.openxmlformats.org/officeDocument/2006/relationships/image" Target="media/image1165.emf"/><Relationship Id="rId105" Type="http://schemas.openxmlformats.org/officeDocument/2006/relationships/customXml" Target="ink/ink50.xml"/><Relationship Id="rId312" Type="http://schemas.openxmlformats.org/officeDocument/2006/relationships/image" Target="media/image153.emf"/><Relationship Id="rId2200" Type="http://schemas.openxmlformats.org/officeDocument/2006/relationships/image" Target="media/image1095.emf"/><Relationship Id="rId4098" Type="http://schemas.openxmlformats.org/officeDocument/2006/relationships/customXml" Target="ink/ink2045.xml"/><Relationship Id="rId1899" Type="http://schemas.openxmlformats.org/officeDocument/2006/relationships/customXml" Target="ink/ink946.xml"/><Relationship Id="rId4165" Type="http://schemas.openxmlformats.org/officeDocument/2006/relationships/image" Target="media/image2073.emf"/><Relationship Id="rId4372" Type="http://schemas.openxmlformats.org/officeDocument/2006/relationships/customXml" Target="ink/ink2182.xml"/><Relationship Id="rId1759" Type="http://schemas.openxmlformats.org/officeDocument/2006/relationships/customXml" Target="ink/ink876.xml"/><Relationship Id="rId1966" Type="http://schemas.openxmlformats.org/officeDocument/2006/relationships/image" Target="media/image978.emf"/><Relationship Id="rId3181" Type="http://schemas.openxmlformats.org/officeDocument/2006/relationships/image" Target="media/image1583.emf"/><Relationship Id="rId4025" Type="http://schemas.openxmlformats.org/officeDocument/2006/relationships/image" Target="media/image2003.emf"/><Relationship Id="rId1619" Type="http://schemas.openxmlformats.org/officeDocument/2006/relationships/customXml" Target="ink/ink806.xml"/><Relationship Id="rId1826" Type="http://schemas.openxmlformats.org/officeDocument/2006/relationships/image" Target="media/image908.emf"/><Relationship Id="rId4232" Type="http://schemas.openxmlformats.org/officeDocument/2006/relationships/customXml" Target="ink/ink2112.xml"/><Relationship Id="rId3041" Type="http://schemas.openxmlformats.org/officeDocument/2006/relationships/customXml" Target="ink/ink1517.xml"/><Relationship Id="rId3998" Type="http://schemas.openxmlformats.org/officeDocument/2006/relationships/customXml" Target="ink/ink1995.xml"/><Relationship Id="rId3858" Type="http://schemas.openxmlformats.org/officeDocument/2006/relationships/customXml" Target="ink/ink1925.xml"/><Relationship Id="rId779" Type="http://schemas.openxmlformats.org/officeDocument/2006/relationships/customXml" Target="ink/ink387.xml"/><Relationship Id="rId986" Type="http://schemas.openxmlformats.org/officeDocument/2006/relationships/image" Target="media/image490.emf"/><Relationship Id="rId2667" Type="http://schemas.openxmlformats.org/officeDocument/2006/relationships/customXml" Target="ink/ink1330.xml"/><Relationship Id="rId3718" Type="http://schemas.openxmlformats.org/officeDocument/2006/relationships/image" Target="media/image1850.emf"/><Relationship Id="rId639" Type="http://schemas.openxmlformats.org/officeDocument/2006/relationships/customXml" Target="ink/ink317.xml"/><Relationship Id="rId1269" Type="http://schemas.openxmlformats.org/officeDocument/2006/relationships/customXml" Target="ink/ink632.xml"/><Relationship Id="rId1476" Type="http://schemas.openxmlformats.org/officeDocument/2006/relationships/image" Target="media/image734.emf"/><Relationship Id="rId2874" Type="http://schemas.openxmlformats.org/officeDocument/2006/relationships/image" Target="media/image1432.emf"/><Relationship Id="rId3925" Type="http://schemas.openxmlformats.org/officeDocument/2006/relationships/image" Target="media/image1953.emf"/><Relationship Id="rId846" Type="http://schemas.openxmlformats.org/officeDocument/2006/relationships/image" Target="media/image420.emf"/><Relationship Id="rId1129" Type="http://schemas.openxmlformats.org/officeDocument/2006/relationships/customXml" Target="ink/ink562.xml"/><Relationship Id="rId1683" Type="http://schemas.openxmlformats.org/officeDocument/2006/relationships/customXml" Target="ink/ink838.xml"/><Relationship Id="rId1890" Type="http://schemas.openxmlformats.org/officeDocument/2006/relationships/image" Target="media/image940.emf"/><Relationship Id="rId2527" Type="http://schemas.openxmlformats.org/officeDocument/2006/relationships/customXml" Target="ink/ink1260.xml"/><Relationship Id="rId2734" Type="http://schemas.openxmlformats.org/officeDocument/2006/relationships/image" Target="media/image1362.emf"/><Relationship Id="rId2941" Type="http://schemas.openxmlformats.org/officeDocument/2006/relationships/customXml" Target="ink/ink1467.xml"/><Relationship Id="rId706" Type="http://schemas.openxmlformats.org/officeDocument/2006/relationships/image" Target="media/image350.emf"/><Relationship Id="rId913" Type="http://schemas.openxmlformats.org/officeDocument/2006/relationships/customXml" Target="ink/ink454.xml"/><Relationship Id="rId1336" Type="http://schemas.openxmlformats.org/officeDocument/2006/relationships/image" Target="media/image665.emf"/><Relationship Id="rId1543" Type="http://schemas.openxmlformats.org/officeDocument/2006/relationships/customXml" Target="ink/ink768.xml"/><Relationship Id="rId1750" Type="http://schemas.openxmlformats.org/officeDocument/2006/relationships/image" Target="media/image870.emf"/><Relationship Id="rId2801" Type="http://schemas.openxmlformats.org/officeDocument/2006/relationships/customXml" Target="ink/ink1397.xml"/><Relationship Id="rId42" Type="http://schemas.openxmlformats.org/officeDocument/2006/relationships/image" Target="media/image18.emf"/><Relationship Id="rId1403" Type="http://schemas.openxmlformats.org/officeDocument/2006/relationships/customXml" Target="ink/ink699.xml"/><Relationship Id="rId1610" Type="http://schemas.openxmlformats.org/officeDocument/2006/relationships/image" Target="media/image800.emf"/><Relationship Id="rId3368" Type="http://schemas.openxmlformats.org/officeDocument/2006/relationships/customXml" Target="ink/ink1680.xml"/><Relationship Id="rId3575" Type="http://schemas.openxmlformats.org/officeDocument/2006/relationships/image" Target="media/image1779.emf"/><Relationship Id="rId3782" Type="http://schemas.openxmlformats.org/officeDocument/2006/relationships/image" Target="media/image1882.emf"/><Relationship Id="rId4419" Type="http://schemas.openxmlformats.org/officeDocument/2006/relationships/image" Target="media/image2200.emf"/><Relationship Id="rId289" Type="http://schemas.openxmlformats.org/officeDocument/2006/relationships/customXml" Target="ink/ink142.xml"/><Relationship Id="rId496" Type="http://schemas.openxmlformats.org/officeDocument/2006/relationships/image" Target="media/image245.emf"/><Relationship Id="rId2177" Type="http://schemas.openxmlformats.org/officeDocument/2006/relationships/customXml" Target="ink/ink1085.xml"/><Relationship Id="rId2384" Type="http://schemas.openxmlformats.org/officeDocument/2006/relationships/image" Target="media/image1187.emf"/><Relationship Id="rId2591" Type="http://schemas.openxmlformats.org/officeDocument/2006/relationships/customXml" Target="ink/ink1292.xml"/><Relationship Id="rId3228" Type="http://schemas.openxmlformats.org/officeDocument/2006/relationships/customXml" Target="ink/ink1611.xml"/><Relationship Id="rId3435" Type="http://schemas.openxmlformats.org/officeDocument/2006/relationships/image" Target="media/image1709.emf"/><Relationship Id="rId3642" Type="http://schemas.openxmlformats.org/officeDocument/2006/relationships/customXml" Target="ink/ink1817.xml"/><Relationship Id="rId149" Type="http://schemas.openxmlformats.org/officeDocument/2006/relationships/customXml" Target="ink/ink72.xml"/><Relationship Id="rId356" Type="http://schemas.openxmlformats.org/officeDocument/2006/relationships/image" Target="media/image175.emf"/><Relationship Id="rId563" Type="http://schemas.openxmlformats.org/officeDocument/2006/relationships/customXml" Target="ink/ink279.xml"/><Relationship Id="rId770" Type="http://schemas.openxmlformats.org/officeDocument/2006/relationships/image" Target="media/image382.emf"/><Relationship Id="rId1193" Type="http://schemas.openxmlformats.org/officeDocument/2006/relationships/customXml" Target="ink/ink594.xml"/><Relationship Id="rId2037" Type="http://schemas.openxmlformats.org/officeDocument/2006/relationships/customXml" Target="ink/ink1015.xml"/><Relationship Id="rId2244" Type="http://schemas.openxmlformats.org/officeDocument/2006/relationships/image" Target="media/image1117.emf"/><Relationship Id="rId2451" Type="http://schemas.openxmlformats.org/officeDocument/2006/relationships/customXml" Target="ink/ink1222.xml"/><Relationship Id="rId216" Type="http://schemas.openxmlformats.org/officeDocument/2006/relationships/image" Target="media/image105.emf"/><Relationship Id="rId423" Type="http://schemas.openxmlformats.org/officeDocument/2006/relationships/customXml" Target="ink/ink209.xml"/><Relationship Id="rId1053" Type="http://schemas.openxmlformats.org/officeDocument/2006/relationships/customXml" Target="ink/ink524.xml"/><Relationship Id="rId1260" Type="http://schemas.openxmlformats.org/officeDocument/2006/relationships/image" Target="media/image627.emf"/><Relationship Id="rId2104" Type="http://schemas.openxmlformats.org/officeDocument/2006/relationships/image" Target="media/image1047.emf"/><Relationship Id="rId3502" Type="http://schemas.openxmlformats.org/officeDocument/2006/relationships/customXml" Target="ink/ink1747.xml"/><Relationship Id="rId630" Type="http://schemas.openxmlformats.org/officeDocument/2006/relationships/image" Target="media/image312.emf"/><Relationship Id="rId2311" Type="http://schemas.openxmlformats.org/officeDocument/2006/relationships/customXml" Target="ink/ink1152.xml"/><Relationship Id="rId4069" Type="http://schemas.openxmlformats.org/officeDocument/2006/relationships/image" Target="media/image2025.emf"/><Relationship Id="rId1120" Type="http://schemas.openxmlformats.org/officeDocument/2006/relationships/image" Target="media/image557.emf"/><Relationship Id="rId4276" Type="http://schemas.openxmlformats.org/officeDocument/2006/relationships/customXml" Target="ink/ink2134.xml"/><Relationship Id="rId4483" Type="http://schemas.openxmlformats.org/officeDocument/2006/relationships/image" Target="media/image2232.emf"/><Relationship Id="rId1937" Type="http://schemas.openxmlformats.org/officeDocument/2006/relationships/customXml" Target="ink/ink965.xml"/><Relationship Id="rId3085" Type="http://schemas.openxmlformats.org/officeDocument/2006/relationships/customXml" Target="ink/ink1539.xml"/><Relationship Id="rId3292" Type="http://schemas.openxmlformats.org/officeDocument/2006/relationships/customXml" Target="ink/ink1642.xml"/><Relationship Id="rId4136" Type="http://schemas.openxmlformats.org/officeDocument/2006/relationships/customXml" Target="ink/ink2064.xml"/><Relationship Id="rId4343" Type="http://schemas.openxmlformats.org/officeDocument/2006/relationships/image" Target="media/image2162.emf"/><Relationship Id="rId3152" Type="http://schemas.openxmlformats.org/officeDocument/2006/relationships/image" Target="media/image1569.emf"/><Relationship Id="rId4203" Type="http://schemas.openxmlformats.org/officeDocument/2006/relationships/image" Target="media/image2092.emf"/><Relationship Id="rId4410" Type="http://schemas.openxmlformats.org/officeDocument/2006/relationships/customXml" Target="ink/ink2201.xml"/><Relationship Id="rId280" Type="http://schemas.openxmlformats.org/officeDocument/2006/relationships/image" Target="media/image137.emf"/><Relationship Id="rId3012" Type="http://schemas.openxmlformats.org/officeDocument/2006/relationships/image" Target="media/image1501.emf"/><Relationship Id="rId140" Type="http://schemas.openxmlformats.org/officeDocument/2006/relationships/image" Target="media/image67.emf"/><Relationship Id="rId3969" Type="http://schemas.openxmlformats.org/officeDocument/2006/relationships/image" Target="media/image1975.emf"/><Relationship Id="rId6" Type="http://schemas.openxmlformats.org/officeDocument/2006/relationships/endnotes" Target="endnotes.xml"/><Relationship Id="rId2778" Type="http://schemas.openxmlformats.org/officeDocument/2006/relationships/image" Target="media/image1384.emf"/><Relationship Id="rId2985" Type="http://schemas.openxmlformats.org/officeDocument/2006/relationships/customXml" Target="ink/ink1489.xml"/><Relationship Id="rId3829" Type="http://schemas.openxmlformats.org/officeDocument/2006/relationships/customXml" Target="ink/ink1910.xml"/><Relationship Id="rId957" Type="http://schemas.openxmlformats.org/officeDocument/2006/relationships/customXml" Target="ink/ink476.xml"/><Relationship Id="rId1587" Type="http://schemas.openxmlformats.org/officeDocument/2006/relationships/customXml" Target="ink/ink790.xml"/><Relationship Id="rId1794" Type="http://schemas.openxmlformats.org/officeDocument/2006/relationships/image" Target="media/image892.emf"/><Relationship Id="rId2638" Type="http://schemas.openxmlformats.org/officeDocument/2006/relationships/image" Target="media/image1314.emf"/><Relationship Id="rId2845" Type="http://schemas.openxmlformats.org/officeDocument/2006/relationships/customXml" Target="ink/ink1419.xml"/><Relationship Id="rId86" Type="http://schemas.openxmlformats.org/officeDocument/2006/relationships/image" Target="media/image40.emf"/><Relationship Id="rId817" Type="http://schemas.openxmlformats.org/officeDocument/2006/relationships/customXml" Target="ink/ink406.xml"/><Relationship Id="rId1447" Type="http://schemas.openxmlformats.org/officeDocument/2006/relationships/customXml" Target="ink/ink721.xml"/><Relationship Id="rId1654" Type="http://schemas.openxmlformats.org/officeDocument/2006/relationships/image" Target="media/image822.emf"/><Relationship Id="rId1861" Type="http://schemas.openxmlformats.org/officeDocument/2006/relationships/customXml" Target="ink/ink927.xml"/><Relationship Id="rId2705" Type="http://schemas.openxmlformats.org/officeDocument/2006/relationships/customXml" Target="ink/ink1349.xml"/><Relationship Id="rId2912" Type="http://schemas.openxmlformats.org/officeDocument/2006/relationships/image" Target="media/image1451.emf"/><Relationship Id="rId4060" Type="http://schemas.openxmlformats.org/officeDocument/2006/relationships/customXml" Target="ink/ink2026.xml"/><Relationship Id="rId1307" Type="http://schemas.openxmlformats.org/officeDocument/2006/relationships/customXml" Target="ink/ink651.xml"/><Relationship Id="rId1514" Type="http://schemas.openxmlformats.org/officeDocument/2006/relationships/image" Target="media/image753.emf"/><Relationship Id="rId1721" Type="http://schemas.openxmlformats.org/officeDocument/2006/relationships/customXml" Target="ink/ink857.xml"/><Relationship Id="rId13" Type="http://schemas.openxmlformats.org/officeDocument/2006/relationships/customXml" Target="ink/ink4.xml"/><Relationship Id="rId3479" Type="http://schemas.openxmlformats.org/officeDocument/2006/relationships/image" Target="media/image1731.emf"/><Relationship Id="rId3686" Type="http://schemas.openxmlformats.org/officeDocument/2006/relationships/image" Target="media/image1834.emf"/><Relationship Id="rId2288" Type="http://schemas.openxmlformats.org/officeDocument/2006/relationships/image" Target="media/image1139.emf"/><Relationship Id="rId2495" Type="http://schemas.openxmlformats.org/officeDocument/2006/relationships/customXml" Target="ink/ink1244.xml"/><Relationship Id="rId3339" Type="http://schemas.openxmlformats.org/officeDocument/2006/relationships/image" Target="media/image1661.emf"/><Relationship Id="rId3893" Type="http://schemas.openxmlformats.org/officeDocument/2006/relationships/image" Target="media/image1937.emf"/><Relationship Id="rId467" Type="http://schemas.openxmlformats.org/officeDocument/2006/relationships/customXml" Target="ink/ink231.xml"/><Relationship Id="rId1097" Type="http://schemas.openxmlformats.org/officeDocument/2006/relationships/customXml" Target="ink/ink546.xml"/><Relationship Id="rId2148" Type="http://schemas.openxmlformats.org/officeDocument/2006/relationships/image" Target="media/image1069.emf"/><Relationship Id="rId3546" Type="http://schemas.openxmlformats.org/officeDocument/2006/relationships/customXml" Target="ink/ink1769.xml"/><Relationship Id="rId3753" Type="http://schemas.openxmlformats.org/officeDocument/2006/relationships/customXml" Target="ink/ink1872.xml"/><Relationship Id="rId3960" Type="http://schemas.openxmlformats.org/officeDocument/2006/relationships/customXml" Target="ink/ink1976.xml"/><Relationship Id="rId674" Type="http://schemas.openxmlformats.org/officeDocument/2006/relationships/image" Target="media/image334.emf"/><Relationship Id="rId881" Type="http://schemas.openxmlformats.org/officeDocument/2006/relationships/customXml" Target="ink/ink438.xml"/><Relationship Id="rId2355" Type="http://schemas.openxmlformats.org/officeDocument/2006/relationships/customXml" Target="ink/ink1174.xml"/><Relationship Id="rId2562" Type="http://schemas.openxmlformats.org/officeDocument/2006/relationships/image" Target="media/image1276.emf"/><Relationship Id="rId3406" Type="http://schemas.openxmlformats.org/officeDocument/2006/relationships/customXml" Target="ink/ink1699.xml"/><Relationship Id="rId3613" Type="http://schemas.openxmlformats.org/officeDocument/2006/relationships/image" Target="media/image1798.emf"/><Relationship Id="rId3820" Type="http://schemas.openxmlformats.org/officeDocument/2006/relationships/image" Target="media/image1901.emf"/><Relationship Id="rId327" Type="http://schemas.openxmlformats.org/officeDocument/2006/relationships/customXml" Target="ink/ink161.xml"/><Relationship Id="rId534" Type="http://schemas.openxmlformats.org/officeDocument/2006/relationships/image" Target="media/image264.emf"/><Relationship Id="rId741" Type="http://schemas.openxmlformats.org/officeDocument/2006/relationships/customXml" Target="ink/ink368.xml"/><Relationship Id="rId1164" Type="http://schemas.openxmlformats.org/officeDocument/2006/relationships/image" Target="media/image579.emf"/><Relationship Id="rId1371" Type="http://schemas.openxmlformats.org/officeDocument/2006/relationships/customXml" Target="ink/ink683.xml"/><Relationship Id="rId2008" Type="http://schemas.openxmlformats.org/officeDocument/2006/relationships/image" Target="media/image999.emf"/><Relationship Id="rId2215" Type="http://schemas.openxmlformats.org/officeDocument/2006/relationships/customXml" Target="ink/ink1104.xml"/><Relationship Id="rId2422" Type="http://schemas.openxmlformats.org/officeDocument/2006/relationships/image" Target="media/image1206.emf"/><Relationship Id="rId601" Type="http://schemas.openxmlformats.org/officeDocument/2006/relationships/customXml" Target="ink/ink298.xml"/><Relationship Id="rId1024" Type="http://schemas.openxmlformats.org/officeDocument/2006/relationships/image" Target="media/image509.emf"/><Relationship Id="rId1231" Type="http://schemas.openxmlformats.org/officeDocument/2006/relationships/customXml" Target="ink/ink613.xml"/><Relationship Id="rId4387" Type="http://schemas.openxmlformats.org/officeDocument/2006/relationships/image" Target="media/image2184.emf"/><Relationship Id="rId3196" Type="http://schemas.openxmlformats.org/officeDocument/2006/relationships/customXml" Target="ink/ink1595.xml"/><Relationship Id="rId4247" Type="http://schemas.openxmlformats.org/officeDocument/2006/relationships/image" Target="media/image2114.emf"/><Relationship Id="rId4454" Type="http://schemas.openxmlformats.org/officeDocument/2006/relationships/customXml" Target="ink/ink2223.xml"/><Relationship Id="rId3056" Type="http://schemas.openxmlformats.org/officeDocument/2006/relationships/image" Target="media/image1523.emf"/><Relationship Id="rId3263" Type="http://schemas.openxmlformats.org/officeDocument/2006/relationships/image" Target="media/image1624.emf"/><Relationship Id="rId3470" Type="http://schemas.openxmlformats.org/officeDocument/2006/relationships/customXml" Target="ink/ink1731.xml"/><Relationship Id="rId4107" Type="http://schemas.openxmlformats.org/officeDocument/2006/relationships/image" Target="media/image2044.emf"/><Relationship Id="rId4314" Type="http://schemas.openxmlformats.org/officeDocument/2006/relationships/customXml" Target="ink/ink2153.xml"/><Relationship Id="rId184" Type="http://schemas.openxmlformats.org/officeDocument/2006/relationships/image" Target="media/image89.emf"/><Relationship Id="rId391" Type="http://schemas.openxmlformats.org/officeDocument/2006/relationships/customXml" Target="ink/ink193.xml"/><Relationship Id="rId1908" Type="http://schemas.openxmlformats.org/officeDocument/2006/relationships/image" Target="media/image949.emf"/><Relationship Id="rId2072" Type="http://schemas.openxmlformats.org/officeDocument/2006/relationships/image" Target="media/image1031.emf"/><Relationship Id="rId3123" Type="http://schemas.openxmlformats.org/officeDocument/2006/relationships/customXml" Target="ink/ink1558.xml"/><Relationship Id="rId251" Type="http://schemas.openxmlformats.org/officeDocument/2006/relationships/customXml" Target="ink/ink123.xml"/><Relationship Id="rId3330" Type="http://schemas.openxmlformats.org/officeDocument/2006/relationships/customXml" Target="ink/ink1661.xml"/><Relationship Id="rId2889" Type="http://schemas.openxmlformats.org/officeDocument/2006/relationships/customXml" Target="ink/ink1441.xml"/><Relationship Id="rId111" Type="http://schemas.openxmlformats.org/officeDocument/2006/relationships/customXml" Target="ink/ink53.xml"/><Relationship Id="rId1698" Type="http://schemas.openxmlformats.org/officeDocument/2006/relationships/image" Target="media/image844.emf"/><Relationship Id="rId2749" Type="http://schemas.openxmlformats.org/officeDocument/2006/relationships/customXml" Target="ink/ink1371.xml"/><Relationship Id="rId2956" Type="http://schemas.openxmlformats.org/officeDocument/2006/relationships/image" Target="media/image1473.emf"/><Relationship Id="rId928" Type="http://schemas.openxmlformats.org/officeDocument/2006/relationships/image" Target="media/image461.emf"/><Relationship Id="rId1558" Type="http://schemas.openxmlformats.org/officeDocument/2006/relationships/image" Target="media/image775.emf"/><Relationship Id="rId1765" Type="http://schemas.openxmlformats.org/officeDocument/2006/relationships/customXml" Target="ink/ink879.xml"/><Relationship Id="rId2609" Type="http://schemas.openxmlformats.org/officeDocument/2006/relationships/customXml" Target="ink/ink1301.xml"/><Relationship Id="rId4171" Type="http://schemas.openxmlformats.org/officeDocument/2006/relationships/image" Target="media/image2076.emf"/><Relationship Id="rId57" Type="http://schemas.openxmlformats.org/officeDocument/2006/relationships/customXml" Target="ink/ink26.xml"/><Relationship Id="rId1418" Type="http://schemas.openxmlformats.org/officeDocument/2006/relationships/image" Target="media/image706.emf"/><Relationship Id="rId1972" Type="http://schemas.openxmlformats.org/officeDocument/2006/relationships/image" Target="media/image981.emf"/><Relationship Id="rId2816" Type="http://schemas.openxmlformats.org/officeDocument/2006/relationships/image" Target="media/image1403.emf"/><Relationship Id="rId4031" Type="http://schemas.openxmlformats.org/officeDocument/2006/relationships/image" Target="media/image2006.emf"/><Relationship Id="rId1625" Type="http://schemas.openxmlformats.org/officeDocument/2006/relationships/customXml" Target="ink/ink809.xml"/><Relationship Id="rId1832" Type="http://schemas.openxmlformats.org/officeDocument/2006/relationships/image" Target="media/image911.emf"/><Relationship Id="rId3797" Type="http://schemas.openxmlformats.org/officeDocument/2006/relationships/customXml" Target="ink/ink1894.xml"/><Relationship Id="rId2399" Type="http://schemas.openxmlformats.org/officeDocument/2006/relationships/customXml" Target="ink/ink1196.xml"/><Relationship Id="rId3657" Type="http://schemas.openxmlformats.org/officeDocument/2006/relationships/customXml" Target="ink/ink1824.xml"/><Relationship Id="rId3864" Type="http://schemas.openxmlformats.org/officeDocument/2006/relationships/customXml" Target="ink/ink1928.xml"/><Relationship Id="rId578" Type="http://schemas.openxmlformats.org/officeDocument/2006/relationships/image" Target="media/image286.emf"/><Relationship Id="rId785" Type="http://schemas.openxmlformats.org/officeDocument/2006/relationships/customXml" Target="ink/ink390.xml"/><Relationship Id="rId992" Type="http://schemas.openxmlformats.org/officeDocument/2006/relationships/image" Target="media/image493.emf"/><Relationship Id="rId2259" Type="http://schemas.openxmlformats.org/officeDocument/2006/relationships/customXml" Target="ink/ink1126.xml"/><Relationship Id="rId2466" Type="http://schemas.openxmlformats.org/officeDocument/2006/relationships/image" Target="media/image1228.emf"/><Relationship Id="rId2673" Type="http://schemas.openxmlformats.org/officeDocument/2006/relationships/customXml" Target="ink/ink1333.xml"/><Relationship Id="rId2880" Type="http://schemas.openxmlformats.org/officeDocument/2006/relationships/image" Target="media/image1435.emf"/><Relationship Id="rId3517" Type="http://schemas.openxmlformats.org/officeDocument/2006/relationships/image" Target="media/image1750.emf"/><Relationship Id="rId3724" Type="http://schemas.openxmlformats.org/officeDocument/2006/relationships/image" Target="media/image1853.emf"/><Relationship Id="rId3931" Type="http://schemas.openxmlformats.org/officeDocument/2006/relationships/image" Target="media/image1956.emf"/><Relationship Id="rId438" Type="http://schemas.openxmlformats.org/officeDocument/2006/relationships/image" Target="media/image216.emf"/><Relationship Id="rId645" Type="http://schemas.openxmlformats.org/officeDocument/2006/relationships/customXml" Target="ink/ink320.xml"/><Relationship Id="rId852" Type="http://schemas.openxmlformats.org/officeDocument/2006/relationships/image" Target="media/image423.emf"/><Relationship Id="rId1068" Type="http://schemas.openxmlformats.org/officeDocument/2006/relationships/image" Target="media/image531.emf"/><Relationship Id="rId1275" Type="http://schemas.openxmlformats.org/officeDocument/2006/relationships/customXml" Target="ink/ink635.xml"/><Relationship Id="rId1482" Type="http://schemas.openxmlformats.org/officeDocument/2006/relationships/image" Target="media/image737.emf"/><Relationship Id="rId2119" Type="http://schemas.openxmlformats.org/officeDocument/2006/relationships/customXml" Target="ink/ink1056.xml"/><Relationship Id="rId2326" Type="http://schemas.openxmlformats.org/officeDocument/2006/relationships/image" Target="media/image1158.emf"/><Relationship Id="rId2533" Type="http://schemas.openxmlformats.org/officeDocument/2006/relationships/customXml" Target="ink/ink1263.xml"/><Relationship Id="rId2740" Type="http://schemas.openxmlformats.org/officeDocument/2006/relationships/image" Target="media/image1365.emf"/><Relationship Id="rId505" Type="http://schemas.openxmlformats.org/officeDocument/2006/relationships/customXml" Target="ink/ink250.xml"/><Relationship Id="rId712" Type="http://schemas.openxmlformats.org/officeDocument/2006/relationships/image" Target="media/image353.emf"/><Relationship Id="rId1135" Type="http://schemas.openxmlformats.org/officeDocument/2006/relationships/customXml" Target="ink/ink565.xml"/><Relationship Id="rId1342" Type="http://schemas.openxmlformats.org/officeDocument/2006/relationships/image" Target="media/image668.emf"/><Relationship Id="rId4498" Type="http://schemas.openxmlformats.org/officeDocument/2006/relationships/fontTable" Target="fontTable.xml"/><Relationship Id="rId1202" Type="http://schemas.openxmlformats.org/officeDocument/2006/relationships/image" Target="media/image598.emf"/><Relationship Id="rId2600" Type="http://schemas.openxmlformats.org/officeDocument/2006/relationships/image" Target="media/image1295.emf"/><Relationship Id="rId4358" Type="http://schemas.openxmlformats.org/officeDocument/2006/relationships/customXml" Target="ink/ink2175.xml"/><Relationship Id="rId3167" Type="http://schemas.openxmlformats.org/officeDocument/2006/relationships/customXml" Target="ink/ink1580.xml"/><Relationship Id="rId295" Type="http://schemas.openxmlformats.org/officeDocument/2006/relationships/customXml" Target="ink/ink145.xml"/><Relationship Id="rId3374" Type="http://schemas.openxmlformats.org/officeDocument/2006/relationships/customXml" Target="ink/ink1683.xml"/><Relationship Id="rId3581" Type="http://schemas.openxmlformats.org/officeDocument/2006/relationships/image" Target="media/image1782.emf"/><Relationship Id="rId4218" Type="http://schemas.openxmlformats.org/officeDocument/2006/relationships/customXml" Target="ink/ink2105.xml"/><Relationship Id="rId4425" Type="http://schemas.openxmlformats.org/officeDocument/2006/relationships/image" Target="media/image2203.emf"/><Relationship Id="rId2183" Type="http://schemas.openxmlformats.org/officeDocument/2006/relationships/customXml" Target="ink/ink1088.xml"/><Relationship Id="rId2390" Type="http://schemas.openxmlformats.org/officeDocument/2006/relationships/image" Target="media/image1190.emf"/><Relationship Id="rId3027" Type="http://schemas.openxmlformats.org/officeDocument/2006/relationships/customXml" Target="ink/ink1510.xml"/><Relationship Id="rId3234" Type="http://schemas.openxmlformats.org/officeDocument/2006/relationships/customXml" Target="ink/ink1614.xml"/><Relationship Id="rId3441" Type="http://schemas.openxmlformats.org/officeDocument/2006/relationships/image" Target="media/image1712.emf"/><Relationship Id="rId155" Type="http://schemas.openxmlformats.org/officeDocument/2006/relationships/customXml" Target="ink/ink75.xml"/><Relationship Id="rId362" Type="http://schemas.openxmlformats.org/officeDocument/2006/relationships/image" Target="media/image178.emf"/><Relationship Id="rId2043" Type="http://schemas.openxmlformats.org/officeDocument/2006/relationships/customXml" Target="ink/ink1018.xml"/><Relationship Id="rId2250" Type="http://schemas.openxmlformats.org/officeDocument/2006/relationships/image" Target="media/image1120.emf"/><Relationship Id="rId3301" Type="http://schemas.openxmlformats.org/officeDocument/2006/relationships/image" Target="media/image1642.emf"/><Relationship Id="rId222" Type="http://schemas.openxmlformats.org/officeDocument/2006/relationships/image" Target="media/image108.emf"/><Relationship Id="rId2110" Type="http://schemas.openxmlformats.org/officeDocument/2006/relationships/image" Target="media/image1050.emf"/><Relationship Id="rId4075" Type="http://schemas.openxmlformats.org/officeDocument/2006/relationships/image" Target="media/image2028.emf"/><Relationship Id="rId4282" Type="http://schemas.openxmlformats.org/officeDocument/2006/relationships/customXml" Target="ink/ink2137.xml"/><Relationship Id="rId1669" Type="http://schemas.openxmlformats.org/officeDocument/2006/relationships/customXml" Target="ink/ink831.xml"/><Relationship Id="rId1876" Type="http://schemas.openxmlformats.org/officeDocument/2006/relationships/image" Target="media/image933.emf"/><Relationship Id="rId2927" Type="http://schemas.openxmlformats.org/officeDocument/2006/relationships/customXml" Target="ink/ink1460.xml"/><Relationship Id="rId3091" Type="http://schemas.openxmlformats.org/officeDocument/2006/relationships/customXml" Target="ink/ink1542.xml"/><Relationship Id="rId4142" Type="http://schemas.openxmlformats.org/officeDocument/2006/relationships/customXml" Target="ink/ink2067.xml"/><Relationship Id="rId1529" Type="http://schemas.openxmlformats.org/officeDocument/2006/relationships/customXml" Target="ink/ink761.xml"/><Relationship Id="rId1736" Type="http://schemas.openxmlformats.org/officeDocument/2006/relationships/image" Target="media/image863.emf"/><Relationship Id="rId1943" Type="http://schemas.openxmlformats.org/officeDocument/2006/relationships/customXml" Target="ink/ink968.xml"/><Relationship Id="rId28" Type="http://schemas.openxmlformats.org/officeDocument/2006/relationships/image" Target="media/image11.emf"/><Relationship Id="rId1803" Type="http://schemas.openxmlformats.org/officeDocument/2006/relationships/customXml" Target="ink/ink898.xml"/><Relationship Id="rId4002" Type="http://schemas.openxmlformats.org/officeDocument/2006/relationships/customXml" Target="ink/ink1997.xml"/><Relationship Id="rId3768" Type="http://schemas.openxmlformats.org/officeDocument/2006/relationships/image" Target="media/image1875.emf"/><Relationship Id="rId3975" Type="http://schemas.openxmlformats.org/officeDocument/2006/relationships/image" Target="media/image1978.emf"/><Relationship Id="rId689" Type="http://schemas.openxmlformats.org/officeDocument/2006/relationships/customXml" Target="ink/ink342.xml"/><Relationship Id="rId896" Type="http://schemas.openxmlformats.org/officeDocument/2006/relationships/image" Target="media/image445.emf"/><Relationship Id="rId2577" Type="http://schemas.openxmlformats.org/officeDocument/2006/relationships/customXml" Target="ink/ink1285.xml"/><Relationship Id="rId2784" Type="http://schemas.openxmlformats.org/officeDocument/2006/relationships/image" Target="media/image1387.emf"/><Relationship Id="rId3628" Type="http://schemas.openxmlformats.org/officeDocument/2006/relationships/customXml" Target="ink/ink1810.xml"/><Relationship Id="rId549" Type="http://schemas.openxmlformats.org/officeDocument/2006/relationships/customXml" Target="ink/ink272.xml"/><Relationship Id="rId756" Type="http://schemas.openxmlformats.org/officeDocument/2006/relationships/image" Target="media/image375.emf"/><Relationship Id="rId1179" Type="http://schemas.openxmlformats.org/officeDocument/2006/relationships/customXml" Target="ink/ink587.xml"/><Relationship Id="rId1386" Type="http://schemas.openxmlformats.org/officeDocument/2006/relationships/image" Target="media/image690.emf"/><Relationship Id="rId1593" Type="http://schemas.openxmlformats.org/officeDocument/2006/relationships/customXml" Target="ink/ink793.xml"/><Relationship Id="rId2437" Type="http://schemas.openxmlformats.org/officeDocument/2006/relationships/customXml" Target="ink/ink1215.xml"/><Relationship Id="rId2991" Type="http://schemas.openxmlformats.org/officeDocument/2006/relationships/customXml" Target="ink/ink1492.xml"/><Relationship Id="rId3835" Type="http://schemas.openxmlformats.org/officeDocument/2006/relationships/customXml" Target="ink/ink1913.xml"/><Relationship Id="rId409" Type="http://schemas.openxmlformats.org/officeDocument/2006/relationships/customXml" Target="ink/ink202.xml"/><Relationship Id="rId963" Type="http://schemas.openxmlformats.org/officeDocument/2006/relationships/customXml" Target="ink/ink479.xml"/><Relationship Id="rId1039" Type="http://schemas.openxmlformats.org/officeDocument/2006/relationships/customXml" Target="ink/ink517.xml"/><Relationship Id="rId1246" Type="http://schemas.openxmlformats.org/officeDocument/2006/relationships/image" Target="media/image620.emf"/><Relationship Id="rId2644" Type="http://schemas.openxmlformats.org/officeDocument/2006/relationships/image" Target="media/image1317.emf"/><Relationship Id="rId2851" Type="http://schemas.openxmlformats.org/officeDocument/2006/relationships/customXml" Target="ink/ink1422.xml"/><Relationship Id="rId3902" Type="http://schemas.openxmlformats.org/officeDocument/2006/relationships/customXml" Target="ink/ink1947.xml"/><Relationship Id="rId92" Type="http://schemas.openxmlformats.org/officeDocument/2006/relationships/image" Target="media/image43.emf"/><Relationship Id="rId616" Type="http://schemas.openxmlformats.org/officeDocument/2006/relationships/image" Target="media/image305.emf"/><Relationship Id="rId823" Type="http://schemas.openxmlformats.org/officeDocument/2006/relationships/customXml" Target="ink/ink409.xml"/><Relationship Id="rId1453" Type="http://schemas.openxmlformats.org/officeDocument/2006/relationships/customXml" Target="ink/ink724.xml"/><Relationship Id="rId1660" Type="http://schemas.openxmlformats.org/officeDocument/2006/relationships/image" Target="media/image825.emf"/><Relationship Id="rId2504" Type="http://schemas.openxmlformats.org/officeDocument/2006/relationships/image" Target="media/image1247.emf"/><Relationship Id="rId2711" Type="http://schemas.openxmlformats.org/officeDocument/2006/relationships/customXml" Target="ink/ink1352.xml"/><Relationship Id="rId1106" Type="http://schemas.openxmlformats.org/officeDocument/2006/relationships/image" Target="media/image550.emf"/><Relationship Id="rId1313" Type="http://schemas.openxmlformats.org/officeDocument/2006/relationships/customXml" Target="ink/ink654.xml"/><Relationship Id="rId1520" Type="http://schemas.openxmlformats.org/officeDocument/2006/relationships/image" Target="media/image756.emf"/><Relationship Id="rId4469" Type="http://schemas.openxmlformats.org/officeDocument/2006/relationships/image" Target="media/image2225.emf"/><Relationship Id="rId3278" Type="http://schemas.openxmlformats.org/officeDocument/2006/relationships/customXml" Target="ink/ink1636.xml"/><Relationship Id="rId3485" Type="http://schemas.openxmlformats.org/officeDocument/2006/relationships/image" Target="media/image1734.emf"/><Relationship Id="rId3692" Type="http://schemas.openxmlformats.org/officeDocument/2006/relationships/image" Target="media/image1837.emf"/><Relationship Id="rId4329" Type="http://schemas.openxmlformats.org/officeDocument/2006/relationships/image" Target="media/image2155.emf"/><Relationship Id="rId199" Type="http://schemas.openxmlformats.org/officeDocument/2006/relationships/customXml" Target="ink/ink97.xml"/><Relationship Id="rId2087" Type="http://schemas.openxmlformats.org/officeDocument/2006/relationships/customXml" Target="ink/ink1040.xml"/><Relationship Id="rId2294" Type="http://schemas.openxmlformats.org/officeDocument/2006/relationships/image" Target="media/image1142.emf"/><Relationship Id="rId3138" Type="http://schemas.openxmlformats.org/officeDocument/2006/relationships/image" Target="media/image1562.emf"/><Relationship Id="rId3345" Type="http://schemas.openxmlformats.org/officeDocument/2006/relationships/image" Target="media/image1664.emf"/><Relationship Id="rId3552" Type="http://schemas.openxmlformats.org/officeDocument/2006/relationships/customXml" Target="ink/ink1772.xml"/><Relationship Id="rId266" Type="http://schemas.openxmlformats.org/officeDocument/2006/relationships/image" Target="media/image130.emf"/><Relationship Id="rId473" Type="http://schemas.openxmlformats.org/officeDocument/2006/relationships/customXml" Target="ink/ink234.xml"/><Relationship Id="rId680" Type="http://schemas.openxmlformats.org/officeDocument/2006/relationships/image" Target="media/image337.emf"/><Relationship Id="rId2154" Type="http://schemas.openxmlformats.org/officeDocument/2006/relationships/image" Target="media/image1072.emf"/><Relationship Id="rId2361" Type="http://schemas.openxmlformats.org/officeDocument/2006/relationships/customXml" Target="ink/ink1177.xml"/><Relationship Id="rId3205" Type="http://schemas.openxmlformats.org/officeDocument/2006/relationships/image" Target="media/image1595.emf"/><Relationship Id="rId3412" Type="http://schemas.openxmlformats.org/officeDocument/2006/relationships/customXml" Target="ink/ink1702.xml"/><Relationship Id="rId126" Type="http://schemas.openxmlformats.org/officeDocument/2006/relationships/image" Target="media/image60.emf"/><Relationship Id="rId333" Type="http://schemas.openxmlformats.org/officeDocument/2006/relationships/customXml" Target="ink/ink164.xml"/><Relationship Id="rId540" Type="http://schemas.openxmlformats.org/officeDocument/2006/relationships/image" Target="media/image267.emf"/><Relationship Id="rId1170" Type="http://schemas.openxmlformats.org/officeDocument/2006/relationships/image" Target="media/image582.emf"/><Relationship Id="rId2014" Type="http://schemas.openxmlformats.org/officeDocument/2006/relationships/image" Target="media/image1002.emf"/><Relationship Id="rId2221" Type="http://schemas.openxmlformats.org/officeDocument/2006/relationships/customXml" Target="ink/ink1107.xml"/><Relationship Id="rId1030" Type="http://schemas.openxmlformats.org/officeDocument/2006/relationships/image" Target="media/image512.emf"/><Relationship Id="rId4186" Type="http://schemas.openxmlformats.org/officeDocument/2006/relationships/customXml" Target="ink/ink2089.xml"/><Relationship Id="rId400" Type="http://schemas.openxmlformats.org/officeDocument/2006/relationships/image" Target="media/image197.emf"/><Relationship Id="rId1987" Type="http://schemas.openxmlformats.org/officeDocument/2006/relationships/customXml" Target="ink/ink990.xml"/><Relationship Id="rId4393" Type="http://schemas.openxmlformats.org/officeDocument/2006/relationships/image" Target="media/image2187.emf"/><Relationship Id="rId1847" Type="http://schemas.openxmlformats.org/officeDocument/2006/relationships/customXml" Target="ink/ink920.xml"/><Relationship Id="rId4046" Type="http://schemas.openxmlformats.org/officeDocument/2006/relationships/customXml" Target="ink/ink2019.xml"/><Relationship Id="rId4253" Type="http://schemas.openxmlformats.org/officeDocument/2006/relationships/image" Target="media/image2117.emf"/><Relationship Id="rId4460" Type="http://schemas.openxmlformats.org/officeDocument/2006/relationships/customXml" Target="ink/ink2226.xml"/><Relationship Id="rId1707" Type="http://schemas.openxmlformats.org/officeDocument/2006/relationships/customXml" Target="ink/ink850.xml"/><Relationship Id="rId3062" Type="http://schemas.openxmlformats.org/officeDocument/2006/relationships/image" Target="media/image1526.emf"/><Relationship Id="rId4113" Type="http://schemas.openxmlformats.org/officeDocument/2006/relationships/image" Target="media/image2047.emf"/><Relationship Id="rId4320" Type="http://schemas.openxmlformats.org/officeDocument/2006/relationships/customXml" Target="ink/ink2156.xml"/><Relationship Id="rId190" Type="http://schemas.openxmlformats.org/officeDocument/2006/relationships/image" Target="media/image92.emf"/><Relationship Id="rId1914" Type="http://schemas.openxmlformats.org/officeDocument/2006/relationships/image" Target="media/image952.emf"/><Relationship Id="rId3879" Type="http://schemas.openxmlformats.org/officeDocument/2006/relationships/image" Target="media/image1930.emf"/><Relationship Id="rId2688" Type="http://schemas.openxmlformats.org/officeDocument/2006/relationships/image" Target="media/image1339.emf"/><Relationship Id="rId2895" Type="http://schemas.openxmlformats.org/officeDocument/2006/relationships/customXml" Target="ink/ink1444.xml"/><Relationship Id="rId3739" Type="http://schemas.openxmlformats.org/officeDocument/2006/relationships/customXml" Target="ink/ink1865.xml"/><Relationship Id="rId3946" Type="http://schemas.openxmlformats.org/officeDocument/2006/relationships/customXml" Target="ink/ink1969.xml"/><Relationship Id="rId867" Type="http://schemas.openxmlformats.org/officeDocument/2006/relationships/customXml" Target="ink/ink431.xml"/><Relationship Id="rId1497" Type="http://schemas.openxmlformats.org/officeDocument/2006/relationships/customXml" Target="ink/ink745.xml"/><Relationship Id="rId2548" Type="http://schemas.openxmlformats.org/officeDocument/2006/relationships/image" Target="media/image1269.emf"/><Relationship Id="rId2755" Type="http://schemas.openxmlformats.org/officeDocument/2006/relationships/customXml" Target="ink/ink1374.xml"/><Relationship Id="rId2962" Type="http://schemas.openxmlformats.org/officeDocument/2006/relationships/image" Target="media/image1476.emf"/><Relationship Id="rId3806" Type="http://schemas.openxmlformats.org/officeDocument/2006/relationships/image" Target="media/image1894.emf"/><Relationship Id="rId727" Type="http://schemas.openxmlformats.org/officeDocument/2006/relationships/customXml" Target="ink/ink361.xml"/><Relationship Id="rId934" Type="http://schemas.openxmlformats.org/officeDocument/2006/relationships/image" Target="media/image464.emf"/><Relationship Id="rId1357" Type="http://schemas.openxmlformats.org/officeDocument/2006/relationships/customXml" Target="ink/ink676.xml"/><Relationship Id="rId1564" Type="http://schemas.openxmlformats.org/officeDocument/2006/relationships/image" Target="media/image778.emf"/><Relationship Id="rId1771" Type="http://schemas.openxmlformats.org/officeDocument/2006/relationships/customXml" Target="ink/ink882.xml"/><Relationship Id="rId2408" Type="http://schemas.openxmlformats.org/officeDocument/2006/relationships/image" Target="media/image1199.emf"/><Relationship Id="rId2615" Type="http://schemas.openxmlformats.org/officeDocument/2006/relationships/customXml" Target="ink/ink1304.xml"/><Relationship Id="rId2822" Type="http://schemas.openxmlformats.org/officeDocument/2006/relationships/image" Target="media/image1406.emf"/><Relationship Id="rId63" Type="http://schemas.openxmlformats.org/officeDocument/2006/relationships/customXml" Target="ink/ink29.xml"/><Relationship Id="rId1217" Type="http://schemas.openxmlformats.org/officeDocument/2006/relationships/customXml" Target="ink/ink606.xml"/><Relationship Id="rId1424" Type="http://schemas.openxmlformats.org/officeDocument/2006/relationships/image" Target="media/image709.emf"/><Relationship Id="rId1631" Type="http://schemas.openxmlformats.org/officeDocument/2006/relationships/customXml" Target="ink/ink812.xml"/><Relationship Id="rId3389" Type="http://schemas.openxmlformats.org/officeDocument/2006/relationships/image" Target="media/image1686.emf"/><Relationship Id="rId3596" Type="http://schemas.openxmlformats.org/officeDocument/2006/relationships/customXml" Target="ink/ink1794.xml"/><Relationship Id="rId2198" Type="http://schemas.openxmlformats.org/officeDocument/2006/relationships/image" Target="media/image1094.emf"/><Relationship Id="rId3249" Type="http://schemas.openxmlformats.org/officeDocument/2006/relationships/image" Target="media/image1617.emf"/><Relationship Id="rId3456" Type="http://schemas.openxmlformats.org/officeDocument/2006/relationships/customXml" Target="ink/ink1724.xml"/><Relationship Id="rId377" Type="http://schemas.openxmlformats.org/officeDocument/2006/relationships/customXml" Target="ink/ink186.xml"/><Relationship Id="rId584" Type="http://schemas.openxmlformats.org/officeDocument/2006/relationships/image" Target="media/image289.emf"/><Relationship Id="rId2058" Type="http://schemas.openxmlformats.org/officeDocument/2006/relationships/image" Target="media/image1024.emf"/><Relationship Id="rId2265" Type="http://schemas.openxmlformats.org/officeDocument/2006/relationships/customXml" Target="ink/ink1129.xml"/><Relationship Id="rId3109" Type="http://schemas.openxmlformats.org/officeDocument/2006/relationships/customXml" Target="ink/ink1551.xml"/><Relationship Id="rId3663" Type="http://schemas.openxmlformats.org/officeDocument/2006/relationships/customXml" Target="ink/ink1827.xml"/><Relationship Id="rId3870" Type="http://schemas.openxmlformats.org/officeDocument/2006/relationships/customXml" Target="ink/ink1931.xml"/><Relationship Id="rId237" Type="http://schemas.openxmlformats.org/officeDocument/2006/relationships/customXml" Target="ink/ink116.xml"/><Relationship Id="rId791" Type="http://schemas.openxmlformats.org/officeDocument/2006/relationships/customXml" Target="ink/ink393.xml"/><Relationship Id="rId1074" Type="http://schemas.openxmlformats.org/officeDocument/2006/relationships/image" Target="media/image534.emf"/><Relationship Id="rId2472" Type="http://schemas.openxmlformats.org/officeDocument/2006/relationships/image" Target="media/image1231.emf"/><Relationship Id="rId3316" Type="http://schemas.openxmlformats.org/officeDocument/2006/relationships/customXml" Target="ink/ink1654.xml"/><Relationship Id="rId3523" Type="http://schemas.openxmlformats.org/officeDocument/2006/relationships/image" Target="media/image1753.emf"/><Relationship Id="rId3730" Type="http://schemas.openxmlformats.org/officeDocument/2006/relationships/image" Target="media/image1856.emf"/><Relationship Id="rId444" Type="http://schemas.openxmlformats.org/officeDocument/2006/relationships/image" Target="media/image219.emf"/><Relationship Id="rId651" Type="http://schemas.openxmlformats.org/officeDocument/2006/relationships/customXml" Target="ink/ink323.xml"/><Relationship Id="rId1281" Type="http://schemas.openxmlformats.org/officeDocument/2006/relationships/customXml" Target="ink/ink638.xml"/><Relationship Id="rId2125" Type="http://schemas.openxmlformats.org/officeDocument/2006/relationships/customXml" Target="ink/ink1059.xml"/><Relationship Id="rId2332" Type="http://schemas.openxmlformats.org/officeDocument/2006/relationships/image" Target="media/image1161.emf"/><Relationship Id="rId304" Type="http://schemas.openxmlformats.org/officeDocument/2006/relationships/image" Target="media/image149.emf"/><Relationship Id="rId511" Type="http://schemas.openxmlformats.org/officeDocument/2006/relationships/customXml" Target="ink/ink253.xml"/><Relationship Id="rId1141" Type="http://schemas.openxmlformats.org/officeDocument/2006/relationships/customXml" Target="ink/ink568.xml"/><Relationship Id="rId4297" Type="http://schemas.openxmlformats.org/officeDocument/2006/relationships/image" Target="media/image2139.emf"/><Relationship Id="rId1001" Type="http://schemas.openxmlformats.org/officeDocument/2006/relationships/customXml" Target="ink/ink498.xml"/><Relationship Id="rId4157" Type="http://schemas.openxmlformats.org/officeDocument/2006/relationships/image" Target="media/image2069.emf"/><Relationship Id="rId4364" Type="http://schemas.openxmlformats.org/officeDocument/2006/relationships/customXml" Target="ink/ink2178.xml"/><Relationship Id="rId1958" Type="http://schemas.openxmlformats.org/officeDocument/2006/relationships/image" Target="media/image974.emf"/><Relationship Id="rId3173" Type="http://schemas.openxmlformats.org/officeDocument/2006/relationships/customXml" Target="ink/ink1583.xml"/><Relationship Id="rId3380" Type="http://schemas.openxmlformats.org/officeDocument/2006/relationships/customXml" Target="ink/ink1686.xml"/><Relationship Id="rId4017" Type="http://schemas.openxmlformats.org/officeDocument/2006/relationships/image" Target="media/image1999.emf"/><Relationship Id="rId4224" Type="http://schemas.openxmlformats.org/officeDocument/2006/relationships/customXml" Target="ink/ink2108.xml"/><Relationship Id="rId4431" Type="http://schemas.openxmlformats.org/officeDocument/2006/relationships/image" Target="media/image2206.emf"/><Relationship Id="rId1818" Type="http://schemas.openxmlformats.org/officeDocument/2006/relationships/image" Target="media/image904.emf"/><Relationship Id="rId3033" Type="http://schemas.openxmlformats.org/officeDocument/2006/relationships/customXml" Target="ink/ink1513.xml"/><Relationship Id="rId3240" Type="http://schemas.openxmlformats.org/officeDocument/2006/relationships/customXml" Target="ink/ink1617.xml"/><Relationship Id="rId161" Type="http://schemas.openxmlformats.org/officeDocument/2006/relationships/customXml" Target="ink/ink78.xml"/><Relationship Id="rId2799" Type="http://schemas.openxmlformats.org/officeDocument/2006/relationships/customXml" Target="ink/ink1396.xml"/><Relationship Id="rId3100" Type="http://schemas.openxmlformats.org/officeDocument/2006/relationships/image" Target="media/image1545.emf"/><Relationship Id="rId978" Type="http://schemas.openxmlformats.org/officeDocument/2006/relationships/image" Target="media/image486.emf"/><Relationship Id="rId2659" Type="http://schemas.openxmlformats.org/officeDocument/2006/relationships/customXml" Target="ink/ink1326.xml"/><Relationship Id="rId2866" Type="http://schemas.openxmlformats.org/officeDocument/2006/relationships/image" Target="media/image1428.emf"/><Relationship Id="rId3917" Type="http://schemas.openxmlformats.org/officeDocument/2006/relationships/image" Target="media/image1949.emf"/><Relationship Id="rId838" Type="http://schemas.openxmlformats.org/officeDocument/2006/relationships/image" Target="media/image416.emf"/><Relationship Id="rId1468" Type="http://schemas.openxmlformats.org/officeDocument/2006/relationships/image" Target="media/image731.emf"/><Relationship Id="rId1675" Type="http://schemas.openxmlformats.org/officeDocument/2006/relationships/customXml" Target="ink/ink834.xml"/><Relationship Id="rId1882" Type="http://schemas.openxmlformats.org/officeDocument/2006/relationships/image" Target="media/image936.emf"/><Relationship Id="rId2519" Type="http://schemas.openxmlformats.org/officeDocument/2006/relationships/customXml" Target="ink/ink1256.xml"/><Relationship Id="rId2726" Type="http://schemas.openxmlformats.org/officeDocument/2006/relationships/image" Target="media/image1358.emf"/><Relationship Id="rId4081" Type="http://schemas.openxmlformats.org/officeDocument/2006/relationships/image" Target="media/image2031.emf"/><Relationship Id="rId1328" Type="http://schemas.openxmlformats.org/officeDocument/2006/relationships/image" Target="media/image661.emf"/><Relationship Id="rId1535" Type="http://schemas.openxmlformats.org/officeDocument/2006/relationships/customXml" Target="ink/ink764.xml"/><Relationship Id="rId2933" Type="http://schemas.openxmlformats.org/officeDocument/2006/relationships/customXml" Target="ink/ink1463.xml"/><Relationship Id="rId905" Type="http://schemas.openxmlformats.org/officeDocument/2006/relationships/customXml" Target="ink/ink450.xml"/><Relationship Id="rId1742" Type="http://schemas.openxmlformats.org/officeDocument/2006/relationships/image" Target="media/image866.emf"/><Relationship Id="rId34" Type="http://schemas.openxmlformats.org/officeDocument/2006/relationships/image" Target="media/image14.emf"/><Relationship Id="rId1602" Type="http://schemas.openxmlformats.org/officeDocument/2006/relationships/image" Target="media/image796.emf"/><Relationship Id="rId3567" Type="http://schemas.openxmlformats.org/officeDocument/2006/relationships/image" Target="media/image1775.emf"/><Relationship Id="rId3774" Type="http://schemas.openxmlformats.org/officeDocument/2006/relationships/image" Target="media/image1878.emf"/><Relationship Id="rId3981" Type="http://schemas.openxmlformats.org/officeDocument/2006/relationships/image" Target="media/image1981.emf"/><Relationship Id="rId488" Type="http://schemas.openxmlformats.org/officeDocument/2006/relationships/image" Target="media/image241.emf"/><Relationship Id="rId695" Type="http://schemas.openxmlformats.org/officeDocument/2006/relationships/customXml" Target="ink/ink345.xml"/><Relationship Id="rId2169" Type="http://schemas.openxmlformats.org/officeDocument/2006/relationships/customXml" Target="ink/ink1081.xml"/><Relationship Id="rId2376" Type="http://schemas.openxmlformats.org/officeDocument/2006/relationships/image" Target="media/image1183.emf"/><Relationship Id="rId2583" Type="http://schemas.openxmlformats.org/officeDocument/2006/relationships/customXml" Target="ink/ink1288.xml"/><Relationship Id="rId2790" Type="http://schemas.openxmlformats.org/officeDocument/2006/relationships/image" Target="media/image1390.emf"/><Relationship Id="rId3427" Type="http://schemas.openxmlformats.org/officeDocument/2006/relationships/image" Target="media/image1705.emf"/><Relationship Id="rId3634" Type="http://schemas.openxmlformats.org/officeDocument/2006/relationships/customXml" Target="ink/ink1813.xml"/><Relationship Id="rId3841" Type="http://schemas.openxmlformats.org/officeDocument/2006/relationships/image" Target="media/image1911.emf"/><Relationship Id="rId348" Type="http://schemas.openxmlformats.org/officeDocument/2006/relationships/image" Target="media/image171.emf"/><Relationship Id="rId555" Type="http://schemas.openxmlformats.org/officeDocument/2006/relationships/customXml" Target="ink/ink275.xml"/><Relationship Id="rId762" Type="http://schemas.openxmlformats.org/officeDocument/2006/relationships/image" Target="media/image378.emf"/><Relationship Id="rId1185" Type="http://schemas.openxmlformats.org/officeDocument/2006/relationships/customXml" Target="ink/ink590.xml"/><Relationship Id="rId1392" Type="http://schemas.openxmlformats.org/officeDocument/2006/relationships/image" Target="media/image693.emf"/><Relationship Id="rId2029" Type="http://schemas.openxmlformats.org/officeDocument/2006/relationships/customXml" Target="ink/ink1011.xml"/><Relationship Id="rId2236" Type="http://schemas.openxmlformats.org/officeDocument/2006/relationships/image" Target="media/image1113.emf"/><Relationship Id="rId2443" Type="http://schemas.openxmlformats.org/officeDocument/2006/relationships/customXml" Target="ink/ink1218.xml"/><Relationship Id="rId2650" Type="http://schemas.openxmlformats.org/officeDocument/2006/relationships/image" Target="media/image1320.emf"/><Relationship Id="rId3701" Type="http://schemas.openxmlformats.org/officeDocument/2006/relationships/customXml" Target="ink/ink1846.xml"/><Relationship Id="rId208" Type="http://schemas.openxmlformats.org/officeDocument/2006/relationships/image" Target="media/image101.emf"/><Relationship Id="rId415" Type="http://schemas.openxmlformats.org/officeDocument/2006/relationships/customXml" Target="ink/ink205.xml"/><Relationship Id="rId622" Type="http://schemas.openxmlformats.org/officeDocument/2006/relationships/image" Target="media/image308.emf"/><Relationship Id="rId1045" Type="http://schemas.openxmlformats.org/officeDocument/2006/relationships/customXml" Target="ink/ink520.xml"/><Relationship Id="rId1252" Type="http://schemas.openxmlformats.org/officeDocument/2006/relationships/image" Target="media/image623.emf"/><Relationship Id="rId2303" Type="http://schemas.openxmlformats.org/officeDocument/2006/relationships/customXml" Target="ink/ink1148.xml"/><Relationship Id="rId2510" Type="http://schemas.openxmlformats.org/officeDocument/2006/relationships/image" Target="media/image1250.emf"/><Relationship Id="rId1112" Type="http://schemas.openxmlformats.org/officeDocument/2006/relationships/image" Target="media/image553.emf"/><Relationship Id="rId4268" Type="http://schemas.openxmlformats.org/officeDocument/2006/relationships/customXml" Target="ink/ink2130.xml"/><Relationship Id="rId4475" Type="http://schemas.openxmlformats.org/officeDocument/2006/relationships/image" Target="media/image2228.emf"/><Relationship Id="rId3077" Type="http://schemas.openxmlformats.org/officeDocument/2006/relationships/customXml" Target="ink/ink1535.xml"/><Relationship Id="rId3284" Type="http://schemas.openxmlformats.org/officeDocument/2006/relationships/customXml" Target="ink/ink1638.xml"/><Relationship Id="rId4128" Type="http://schemas.openxmlformats.org/officeDocument/2006/relationships/customXml" Target="ink/ink2060.xml"/><Relationship Id="rId1929" Type="http://schemas.openxmlformats.org/officeDocument/2006/relationships/customXml" Target="ink/ink961.xml"/><Relationship Id="rId2093" Type="http://schemas.openxmlformats.org/officeDocument/2006/relationships/customXml" Target="ink/ink1043.xml"/><Relationship Id="rId3491" Type="http://schemas.openxmlformats.org/officeDocument/2006/relationships/image" Target="media/image1737.emf"/><Relationship Id="rId4335" Type="http://schemas.openxmlformats.org/officeDocument/2006/relationships/image" Target="media/image2158.emf"/><Relationship Id="rId3144" Type="http://schemas.openxmlformats.org/officeDocument/2006/relationships/image" Target="media/image1565.emf"/><Relationship Id="rId3351" Type="http://schemas.openxmlformats.org/officeDocument/2006/relationships/image" Target="media/image1667.emf"/><Relationship Id="rId4402" Type="http://schemas.openxmlformats.org/officeDocument/2006/relationships/customXml" Target="ink/ink2197.xml"/><Relationship Id="rId272" Type="http://schemas.openxmlformats.org/officeDocument/2006/relationships/image" Target="media/image133.emf"/><Relationship Id="rId2160" Type="http://schemas.openxmlformats.org/officeDocument/2006/relationships/image" Target="media/image1075.emf"/><Relationship Id="rId3004" Type="http://schemas.openxmlformats.org/officeDocument/2006/relationships/image" Target="media/image1497.emf"/><Relationship Id="rId3211" Type="http://schemas.openxmlformats.org/officeDocument/2006/relationships/image" Target="media/image1598.emf"/><Relationship Id="rId132" Type="http://schemas.openxmlformats.org/officeDocument/2006/relationships/image" Target="media/image63.emf"/><Relationship Id="rId2020" Type="http://schemas.openxmlformats.org/officeDocument/2006/relationships/image" Target="media/image1005.emf"/><Relationship Id="rId1579" Type="http://schemas.openxmlformats.org/officeDocument/2006/relationships/customXml" Target="ink/ink786.xml"/><Relationship Id="rId2977" Type="http://schemas.openxmlformats.org/officeDocument/2006/relationships/customXml" Target="ink/ink1485.xml"/><Relationship Id="rId4192" Type="http://schemas.openxmlformats.org/officeDocument/2006/relationships/customXml" Target="ink/ink2092.xml"/><Relationship Id="rId949" Type="http://schemas.openxmlformats.org/officeDocument/2006/relationships/customXml" Target="ink/ink472.xml"/><Relationship Id="rId1786" Type="http://schemas.openxmlformats.org/officeDocument/2006/relationships/image" Target="media/image888.emf"/><Relationship Id="rId1993" Type="http://schemas.openxmlformats.org/officeDocument/2006/relationships/customXml" Target="ink/ink993.xml"/><Relationship Id="rId2837" Type="http://schemas.openxmlformats.org/officeDocument/2006/relationships/customXml" Target="ink/ink1415.xml"/><Relationship Id="rId4052" Type="http://schemas.openxmlformats.org/officeDocument/2006/relationships/customXml" Target="ink/ink2022.xml"/><Relationship Id="rId78" Type="http://schemas.openxmlformats.org/officeDocument/2006/relationships/image" Target="media/image36.emf"/><Relationship Id="rId809" Type="http://schemas.openxmlformats.org/officeDocument/2006/relationships/customXml" Target="ink/ink402.xml"/><Relationship Id="rId1439" Type="http://schemas.openxmlformats.org/officeDocument/2006/relationships/customXml" Target="ink/ink717.xml"/><Relationship Id="rId1646" Type="http://schemas.openxmlformats.org/officeDocument/2006/relationships/image" Target="media/image818.emf"/><Relationship Id="rId1853" Type="http://schemas.openxmlformats.org/officeDocument/2006/relationships/customXml" Target="ink/ink923.xml"/><Relationship Id="rId2904" Type="http://schemas.openxmlformats.org/officeDocument/2006/relationships/image" Target="media/image1447.emf"/><Relationship Id="rId1506" Type="http://schemas.openxmlformats.org/officeDocument/2006/relationships/image" Target="media/image749.emf"/><Relationship Id="rId1713" Type="http://schemas.openxmlformats.org/officeDocument/2006/relationships/customXml" Target="ink/ink853.xml"/><Relationship Id="rId1920" Type="http://schemas.openxmlformats.org/officeDocument/2006/relationships/image" Target="media/image955.emf"/><Relationship Id="rId3678" Type="http://schemas.openxmlformats.org/officeDocument/2006/relationships/image" Target="media/image1830.emf"/><Relationship Id="rId3885" Type="http://schemas.openxmlformats.org/officeDocument/2006/relationships/image" Target="media/image1933.emf"/><Relationship Id="rId599" Type="http://schemas.openxmlformats.org/officeDocument/2006/relationships/customXml" Target="ink/ink297.xml"/><Relationship Id="rId2487" Type="http://schemas.openxmlformats.org/officeDocument/2006/relationships/customXml" Target="ink/ink1240.xml"/><Relationship Id="rId2694" Type="http://schemas.openxmlformats.org/officeDocument/2006/relationships/image" Target="media/image1342.emf"/><Relationship Id="rId3538" Type="http://schemas.openxmlformats.org/officeDocument/2006/relationships/customXml" Target="ink/ink1765.xml"/><Relationship Id="rId3745" Type="http://schemas.openxmlformats.org/officeDocument/2006/relationships/customXml" Target="ink/ink1868.xml"/><Relationship Id="rId459" Type="http://schemas.openxmlformats.org/officeDocument/2006/relationships/customXml" Target="ink/ink227.xml"/><Relationship Id="rId666" Type="http://schemas.openxmlformats.org/officeDocument/2006/relationships/image" Target="media/image330.emf"/><Relationship Id="rId873" Type="http://schemas.openxmlformats.org/officeDocument/2006/relationships/customXml" Target="ink/ink434.xml"/><Relationship Id="rId1089" Type="http://schemas.openxmlformats.org/officeDocument/2006/relationships/customXml" Target="ink/ink542.xml"/><Relationship Id="rId1296" Type="http://schemas.openxmlformats.org/officeDocument/2006/relationships/image" Target="media/image645.emf"/><Relationship Id="rId2347" Type="http://schemas.openxmlformats.org/officeDocument/2006/relationships/customXml" Target="ink/ink1170.xml"/><Relationship Id="rId2554" Type="http://schemas.openxmlformats.org/officeDocument/2006/relationships/image" Target="media/image1272.emf"/><Relationship Id="rId3952" Type="http://schemas.openxmlformats.org/officeDocument/2006/relationships/customXml" Target="ink/ink1972.xml"/><Relationship Id="rId319" Type="http://schemas.openxmlformats.org/officeDocument/2006/relationships/customXml" Target="ink/ink157.xml"/><Relationship Id="rId526" Type="http://schemas.openxmlformats.org/officeDocument/2006/relationships/image" Target="media/image260.emf"/><Relationship Id="rId1156" Type="http://schemas.openxmlformats.org/officeDocument/2006/relationships/image" Target="media/image575.emf"/><Relationship Id="rId1363" Type="http://schemas.openxmlformats.org/officeDocument/2006/relationships/customXml" Target="ink/ink679.xml"/><Relationship Id="rId2207" Type="http://schemas.openxmlformats.org/officeDocument/2006/relationships/customXml" Target="ink/ink1100.xml"/><Relationship Id="rId2761" Type="http://schemas.openxmlformats.org/officeDocument/2006/relationships/customXml" Target="ink/ink1377.xml"/><Relationship Id="rId3605" Type="http://schemas.openxmlformats.org/officeDocument/2006/relationships/image" Target="media/image1794.emf"/><Relationship Id="rId3812" Type="http://schemas.openxmlformats.org/officeDocument/2006/relationships/image" Target="media/image1897.emf"/><Relationship Id="rId733" Type="http://schemas.openxmlformats.org/officeDocument/2006/relationships/customXml" Target="ink/ink364.xml"/><Relationship Id="rId940" Type="http://schemas.openxmlformats.org/officeDocument/2006/relationships/image" Target="media/image467.emf"/><Relationship Id="rId1016" Type="http://schemas.openxmlformats.org/officeDocument/2006/relationships/image" Target="media/image505.emf"/><Relationship Id="rId1570" Type="http://schemas.openxmlformats.org/officeDocument/2006/relationships/image" Target="media/image781.emf"/><Relationship Id="rId2414" Type="http://schemas.openxmlformats.org/officeDocument/2006/relationships/image" Target="media/image1202.emf"/><Relationship Id="rId2621" Type="http://schemas.openxmlformats.org/officeDocument/2006/relationships/customXml" Target="ink/ink1307.xml"/><Relationship Id="rId800" Type="http://schemas.openxmlformats.org/officeDocument/2006/relationships/image" Target="media/image397.emf"/><Relationship Id="rId1223" Type="http://schemas.openxmlformats.org/officeDocument/2006/relationships/customXml" Target="ink/ink609.xml"/><Relationship Id="rId1430" Type="http://schemas.openxmlformats.org/officeDocument/2006/relationships/image" Target="media/image712.emf"/><Relationship Id="rId4379" Type="http://schemas.openxmlformats.org/officeDocument/2006/relationships/image" Target="media/image2180.emf"/><Relationship Id="rId3188" Type="http://schemas.openxmlformats.org/officeDocument/2006/relationships/customXml" Target="ink/ink1591.xml"/><Relationship Id="rId3395" Type="http://schemas.openxmlformats.org/officeDocument/2006/relationships/image" Target="media/image1689.emf"/><Relationship Id="rId4239" Type="http://schemas.openxmlformats.org/officeDocument/2006/relationships/image" Target="media/image2110.emf"/><Relationship Id="rId4446" Type="http://schemas.openxmlformats.org/officeDocument/2006/relationships/customXml" Target="ink/ink2219.xml"/><Relationship Id="rId3048" Type="http://schemas.openxmlformats.org/officeDocument/2006/relationships/image" Target="media/image1519.emf"/><Relationship Id="rId3255" Type="http://schemas.openxmlformats.org/officeDocument/2006/relationships/image" Target="media/image1620.emf"/><Relationship Id="rId3462" Type="http://schemas.openxmlformats.org/officeDocument/2006/relationships/customXml" Target="ink/ink1727.xml"/><Relationship Id="rId4306" Type="http://schemas.openxmlformats.org/officeDocument/2006/relationships/customXml" Target="ink/ink2149.xml"/><Relationship Id="rId176" Type="http://schemas.openxmlformats.org/officeDocument/2006/relationships/image" Target="media/image85.emf"/><Relationship Id="rId383" Type="http://schemas.openxmlformats.org/officeDocument/2006/relationships/customXml" Target="ink/ink189.xml"/><Relationship Id="rId590" Type="http://schemas.openxmlformats.org/officeDocument/2006/relationships/image" Target="media/image292.emf"/><Relationship Id="rId2064" Type="http://schemas.openxmlformats.org/officeDocument/2006/relationships/image" Target="media/image1027.emf"/><Relationship Id="rId2271" Type="http://schemas.openxmlformats.org/officeDocument/2006/relationships/customXml" Target="ink/ink1132.xml"/><Relationship Id="rId3115" Type="http://schemas.openxmlformats.org/officeDocument/2006/relationships/customXml" Target="ink/ink1554.xml"/><Relationship Id="rId3322" Type="http://schemas.openxmlformats.org/officeDocument/2006/relationships/customXml" Target="ink/ink1657.xml"/><Relationship Id="rId243" Type="http://schemas.openxmlformats.org/officeDocument/2006/relationships/customXml" Target="ink/ink119.xml"/><Relationship Id="rId450" Type="http://schemas.openxmlformats.org/officeDocument/2006/relationships/image" Target="media/image222.emf"/><Relationship Id="rId1080" Type="http://schemas.openxmlformats.org/officeDocument/2006/relationships/image" Target="media/image537.emf"/><Relationship Id="rId2131" Type="http://schemas.openxmlformats.org/officeDocument/2006/relationships/customXml" Target="ink/ink1062.xml"/><Relationship Id="rId103" Type="http://schemas.openxmlformats.org/officeDocument/2006/relationships/customXml" Target="ink/ink49.xml"/><Relationship Id="rId310" Type="http://schemas.openxmlformats.org/officeDocument/2006/relationships/image" Target="media/image152.emf"/><Relationship Id="rId4096" Type="http://schemas.openxmlformats.org/officeDocument/2006/relationships/customXml" Target="ink/ink2044.xml"/><Relationship Id="rId1897" Type="http://schemas.openxmlformats.org/officeDocument/2006/relationships/customXml" Target="ink/ink945.xml"/><Relationship Id="rId2948" Type="http://schemas.openxmlformats.org/officeDocument/2006/relationships/image" Target="media/image1469.emf"/><Relationship Id="rId1757" Type="http://schemas.openxmlformats.org/officeDocument/2006/relationships/customXml" Target="ink/ink875.xml"/><Relationship Id="rId1964" Type="http://schemas.openxmlformats.org/officeDocument/2006/relationships/image" Target="media/image977.emf"/><Relationship Id="rId2808" Type="http://schemas.openxmlformats.org/officeDocument/2006/relationships/image" Target="media/image1399.emf"/><Relationship Id="rId4163" Type="http://schemas.openxmlformats.org/officeDocument/2006/relationships/image" Target="media/image2072.emf"/><Relationship Id="rId4370" Type="http://schemas.openxmlformats.org/officeDocument/2006/relationships/customXml" Target="ink/ink2181.xml"/><Relationship Id="rId49" Type="http://schemas.openxmlformats.org/officeDocument/2006/relationships/customXml" Target="ink/ink22.xml"/><Relationship Id="rId1617" Type="http://schemas.openxmlformats.org/officeDocument/2006/relationships/customXml" Target="ink/ink805.xml"/><Relationship Id="rId1824" Type="http://schemas.openxmlformats.org/officeDocument/2006/relationships/image" Target="media/image907.emf"/><Relationship Id="rId4023" Type="http://schemas.openxmlformats.org/officeDocument/2006/relationships/image" Target="media/image2002.emf"/><Relationship Id="rId4230" Type="http://schemas.openxmlformats.org/officeDocument/2006/relationships/customXml" Target="ink/ink2111.xml"/><Relationship Id="rId3789" Type="http://schemas.openxmlformats.org/officeDocument/2006/relationships/customXml" Target="ink/ink1890.xml"/><Relationship Id="rId2598" Type="http://schemas.openxmlformats.org/officeDocument/2006/relationships/image" Target="media/image1294.emf"/><Relationship Id="rId3996" Type="http://schemas.openxmlformats.org/officeDocument/2006/relationships/customXml" Target="ink/ink1994.xml"/><Relationship Id="rId3649" Type="http://schemas.openxmlformats.org/officeDocument/2006/relationships/image" Target="media/image1816.emf"/><Relationship Id="rId3856" Type="http://schemas.openxmlformats.org/officeDocument/2006/relationships/customXml" Target="ink/ink1924.xml"/><Relationship Id="rId777" Type="http://schemas.openxmlformats.org/officeDocument/2006/relationships/customXml" Target="ink/ink386.xml"/><Relationship Id="rId984" Type="http://schemas.openxmlformats.org/officeDocument/2006/relationships/image" Target="media/image489.emf"/><Relationship Id="rId2458" Type="http://schemas.openxmlformats.org/officeDocument/2006/relationships/image" Target="media/image1224.emf"/><Relationship Id="rId2665" Type="http://schemas.openxmlformats.org/officeDocument/2006/relationships/customXml" Target="ink/ink1329.xml"/><Relationship Id="rId2872" Type="http://schemas.openxmlformats.org/officeDocument/2006/relationships/image" Target="media/image1431.emf"/><Relationship Id="rId3509" Type="http://schemas.openxmlformats.org/officeDocument/2006/relationships/image" Target="media/image1746.emf"/><Relationship Id="rId3716" Type="http://schemas.openxmlformats.org/officeDocument/2006/relationships/image" Target="media/image1849.emf"/><Relationship Id="rId3923" Type="http://schemas.openxmlformats.org/officeDocument/2006/relationships/image" Target="media/image1952.emf"/><Relationship Id="rId637" Type="http://schemas.openxmlformats.org/officeDocument/2006/relationships/customXml" Target="ink/ink316.xml"/><Relationship Id="rId844" Type="http://schemas.openxmlformats.org/officeDocument/2006/relationships/image" Target="media/image419.emf"/><Relationship Id="rId1267" Type="http://schemas.openxmlformats.org/officeDocument/2006/relationships/customXml" Target="ink/ink631.xml"/><Relationship Id="rId1474" Type="http://schemas.openxmlformats.org/officeDocument/2006/relationships/oleObject" Target="embeddings/oleObject1.bin"/><Relationship Id="rId1681" Type="http://schemas.openxmlformats.org/officeDocument/2006/relationships/customXml" Target="ink/ink837.xml"/><Relationship Id="rId2318" Type="http://schemas.openxmlformats.org/officeDocument/2006/relationships/image" Target="media/image1154.emf"/><Relationship Id="rId2525" Type="http://schemas.openxmlformats.org/officeDocument/2006/relationships/customXml" Target="ink/ink1259.xml"/><Relationship Id="rId2732" Type="http://schemas.openxmlformats.org/officeDocument/2006/relationships/image" Target="media/image1361.emf"/><Relationship Id="rId704" Type="http://schemas.openxmlformats.org/officeDocument/2006/relationships/image" Target="media/image349.emf"/><Relationship Id="rId911" Type="http://schemas.openxmlformats.org/officeDocument/2006/relationships/customXml" Target="ink/ink453.xml"/><Relationship Id="rId1127" Type="http://schemas.openxmlformats.org/officeDocument/2006/relationships/customXml" Target="ink/ink561.xml"/><Relationship Id="rId1334" Type="http://schemas.openxmlformats.org/officeDocument/2006/relationships/image" Target="media/image664.emf"/><Relationship Id="rId1541" Type="http://schemas.openxmlformats.org/officeDocument/2006/relationships/customXml" Target="ink/ink767.xml"/><Relationship Id="rId40" Type="http://schemas.openxmlformats.org/officeDocument/2006/relationships/image" Target="media/image17.emf"/><Relationship Id="rId1401" Type="http://schemas.openxmlformats.org/officeDocument/2006/relationships/customXml" Target="ink/ink698.xml"/><Relationship Id="rId3299" Type="http://schemas.openxmlformats.org/officeDocument/2006/relationships/image" Target="media/image1641.emf"/><Relationship Id="rId3159" Type="http://schemas.openxmlformats.org/officeDocument/2006/relationships/customXml" Target="ink/ink1576.xml"/><Relationship Id="rId3366" Type="http://schemas.openxmlformats.org/officeDocument/2006/relationships/customXml" Target="ink/ink1679.xml"/><Relationship Id="rId3573" Type="http://schemas.openxmlformats.org/officeDocument/2006/relationships/image" Target="media/image1778.emf"/><Relationship Id="rId4417" Type="http://schemas.openxmlformats.org/officeDocument/2006/relationships/image" Target="media/image2199.emf"/><Relationship Id="rId287" Type="http://schemas.openxmlformats.org/officeDocument/2006/relationships/customXml" Target="ink/ink141.xml"/><Relationship Id="rId494" Type="http://schemas.openxmlformats.org/officeDocument/2006/relationships/image" Target="media/image244.emf"/><Relationship Id="rId2175" Type="http://schemas.openxmlformats.org/officeDocument/2006/relationships/customXml" Target="ink/ink1084.xml"/><Relationship Id="rId2382" Type="http://schemas.openxmlformats.org/officeDocument/2006/relationships/image" Target="media/image1186.emf"/><Relationship Id="rId3019" Type="http://schemas.openxmlformats.org/officeDocument/2006/relationships/customXml" Target="ink/ink1506.xml"/><Relationship Id="rId3226" Type="http://schemas.openxmlformats.org/officeDocument/2006/relationships/customXml" Target="ink/ink1610.xml"/><Relationship Id="rId3780" Type="http://schemas.openxmlformats.org/officeDocument/2006/relationships/image" Target="media/image1881.emf"/><Relationship Id="rId147" Type="http://schemas.openxmlformats.org/officeDocument/2006/relationships/customXml" Target="ink/ink71.xml"/><Relationship Id="rId354" Type="http://schemas.openxmlformats.org/officeDocument/2006/relationships/image" Target="media/image174.emf"/><Relationship Id="rId1191" Type="http://schemas.openxmlformats.org/officeDocument/2006/relationships/customXml" Target="ink/ink593.xml"/><Relationship Id="rId2035" Type="http://schemas.openxmlformats.org/officeDocument/2006/relationships/customXml" Target="ink/ink1014.xml"/><Relationship Id="rId3433" Type="http://schemas.openxmlformats.org/officeDocument/2006/relationships/image" Target="media/image1708.emf"/><Relationship Id="rId3640" Type="http://schemas.openxmlformats.org/officeDocument/2006/relationships/customXml" Target="ink/ink1816.xml"/><Relationship Id="rId561" Type="http://schemas.openxmlformats.org/officeDocument/2006/relationships/customXml" Target="ink/ink278.xml"/><Relationship Id="rId2242" Type="http://schemas.openxmlformats.org/officeDocument/2006/relationships/image" Target="media/image1116.emf"/><Relationship Id="rId3500" Type="http://schemas.openxmlformats.org/officeDocument/2006/relationships/customXml" Target="ink/ink1746.xml"/><Relationship Id="rId214" Type="http://schemas.openxmlformats.org/officeDocument/2006/relationships/image" Target="media/image104.emf"/><Relationship Id="rId421" Type="http://schemas.openxmlformats.org/officeDocument/2006/relationships/customXml" Target="ink/ink208.xml"/><Relationship Id="rId1051" Type="http://schemas.openxmlformats.org/officeDocument/2006/relationships/customXml" Target="ink/ink523.xml"/><Relationship Id="rId2102" Type="http://schemas.openxmlformats.org/officeDocument/2006/relationships/image" Target="media/image1046.emf"/><Relationship Id="rId1868" Type="http://schemas.openxmlformats.org/officeDocument/2006/relationships/image" Target="media/image929.emf"/><Relationship Id="rId4067" Type="http://schemas.openxmlformats.org/officeDocument/2006/relationships/image" Target="media/image2024.emf"/><Relationship Id="rId4274" Type="http://schemas.openxmlformats.org/officeDocument/2006/relationships/customXml" Target="ink/ink2133.xml"/><Relationship Id="rId4481" Type="http://schemas.openxmlformats.org/officeDocument/2006/relationships/image" Target="media/image2231.emf"/><Relationship Id="rId2919" Type="http://schemas.openxmlformats.org/officeDocument/2006/relationships/customXml" Target="ink/ink1456.xml"/><Relationship Id="rId3083" Type="http://schemas.openxmlformats.org/officeDocument/2006/relationships/customXml" Target="ink/ink1538.xml"/><Relationship Id="rId3290" Type="http://schemas.openxmlformats.org/officeDocument/2006/relationships/customXml" Target="ink/ink1641.xml"/><Relationship Id="rId4134" Type="http://schemas.openxmlformats.org/officeDocument/2006/relationships/customXml" Target="ink/ink2063.xml"/><Relationship Id="rId4341" Type="http://schemas.openxmlformats.org/officeDocument/2006/relationships/image" Target="media/image2161.emf"/><Relationship Id="rId1728" Type="http://schemas.openxmlformats.org/officeDocument/2006/relationships/image" Target="media/image859.emf"/><Relationship Id="rId1935" Type="http://schemas.openxmlformats.org/officeDocument/2006/relationships/customXml" Target="ink/ink964.xml"/><Relationship Id="rId3150" Type="http://schemas.openxmlformats.org/officeDocument/2006/relationships/image" Target="media/image1568.emf"/><Relationship Id="rId4201" Type="http://schemas.openxmlformats.org/officeDocument/2006/relationships/image" Target="media/image2091.emf"/><Relationship Id="rId3010" Type="http://schemas.openxmlformats.org/officeDocument/2006/relationships/image" Target="media/image1500.emf"/><Relationship Id="rId3967" Type="http://schemas.openxmlformats.org/officeDocument/2006/relationships/image" Target="media/image1974.emf"/><Relationship Id="rId4" Type="http://schemas.openxmlformats.org/officeDocument/2006/relationships/webSettings" Target="webSettings.xml"/><Relationship Id="rId888" Type="http://schemas.openxmlformats.org/officeDocument/2006/relationships/image" Target="media/image441.emf"/><Relationship Id="rId2569" Type="http://schemas.openxmlformats.org/officeDocument/2006/relationships/customXml" Target="ink/ink1281.xml"/><Relationship Id="rId2776" Type="http://schemas.openxmlformats.org/officeDocument/2006/relationships/image" Target="media/image1383.emf"/><Relationship Id="rId2983" Type="http://schemas.openxmlformats.org/officeDocument/2006/relationships/customXml" Target="ink/ink1488.xml"/><Relationship Id="rId3827" Type="http://schemas.openxmlformats.org/officeDocument/2006/relationships/customXml" Target="ink/ink1909.xml"/><Relationship Id="rId748" Type="http://schemas.openxmlformats.org/officeDocument/2006/relationships/image" Target="media/image371.emf"/><Relationship Id="rId955" Type="http://schemas.openxmlformats.org/officeDocument/2006/relationships/customXml" Target="ink/ink475.xml"/><Relationship Id="rId1378" Type="http://schemas.openxmlformats.org/officeDocument/2006/relationships/image" Target="media/image686.emf"/><Relationship Id="rId1585" Type="http://schemas.openxmlformats.org/officeDocument/2006/relationships/customXml" Target="ink/ink789.xml"/><Relationship Id="rId1792" Type="http://schemas.openxmlformats.org/officeDocument/2006/relationships/image" Target="media/image891.emf"/><Relationship Id="rId2429" Type="http://schemas.openxmlformats.org/officeDocument/2006/relationships/customXml" Target="ink/ink1211.xml"/><Relationship Id="rId2636" Type="http://schemas.openxmlformats.org/officeDocument/2006/relationships/image" Target="media/image1313.emf"/><Relationship Id="rId2843" Type="http://schemas.openxmlformats.org/officeDocument/2006/relationships/customXml" Target="ink/ink1418.xml"/><Relationship Id="rId84" Type="http://schemas.openxmlformats.org/officeDocument/2006/relationships/image" Target="media/image39.emf"/><Relationship Id="rId608" Type="http://schemas.openxmlformats.org/officeDocument/2006/relationships/image" Target="media/image301.emf"/><Relationship Id="rId815" Type="http://schemas.openxmlformats.org/officeDocument/2006/relationships/customXml" Target="ink/ink405.xml"/><Relationship Id="rId1238" Type="http://schemas.openxmlformats.org/officeDocument/2006/relationships/image" Target="media/image616.emf"/><Relationship Id="rId1445" Type="http://schemas.openxmlformats.org/officeDocument/2006/relationships/customXml" Target="ink/ink720.xml"/><Relationship Id="rId1652" Type="http://schemas.openxmlformats.org/officeDocument/2006/relationships/image" Target="media/image821.emf"/><Relationship Id="rId1305" Type="http://schemas.openxmlformats.org/officeDocument/2006/relationships/customXml" Target="ink/ink650.xml"/><Relationship Id="rId2703" Type="http://schemas.openxmlformats.org/officeDocument/2006/relationships/customXml" Target="ink/ink1348.xml"/><Relationship Id="rId2910" Type="http://schemas.openxmlformats.org/officeDocument/2006/relationships/image" Target="media/image1450.emf"/><Relationship Id="rId1512" Type="http://schemas.openxmlformats.org/officeDocument/2006/relationships/image" Target="media/image752.emf"/><Relationship Id="rId11" Type="http://schemas.openxmlformats.org/officeDocument/2006/relationships/customXml" Target="ink/ink3.xml"/><Relationship Id="rId398" Type="http://schemas.openxmlformats.org/officeDocument/2006/relationships/image" Target="media/image196.emf"/><Relationship Id="rId2079" Type="http://schemas.openxmlformats.org/officeDocument/2006/relationships/customXml" Target="ink/ink1036.xml"/><Relationship Id="rId3477" Type="http://schemas.openxmlformats.org/officeDocument/2006/relationships/image" Target="media/image1730.emf"/><Relationship Id="rId3684" Type="http://schemas.openxmlformats.org/officeDocument/2006/relationships/image" Target="media/image1833.emf"/><Relationship Id="rId3891" Type="http://schemas.openxmlformats.org/officeDocument/2006/relationships/image" Target="media/image1936.emf"/><Relationship Id="rId2286" Type="http://schemas.openxmlformats.org/officeDocument/2006/relationships/image" Target="media/image1138.emf"/><Relationship Id="rId2493" Type="http://schemas.openxmlformats.org/officeDocument/2006/relationships/customXml" Target="ink/ink1243.xml"/><Relationship Id="rId3337" Type="http://schemas.openxmlformats.org/officeDocument/2006/relationships/image" Target="media/image1660.emf"/><Relationship Id="rId3544" Type="http://schemas.openxmlformats.org/officeDocument/2006/relationships/customXml" Target="ink/ink1768.xml"/><Relationship Id="rId3751" Type="http://schemas.openxmlformats.org/officeDocument/2006/relationships/customXml" Target="ink/ink1871.xml"/><Relationship Id="rId258" Type="http://schemas.openxmlformats.org/officeDocument/2006/relationships/image" Target="media/image126.emf"/><Relationship Id="rId465" Type="http://schemas.openxmlformats.org/officeDocument/2006/relationships/customXml" Target="ink/ink230.xml"/><Relationship Id="rId672" Type="http://schemas.openxmlformats.org/officeDocument/2006/relationships/image" Target="media/image333.emf"/><Relationship Id="rId1095" Type="http://schemas.openxmlformats.org/officeDocument/2006/relationships/customXml" Target="ink/ink545.xml"/><Relationship Id="rId2146" Type="http://schemas.openxmlformats.org/officeDocument/2006/relationships/image" Target="media/image1068.emf"/><Relationship Id="rId2353" Type="http://schemas.openxmlformats.org/officeDocument/2006/relationships/customXml" Target="ink/ink1173.xml"/><Relationship Id="rId2560" Type="http://schemas.openxmlformats.org/officeDocument/2006/relationships/image" Target="media/image1275.emf"/><Relationship Id="rId3404" Type="http://schemas.openxmlformats.org/officeDocument/2006/relationships/customXml" Target="ink/ink1698.xml"/><Relationship Id="rId3611" Type="http://schemas.openxmlformats.org/officeDocument/2006/relationships/image" Target="media/image1797.emf"/><Relationship Id="rId118" Type="http://schemas.openxmlformats.org/officeDocument/2006/relationships/image" Target="media/image56.emf"/><Relationship Id="rId325" Type="http://schemas.openxmlformats.org/officeDocument/2006/relationships/customXml" Target="ink/ink160.xml"/><Relationship Id="rId532" Type="http://schemas.openxmlformats.org/officeDocument/2006/relationships/image" Target="media/image263.emf"/><Relationship Id="rId1162" Type="http://schemas.openxmlformats.org/officeDocument/2006/relationships/image" Target="media/image578.emf"/><Relationship Id="rId2006" Type="http://schemas.openxmlformats.org/officeDocument/2006/relationships/image" Target="media/image998.emf"/><Relationship Id="rId2213" Type="http://schemas.openxmlformats.org/officeDocument/2006/relationships/customXml" Target="ink/ink1103.xml"/><Relationship Id="rId2420" Type="http://schemas.openxmlformats.org/officeDocument/2006/relationships/image" Target="media/image1205.emf"/><Relationship Id="rId1022" Type="http://schemas.openxmlformats.org/officeDocument/2006/relationships/image" Target="media/image508.emf"/><Relationship Id="rId4178" Type="http://schemas.openxmlformats.org/officeDocument/2006/relationships/customXml" Target="ink/ink2085.xml"/><Relationship Id="rId4385" Type="http://schemas.openxmlformats.org/officeDocument/2006/relationships/image" Target="media/image2183.emf"/><Relationship Id="rId1979" Type="http://schemas.openxmlformats.org/officeDocument/2006/relationships/customXml" Target="ink/ink986.xml"/><Relationship Id="rId3194" Type="http://schemas.openxmlformats.org/officeDocument/2006/relationships/customXml" Target="ink/ink1594.xml"/><Relationship Id="rId4038" Type="http://schemas.openxmlformats.org/officeDocument/2006/relationships/customXml" Target="ink/ink2015.xml"/><Relationship Id="rId4245" Type="http://schemas.openxmlformats.org/officeDocument/2006/relationships/image" Target="media/image2113.emf"/><Relationship Id="rId1839" Type="http://schemas.openxmlformats.org/officeDocument/2006/relationships/customXml" Target="ink/ink916.xml"/><Relationship Id="rId3054" Type="http://schemas.openxmlformats.org/officeDocument/2006/relationships/image" Target="media/image1522.emf"/><Relationship Id="rId4452" Type="http://schemas.openxmlformats.org/officeDocument/2006/relationships/customXml" Target="ink/ink2222.xml"/><Relationship Id="rId182" Type="http://schemas.openxmlformats.org/officeDocument/2006/relationships/image" Target="media/image88.emf"/><Relationship Id="rId1906" Type="http://schemas.openxmlformats.org/officeDocument/2006/relationships/image" Target="media/image948.emf"/><Relationship Id="rId3261" Type="http://schemas.openxmlformats.org/officeDocument/2006/relationships/image" Target="media/image1623.emf"/><Relationship Id="rId4105" Type="http://schemas.openxmlformats.org/officeDocument/2006/relationships/image" Target="media/image2043.emf"/><Relationship Id="rId4312" Type="http://schemas.openxmlformats.org/officeDocument/2006/relationships/customXml" Target="ink/ink2152.xml"/><Relationship Id="rId2070" Type="http://schemas.openxmlformats.org/officeDocument/2006/relationships/image" Target="media/image1030.emf"/><Relationship Id="rId3121" Type="http://schemas.openxmlformats.org/officeDocument/2006/relationships/customXml" Target="ink/ink1557.xml"/><Relationship Id="rId999" Type="http://schemas.openxmlformats.org/officeDocument/2006/relationships/customXml" Target="ink/ink497.xml"/><Relationship Id="rId2887" Type="http://schemas.openxmlformats.org/officeDocument/2006/relationships/customXml" Target="ink/ink1440.xml"/><Relationship Id="rId859" Type="http://schemas.openxmlformats.org/officeDocument/2006/relationships/customXml" Target="ink/ink427.xml"/><Relationship Id="rId1489" Type="http://schemas.openxmlformats.org/officeDocument/2006/relationships/customXml" Target="ink/ink741.xml"/><Relationship Id="rId1696" Type="http://schemas.openxmlformats.org/officeDocument/2006/relationships/image" Target="media/image843.emf"/><Relationship Id="rId3938" Type="http://schemas.openxmlformats.org/officeDocument/2006/relationships/customXml" Target="ink/ink1965.xml"/><Relationship Id="rId1349" Type="http://schemas.openxmlformats.org/officeDocument/2006/relationships/customXml" Target="ink/ink672.xml"/><Relationship Id="rId2747" Type="http://schemas.openxmlformats.org/officeDocument/2006/relationships/customXml" Target="ink/ink1370.xml"/><Relationship Id="rId2954" Type="http://schemas.openxmlformats.org/officeDocument/2006/relationships/image" Target="media/image1472.emf"/><Relationship Id="rId719" Type="http://schemas.openxmlformats.org/officeDocument/2006/relationships/customXml" Target="ink/ink357.xml"/><Relationship Id="rId926" Type="http://schemas.openxmlformats.org/officeDocument/2006/relationships/image" Target="media/image460.emf"/><Relationship Id="rId1556" Type="http://schemas.openxmlformats.org/officeDocument/2006/relationships/image" Target="media/image774.emf"/><Relationship Id="rId1763" Type="http://schemas.openxmlformats.org/officeDocument/2006/relationships/customXml" Target="ink/ink878.xml"/><Relationship Id="rId1970" Type="http://schemas.openxmlformats.org/officeDocument/2006/relationships/image" Target="media/image980.emf"/><Relationship Id="rId2607" Type="http://schemas.openxmlformats.org/officeDocument/2006/relationships/customXml" Target="ink/ink1300.xml"/><Relationship Id="rId2814" Type="http://schemas.openxmlformats.org/officeDocument/2006/relationships/image" Target="media/image1402.emf"/><Relationship Id="rId55" Type="http://schemas.openxmlformats.org/officeDocument/2006/relationships/customXml" Target="ink/ink25.xml"/><Relationship Id="rId1209" Type="http://schemas.openxmlformats.org/officeDocument/2006/relationships/customXml" Target="ink/ink602.xml"/><Relationship Id="rId1416" Type="http://schemas.openxmlformats.org/officeDocument/2006/relationships/image" Target="media/image705.emf"/><Relationship Id="rId1623" Type="http://schemas.openxmlformats.org/officeDocument/2006/relationships/customXml" Target="ink/ink808.xml"/><Relationship Id="rId1830" Type="http://schemas.openxmlformats.org/officeDocument/2006/relationships/image" Target="media/image910.emf"/><Relationship Id="rId3588" Type="http://schemas.openxmlformats.org/officeDocument/2006/relationships/customXml" Target="ink/ink1790.xml"/><Relationship Id="rId3795" Type="http://schemas.openxmlformats.org/officeDocument/2006/relationships/customXml" Target="ink/ink1893.xml"/><Relationship Id="rId2397" Type="http://schemas.openxmlformats.org/officeDocument/2006/relationships/customXml" Target="ink/ink1195.xml"/><Relationship Id="rId3448" Type="http://schemas.openxmlformats.org/officeDocument/2006/relationships/customXml" Target="ink/ink1720.xml"/><Relationship Id="rId3655" Type="http://schemas.openxmlformats.org/officeDocument/2006/relationships/customXml" Target="ink/ink1823.xml"/><Relationship Id="rId3862" Type="http://schemas.openxmlformats.org/officeDocument/2006/relationships/customXml" Target="ink/ink1927.xml"/><Relationship Id="rId369" Type="http://schemas.openxmlformats.org/officeDocument/2006/relationships/customXml" Target="ink/ink182.xml"/><Relationship Id="rId576" Type="http://schemas.openxmlformats.org/officeDocument/2006/relationships/image" Target="media/image285.emf"/><Relationship Id="rId783" Type="http://schemas.openxmlformats.org/officeDocument/2006/relationships/customXml" Target="ink/ink389.xml"/><Relationship Id="rId990" Type="http://schemas.openxmlformats.org/officeDocument/2006/relationships/image" Target="media/image492.emf"/><Relationship Id="rId2257" Type="http://schemas.openxmlformats.org/officeDocument/2006/relationships/customXml" Target="ink/ink1125.xml"/><Relationship Id="rId2464" Type="http://schemas.openxmlformats.org/officeDocument/2006/relationships/image" Target="media/image1227.emf"/><Relationship Id="rId2671" Type="http://schemas.openxmlformats.org/officeDocument/2006/relationships/customXml" Target="ink/ink1332.xml"/><Relationship Id="rId3308" Type="http://schemas.openxmlformats.org/officeDocument/2006/relationships/customXml" Target="ink/ink1650.xml"/><Relationship Id="rId3515" Type="http://schemas.openxmlformats.org/officeDocument/2006/relationships/image" Target="media/image1749.emf"/><Relationship Id="rId229" Type="http://schemas.openxmlformats.org/officeDocument/2006/relationships/customXml" Target="ink/ink112.xml"/><Relationship Id="rId436" Type="http://schemas.openxmlformats.org/officeDocument/2006/relationships/image" Target="media/image215.emf"/><Relationship Id="rId643" Type="http://schemas.openxmlformats.org/officeDocument/2006/relationships/customXml" Target="ink/ink319.xml"/><Relationship Id="rId1066" Type="http://schemas.openxmlformats.org/officeDocument/2006/relationships/image" Target="media/image530.emf"/><Relationship Id="rId1273" Type="http://schemas.openxmlformats.org/officeDocument/2006/relationships/customXml" Target="ink/ink634.xml"/><Relationship Id="rId1480" Type="http://schemas.openxmlformats.org/officeDocument/2006/relationships/image" Target="media/image736.emf"/><Relationship Id="rId2117" Type="http://schemas.openxmlformats.org/officeDocument/2006/relationships/customXml" Target="ink/ink1055.xml"/><Relationship Id="rId2324" Type="http://schemas.openxmlformats.org/officeDocument/2006/relationships/image" Target="media/image1157.emf"/><Relationship Id="rId3722" Type="http://schemas.openxmlformats.org/officeDocument/2006/relationships/image" Target="media/image1852.emf"/><Relationship Id="rId850" Type="http://schemas.openxmlformats.org/officeDocument/2006/relationships/image" Target="media/image422.emf"/><Relationship Id="rId1133" Type="http://schemas.openxmlformats.org/officeDocument/2006/relationships/customXml" Target="ink/ink564.xml"/><Relationship Id="rId2531" Type="http://schemas.openxmlformats.org/officeDocument/2006/relationships/customXml" Target="ink/ink1262.xml"/><Relationship Id="rId4289" Type="http://schemas.openxmlformats.org/officeDocument/2006/relationships/image" Target="media/image2135.emf"/><Relationship Id="rId503" Type="http://schemas.openxmlformats.org/officeDocument/2006/relationships/customXml" Target="ink/ink249.xml"/><Relationship Id="rId710" Type="http://schemas.openxmlformats.org/officeDocument/2006/relationships/image" Target="media/image352.emf"/><Relationship Id="rId1340" Type="http://schemas.openxmlformats.org/officeDocument/2006/relationships/image" Target="media/image667.emf"/><Relationship Id="rId3098" Type="http://schemas.openxmlformats.org/officeDocument/2006/relationships/image" Target="media/image1544.emf"/><Relationship Id="rId4496" Type="http://schemas.openxmlformats.org/officeDocument/2006/relationships/header" Target="header1.xml"/><Relationship Id="rId1200" Type="http://schemas.openxmlformats.org/officeDocument/2006/relationships/image" Target="media/image597.emf"/><Relationship Id="rId4149" Type="http://schemas.openxmlformats.org/officeDocument/2006/relationships/image" Target="media/image2065.emf"/><Relationship Id="rId4356" Type="http://schemas.openxmlformats.org/officeDocument/2006/relationships/customXml" Target="ink/ink2174.xml"/><Relationship Id="rId3165" Type="http://schemas.openxmlformats.org/officeDocument/2006/relationships/customXml" Target="ink/ink1579.xml"/><Relationship Id="rId3372" Type="http://schemas.openxmlformats.org/officeDocument/2006/relationships/customXml" Target="ink/ink1682.xml"/><Relationship Id="rId4009" Type="http://schemas.openxmlformats.org/officeDocument/2006/relationships/image" Target="media/image1995.emf"/><Relationship Id="rId4216" Type="http://schemas.openxmlformats.org/officeDocument/2006/relationships/customXml" Target="ink/ink2104.xml"/><Relationship Id="rId4423" Type="http://schemas.openxmlformats.org/officeDocument/2006/relationships/image" Target="media/image2202.emf"/><Relationship Id="rId293" Type="http://schemas.openxmlformats.org/officeDocument/2006/relationships/customXml" Target="ink/ink144.xml"/><Relationship Id="rId2181" Type="http://schemas.openxmlformats.org/officeDocument/2006/relationships/customXml" Target="ink/ink1087.xml"/><Relationship Id="rId3025" Type="http://schemas.openxmlformats.org/officeDocument/2006/relationships/customXml" Target="ink/ink1509.xml"/><Relationship Id="rId3232" Type="http://schemas.openxmlformats.org/officeDocument/2006/relationships/customXml" Target="ink/ink1613.xml"/><Relationship Id="rId153" Type="http://schemas.openxmlformats.org/officeDocument/2006/relationships/customXml" Target="ink/ink74.xml"/><Relationship Id="rId360" Type="http://schemas.openxmlformats.org/officeDocument/2006/relationships/image" Target="media/image177.emf"/><Relationship Id="rId2041" Type="http://schemas.openxmlformats.org/officeDocument/2006/relationships/customXml" Target="ink/ink1017.xml"/><Relationship Id="rId220" Type="http://schemas.openxmlformats.org/officeDocument/2006/relationships/image" Target="media/image107.emf"/><Relationship Id="rId2998" Type="http://schemas.openxmlformats.org/officeDocument/2006/relationships/image" Target="media/image1494.emf"/><Relationship Id="rId2858" Type="http://schemas.openxmlformats.org/officeDocument/2006/relationships/image" Target="media/image1424.emf"/><Relationship Id="rId3909" Type="http://schemas.openxmlformats.org/officeDocument/2006/relationships/image" Target="media/image1945.emf"/><Relationship Id="rId4073" Type="http://schemas.openxmlformats.org/officeDocument/2006/relationships/image" Target="media/image2027.emf"/><Relationship Id="rId99" Type="http://schemas.openxmlformats.org/officeDocument/2006/relationships/customXml" Target="ink/ink47.xml"/><Relationship Id="rId1667" Type="http://schemas.openxmlformats.org/officeDocument/2006/relationships/customXml" Target="ink/ink830.xml"/><Relationship Id="rId1874" Type="http://schemas.openxmlformats.org/officeDocument/2006/relationships/image" Target="media/image932.emf"/><Relationship Id="rId2718" Type="http://schemas.openxmlformats.org/officeDocument/2006/relationships/image" Target="media/image1354.emf"/><Relationship Id="rId2925" Type="http://schemas.openxmlformats.org/officeDocument/2006/relationships/customXml" Target="ink/ink1459.xml"/><Relationship Id="rId4280" Type="http://schemas.openxmlformats.org/officeDocument/2006/relationships/customXml" Target="ink/ink2136.xml"/><Relationship Id="rId1527" Type="http://schemas.openxmlformats.org/officeDocument/2006/relationships/customXml" Target="ink/ink760.xml"/><Relationship Id="rId1734" Type="http://schemas.openxmlformats.org/officeDocument/2006/relationships/image" Target="media/image862.emf"/><Relationship Id="rId1941" Type="http://schemas.openxmlformats.org/officeDocument/2006/relationships/customXml" Target="ink/ink967.xml"/><Relationship Id="rId4140" Type="http://schemas.openxmlformats.org/officeDocument/2006/relationships/customXml" Target="ink/ink2066.xml"/><Relationship Id="rId26" Type="http://schemas.openxmlformats.org/officeDocument/2006/relationships/image" Target="media/image10.emf"/><Relationship Id="rId3699" Type="http://schemas.openxmlformats.org/officeDocument/2006/relationships/customXml" Target="ink/ink1845.xml"/><Relationship Id="rId4000" Type="http://schemas.openxmlformats.org/officeDocument/2006/relationships/customXml" Target="ink/ink1996.xml"/><Relationship Id="rId1801" Type="http://schemas.openxmlformats.org/officeDocument/2006/relationships/customXml" Target="ink/ink897.xml"/><Relationship Id="rId3559" Type="http://schemas.openxmlformats.org/officeDocument/2006/relationships/image" Target="media/image1771.emf"/><Relationship Id="rId687" Type="http://schemas.openxmlformats.org/officeDocument/2006/relationships/customXml" Target="ink/ink341.xml"/><Relationship Id="rId2368" Type="http://schemas.openxmlformats.org/officeDocument/2006/relationships/image" Target="media/image1179.emf"/><Relationship Id="rId3766" Type="http://schemas.openxmlformats.org/officeDocument/2006/relationships/image" Target="media/image1874.emf"/><Relationship Id="rId3973" Type="http://schemas.openxmlformats.org/officeDocument/2006/relationships/image" Target="media/image1977.emf"/><Relationship Id="rId894" Type="http://schemas.openxmlformats.org/officeDocument/2006/relationships/image" Target="media/image444.emf"/><Relationship Id="rId1177" Type="http://schemas.openxmlformats.org/officeDocument/2006/relationships/customXml" Target="ink/ink586.xml"/><Relationship Id="rId2575" Type="http://schemas.openxmlformats.org/officeDocument/2006/relationships/customXml" Target="ink/ink1284.xml"/><Relationship Id="rId2782" Type="http://schemas.openxmlformats.org/officeDocument/2006/relationships/image" Target="media/image1386.emf"/><Relationship Id="rId3419" Type="http://schemas.openxmlformats.org/officeDocument/2006/relationships/image" Target="media/image1701.emf"/><Relationship Id="rId3626" Type="http://schemas.openxmlformats.org/officeDocument/2006/relationships/customXml" Target="ink/ink1809.xml"/><Relationship Id="rId3833" Type="http://schemas.openxmlformats.org/officeDocument/2006/relationships/customXml" Target="ink/ink1912.xml"/><Relationship Id="rId547" Type="http://schemas.openxmlformats.org/officeDocument/2006/relationships/customXml" Target="ink/ink271.xml"/><Relationship Id="rId754" Type="http://schemas.openxmlformats.org/officeDocument/2006/relationships/image" Target="media/image374.emf"/><Relationship Id="rId961" Type="http://schemas.openxmlformats.org/officeDocument/2006/relationships/customXml" Target="ink/ink478.xml"/><Relationship Id="rId1384" Type="http://schemas.openxmlformats.org/officeDocument/2006/relationships/image" Target="media/image689.emf"/><Relationship Id="rId1591" Type="http://schemas.openxmlformats.org/officeDocument/2006/relationships/customXml" Target="ink/ink792.xml"/><Relationship Id="rId2228" Type="http://schemas.openxmlformats.org/officeDocument/2006/relationships/image" Target="media/image1109.emf"/><Relationship Id="rId2435" Type="http://schemas.openxmlformats.org/officeDocument/2006/relationships/customXml" Target="ink/ink1214.xml"/><Relationship Id="rId2642" Type="http://schemas.openxmlformats.org/officeDocument/2006/relationships/image" Target="media/image1316.emf"/><Relationship Id="rId3900" Type="http://schemas.openxmlformats.org/officeDocument/2006/relationships/customXml" Target="ink/ink1946.xml"/><Relationship Id="rId90" Type="http://schemas.openxmlformats.org/officeDocument/2006/relationships/image" Target="media/image42.emf"/><Relationship Id="rId407" Type="http://schemas.openxmlformats.org/officeDocument/2006/relationships/customXml" Target="ink/ink201.xml"/><Relationship Id="rId614" Type="http://schemas.openxmlformats.org/officeDocument/2006/relationships/image" Target="media/image304.emf"/><Relationship Id="rId821" Type="http://schemas.openxmlformats.org/officeDocument/2006/relationships/customXml" Target="ink/ink408.xml"/><Relationship Id="rId1037" Type="http://schemas.openxmlformats.org/officeDocument/2006/relationships/customXml" Target="ink/ink516.xml"/><Relationship Id="rId1244" Type="http://schemas.openxmlformats.org/officeDocument/2006/relationships/image" Target="media/image619.emf"/><Relationship Id="rId1451" Type="http://schemas.openxmlformats.org/officeDocument/2006/relationships/customXml" Target="ink/ink723.xml"/><Relationship Id="rId2502" Type="http://schemas.openxmlformats.org/officeDocument/2006/relationships/image" Target="media/image1246.emf"/><Relationship Id="rId1104" Type="http://schemas.openxmlformats.org/officeDocument/2006/relationships/image" Target="media/image549.emf"/><Relationship Id="rId1311" Type="http://schemas.openxmlformats.org/officeDocument/2006/relationships/customXml" Target="ink/ink653.xml"/><Relationship Id="rId4467" Type="http://schemas.openxmlformats.org/officeDocument/2006/relationships/image" Target="media/image2224.emf"/><Relationship Id="rId3069" Type="http://schemas.openxmlformats.org/officeDocument/2006/relationships/customXml" Target="ink/ink1531.xml"/><Relationship Id="rId3276" Type="http://schemas.openxmlformats.org/officeDocument/2006/relationships/customXml" Target="ink/ink1635.xml"/><Relationship Id="rId3483" Type="http://schemas.openxmlformats.org/officeDocument/2006/relationships/image" Target="media/image1733.emf"/><Relationship Id="rId3690" Type="http://schemas.openxmlformats.org/officeDocument/2006/relationships/image" Target="media/image1836.emf"/><Relationship Id="rId4327" Type="http://schemas.openxmlformats.org/officeDocument/2006/relationships/image" Target="media/image2154.emf"/><Relationship Id="rId197" Type="http://schemas.openxmlformats.org/officeDocument/2006/relationships/customXml" Target="ink/ink96.xml"/><Relationship Id="rId2085" Type="http://schemas.openxmlformats.org/officeDocument/2006/relationships/customXml" Target="ink/ink1039.xml"/><Relationship Id="rId2292" Type="http://schemas.openxmlformats.org/officeDocument/2006/relationships/image" Target="media/image1141.emf"/><Relationship Id="rId3136" Type="http://schemas.openxmlformats.org/officeDocument/2006/relationships/image" Target="media/image1561.emf"/><Relationship Id="rId3343" Type="http://schemas.openxmlformats.org/officeDocument/2006/relationships/image" Target="media/image1663.emf"/><Relationship Id="rId264" Type="http://schemas.openxmlformats.org/officeDocument/2006/relationships/image" Target="media/image129.emf"/><Relationship Id="rId471" Type="http://schemas.openxmlformats.org/officeDocument/2006/relationships/customXml" Target="ink/ink233.xml"/><Relationship Id="rId2152" Type="http://schemas.openxmlformats.org/officeDocument/2006/relationships/image" Target="media/image1071.emf"/><Relationship Id="rId3550" Type="http://schemas.openxmlformats.org/officeDocument/2006/relationships/customXml" Target="ink/ink1771.xml"/><Relationship Id="rId124" Type="http://schemas.openxmlformats.org/officeDocument/2006/relationships/image" Target="media/image59.emf"/><Relationship Id="rId3203" Type="http://schemas.openxmlformats.org/officeDocument/2006/relationships/image" Target="media/image1594.emf"/><Relationship Id="rId3410" Type="http://schemas.openxmlformats.org/officeDocument/2006/relationships/customXml" Target="ink/ink1701.xml"/><Relationship Id="rId331" Type="http://schemas.openxmlformats.org/officeDocument/2006/relationships/customXml" Target="ink/ink163.xml"/><Relationship Id="rId2012" Type="http://schemas.openxmlformats.org/officeDocument/2006/relationships/image" Target="media/image1001.emf"/><Relationship Id="rId2969" Type="http://schemas.openxmlformats.org/officeDocument/2006/relationships/customXml" Target="ink/ink1481.xml"/><Relationship Id="rId1778" Type="http://schemas.openxmlformats.org/officeDocument/2006/relationships/image" Target="media/image884.emf"/><Relationship Id="rId1985" Type="http://schemas.openxmlformats.org/officeDocument/2006/relationships/customXml" Target="ink/ink989.xml"/><Relationship Id="rId2829" Type="http://schemas.openxmlformats.org/officeDocument/2006/relationships/customXml" Target="ink/ink1411.xml"/><Relationship Id="rId4184" Type="http://schemas.openxmlformats.org/officeDocument/2006/relationships/customXml" Target="ink/ink2088.xml"/><Relationship Id="rId4391" Type="http://schemas.openxmlformats.org/officeDocument/2006/relationships/image" Target="media/image2186.emf"/><Relationship Id="rId1638" Type="http://schemas.openxmlformats.org/officeDocument/2006/relationships/image" Target="media/image814.emf"/><Relationship Id="rId4044" Type="http://schemas.openxmlformats.org/officeDocument/2006/relationships/customXml" Target="ink/ink2018.xml"/><Relationship Id="rId4251" Type="http://schemas.openxmlformats.org/officeDocument/2006/relationships/image" Target="media/image2116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4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4 0,'14'11'12'0,"39"39"-13"0,-42-36 21 16,6 13-20-16,6 4 0 15,0 4 1-15,-3 6 0 16,-2 3-2-16,-10 2 1 15,-8 7-2-15,-3 2 0 16,-5-3-5-16,-1 3 1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07.3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11 7 0,'-8'-9'3'0,"16"6"3"0,-13 3-1 0,10 0-4 16,-5 3 0-16,0 3 3 15,-5 2 0-15,5 10-4 16,-9 5 0-16,6 12 3 15,3 6 0-15,0-1-1 16,0 1 1-16,-6 3-1 16,3 2 0-16,-2 1-1 15,2-3 0-15,-3-1 0 16,6-2 0-16,-9-6 0 16,4-3 0-16,-4-3 0 15,6-6 0-15,-6-2-2 16,-5-7 1-16,5-2-4 15,0-1 0-15,-5-2-3 16,5-6 0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56.6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6 17 27 0,'6'-3'13'0,"0"-8"-12"15,-6 11 16-15,0 0-17 16,0 0 0-16,-3-3 1 16,-3 3 0-16,-8 3 0 15,-4 5 0-15,-8 4 0 16,-6 11 1-16,3 3 0 0,0 3 0 16,3 3 0-16,5 0 0 15,7 0-1-15,2-6 0 16,7-5 0-16,2-7 1 15,6-8 0-15,2-6 0 16,10-9-1-16,2-2 1 16,1-7-1-16,2 1 1 15,0-6-1-15,4-1 0 0,-7 1-2 16,3 0 1-16,-5 5-1 16,-3 4 1-1,-7 20-1 1,1 5 1-16,-3 7-2 15,3-1 0-15,3 1-3 16,-1-4 1-16,-2-2-2 16,3-4 1-16,2-5-2 15,1-3 0-15,5-8-2 16,10-4 1-16,-4-5 1 16,-3-7 1-16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3.8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74 14 0,'5'-12'7'0,"22"-5"-5"15,-19 11 7-15,1 0-8 16,9-3 0-16,-1 6 1 16,0-2 1-16,7-4-4 15,-1 9 1-15,-3-3 2 16,1 0 0-16,-7 3-1 0,1 3 0 16,-6 6-1-16,-3 2 1 15,-6 4 0-15,-3 5 0 16,-6 1-1-16,-9 2 1 15,-5-3 0-15,-3 7 0 16,0-7 0-16,-3 0 0 16,-3-2-1-16,2-4 1 15,4 1-1-15,3-3 1 16,2-4-1-16,7-2 0 16,2-3 0-16,6 0 1 0,6-3-1 15,6 0 0-15,9-3 1 16,-1 0 0-16,4 3 0 15,-1 3 0-15,1 0 0 16,2 0 0-16,1 3 0 16,-1-3 0-16,-5 5-4 15,-1-2 1-15,1-3-5 16,-1 3 1-16,1 0-2 16,-1-9 0-16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0.3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32 12 0,'9'-3'6'0,"-4"-12"0"16,-5 15 2-16,6 0-7 15,0-3 0-15,3 1 1 16,-6-1 0-16,2-3-2 16,1 6 0-16,-6 6 2 0,0-3 0 15,-3 2-1-15,0 10 1 16,-2 8-1-16,-1 6 1 16,-3 9-1-16,3-6 1 15,1-3-1-15,-7 6 0 16,6-3-1-16,-2-2 1 15,-4-1 0-15,3-9 0 16,1 0-1-16,-1 1 1 16,3-4-1-16,0-5 1 0,1-3-2 15,2 2 1-15,-3-2-3 16,3-3 1-16,0-3-5 16,0-3 0-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7.5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6 0,'5'3'13'0,"1"6"-16"16,-6-9 26-16,9 0-25 15,-3 0 0-15,-3 0-13 16,-3 6 1-16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7.3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8 25 0,'3'-9'12'0,"0"9"-11"0,-3 0 21 15,2 3-22-15,-2 3 1 16,0 0-4-16,6 2 1 16,-6 10-4-16,-8-7 1 15,0 15-2-15,-7-3 0 16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7.0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9 19 0,'0'-12'9'0,"9"18"-10"16,-9-3 20-16,0 8-18 16,0 10 1-16,-9 11 1 15,-3 6 1-15,-8-1-5 16,-6 7 1-16,-3 3 2 16,2-4 1-16,4-5-1 15,9-6 0-15,-1-5-1 0,6-7 0 16,6-5-3-16,3-1 1 15,6-11-3-15,6-3 1 16,5-3-2-16,4-6 0 16,2-2 0-16,3-10 0 15,0-2 2-15,1-3 1 16,-1-6 2-16,0 3 0 16,-6-1 2-16,1 7 0 15,-7 6 1-15,-8 5 0 0,-9 9 0 16,-8 9 1-16,-1 3 0 15,-3 8 1-15,-2 4-1 16,-3 5 0-16,2-3-1 16,6 6 1-16,1-3-2 15,8-2 0-15,6 2-1 16,6-3 1-16,-4-5-4 16,1-4 0-16,9-5-5 15,-4-9 1-15,7 0-4 16,2 0 0-16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6.6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34 17 0,'20'-9'8'0,"-5"-11"-3"0,-15 20 10 16,0-6-14-16,-3 6 1 15,-9 3 2-15,-2 3 0 16,0 3-5-16,-6 8 1 16,0 0 2-16,0-2 0 0,8 8-1 15,3-6 1-15,4 1-3 16,10-4 0-16,1-2-3 15,6-3 1-15,8-7-5 16,3-4 0-16,0-1 0 16,-3-6 1-16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6.3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56 8 0,'12'-27'4'0,"0"4"5"15,-4 20 4-15,-2 0-12 16,0 6 0-16,-3 9 2 16,-3 5 1-16,-3 7-4 15,-3 5 0-15,-6 6 3 16,1-3 0-16,-7 6-1 16,-5 2 1-16,9-11-2 0,-4-2 1 15,7-7-1-15,-1-8 0 16,6 2 0-16,6-8 0 15,3-3-1-15,3-6 0 16,6-9 0-16,-4 4 1 16,7-4-2-16,-6-2 1 15,5 2 0-15,-2 0 0 16,5 9-1-16,-5 3 1 16,2 3-1-16,-2 6 1 0,2 0-1 15,-2 2 1-15,2 1 0 16,-2 3 0-16,2-4 1 15,1-2 0-15,2-3 0 16,1-3 0-16,-4-6 0 16,3-3 0-16,-2-3 0 15,2-2 0-15,-2-4-1 16,-7 0 1-16,1 1-2 16,-6 2 1-16,-3 1 0 15,-3 5 0-15,0 0 0 16,-3 6 0-16,-2 3 0 15,-4 0 1-15,3 11 0 16,4-2 0-16,-4 3-2 16,6-1 0-16,3-2-4 15,6 2 1-15,3-5-5 16,-4-3 0-16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5.7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5 24 17 0,'-3'-3'8'0,"-6"-9"-4"0,9 3 9 16,-3 9-12-16,-6 6 1 15,1 0 1-15,-4 3 0 16,-2 2-4-16,-4 4 0 16,4 2 3-16,-7 4 0 15,1-1-1-15,3 3 0 16,-1-3-1-16,4 7 1 16,5-4-1-16,3-6 1 0,6 4-4 15,6-10 1-15,3-2-5 16,5 0 1-16,4-9-1 15,-1-3 1-15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3.4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0 0,'0'0'5'0,"9"14"2"16,-3-17 4-16,2 3-9 15,10 0 0-15,5 0 1 16,6 3 1-16,6 0-5 0,-3-3 0 16,6 3 3-16,2-3 0 15,10 0-1-15,-4-3 1 16,1 3-2-16,-6 0 0 16,-4 3-2-16,-5-3 0 15,-5 2-4-15,-1-4 0 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3.1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17 0,'-3'14'8'0,"3"9"-7"0,3-17 15 16,-3 3-16-16,0 8 1 0,0-2 0 16,2 2 0-16,4-2-2 15,-3 0 1-15,0-7-2 16,2 1 0-16,1-3-4 16,-3 0 1-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56.2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4 30 0,'0'-3'15'0,"15"9"-22"0,-7 0 29 15,-2 3-22-15,0 2 0 16,0 10 0-16,2 5 1 16,-5 3 0-16,-3 6 1 15,0 5 0-15,0-2 1 16,-3-6-1-16,-2-6 1 15,2-3 0-15,0-8 1 16,0-3-3-16,0-7 1 16,3-8 0-16,-3-11 1 15,0-6-1-15,3-9 0 0,0-6-1 16,3-3 1-16,3 3-2 16,3 0 1-16,2 6-1 15,-2 3 1-15,11 3-3 16,-9 2 1-16,7 7-6 15,5 2 1-15,0 4-6 16,3 5 0-1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2.6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16 0,'18'-11'8'0,"8"8"-3"16,-14 3 7-16,5 3-12 15,10-3 1-15,5 3 1 16,2 2 0-16,7 1-3 16,6-3 1-16,-1 3 2 15,13-3 0-15,-1 0-1 16,15-1 1-16,0 4-1 15,2-3 1-15,4 3-1 16,8 0 1-16,4-1-2 16,8 1 1-16,3-3-1 15,8-3 1-15,4-3-1 16,5 0 1-16,-2 0 0 16,-1 0 0-16,-2 1 0 15,8 2 1-15,-5-3-2 16,-10 3 1-16,7-3-1 15,-9-3 1-15,2 6-1 16,-13-3 0-16,-7-3 0 0,-14 6 1 16,-3-5 0-16,-9 5 0 15,0-3 0-15,-11 0 0 16,-10 0 0-16,-8 0 1 16,-5 3-3-16,-7 0 1 15,-3-3-3-15,-11 3 0 16,-6 0-6-16,-3 0 0 15,-11-3-1-15,-1 1 1 0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1.9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860 7 0,'-15'0'3'0,"12"-26"5"16,3 20-1-16,0-2-3 16,0-4 1-16,3-3 1 15,3-2 1-15,0-6-9 16,5-7 0-16,1-2 6 16,3-6 0-16,-4 6-3 15,7-5 1-15,-4-1-2 16,4 3 1-16,2 0-1 0,-5-3 1 15,2 10-1-15,-5-1 0 16,2 8 0-16,-2 4 1 16,3-4-1-16,-4 10 1 15,7-4-1-15,-1 4 1 16,-2-1-1-16,5 3 0 16,6 0 0-16,7 1 0 15,4-1 0-15,4 3 0 16,6 3 0-16,8-3 0 0,0 3-1 15,1-2 1-15,2-1 0 16,6-3 0-16,6-3 0 16,0-2 1-16,15-1-1 15,-13 1 0-15,7-4 0 16,5 4 0-16,-2 2 0 16,-3 3 1-16,4 0-2 15,-1 4 1-15,-4-1 0 16,7 0 0-16,5 0 0 15,1 0 0-15,2 1 0 16,-12-1 0-16,-5 0 0 16,0 0 0-16,-3 0 0 15,2 0 0-15,-11 3 0 16,-8 1 1-16,-4 2-1 16,-2 0 0-16,-9 0 0 15,-4 0 0-15,-4 0 0 16,-4 0 0-16,-9 0 0 0,0 0 0 15,-8 2 0-15,3-2 0 16,-7 3 0-16,1 3 0 16,3 3 0-16,-6 6 0 15,-1 2 0-15,-2 9 0 16,0 3 0-16,3 6 0 16,0 3 0-16,-3 6 0 15,-3 5 0-15,3 4 1 16,0 2-1-16,2 0 1 0,4 3 0 15,-3-12 0-15,0-8 0 16,0-3 1-16,2-9-1 16,-5-2 1-16,0-4-6 15,0-8 1-15,-3-1-5 16,-6 1 0-16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9.8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3 22 19 0,'12'-20'9'0,"-4"17"-12"0,-8 3 16 15,-6 3-13-15,-2 0 1 16,-10 6 1-16,-2 5 1 16,-6 6-3-16,-6 6 1 15,0-2 1-15,-3 2 1 16,5-3-1-16,7 0 1 0,6-5-2 16,5-4 0-16,9-2-1 15,9-3 1-15,8-4-1 16,7-2 1-16,-4-6-1 15,7-2 0-15,-1-4 0 16,-3-3 0-16,1-2 0 16,-4 2 0-16,-2 3 0 15,-4 4 0-15,1 5 0 16,-6 2 1-16,-3 7-1 16,-3 3 0-16,0 2-1 15,-3 1 0-15,0 2-2 16,3 1 1-16,0-4-4 15,3-2 1-15,3-9-3 16,2-3 1-16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9.4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17 0,'0'20'8'0,"8"39"-2"0,-5-45 9 0,0 4-13 15,0 5 0-15,0 2 0 16,0 2 1-16,0-4-4 15,5-3 1-15,-2-5 3 16,3-4 0-16,3-2-1 16,-1-6 1-16,7-9-1 15,-4-5 1-15,3-1-2 16,0-5 1-16,-3-4-1 16,1-5 0-16,-3 0-1 15,2 0 1-15,-2 0-4 16,-1 3 0-16,1 5-5 15,2 4 0-15,-5 8-2 16,3 3 1-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9.0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17 13 0,'9'-6'6'0,"-18"-5"-4"0,6 14 13 0,-3-3-15 16,0 0 0-16,1 0 0 16,-4 3 0-16,6 2 0 15,3 1 0-15,3 3 0 16,6 3 1-16,-1 2 0 15,1 3 0-15,3-5 1 16,-4 11 0-16,-5-6 0 16,-6 0 1-16,-8-2-1 15,-10-1 1-15,1 1-2 16,-3-1 0-16,0-2-3 16,6 2 0-16,-1-5-5 15,9 0 1-15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8.7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0 17 0,'0'3'8'0,"-3"27"-2"0,3-22 8 0,-3 7-11 16,-2 3 0-16,-4 5 0 15,3 0 1-15,1 12-6 16,-1-8 1-16,0-1 2 15,3-6 1-15,3 7-4 16,-2-10 0-16,2-5-5 16,0-3 1-16,-3-3-2 15,0-6 1-15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8.4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27 25 0,'-15'-28'12'0,"44"34"-13"16,-17-6 22-16,8 3-21 15,6-1 0-15,9 4 0 16,6-3 1-16,-3 0-4 16,6-3 1-16,2 3-5 15,7 5 1-15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8.2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82 9 0,'12'-12'4'0,"17"0"-2"16,-18 7 4-16,7-4-5 16,-1 0 0-16,-2 0 0 15,5-2 1-15,0-4-2 16,-2 1 1-16,2-4 2 15,-3-5 0-15,-2-3-1 16,2 0 1-16,-2 2-1 16,-3 4 0-16,2 3 0 0,1 2 0 15,-4 3-1-15,-2 7 0 16,-3 5 0-16,-3 5 1 16,-3 4-1-16,0 9 1 15,-3 8-1-15,0 3 1 16,0 6-1-16,-3 0 1 15,-3 2-2-15,4 10 1 16,-1-6-2-16,-3-1 0 16,0-2-4-16,6 0 1 0,-2-9-4 15,-10 0 1-15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7.9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17 0,'12'1'8'0,"14"-2"-8"0,-12 1 16 16,3 0-17-16,1 0 1 0,2 0-6 16,0 0 1-16,1 0 3 15,-1 1 0-15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7.6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4 0,'-6'6'7'0,"23"-1"-6"16,-8-5 11-16,8 3-12 16,6-3 0-16,4 0-5 15,-1 0 1-15,0 0 2 16,3 0 0-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16.2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14 14 0,'0'-14'7'0,"-8"25"0"15,8-8 9-15,-9 9-14 16,0 8 1-16,-6 12 1 16,4 6 0-16,-7 9-5 15,4 5 0-15,14-5 3 0,6-3 0 16,5-4-1-16,15-5 0 16,12-5-3-16,3-7 1 15,9-6-4-15,7-2 1 16,4-6-4-16,6 2 1 15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7.4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13 0,'15'-3'6'0,"8"-5"-1"0,-11 8 7 16,2-3-12-16,6 3 0 0,4-6 0 16,2 0 0-16,0 9-3 15,-2-3 0-15,-1-3-1 16,-6 9 0-16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7.1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1 28 10 0,'15'-12'5'0,"0"0"-4"16,-15 12 6-16,0-5-5 16,-3 5 1-16,-6 3 2 15,-9 2 0-15,-5 4-5 16,0 6 0-16,-3-1 4 15,-1 6 1-15,4 4-2 16,6 5 1-16,-1-3-2 16,6 3 1-16,4 0-2 15,5-3 0-15,3 0-2 16,6-6 0-16,8-5-4 16,4-3 0-16,-1-9-3 15,4 8 1-15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6.8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11 4 0,'12'-3'2'0,"-4"-5"6"16,-2 8 0-16,3 0-8 15,-3 6 1-15,0-1 2 16,5 4 1-16,1 0-4 16,-6 2 1-16,5 1 2 15,-5 3 0-15,0-1 0 16,-3 4 0-16,-3 2-1 16,-6-2 0-16,-3 2-1 15,-5 0 1-15,-6 1-1 16,2-1 1-16,-5-2-2 15,-1-4 1-15,4 7-1 16,5-10 1-16,1 1-3 0,2-6 0 16,1 0-3-16,5-4 1 15,0-2-3-15,3 0 0 1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6.1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1 0,'20'-9'5'0,"3"12"-2"16,-20-3 3-16,0 3-6 16,-3 0 0-16,-3 0-2 15,3 3 1-15,0-4-1 16,-3 7 0-1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5.8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3 20 0,'-6'-3'10'0,"9"11"-9"0,0-5 13 16,-3-3-14-16,3 6 0 16,2-3-3-16,4 0 0 15,-3-1-1-15,3 4 0 16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5.5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5 22 0,'-2'-5'11'0,"2"8"-7"0,0-3 11 0,0 5-15 15,2-2 1-15,-2 3-1 16,3 3 1-16,0-3-2 16,0 5 1-16,0-3-2 15,-3 4 1-15,0-1-6 16,-3 7 1-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7.0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18 18 0,'-6'8'9'0,"-9"24"-5"16,10-20 14-16,2 2-16 15,0 1 1-15,0 8 2 16,6-6 0-16,3 7-6 16,5-7 0-16,4-6 4 15,8-5 0-15,6-6-2 16,9-3 1-16,0-5-1 16,11-13 0-16,1 4-1 15,5-6 0-15,3-6-4 16,6-3 1-16,3-3-6 15,0 6 1-1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6.8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28 0,'26'-11'14'0,"17"-3"-16"0,-26 11 30 15,7-3-31-15,-4 6 0 16,6 0-12-16,8 6 1 16,-5 5 14-16,-6-2 1 15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6.5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9 19 0,'-2'-9'9'0,"-19"9"-6"0,12 6 12 16,-2-3-15-16,-7 6 1 0,1 5-1 15,5-5 1-15,-2 0-2 16,8 6 1-16,6-1-1 16,6 1 1-16,5-1 0 15,-5 4 0-15,12 2 0 16,-4-2 1-16,1 2 0 16,-4-3 1-16,1-2 0 15,-9 8 1-15,-3-5-1 16,-9-4 1-16,-2-2-4 15,-7 3 0-15,3-7-6 16,-5-5 1-16,0 3-2 16,8-12 1-16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6.2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2 0,'3'9'11'0,"28"-1"-14"16,-19-8 21-16,5 0-20 15,3 6 0-15,6-4-9 0,3 4 0 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16.0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7 14 0,'-6'-6'7'0,"15"9"-5"0,2-3 10 15,1 3-12-15,-3-1 1 16,5 7 0-16,4 3 1 16,-4 8-2-16,7 4 1 15,-7-1 0-15,4 3 1 0,-9 6 0 16,-1 0 0-16,-11-6-1 16,-11 4 1-16,5-7-2 15,-14 0 0-15,2-2-2 16,-8-1 0-16,3-5-5 15,0-4 1-15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6.2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18 0,'18'0'9'0,"14"-9"-6"16,-20 9 10-16,5 0-14 15,3 0 1-15,-2 6-7 16,5-3 1-16,-2-3 4 16,-1 6 1-1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6.0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7 26 0,'14'-17'13'0,"39"5"-8"16,-33 9 20-16,0-2-25 16,6-1 0-16,6 6-8 15,3-3 1-15,-3 3 2 0,0 6 1 16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5.7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4 21 0,'0'-6'10'0,"-3"9"-10"0,3 0 17 15,-6 3-17-15,-5 3 1 16,2 5 0-16,-6-2 0 16,7 5-2-16,-1-2 1 15,0 0 0-15,6-7 1 16,6-2-1-16,9 0 0 16,2 0 0-16,4 3 0 15,2-1 0-15,4 1 0 0,-7 9 0 16,3-7 1-16,-2 1 0 15,-9-3 1-15,-4-1 0 16,-5 4 0-16,-8 0 0 16,-4-4 0-16,-2 1-2 15,-4 0 1-15,3-3-4 16,-2-3 1-16,2 2-6 16,-2-2 0-16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5.2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5 17 0,'9'-8'8'0,"12"-3"-2"15,-7 8 9-15,3-3-14 16,7 3 0-16,2 1-1 15,9-7 1-15,-6-5-2 16,0 8 1-16,0-2-3 16,0 0 1-16,0-1-4 15,-3 9 0-15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4.9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5 13 0,'-8'-3'6'0,"-4"0"1"15,12 3 4-15,0 0-11 16,0 3 1-16,0 0-1 0,6 5 1 16,0 1-1-16,-1 0 0 15,4 2 2-15,6 1 0 16,5-3 0-16,-3 8 1 15,3-3-1-15,-2 1 1 16,-7-3 0-16,4 5 0 16,-9-5 0-16,-4-1 0 15,-4-2-2-15,-4-3 0 16,-6-3-4-16,-2 5 0 16,-4 1-5-16,4-3 0 0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4.7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20 0,'-3'6'10'0,"18"-3"-9"16,-4 6 18-16,1-9-19 16,5 0 0-16,4 0-2 15,-1 0 0-15,3 0-3 16,7 0 0-16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4.4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17 0,'9'-11'8'0,"25"11"-5"0,-22-3 14 15,-1 0-16-15,7-3 0 16,2 6 0-16,-3-3 1 15,3 3-4-15,3-6 1 16,-2 6-3-16,-7 0 1 16,1 0-3-16,-10 6 0 15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4.1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15 14 0,'29'-6'7'0,"0"-5"-1"16,-23 14 7-16,8-1-12 15,-5 1 0-15,2 0 1 16,-2 0 0-16,0 9-3 16,-1-3 1-16,-8 2 1 15,-8 1 1-15,-1-3-1 0,0 5 0 16,-5-2-1-16,2 0 0 16,-2-4-1-16,8 1 1 15,3-6-1-15,3 3 1 16,6-3-1-16,3 5 1 15,5-2-1-15,-2 3 1 16,2 3 0-16,-2-1 0 16,2 1 0-16,-5 2 1 15,-7-2 0-15,-2 0 0 0,-5-1 1 16,-4 4 0-16,-8 0 0 16,-6-4 0-16,-3-2-1 15,3 0 1-15,3-3-3 16,-1-4 0-16,7 4-5 15,8-3 1-15,3 0-3 16,9 3 1-16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3.8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16 0,'6'-12'8'0,"31"4"-1"0,-25 5 9 15,5-3-15-15,3 6 1 0,6 0-1 16,-5 0 0-16,2 0-4 16,0 0 1-16,0 0-4 15,-3 6 1-15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3.5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40 9 0,'6'-9'4'0,"0"6"3"0,-3 6 5 15,0 0-11-15,0 3 1 16,2 2 0-16,7 4 1 15,-3 9-4-15,2-4 1 16,-3 3 2-16,-2 1 0 16,0-1-1-16,0 14 1 15,-6-11-1-15,-9 4 1 0,3-4-1 16,-3-6 1-16,-4 7-1 16,-2-10 0-16,-2-2-1 15,2-6 0-15,4-3 0 16,2-6 0-16,0-6-1 15,9-6 1-15,3 1-1 16,9-6 1-16,-1-4-1 16,10 1 1-16,5-3-1 15,-4 5 1-15,-1-7 0 16,-7 5 0-16,1-3 0 16,-6 8 1-16,-4-5-1 15,-5 5 1-15,-5 4-1 16,-4-1 0-16,-6 4 0 15,4 2 0-15,-4 9-2 16,6 0 0-16,3 9-5 16,-2-1 1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15.4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14 12 0,'-23'-14'6'0,"20"23"-6"15,3-9 5-15,8 0-6 16,10 3 1-16,-1-1 0 16,6 7 1-16,0 3-1 15,-2 2 1-15,8 4 0 16,-3-1 0-16,0 1 1 15,3 2 0-15,-9-6 0 16,-6 4 0-16,-5-1 0 16,-9 1 1-16,-6-4-1 15,-5 1 0-15,-4-1-1 16,-11 4 1-16,-6-4-2 16,-2 1 1-16,5-1-5 15,3-2 1-15,14 0-3 16,-2 2 0-16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1.8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1 22 0,'29'-28'11'0,"24"10"-13"0,-33 10 22 16,6 5-20-16,6-3 1 16,-3 0-3-16,-3 3 1 15,0 3-4-15,-2 0 1 16,-4 3-2-16,-6 3 0 15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1.6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11 14 0,'6'-6'7'0,"-12"0"-2"0,3 6 10 16,-3 3-15-16,-3 0 1 15,-5 3-1-15,6-4 1 0,-3 7-2 16,5 3 1-16,3-3 0 16,0-1 1-16,6 4-1 15,3-3 0-15,5 5 0 16,0 1 0-16,6-4 1 16,-2 4 0-16,0-4 0 15,-5 0 1-15,2 1 0 16,-3-3 0-16,-4-1 0 15,-5 1 1-15,-3 3-1 16,-2 0 0-16,-4-4-2 16,-5 1 1-16,3 6-4 15,-7-7 0-15,1-2-4 16,6-6 0-16,-6 3-2 16,5-9 1-16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1.3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9 0,'6'15'9'0,"17"-21"-8"16,-23 6 17-16,9-3-18 15,5 3 0-15,1 0 0 16,-1-3 0-16,4 6-4 16,-4-6 0-16,4 0-2 15,2 6 1-15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1.0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0 12 0,'6'-3'6'0,"2"-6"1"0,-2 9 4 16,0-3-10-16,5 1 1 16,1-1 1-16,5 0 0 15,9-3-4-15,-2 3 0 16,-1-2 3-16,3 5 0 16,3-9-1-16,3 6 0 15,0-6-2-15,-3 4 1 16,-3 2-4-16,-3 0 0 15,-6 0-2-15,-8 6 0 0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00.2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28 5 0,'5'-12'2'0,"13"7"7"0,-9 2-5 0,-1 0-4 15,4-3 1-15,-1 6 2 16,4 3 1-16,-3 0-4 16,2 0 1-16,-2 0 2 15,-1 5 0-15,-5 1 0 16,-3 6 0-16,-6-4-1 16,0 1 1-16,-3-1-2 15,-5 4 0-15,-1-7-1 16,1 1 1-16,2-3-1 15,3 3 0-15,3-6-1 16,3 5 1-16,3-2 0 16,3 0 0-16,3-3-1 15,2 5 1-15,1 1-1 16,2 0 1-16,-2 0 0 16,-1 5 1-16,-2 1 0 15,-6-4 0-15,-6 7 0 0,-3-4 1 16,-5 0 1-16,-1-2 0 15,-5 5-1-15,-4 1 1 16,4-4-1-16,-6-5 1 16,3 0-3-16,-4-1 0 15,10 1-5-15,-4-3 1 16,4-3-5-16,5 6 1 16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9.7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6 16 0,'-2'0'8'0,"4"0"-2"15,-2 0 9-15,3 0-15 16,6-3 1-16,0-2 0 16,5 2 1-16,1-2-3 15,5 5 1-15,0 0 1 16,-2 0 0-16,5-3-3 16,0 0 1-16,0-2-5 15,0 5 0-15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9.3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18 11 0,'12'0'5'0,"-1"-18"-2"16,-5 12 4-16,6 12-7 15,-1-3 0-15,1 12 2 16,0-1 0-16,-1 7-2 16,-5 5 1-16,-3 6 1 15,-3 0 1-15,-3 0-1 16,-3 0 1-16,-5 0-1 16,-1-3 1-16,-2 3-2 15,-1-5 1-15,-2-4-1 16,-1 3 1-16,7-8-4 15,-7-7 0-15,7 1-4 16,-7-3 0-16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9.0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10 13 0,'-3'9'6'0,"-14"3"-1"0,14-9 8 16,0 0-12-16,-3 2 0 15,-2 1 0-15,2 0 0 16,-3 3-2-16,3-1 1 15,0-2 0-15,3-3 1 16,0 3-2-16,3 0 1 16,3 3 0-16,0 2 1 15,3 4-1-15,0-4 0 16,0-2 1-16,0 0 0 16,2 0 0-16,1-3 0 0,0-1-1 15,8-2 1-15,-5-3-1 16,5-3 0-16,1-5-2 15,-1-1 0-15,1 0-1 16,-1-5 0-16,-2-1-1 16,-1 0 1-16,-2 1 1 15,3-1 0-15,-4-2 2 16,4 2 0-16,-6 1 2 16,2 2 1-16,-2 3 0 15,-3 1 0-15,0 5 0 16,-6 3 0-16,0 3-1 15,-6 8 1-15,0 4-1 16,-3 5 1-16,-5 3-1 16,2 7 1-16,-5-1-1 15,2 6 1-15,6-3-2 16,1-3 1-16,-1-3-1 16,3-3 0-16,3-5-3 15,3-6 0-15,0-4-3 0,3-2 0 16,0-3-4-16,0-6 1 15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8.4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6 18 9 0,'-3'-3'4'0,"6"-9"5"0,-3 12 2 16,0-3-10-16,-3 6 0 15,-3 3 2-15,0 3 0 16,-3 5-3-16,0 7 0 16,-2 2 3-16,-7 9 0 15,1 0-1-15,2 3 0 16,1 0 0-16,2-3 0 0,0 0-2 16,7-6 1-16,-1 3-3 15,3-2 1-15,6-16-4 16,3 1 0-16,-1-9-2 15,10 6 1-15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8.0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49 9 0,'-5'-9'4'0,"13"15"-2"0,-8-6 6 15,0 0-5-15,3-6 0 0,-3 6 1 16,9-3 0-16,-3-2-5 16,-1 2 0-16,4 0 3 15,3-3 0-15,-7 3-1 16,4-3 1-16,3 6-2 15,-4-5 1-15,4 5-1 16,-3 0 0-16,-1-3 0 16,4 0 1-16,-4 6-1 15,1 0 0-15,6-3 0 16,-7 2 0-16,1 1 1 16,-6 0 0-16,0 3-1 15,-3 3 0-15,-3 2 1 16,-6 4 0-16,0-1 0 15,-8 4 0-15,6-1-1 16,-10 0 0-16,-2 1 1 16,0 5 0-16,3-6-1 15,-3-2 0-15,0-4 0 16,2 4 1-16,4-6-1 0,5-4 1 16,-2-2-1-16,5-3 0 15,6 0 0-15,3 0 1 16,6-3-1-16,6-2 0 15,-4 2 1-15,4 3 0 16,2 0 0-16,-2 5 1 16,2 1 0-16,-2 9 0 15,2-4-1-15,-5 1 1 16,3-1-1-16,-4 7 0 0,1-9-3 16,3-1 0-16,-4 4-4 15,4-9 1-15,-3-3-4 16,-1 3 1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15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5 10 0,'-6'-17'5'0,"12"14"1"15,-6-3-1-15,0 6-3 16,6-2 0-16,3 2 1 16,-1 0 0-16,10 8-4 15,-1-2 1-15,7 2 2 16,2 1 1-16,6 0-2 16,-6-4 1-16,0 1-1 15,-3-3 1-15,18-3-2 16,0 0 1-16,-1 0-1 15,-5 0 1-15,-3 0-1 16,0 0 0-16,-6 0-2 0,-8 3 0 16,5-3-4-16,-5 3 1 15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6.6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9 0,'5'0'9'0,"-5"3"-11"0,0-3 15 16,0 0-22-16,0 2 1 0,0 3-1 16,2 3 0-16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6.4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6 24 0,'3'-20'12'0,"11"14"-19"15,-6 6 26-15,-2 0-20 16,-6 9 1-16,3 2-5 15,-3 1 0-15,0 5 2 16,-3 5 0-16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6.1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233 9 0,'3'-20'4'0,"8"-6"5"0,-11 26 5 0,0 0-13 16,0 0 1-16,6 0 0 16,3 2 1-16,0 7-4 15,-3 3 0-15,-1 2 2 16,1 1 1-16,3 2-1 16,0-2 0-16,-3-3-1 15,-4-7 1-15,7 4-1 16,-3-9 0-16,0 6-2 15,-3-12 1-15,-3 6-2 16,-3-9 0-16,0 1-1 16,-3 2 1-16,-8-3 0 15,-4 9 0-15,1 3 2 16,-1 3 1-16,1 0 1 16,-4 8 0-16,1 4 1 15,-1 2 0-15,7 3 0 16,-1 1 0-16,7 2 0 15,2 0 0-15,0-2-1 0,12 2 0 16,0-6 0-16,5-8 0 16,7 2-1-16,2-11 0 15,3-3 0-15,4 0 1 16,2-8-2-16,-3-10 1 16,6 4 0-16,-3-13 0 15,3 1-1-15,-3-6 1 16,-2 3 0-16,-4 0 0 15,-3-6-1-15,1-15 1 0,-7 7-1 16,4 2 1-16,-4 3-1 16,-2 3 1-16,3 3-1 15,-7 12 1-15,-2-1 0 16,0 7 0-16,3-1 0 16,-6 12 1-16,-3 6-1 15,-3 12 0-15,0 14 0 16,-6 6 1-16,3 14-1 15,-3-2 0-15,-2-1 0 16,-1 1 1-16,-2-3 0 16,5-12 0-16,0 0 0 15,0-9 0-15,6-5 0 16,1-7 1-16,2-2-1 16,5-9 0-16,4-9-1 15,0-2 0-15,0-4-1 16,5-2 1-16,-2-7-2 15,2 7 1-15,-2 2 0 16,3-2 0-16,-4 5 0 0,4 3 1 16,-4 9 0-16,1 3 0 15,-3 6 0-15,0 6 0 16,2-1 0-16,-2 6 0 16,3 4 0-16,-4-7 0 15,1 7 0-15,6-10 0 16,-7-2 0-16,7-3 1 15,0-4-1-15,-1-2 1 0,1-3-1 16,2-3 1-16,1-2-1 16,-4-4 0-16,1-3 0 15,-4 0 0-15,1-5-1 16,-3 5 0-16,-3-5 0 16,-3 2 1-16,2 1-1 15,-2 2 0-15,0-5-1 16,-3 2 1-16,-3 6-1 15,0-2 0-15,-5 8 1 16,2 6 1-16,0 2 0 16,0 4 1-16,-3 6 0 15,1-1 1-15,2 7-1 16,-3-4 1-16,6 7-1 16,3-7 0-16,3 0-1 15,6-5 1-15,0-3-1 16,5-3 0-16,1-6-1 15,8-3 1-15,0-3-1 0,4 0 0 16,-1 0-1-16,0 0 1 16,-3-2 0-16,-2-1 0 15,-7 0 0-15,1 6 0 16,-9 3 0-16,-6 0 1 16,-3 3 0-16,-3 3 0 15,-6 3 1-15,4 2 0 16,-4 4 0-16,3 3 0 15,3-1 0-15,3-2 0 0,3-1 0 16,3-2 0-16,6-6-1 16,6-3 1-16,2-6 0 15,3-6 0-15,4-3-1 16,-1-2 1-16,0-7-2 16,1 4 1-16,2-7-1 15,-9-5 1-15,1 0-1 16,-1-3 0-16,-2-6 0 15,2-2 0-15,4 2 0 16,-10 3 0-16,1 8 0 16,-3 4 1-16,-3 6 0 15,-1 2 0-15,4 6 0 16,-9 9 1-16,-3 18 0 16,-5 5 1-16,2 6-2 15,-12 6 1-15,-2 3 0 16,-3 0 0-16,2 6 0 15,1-12 0-15,5 0-1 16,4-9 1-16,5-5 0 0,3-7 0 16,6-2-1-16,3-3 1 15,8-6-3-15,-2-6 1 16,11-6-2-16,-3-2 1 16,1 2-1-16,-4-2 1 15,1-1 0-15,-7 3 1 16,1 4 1-16,-6 2 1 15,0 6 2-15,-6 6 0 16,0-4 0-16,-3 13 1 0,0 3-1 16,0 5 0-16,0 0-1 15,3-2 0-15,0 5-2 16,6-6 0-16,0-2-3 16,5-7 0-16,1-2-4 15,6-9 1-15,-7 0-2 16,7-9 1-16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2.2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81 8 0,'-24'0'4'0,"21"0"1"15,6-5 4-15,3 5-6 16,6-3 0-16,-1 0 1 16,7 0 1-16,2-3-6 15,6 3 0-15,4 3 4 16,5 0 0-16,11-2-1 0,9-4 0 16,15 3-1-16,9 0 1 15,11 0-1-15,9-2 0 16,9-4-1-16,3 1 1 15,8 5-1-15,-5 0 1 16,-1-3-1-16,1 3 0 16,-10 3 0-16,-7-2 1 15,-7 2-1-15,-14 0 0 16,-12-3-1-16,-9 3 1 0,-8 0-2 16,-7 3 0-16,-5-3-2 15,-9 0 0-15,-5 0-3 16,-10 0 0-16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1.8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874 20 0,'-3'-9'10'0,"6"-11"-12"15,-3 11 18-15,0-3-15 0,0-8 1 16,0-1 0-16,-3 2 0 16,0-7-2-16,-3-4 0 15,3-2 2-15,-2-3 0 16,-1-3-1-16,0-12 0 15,0 2 0-15,3 4 0 16,0-3-2-16,3 6 1 16,0 0 0-16,3 7 0 15,6 2 0-15,-3 3 0 16,2 2 0-16,4 7 0 0,0 2 0 16,8 4 0-16,6 2 0 15,4 0 0-15,2 1 0 16,6 5 0-16,2-2-1 15,10 2 1-15,4 0 0 16,11 0 0-16,8 1 0 16,5-1 0-16,7-3 0 15,2-3 1-15,4 3-1 16,7 1 0-16,-2-4 0 16,-8 3 0-16,-4 0 0 15,1 4 0-15,-12 2-1 16,-3 0 1-16,-13 6-1 15,-4 0 1-15,-7 0 0 16,-5 2 0-16,-9 1 0 16,-3 3 0-16,-5 3 0 15,-4 5 0-15,-8 4 0 16,-3 5 0-16,-9 8-1 0,0 7 1 16,-3 18 0-16,0 2 0 15,0-4 0-15,3-4 1 16,0-9-1-16,0 6 1 15,3-5-1-15,0-4 0 16,-3-6-2-16,0-5 0 16,0-4-3-16,-3-6 0 15,-9-2-2-15,-8 5 0 16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1.0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18 9 0,'15'-3'4'0,"-7"11"-1"0,-8-8 4 16,-2 9-6-16,-4 3 0 0,-6-1 1 15,1 4 1-15,-10 5-4 16,1-3 1-16,6-5 1 16,-4 0 1-16,7-4-1 15,-1 4 0-15,9-1-1 16,3 1 1-16,6-6 0 15,5 8 1-15,1 1-1 16,5-4 1-16,1-2 0 16,-1 0 0-16,3-9-1 15,1 0 1-15,2-3-2 16,-6-6 1-16,4-2-1 16,-1-1 0-16,0-11-1 15,-5 5 1-15,2-5-1 16,0-3 0-16,-2 3 0 15,-1 0 0-15,-2 3 0 16,0 2 1-16,-4 7 0 16,-2 2 1-16,0 0-1 0,-6 9 1 15,0 9 1-15,-3 5 1 16,0 15 0-16,-3 6 1 16,0 9-1-16,-2-1 0 15,2 1-1-15,3-4 1 16,0-2-4-16,0-3 0 15,0-12-7-15,-5-3 1 16,-1 6-2-16,-3-11 1 16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0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19 0,'-6'14'9'0,"26"-3"-11"16,-14-11 18-16,3 0-17 15,5 5 1-15,4-2-5 16,-1-3 0-16,3 0 2 16,3 0 1-16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0.6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2 12 0,'21'0'6'0,"5"-11"-6"0,-17 8 8 0,2 0-7 16,4 0 1-16,2 0 0 15,4 0 0-15,-4 0-3 16,4 0 0-16,2-2 0 16,3-1 1-16,0 3-4 15,-2-3 0-15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0.3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23 8 0,'14'-14'4'0,"3"5"-2"15,-17 9 2-15,0 0-3 16,-3 3 1-16,-2 5 2 16,-7 7 0-16,-2 11-4 15,-6 3 0-15,-6 3 4 16,0 0 0-16,3 0-1 16,0-6 0-16,3-3-2 15,11 6 1-15,1-6-3 16,2-6 1-16,12 1-4 15,0-4 0-15,2-8-2 16,9 0 0-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50.1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4 8 0,'34'-6'4'0,"-2"12"-2"16,-24-3 3-16,4 2-4 0,-4 7 1 16,-2 5 1-16,3 4 1 15,-9-1-4-15,0 3 0 16,-9 1 3-16,-5-1 0 16,-6-3-1-16,-3 0 0 15,-3 1-4-15,0-1 1 16,3-5-4-16,3 2 1 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37.3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39 0,'-5'3'19'0,"5"-12"-19"0,0 9 20 0,0 0-27 16,5 3 1-16,-5-3-10 16,0 0 0-16,5 3 18 15,-5-3 1-15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49.8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8 0,'9'5'9'0,"13"6"-15"16,-19-11 19-16,0 0-16 16,0 3 1-16,-3-3-6 15,8 3 1-15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49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-1 19 0,'-9'0'9'0,"23"14"-11"0,-11-14 16 16,3 0-16-16,3 3 0 15,-1-3-7-15,1 3 1 16,5 3 8-16,1 0 1 16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49.2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1 16 0,'-3'-11'8'0,"6"13"-11"0,-3-2 9 0,8 3-5 16,-5-3 1-16,0 3-1 15,0 3 1-15,3 3-4 16,-6-3 0-16,0 2-1 15,0 4 0-15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00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8 8 0,'12'-9'4'0,"6"3"-2"16,-7 1 1-16,1-1-2 16,2 0 1-16,4-3 1 15,5 0 1-15,6 4-5 16,3 2 1-16,0 3 2 16,0 0 1-16,-2 6-2 15,-4-1 1-15,-6 4-2 16,-11 3 1-16,-6-1-1 15,-9 7 0-15,-6-1 0 16,-8 6 0-16,-6 1 1 16,-3-1 1-16,-1-3-1 15,-4 1 1-15,7-4-1 0,10 0 1 16,-1-2-1-16,10-4 1 16,5 1-1-16,9 0 1 15,8-4-1-15,9-2 0 16,12-3 0-16,3 0 0 15,6 0-1-15,0-3 1 16,-1 0-4-16,1 0 1 16,-6 0-5-16,0 0 1 15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4:59.6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2 7 0,'0'-6'3'0,"-6"6"-2"16,6 3 4-16,0 0-4 15,-3 0 0-15,0 2 1 16,0 7 1-16,3 0-3 16,0-1 0-16,0 4 2 15,3-1 1-15,0-2-1 16,6-3 0-16,-3-4-1 15,-1-5 0-15,4 3 0 16,3-6 0-16,-4-2-1 0,-2-4 1 16,0 0 0-16,-6-2 0 15,3-1-1-15,-3 3 0 16,0-2 0-16,-3 2 0 16,-6 6-1-16,1 0 1 15,-7 3-1-15,1 3 1 16,-10 6-1-16,1 2 1 15,0 7 0-15,-1 2 1 0,1 9-1 16,6 3 0 0,-1 9 0-16,7-4 1 0,2-3-1 15,6 1 1-15,6-6-1 16,8-2 0-16,1-4 0 16,11-6 1-16,4-5-1 15,2-3 1-15,9-4-1 16,-4-5 1-16,4-2 0 15,3-4 0-15,3-3-1 16,-9-6 1-16,0-5-1 16,-1-3 1-16,-1-3-1 15,-4 0 1-15,-3-1-1 16,0 1 0-16,-6 1 0 16,-2 5 0-16,-4-4 0 15,-5 7 0-15,0 3-1 16,-6-1 1-16,-3 6 0 15,-3 3 0-15,-6 6-1 16,0 3 0-16,-5 3 0 0,-1 6 1 16,-2 5-1-16,2 4 0 15,-5 11 0-15,0-4 1 16,2 1 0-16,6-3 0 16,4-3 0-16,-1-3 1 15,3 1-1-15,3-7 1 16,3-2 0-16,6-3 0 15,0-6 0-15,6-1 0 16,-4-7 0-16,4-7 0 16,0-3-1-16,2-5 1 0,1-3-1 15,2 0 1-15,-2-1-1 16,-1-2 1-16,-2 6-1 16,0 3 0-16,-4 3 0 15,-2-1 0-15,0 7-1 16,-6 2 1-16,-6 3-1 15,0 6 1-15,-2 8-1 16,-7 10 1-16,6 4-1 16,0 4 0-16,1 0 0 15,2-3 1-15,3 0 0 16,3-5 0-16,3-4 0 16,3-5 0-16,5-3 1 15,4-7 0-15,5-4 0 16,1-7 0-16,2-6 0 15,3-5 0-15,-3-3 0 16,-2-3 0-16,5-1-1 16,6 1 0-16,-3-2 0 0,-3 5 0 15,1 0 0-15,-10 2 0 16,3 7 0-16,-2 2 0 16,-4 6-1-16,1 3 0 15,-6 6 0-15,-1 9 1 16,-5 3-1-16,-3 2 1 15,-8 15-1-15,-1-1 1 16,-3-2 0-16,-5-3 1 16,-4 0 0-16,1-5 0 0,5-7-1 15,1-2 1-15,5-1-1 16,0-5 1-16,1 0-1 16,5-3 1-16,3 0-1 15,6-3 0-15,5-3-1 16,1 6 1-16,5-3-1 15,7 0 1-15,-1-3-1 16,3-9 1-16,3-2 0 16,3-4 0-16,3-2 0 15,3 0 0-15,-3-1 0 16,-3 1 1-16,0 3-1 16,-6 0 1-16,-5 0 0 15,-1-1 0-15,-5-5-1 16,-10 8 0-16,-2 1 0 15,-3 5 0-15,-6 3 0 16,-5 6 0-16,-4 6-1 16,-2 0 1-16,2 6 0 15,1 2 0-15,2 1 0 0,3 5 1 16,6-3-1-16,3 0 1 16,6 0-2-16,3 1 1 15,3-4-5-15,5-5 1 16,-2-3-3-16,2 3 0 15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00.6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86 10 0,'-6'-5'5'0,"24"-1"3"0,-7 6 2 16,1-3-10-16,5-3 1 16,7 3 0-16,8-3 1 15,11 3-3-15,10-2 1 16,14-1 1-16,9 0 1 15,17-6-1-15,9 3 0 16,20-2 0-16,6-1 0 16,15 1 0-16,0-1 1 15,-6 3-1-15,6-3 0 0,-12 4 0 16,-9 2 0-16,-5 0-1 16,-16 3 1-16,-13-3-1 15,-9 1 1-15,-7-1-1 16,-10 0 0-16,-10 3 0 15,-8 3 1-15,-9 0-2 16,-3 0 1-16,-9 0-3 16,-6 3 1-16,-5-3-4 15,0 3 0-15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4:56.0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28 10 0,'-15'-9'5'0,"50"3"-5"0,-23 3 9 16,14-2-9-16,15-4 1 0,17-3 2 15,17 1 0-15,16-1-3 16,25-5 1-16,15-7 2 15,9 4 0-15,20 0-1 16,6 2 1-16,3 4-2 16,9-3 0-16,-12 8-1 15,-9 0 1-15,-14 3-1 16,-12 3 0-16,-12 1 0 16,-17-1 0-16,-12 3 0 15,-17 3 1-15,-18-1-2 16,-8-2 1-16,-12 3-3 15,-15-6 0-15,-5 1-3 16,-9 2 1-16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4:55.7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4 13 0,'-3'-3'6'0,"15"0"-1"0,-1 0 7 0,4-2-11 16,8-1 0-16,9 1 0 15,3-1 0-15,0 0-2 16,3 1 1-16,3-1 0 16,-6 3 0-16,0 0-5 15,-6 1 1-15,-3 2-1 16,0 2 0-1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4:55.4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7 6 0,'-2'0'3'0,"7"3"1"0,-5-3-2 15,9 0-1-15,-3-3 0 16,3-3 1-16,5 1 1 16,1-1-3-16,8-6 0 0,-5 3 1 15,2-5 1-15,-3-4 0 16,4-2 0-16,-4-3-1 15,-2-1 1-15,2 1-2 16,1 0 0-16,-6-1 1 16,5 4 1-16,-5 3-2 15,2-1 0-15,-5 4 0 16,3-4 0-16,-7 9 0 16,1 1 1-16,-3-4-1 15,0 6 0-15,-3 6 0 16,0 3 1-16,0 3 0 15,0 5 0-15,-6 7-1 16,-2 14 1-16,-4 6-1 16,3-3 1-16,0 3 0 15,-2 0 0-15,2-3-1 16,-3 0 0-16,7-3 1 0,-1-3 0 16,3 3-1-16,0-3 1 15,0-3-4-15,-3-3 1 16,6 1-3-16,-3-7 0 15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4:54.5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2 29 8 0,'3'-14'4'0,"0"5"-2"16,-3 3 4-16,0 6-7 15,0 0 1-15,0 0 0 16,0 9 1-16,0 3-1 16,-3 5 1-16,0 3-1 15,0 1 1-15,3-1 0 0,0 0 0 16,0-2-1-16,0-4 1 16,3 1 0-16,0-6 1 15,0-4-1-15,0-2 1 16,0 0-1-16,3-3 1 15,-6 0-1-15,8-6 1 16,-5-5-2-16,0-4 1 16,-3 4-1-16,0 2 0 0,0 0 0 15,0-2 0-15,-3-1 0 16,0 3 0-16,-5 0-1 16,2 7 1-16,0 4-1 15,0-2 1-15,-6 6-1 16,1 3 1-16,-4 3-1 15,1 2 1-15,-4 1 0 16,-2 2 0-16,2 3 0 16,-2-2 0-16,2-1-1 15,7 4 1-15,-1 2 0 16,3 0 0-16,7 0 0 16,2 1 1-16,2-1-1 15,7-3 1-15,6 1-1 16,-4-1 1-16,7 0-1 15,2-8 1-15,-2-6-1 16,5 0 1-16,0-3-1 16,4-3 1-16,2-6-1 15,0 0 1-15,6-6-1 0,-6 1 1 16,6-1-1-16,-3-5 1 16,6-1-1-16,-6 1 0 15,-3-1 0-15,0 1 1 16,-3-1-1-16,-2 4 0 15,-4-4 0-15,0 4 1 16,-5-1-2-16,-3 1 1 16,-4 2 0-16,-2 3 0 15,3 4 0-15,-6-4 0 0,-6 9-1 16,-9 0 1-16,4 3 0 16,-10 0 0-16,-5 5-1 15,-6 4 1-15,0 3 0 16,-1 5 0-16,1 0-1 15,0 1 1-15,6-1 0 16,0 0 0-16,5 1-1 16,6-1 1-16,7-5 0 15,5-4 1-15,2 1-1 16,7-6 1-16,6-3 0 16,-1-3 0-16,10-6 0 15,-4-3 0 1,12-11 0-1,-3-4 0-15,-3 4-1 16,-2-3 1-16,-7 2-1 16,-2 4 0-16,-1 5 0 0,-5 4 0 15,3-1-1-15,-9 3 1 16,-3 6-1-16,0 3 1 16,-9 6-1-16,6 2 1 15,-3 4-1-15,3 5 1 16,0 4-1-16,0-4 1 15,3-3 0-15,0-2 0 16,3-4 0-16,3-2 1 16,3-3 0-16,5-6 0 15,4-6 0-15,-3-5 0 0,5-1 0 16,0-8 0-16,4-4-1 16,-4 1 1-16,3 3-1 15,1-1 0-15,-1-2 0 16,0 3 0-16,-2 5-1 15,-4 1 1-15,1 5-1 16,-4 6 1-16,-5 3-1 16,-3 3 0-1,-3 20 0 1,-3-5 1-16,-6 8 0 16,3-6 0-16,-12 3 0 15,-2 1 0-15,-9-4 1 16,2-2 0-16,4-4-1 15,0-2 1-15,5-4-1 16,-3-2 1-16,7-3-1 0,-1-3 1 16,3 0-2-16,4-3 1 15,5 3 0-15,5-3 0 16,4 0-1-16,9 0 1 16,2-2-1-16,0-1 1 15,7 0 0-15,5 0 0 16,6-2 0-16,-6-4 0 15,6 0 0-15,-6 1 0 16,0-4 0-16,-3 1 1 16,-9-1-1-16,1 1 1 15,-7-4-1-15,1 4 1 16,-7-1-1-16,1 3 1 0,-3 4-2 16,-9 2 1-16,-6 6-1 15,6 0 1-15,-5 3-1 16,2 5 1-16,-6 1-1 15,3 6 1-15,4-1 0 16,2 4 1-16,3-4 0 16,0 4 0-16,8-1 0 15,4-2 0-15,6-4-1 16,-1-5 1-16,1-3-5 16,5 0 1-16,0 0-3 15,3 0 0-1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33.8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26 33 0,'-12'-21'16'0,"15"16"-25"15,-3 5 31-15,0 0-23 0,3 2 0 16,0 1-2-16,0 0 1 16,2 3 1-16,4 0 1 15,-3 0-5-15,0 0 1 16,0-1-1-16,2 1 0 15,-2 0 3-15,0 0 0 16,0 0 2-16,0 2 0 16,-12 16 3-16,3 5 1 15,-3 9 0-15,0 0 0 0,-5-3-2 16,5 0 1-16,3-6-1 16,0-3 0-16,3-6 0 15,-3 1 1-15,6-10-1 16,-3-2 1-16,3-3 0 15,-3-6 0-15,0 0-1 16,3-9 0-16,3-2-1 16,-1-10 1-16,1-5-2 15,3-9 1-15,3-6-2 16,-1 6 1-16,4 3-1 16,-4 3 1-16,7 9-2 15,-4 2 1-15,4 12-1 16,-1 9 1-16,-5 6 0 15,-4 11 0-15,-2 7-1 16,-6-1 1-16,0-3 1 16,-6 0 0-16,4-8 1 15,-1-3 0-15,0-9 0 16,3-12 0-16,3-6 0 0,2-5 0 16,7-6-1-16,0 2 0 15,2 4-1-15,1 2 0 16,-1 7-1-16,-2 8 1 15,-1 15 0-15,-2 5 0 16,3 6 0-16,-6 6 1 16,-1-2-3-16,4-1 0 15,3-3-5-15,-1-5 1 1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21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192 8 0,'18'-6'4'0,"8"3"-3"16,-17-3 5-16,11 1-7 15,3 2 1-15,9 0 0 16,6-6 1-16,-3 0-1 16,3 0 0-16,9 1 0 15,5-4 1-15,0 0 0 0,4 4 0 16,-1-1 1-16,9 0 0 16,-3-5 0-16,-2-1 0 15,5 3-1-15,-3 1 1 16,2 2-1-16,-5 6 1 15,1 3-2-15,2-3 0 16,-3 3 0-16,-11-3 1 16,-1 0-1-16,4 0 0 15,-4 3 0-15,1-5 1 0,-3 8-1 16,-1-1 1-16,-5 1-1 16,0 3 1-16,-9-3-1 15,0 3 1-15,-2 3-1 16,-4-1 0-16,0 1 0 15,-2 6 0-15,-4-1 0 16,6-2 1-16,1 0-1 16,-4 2 1-16,1 1-1 15,-7-1 1-15,4-2-1 16,-7 3 0-16,1-1 0 16,-6 4 0-16,-3-1 0 15,0 3 0-15,-3 7 0 16,0-1 0-16,-3 0 0 15,0 6 0-15,-3 0 0 16,-6 6 0-16,4 3 0 16,-7-1 1-16,3-2-1 15,-5-1 0-15,-1 4 0 0,-5-9 1 16,3-3-1-16,-4 3 0 16,-2-2 0-16,-3 2 1 15,-3 0-1-15,-6 0 1 16,0-3-1-16,-6 0 0 15,10-6 0-15,-10-2 1 16,-3-7-1-16,1-2 1 16,-7-3-1-16,-8-4 1 15,0-2-1-15,-6 0 1 0,0-3-1 16,-6-3 1-16,1 0-1 16,-7-2 0-16,-2-1 0 15,5 0 1-15,0-3-1 16,6 0 0-16,1-2 0 15,-1-4 1-15,6-2-1 16,-6-7 1-16,8 4-1 16,1-3 1-16,12-1 0 15,5 1 1-15,9 3-1 16,6-6 0-16,9-7 1 16,5-1 0-16,12-7-1 15,15-3 0-15,8 3-1 16,18 3 0-16,9 2-2 15,8 1 1-15,6 0-5 16,15 5 1-16,5 10-4 16,16 6 1-16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0.1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4 111 5 0,'-12'-3'2'0,"7"-3"0"16,2 6 2-16,-3-6-5 0,-6 3 1 16,3 0 0-16,-5 1 1 15,2-4-1-15,-2 0 1 16,2 3 0-16,-5 0 0 15,-4-3 0-15,1 3 1 16,-7-3-2-16,1 1 1 16,0 2 0-16,-9 0 1 15,0 0-2-15,0 0 1 16,-3-3 0-16,0 3 1 0,-2 0-1 16,2 0 0-16,-3 1 0 15,3-1 0-15,-3-3-1 16,1 0 1-16,-1 3-1 15,3 0 1-15,-6 0-1 16,0 6 0-16,4-3 0 16,-7 0 1-16,-2 0-1 15,2 0 0-15,-3 0 0 16,-2 0 0-16,0 3 0 16,5 3 0-16,-11 0 0 15,2-3 0-15,1 2 0 16,0 4 0-16,-1-3 0 15,1 3 0-15,-3-1 0 16,-1 1 1-16,1 0 0 16,3 3 0-16,2-1-1 15,1 4 1-15,2 2-1 16,1-2 1-16,8 2-1 0,0 1 1 16,3-1-1-16,1 7 0 15,2-1-1-15,3 3 1 16,2 0 0-16,7 1 0 15,3-1 0-15,2 3 0 16,7 0 0-16,-1-9 0 16,6 1 0-16,0 2 0 15,6-2 0-15,3 2 1 16,3-3-1-16,6 6 1 16,-1-2-1-16,7-4 1 0,5 3-1 15,0 1 1-15,4 5-1 16,2 0 1-16,6 3-1 15,-3-3 0-15,9 3 0 16,-4-5 1-16,4-4-1 16,0 0 0-1,32 6 0 1,-6-3 1-16,-3 1-1 16,3-10 0-16,-3-2 0 15,-6-4 1-15,6-2-1 16,-2 0 1-16,2 0-1 15,3-1 1-15,3-2-1 16,-6 0 1-16,3-3-1 16,-3 0 0-16,6-3 0 15,-6 3 0-15,3-3 0 0,3 3 0 16,-3 0 0-16,3-6 1 16,-6 3-1-16,0-3 1 15,-3-3-1-15,0 0 1 16,0 0-1-16,3 0 0 15,-8 1 0-15,-1-4 1 16,-2 0-1-16,-4 0 1 16,1 1-1-16,-4-7 0 15,1 1 0-15,-3-4 1 16,5 1-1-16,-5-1 0 16,-9-2 0-16,3-1 0 0,-3 1 0 15,-3 0 1-15,3-4-1 16,-6 4 1-16,-3-3-1 15,0 2 1-15,-3-5-1 16,-2 3 0-16,2-7 0 16,-2 7 1-16,-4 0-1 15,-5 0 0-15,-1-1 0 16,-5 1 0-16,0 0 0 16,-6-1 1-16,-3 1-1 15,-3-3 0-15,-5 2 0 16,-7 1 0-16,-5-6-1 15,-12 3 1-15,0 3-1 16,-12 2 1-16,-5 7-1 16,-1 2 1-16,-2 3-3 15,0 3 1-15,-4 6-5 16,1 9 0-16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37.834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 84 3 0,'-8'-8'1'0,"8"10"1"0,0-2 2 15,0 0-3-15,0-5 0 16,0 5 2-16,0 0 0 16,0 0-2-16,0-6 0 0,0 6 2 15,0 0 0-15,6-3 0 16,2 3 0-16,7 0-2 16,-4 0 1-16,7 0-2 15,5 3 1-15,3 0-1 16,3-3 1-16,1 0 0 15,7-3 0-15,-2 0-1 16,0 0 1-16,9 0-1 16,-6 0 1-16,2 1-1 15,-5-4 1-15,0 3-1 16,-3-3 1-16,-3 3-1 16,-3 0 1-16,-5 3-1 15,-4-2 1-15,1 2-1 16,-10 0 1-16,1 0-1 15,-6 2 1-15,-3-2-1 16,-3 0 0-16,-6 0 0 16,1 0 1-16,-4 3-1 15,-5-3 0-15,-7 3 0 0,-2 0 1 16,-3-3-1-16,-3 3 0 16,-6 0 0-16,9 3 0 15,-6-4 0-15,-3 1 0 16,4 0 0-16,2-3 0 15,0 0 0-15,5 0 0 16,4-3 0-16,6 0 0 16,8 1 0-16,6 2 0 0,3 0 0 15,6 0 1-15,11-6-1 16,7 0 0-16,2 0 0 16,6-2 0-16,-6-1 0 15,6 0 0-15,-3 6 0 16,-3 1 0-16,-6-4-1 15,7 6 0-15,-13 0-4 16,9 3 0-16,-8 0-1 16,-6-1 0-1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34.4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79 4 0,'-23'3'2'0,"-1"-20"4"0,16 17-1 0,5-3-5 16,-3 3 1-16,-6-3 2 15,4 3 1-15,2-3-3 16,0 0 0-16,6 3 2 16,6-5 1-16,3 5-1 15,-4 0 1-15,16-3-2 16,5-3 0-16,-3 1-2 16,0-1 1-16,12 0-1 15,3 3 1-15,0 0-1 16,3-2 1-16,-4-1-1 15,1 3 0-15,-9 3 0 16,-3 0 1-16,-2 0-1 16,-10 3 1-16,-2 0-1 15,-6 0 1-15,-6-3-1 16,0 3 1-16,-6-3-1 16,-6 2 1-16,0 1-2 15,1 0 1-15,-7 0-1 0,-5 0 1 16,-3 3-3-16,3-1 1 15,2 4-5-15,4-4 1 16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9.8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6 26 5 0,'23'-9'2'0,"-9"-5"3"16,-14 14 2-16,0 0-6 15,9-3 1-15,-9 3 2 16,0 0 1-16,-6 0-6 15,0 0 1-15,-5 3 3 16,-4 3 0-16,1 2-1 16,-9 7 1-16,-3 2-1 15,-3 4 0-15,-3 5-1 16,6 0 0-16,6 3 0 16,-1 0 1-16,4 0-1 15,8 0 0-15,4 0 0 16,-4-5 0-16,6-4 0 15,3-3 1-15,6-5-1 16,8 0 1-16,6-4-1 0,4-2 1 16,2 0-3-16,0 0 0 15,5-6-2-15,1-3 0 16,0-3-5-16,3-3 0 16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9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15 9 0,'8'-12'4'0,"17"9"-4"15,-13 3 4-15,3 0-3 16,-1 0 1-16,4 3 2 16,-4 0 1-16,6 0-5 15,-2 6 0-15,-4-1 3 16,1 7 1-16,-6-1-2 16,-7 1 1-16,-7 2-2 15,-10 0 1-15,-8 4-2 16,-3-4 1-16,-3 9-1 15,-6-3 1-15,1-3-1 16,2 1 1-16,3-4-4 0,3-8 1 16,3-1-4-16,5-5 1 15,10 0-1-15,5-3 0 16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9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 14 0,'-3'-11'7'0,"17"25"-2"0,-8-11 7 15,8-3-11-15,1 0 0 16,5 3 0-16,3-3 1 16,6 0-3-16,-3 0 1 15,3 6-3-15,0-3 0 16,-6 3-2-16,3-12 0 15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8.9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61 8 0,'-3'-12'4'16,"12"12"4"-16,-6-2-1 0,2-1-4 16,1 0 0-16,0-3 1 15,6 0 1-15,-4 3-6 16,7-3 0-16,-1 1 3 16,6 2 1-16,7 3-2 15,2-6 1-15,8 3-2 16,-5 0 1-16,0 3-1 15,-3 0 1-15,-3 0-3 16,-3 0 0-16,-5 3-4 16,-7 3 1-16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8.5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9 8 0,'12'0'4'0,"5"-9"-1"0,-8 9-1 0,-3 3 0 16,0 3 0 0,23 20 4-1,-1 3 1-15,1 6-9 16,-3 8 1-16,-8 1 4 16,-4 3 1-16,-11 8-1 15,-14 3 0-15,-1-3-2 16,-8-2 0-16,-4-10 1 15,-2-2 0-15,1-9-1 16,-4-3 0-16,2-3-3 16,4-5 1-16,11-4-5 15,10-5 0-15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8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6 0,'15'-17'3'0,"17"8"2"0,-24 9-2 16,7 0-2-16,-4 0 1 15,4 0 2-15,2 0 0 16,-3 0-4-16,4 6 0 16,2-3 2-16,-6 5 1 15,1 1-1-15,-7 0 0 0,-5 0-1 16,-6-1 0-16,-5 4-1 15,-10-3 1-15,-2 2-1 16,-3 1 1-16,-3-3-1 16,6-1 1-16,0 1-1 15,5-3 0-15,7 3 0 16,-1-4 0-16,9 1-1 16,9 3 1-16,2 0-1 15,7-1 1-15,-1 10 1 16,-3-4 0-16,4 1 0 15,-7 2 0-15,4-2 0 16,-10-1 1-16,-5 1 0 16,-3 2 0-16,-5-2-1 15,-7-1 1-15,1-2-2 16,-3-3 1-16,-1-1-4 16,7 1 1-16,-1-6-5 15,4 0 1-1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33.2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2 30 0,'20'-15'15'0,"21"15"-21"0,-24 0 27 16,3 0-21-16,4 0 1 15,2 0-1-15,3 0 1 16,0-3-2-16,0 1 1 16,0-4-1-16,0 0 1 15,-3 0 0-15,-5 0 0 0,-4 1-1 16,-5 2 0-16,-4 6 1 16,1 2 0-16,-6 16 1 15,-6 5 1-15,-6 6-1 16,1 0 1-16,-1 3 0 15,-3-4 1-15,4-4-1 16,2 2 0-16,-3-6-1 16,6-6 1-16,3-5-4 15,3-6 1-15,6-3-6 16,-3-3 0-16,2-6-3 16,4-6 1-16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7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6 0,'3'3'8'0,"15"-14"-7"16,-13 11 14-16,7-2-14 15,2 2 0-15,7 0 1 16,-4 0 0-16,9 0-3 16,-5 0 1-16,2 0 1 15,-3-3 0-15,0 3-4 16,1-2 1-16,-7 2-4 15,4-3 1-1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7.5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6 32 10 0,'3'-29'5'0,"-1"26"-3"15,-2 3 5-15,0 0-5 16,-2 3 1-16,-4 11 1 16,0-5 0-16,-5 11-5 15,-4-3 1-15,-2 7 3 16,0-1 0-16,2 3-1 15,4-3 0-15,5-3-1 16,3-3 1-16,1 1-1 16,4-4 0-16,10 1-2 15,2-4 0-15,3-5-4 16,-2 0 0-16,5-3-1 16,0 0 0-16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7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15 5 0,'9'-17'2'0,"20"22"6"15,-20-5-3-15,8 6-2 16,-2 0 0-16,-1 3 1 16,1 2 0-16,-4 4-5 15,1 2 1-15,-6 1 3 16,-3-1 0-16,-6 3-1 16,-3 1 0-16,-9-1 0 0,-5-3 0 15,-3 1-2-15,-3-1 1 16,5-2-2-16,-2-4 1 15,-3 1-3-15,6-3 1 16,0 2-4-16,8-8 0 16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6.8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6 40 10 0,'9'-9'5'0,"5"1"-2"15,-8 2 5-15,3 3-6 16,5-3 1-16,7 3 0 16,-4 0 1-16,4 3-6 15,2 0 1-15,0-2 3 16,-2 2 0-16,-7 0-1 16,1 2 0-16,-4 4 0 15,1 0 0-15,-6 9 0 16,-3 5 0-16,-6 3-1 15,-3 9 1-15,-9 0 0 16,-8 3 0-16,-6-7-1 16,-6 1 1-16,-3-3 0 15,-3 0 0-15,-2-5-1 16,5-1 0-16,0-5 0 16,6-4 1-16,6-2-1 15,5-3 1-15,10-3-1 0,5-3 1 16,6-3-1-16,8-3 1 15,10 0 0-15,8 0 0 16,3 3 0-16,3 3 1 16,6 0 0-16,3 3 0 15,-6 0-1-15,3 0 1 16,-9 3-1-16,-3 0 0 16,-2-3-4-16,-7 0 1 0,0 5-4 15,1-2 0-15,-3-3-3 16,2 0 1-16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6.2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70 7 0,'-15'-6'3'0,"12"4"5"0,3 2-5 15,0 0-1-15,0 0 1 16,0 0 1-16,0 0 1 16,9-3-6-16,3 0 0 15,-1 3 4-15,10-3 1 16,-1 3-2-16,6 0 0 0,0-6-1 16,1 3 1-16,2 0-1 15,0-2 0-15,0-1 0 16,3 0 0-16,3 0 0 15,-3 1 0-15,-3 2-1 16,-2 0 1-16,-4 0-1 16,-3 0 1-16,-2 3-2 15,-1 0 0-15,1 3-4 16,-4 0 1-16,4-3-3 16,2 0 1-16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5.6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9 14 8 0,'0'0'4'0,"3"-9"-1"0,-3 9 5 0,0-6-8 15,0 6 1 1,-3 0 2-1,-2 3 0-15,-4 0-3 16,-6 3 0-16,-5-3 2 16,5 6 1-16,-2 0-1 15,-3 2 1-15,-1 1-1 16,-2 5 0-16,-2 1-1 16,-2 5 1-16,1 9-1 15,0 3 1-15,3 3-1 16,2-3 0-16,10 0-1 15,-4-3 1-15,9-3 0 16,0-6 0-16,1 1-1 16,2-4 1-16,3 0-1 15,3 1 1-15,5-4 0 0,-2-5 1 16,3 0-4-16,5-7 1 16,1-2-6-16,5 0 0 15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2.4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33 6 0,'-5'0'3'0,"5"-5"3"0,0 5-2 0,0 0-2 16,0 0 0-16,2 0 2 16,4 0 0-16,3-3-5 15,5-3 1 1,12 4 3 0,3 2 1-16,0-3-2 15,0 3 0-15,0 0-1 16,3-3 1-16,-12 0-2 15,6 1 1-15,-3 2-2 16,-3-3 1-16,0 0-4 16,1 3 1-16,-7 0-2 15,1 3 0-15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9.3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0 1 0,'-5'-3'0'0,"2"9"7"0,3-6-5 16,-3 0 0-16,-3 3 1 15,-5 3 2-15,-1 0 1 16,-3 5-7-16,1 1 1 16,-1 2 3-16,4 7 1 15,-4-1-1-15,7 0 0 16,5-2-2-16,-3 2 1 0,6-3-1 16,0 1 1-16,9-4-1 15,2 1 1-15,4-6-1 16,-1-1 1-16,7-2-2 15,-4-3 1-15,0 0-4 16,6-3 0-16,4 0-4 16,-1 0 1-16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9.0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18 5 0,'0'-3'2'0,"14"-8"2"0,-8 11 0 15,6-3-4-15,-1 3 1 16,7 0 1-16,-1 3 0 16,-2-1-2-16,5 1 0 15,0 3 1-15,-2 3 1 0,2-1 0 16,-6 4 0-16,-5 2 0 16,-3 1 0-16,-6 5-1 15,-3-3 0-15,-6-2 0 16,-8-1 1-16,-3 1-2 15,-7-1 1-15,-4 1 0 16,2-4 0-16,0-2-2 16,5-1 1-16,4-2-4 15,5-3 0-15,1-3-1 16,11 0 1-16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8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2 8 0,'0'3'4'0,"-6"-11"1"0,6 8 1 16,0 0-4-16,0 0 1 15,0 0 1-15,3-3 1 16,3 0-6-16,5 6 0 16,-2-3 3-16,8 3 1 15,1-6-2-15,-1 3 1 0,1 0-2 16,-1 0 1-16,3-3-2 16,4 3 1-16,2 0 0 15,0 0 0-15,0 0-3 16,0 0 1-16,-3 3-3 15,-2 0 0-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32.9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1 32 26 0,'-6'-18'13'0,"23"4"-20"16,-17 14 27-16,0 0-20 15,3 3 0-15,-6 2 1 16,-8 13 0-16,-1 5 0 16,-5 12 0-16,0 18 1 15,2 5 0-15,-2 0 1 16,6-3 0-16,-4-5-1 16,7-1 0-16,2-5-3 15,-3-9 0-15,6-6-4 16,1-8 1-16,-1-4-5 15,-3-8 0-15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3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0 12 9 0,'0'-12'4'0,"0"18"-3"16,0-6 2-16,-3 0-1 16,1 3 0-16,-7 3 3 15,0 3 0-15,-5 5-5 16,-3 4 0-16,-3 5 4 15,-3 0 0-15,-3 3-1 0,1 0 0 16,-1 6-1-16,6-3 1 16,8-3-2-16,1 1 0 15,8-1 0-15,3 0 1 16,11-3-2-16,4-2 0 16,8-4-4-16,5-5 0 15,9 2-3-15,1-11 0 16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3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7 1 0,'6'-3'0'0,"11"-3"20"31,-60 12-20-31,104-12 3 15,-38 9 0-15,0 0 0 0,0 3 1 16,1 0-6-16,-7 2 1 16,-3 1 3-16,1 3 1 15,-9-1-2-15,-3 4 1 16,-6-1-1-16,-12 9 1 16,-2-5-1-16,-6-1 1 15,-3 1-1-15,-1-4 0 16,-2 1-1-16,3-1 1 15,3-2-4-15,3-3 0 0,2-1-3 16,10-2 0-16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2.7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0 7 0,'-9'3'3'0,"6"5"4"0,6-5 2 15,0 0-5-15,3 0 1 16,3-2 0-16,5 2 1 0,4 0-9 15,-1 0 1-15,3 0 5 16,4 0 0-16,2-1-6 16,6 1 0-16,-1-3-3 15,7 0 0-15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1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39 7 0,'3'-9'3'0,"0"3"1"0,3 3 0 16,2 3-3-16,1-2 0 15,3-1 1-15,1-3 0 16,5 3-2-16,-6-3 1 16,5 3 1-16,-2 3 0 15,2 3-1-15,1-3 1 16,-7 3-1-16,-2 3 1 16,0 0-1-16,-6 2 0 15,-6 1 0-15,-6 0 0 0,0 0 0 16,-2 2 0-16,-10-2-1 15,1 0 1-15,2-1-1 16,1 1 1-16,2-3-1 16,7 0 0-16,-3-1 0 15,8-2 0-15,3 0-1 16,3-3 1-16,8 3 0 16,0-3 0-16,4 0-1 15,-4 0 1-15,7 6 0 16,-1-3 1-16,-2 0-1 15,2 3 0-15,-5 2 0 16,0 4 0-16,-4 1 1 16,-2-2 1-16,-6 4-1 15,-3-1 0-15,-2 1 1 16,-4-1 0-16,-6 4 0 16,-5-4 0-16,-3 1-1 15,2-4 1-15,-5 1-1 16,-5-3 0-16,2-4 0 0,0 1 0 15,2-3-2-15,4-3 0 16,6 0-3-16,2-3 0 16,9 0-4-16,6 3 0 15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1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25 9 0,'-9'-8'4'0,"15"16"-2"0,-6-8 6 16,0 0-5-16,3 0 0 16,6 0 1-16,-1-3 0 15,1 3-5-15,8 0 1 16,1-2 3-16,-1 2 0 16,3-3-2-16,0 0 1 0,1 3-1 15,-4-3 0-15,3-2-1 16,4 2 1-16,-1 0-4 15,3 3 1-15,-6 0-4 16,-3 0 1-16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0.7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8-1 10 0,'-2'0'5'0,"-4"6"-2"16,3-3 6-16,-3 2-8 15,-3 4 1-15,-2 3 0 16,-1 2 1-16,-6 1-4 16,-2 5 1-16,3 1 2 0,-4 2 1 15,7 0-2-15,5 3 1 16,3 4-1-16,3-4 1 15,3-3-1-15,6-2 0 16,3 2 0-16,2-9 0 16,4-2-2-16,5-6 1 15,1 0-5-15,2-6 0 16,6-3-1-16,0-3 0 16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20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8 9 0,'15'0'4'0,"11"-8"2"15,-15 8-1-15,9 0-5 16,-5 2 1-16,5 10 1 0,0-3 0 16,-2-3-2-16,-7 8 0 15,4-2 2-15,-10 5 0 16,-2 0 0-16,-6 1 0 15,-8-1 0-15,-7 0 0 16,-2 1 0-16,-3-1 0 16,-3 0-1-16,-3 4 1 15,3-4-2-15,3 0 1 16,0-5-2-16,3 0 0 16,8-1-3-16,6-5 0 0,4-6-2 15,7-3 0-15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19.9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90 4 0,'-15'-6'2'0,"9"6"0"0,6 0 3 16,0 0-4-16,0 0 1 15,3-6 0-15,0 1 0 16,6-1-3-16,0 0 1 15,-1-3 2-15,7 3 0 16,-1 1-1-16,7-1 0 16,-1 0 0-16,0-3 1 15,7 3-1-15,-1 1 0 0,0 2-1 16,0-3 1-16,-3 6 0 16,-2 0 0-16,-1 0-1 15,-3 0 0-15,-2 3 0 16,-1 3 1-16,-2-3-1 15,3 5 1-15,-7 1-1 16,1 3 1-16,-9-1-1 16,0 7 1-16,-9 2-1 15,1 3 1-15,-13 3-1 16,-2 1 1-16,-3-1-1 16,-3 0 1-16,0 0-1 15,-3-3 0-15,0 3 0 16,-6-5 1-16,6 2-1 15,3-8 1-15,3-1-1 16,3-5 1-16,5 0-1 16,6-4 1-16,7-5-1 0,-1-3 1 15,6-2-1-15,9-4 1 16,2 0 0-16,10 0 0 16,2 1 0-16,3 2 0 15,3 0 0-15,0 3 1 16,3 3-2-16,-3 3 1 15,3 3 0-15,-6 6 0 16,-5-1-1-16,5-2 1 16,-6 0-1-16,0-4 0 15,1 7-2-15,-7-6 0 16,4-3-5-16,-1 0 0 0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6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1 8 0,'17'0'4'0,"18"-8"0"0,-20 8 1 16,-1 0-5-16,4 0 1 15,-1-3 0-15,-2 6 0 16,-1 2-2-16,-5 7 1 15,-3 0 1-15,-6 2 0 16,-6 1-1-16,-6 2 1 16,-8 4 0-16,0-1 1 15,-4 1 0-15,1-1 0 16,5 0 0-16,-2 1 0 0,6-1 0 16,5-5 0-16,0-1-1 15,0-2 1-15,9 0-2 16,6-1 1-16,0-2 0 15,6-3 0-15,5-3-3 16,3-3 0-16,4 0-4 16,2 3 1-16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6.5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9 8 0,'0'-9'4'0,"6"12"-1"0,-6-3 2 15,0 0-5-15,0 0 1 16,0 0 1-16,0 6 0 15,-3 2-1-15,0 7 0 16,0 0 1-16,-2 8 1 16,-1 3-1-16,-3 3 0 15,3 9 0-15,1-3 0 0,-1-4-1 16,0-1 0 0,3-7-2-16,3 0 1 0,3-8-5 15,6-1 0-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06.4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13 0,'14'-5'6'0,"-2"-4"-8"16,-7 6 11-16,13-3-9 15,-10 0 0-15,10 6 0 16,5 0 1-16,-6 0-1 15,-3 6 0-15,4 0 0 16,-10 3 1-16,-8-1 0 0,-5 4 0 16,-7 0 0-16,3-1 0 15,-8 1 0-15,3-1 0 16,-4-2-1-16,4 3 1 16,5-4-1-16,1-5 1 15,2 0-1-15,3-3 0 16,3 0 0-16,0 0 0 15,9 0-1-15,-1 0 1 16,7 3 0-16,5 0 0 0,0 0 0 16,-3 3 1-16,4 5 0 15,-7 1 0-15,0 5 0 16,-11-2 0-16,-3-1 0 16,-3 1 1-16,-11-1 0 15,-3 4 0-15,-1-1-1 16,-5 3 1-16,9-5-1 15,-6 2 0-15,-3-5-3 16,5-1 0-16,1-2-5 16,3-3 1-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32.6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64 24 0,'9'-44'12'0,"3"27"-17"15,-12 11 25-15,-3 9-20 16,-3 0 1-16,-3 6 1 16,-5 8 1-16,-7 9-2 15,4 3 0-15,-4 3 2 0,1 2 0 16,5-2 0-16,4 3 0 16,5-4-1-16,3-5 0 15,6-3-3-15,3-5 1 16,5-7-4-16,1-2 1 15,3-6-6-15,-1-9 0 16,10-3-1-16,2-5 1 16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9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9 0,'0'6'4'0,"6"-6"1"16,-3 3 2-16,-1-6-4 15,10 6 0-15,-6-3 1 16,3 0 1-16,5 0-6 16,6 0 0-16,4 0 4 15,5 0 0-15,-3 0-2 16,3 0 1-16,-3 0-2 15,-3 0 0-15,-5 0-3 16,-1 0 0-16,0 0-3 16,-5 0 0-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8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9 0,'6'3'4'0,"3"-1"1"0,0-2 3 16,2 0-5-16,4 0 0 15,-4 0 1-15,7-2 1 16,2 2-7-16,1 0 0 15,5 0 4-15,6 0 1 16,0 2-7-16,0-2 1 16,0 3-2-16,-3 0 0 15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7.6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2 2 0,'8'-9'1'0,"16"-5"2"0,-16 11-4 16,4 0 2-16,6-3 0 0,2 3 2 16,0 1 0-16,7-1-3 15,-10 3 1-15,3 0 1 16,-2 3 1-16,-4 2-1 16,4 1 0-16,-6 3-1 15,-4-3 0-15,-11 2-1 16,-5 1 0-16,-1 0 0 15,-9-1 0-15,1 1 0 16,-3 0 0-16,2 2 0 16,6-5 1-16,1 0-1 15,5 0 0-15,6 0 0 16,6-1 1-16,5 1-1 16,1 0 0-16,6 3-1 15,-4 2 1-15,7 4 0 16,-1-1 1-16,0 1-1 15,-5-1 1-15,-1 7 0 16,-5 2 0-16,-6 0 1 16,-6-6 1-16,-6-2-1 0,-5-1 1 15,-9-2-2-15,-4 2 1 16,-2-5-1-16,0 3 1 16,3-1-3-16,0-5 1 15,11 0-6-15,3 0 0 16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7.1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1 12 0,'-3'-8'6'0,"12"5"-4"16,-1 3 9-16,1 0-11 16,2 0 1-16,10 0 0 15,2 0 1-15,0 0-2 16,3 3 0-16,-3 0 1 16,6-1 0-16,-3 1-4 15,3 3 1-15,-3-3-2 16,3-1 0-16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6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0 7 0,'0'2'3'0,"6"1"3"16,-6 0 0-16,0 0-4 0,0 6 1 15,-3 3 0-15,0 5 1 16,0 6-5-16,1 6 0 16,-1 3 3-16,0 0 0 15,-2 6-1-15,2-6 0 16,0 0 0-16,0 0 0 16,3-3-1-16,0-6 0 15,0 0-3-15,0-8 0 16,0 0-2-16,-2-4 1 15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6.5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19 6 0,'0'-20'3'0,"-9"20"-2"16,6 0 4-16,-2 0-4 15,-4 3 1-15,-9 2 2 16,-2 4 0-16,-6 6-4 16,2 5 1-16,4 3 2 15,0 6 1-15,5 2-1 0,6 4 0 16,6-6-4-16,6-3 1 15,6-3-5-15,9-2 0 16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6.2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27 7 0,'9'-26'3'0,"17"26"-3"0,-14 0 4 16,0 3-4-16,5 3 0 16,-2 3 0-16,2-1 1 15,1 4-1-15,-7 3 1 16,-5 5 1-16,-3-3 0 16,-6 7 0-16,-6-4 0 15,-8 6 0-15,-1-3 1 16,-5 0-2-16,0-2 0 0,-1-4-1 15,4-5 0-15,5-3-3 16,1-1 0-16,8-2-1 16,6-3 0-16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5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31 10 0,'-2'0'5'0,"7"-6"-4"15,-5 6 4-15,9 0-4 16,-3-6 0-16,0 3 2 16,2 0 0-16,7-3-4 15,-3 6 1-15,5-6 2 16,1 4 0-16,-1 2-1 15,4 2 0-15,-1-2-1 16,0 0 1-16,-5 0-1 16,2 0 0-16,1 3 0 15,-4 0 0-15,4 0 0 16,-6 6 0-16,2 0 0 16,-2 2 1-16,-3 4-1 15,-7 2 1-15,1 1-1 16,-3 2 1-16,-3 4-1 15,-5 5 1-15,-4 3-1 0,-8 0 1 16,-7 0-1-16,-5 0 1 16,0-3 0-16,-6 3 0 15,6-12-1-15,0 4 0 16,0-7 1-16,6-2 0 16,0-7-1-16,3-2 1 15,5-6-1-15,6-6 1 16,7 1 0-16,10-7 0 0,4 6-1 15,3-5 1-15,5 2-1 16,7 0 1-16,5 3-1 16,3 3 1-16,6 6-1 15,-3 6 1-15,-3 0-1 16,-3 2 1-16,3 4-1 16,-3-3 0-16,-3-1-2 15,-2-2 0-15,-7 0-5 16,3-3 1-16,-2-1-1 15,-4-2 1-15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14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44 8 0,'-20'0'4'0,"23"-3"-1"16,-3 3 2-16,0 0-4 16,0 0 1-16,9-3 2 15,-1 0 1-15,7 0-6 16,8-3 1-16,6 3 3 16,12 0 0-16,0 0-1 15,3 0 0-15,5 3-2 0,4-2 1 16,-4-1-1-16,-8 0 1 15,3 0-1-15,-9 0 0 16,-1 3 0-16,-4 0 0 16,-4 3 0-16,-3-3 1 15,-8 3-4-15,2 0 1 16,-5 0-3-16,-1-1 0 16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4.1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0 3 0,'-5'0'1'0,"-10"6"1"15,6-3-1-15,-2 2 2 16,-4 4 0-16,0 6 4 16,-2 2 0-16,5 1-8 15,-2 2 0-15,2 0 5 16,3 3 1-16,3 1-2 16,6-1 0-16,0 0-2 15,6-3 0-15,6-2-1 16,3-1 1-16,2-5-3 15,3-1 0-15,-2-2-3 16,8-3 0-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32.4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3 20 0,'8'-23'10'0,"7"25"-10"15,-12 4 14-15,0 9-13 16,0 8 0-16,-3 6 2 0,-3 3 0 16,0 0-3-16,-3-3 0 15,-3 3 3-15,3-6 0 16,1-9 0-16,2 1 0 16,3-7-1-16,0-5 1 15,6-3-1-15,-1-9 0 16,7-2-2-16,-3-7 1 15,2-2-1-15,4-7 1 16,2-2-2-16,-2 0 1 16,2 3-1-16,-2 3 0 0,-1 11 1 15,-5 9 0-15,-1 9 0 16,-5 5 1-16,-3 1-1 16,-3 5 1-16,-2-3 0 15,2 1 1-15,3-1-3 16,0 1 0-16,3-4-3 15,5-2 0-15,1-3-6 16,6-7 1-16,2 1-1 16,-3-6 1-16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3.8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6 0,'18'-3'3'0,"14"9"-1"15,-26-6-1-15,5 3-1 16,1 0 1-16,0-1 1 15,-4 4 1-15,-2 3-3 16,-3-1 0-16,-3 4 2 16,-6 2 0-1,-17 9-1 1,0-5 0-16,-1-1-2 16,4-6 0-16,2 1-2 0,4-1 0 15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3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9 11 0,'-12'-2'5'0,"15"2"-3"0,6 0 6 15,0-3-6-15,-1 6 0 16,7-3 1-16,2 2 1 15,-2-2-5-15,5 0 1 16,3 0 2-16,4 0 1 16,2-2-2-16,3-1 1 15,-3 3-4-15,0-6 0 16,6 1-4-16,-6 2 1 16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2.9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8 0 10 0,'-15'5'5'0,"-14"13"3"0,17-12 7 16,1 8-13-16,-10 4 0 15,4 5 1-15,2 6 1 16,1 0-5-16,5-3 0 16,3 0 2-16,-3-3 1 15,9-2-1-15,6-1 0 16,0-2-1-16,3-4 1 0,8-2-2 16,4-4 0-16,5-5-4 15,0-3 0-15,0 3-2 16,-8-3 1-16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2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47 8 0,'0'-29'4'0,"29"21"0"0,-20 2-3 16,5 3-1-16,-2 3 0 16,5 0 1-16,-2 3 0 15,2 0 0-15,-2 3 1 0,-4 2 1 16,-2 4 0-16,0 5 0 16,-9 1 1-16,-3-1-1 15,-9 3 0-15,-2 4-2 16,-4-4 0-16,-5-3 0 15,-3 4 0-15,3-1-2 16,0-6 1-16,5 4-4 16,4-6 1-16,-4-7-3 15,13 1 1-15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2.2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1 8 0,'-8'-12'4'0,"5"15"-2"16,3 0 4-16,0 0-5 15,-3-3 1-15,3 0 3 16,0 0 0-16,0 0-5 16,3 0 0-16,2 3 4 15,7 0 0-15,3-3-1 16,5 3 1-16,3-3-3 16,4 0 1-16,-1 0-2 15,0-3 0 1,15 0-6-1,-3 0 0-15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7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1 6 0,'-12'-5'3'0,"-11"13"1"15,17-2 4-15,-5 3-7 16,2 2 1-16,0 4 2 16,1 5 0-16,2 6-4 15,3-2 0-15,6-1 3 16,6 0 0-16,8 0-1 15,6-2 1-15,6-4-3 16,0-3 0-16,0 4-5 16,0-6 0-16,-8-4-1 15,-4 1 1-15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7.2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0 14 0,'23'8'7'0,"18"1"-9"15,-35-6 8-15,2 3-6 16,7 2 0-16,-9 4 1 0,-1 2 1 16,-7 6-2-16,-4 4 1 15,-9-4 0-15,4 3 1 16,-10-3 0-16,1-3 0 15,3-2-3-15,-1-1 1 16,1-5-4-16,6 0 1 16,5-1-2-16,-3-5 1 15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6.1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14 5 0,'-5'-14'2'0,"-16"37"1"16,13-17 3-16,-1 3-4 16,-5 5 0-16,2 1 3 15,3-1 0-15,-2 1-6 16,5-1 0-16,3 1 4 16,0 0 0-16,6-1-3 15,6 1 1-15,11-1-6 16,15-2 1-16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5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3 8 0,'22'-8'4'0,"10"11"-4"16,-23 0 6-16,5 2-6 16,-2-2 0-16,0 3 1 0,-4 6 0 15,-5-1-1-15,-3 1 1 16,-5 3 0-16,-10-1 0 16,-2 3 0-16,-10 0 0 15,1-2-1-15,4-1 1 16,-2 1-4-16,1-6 1 15,6-4-1-15,5 1 0 16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5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 53 8 0,'20'-17'4'0,"6"-9"-3"0,-11 23 4 16,-3-3-5-16,4 6 0 15,2 0 0-15,-4 6 1 16,1 0-1-16,-4 5 0 16,-2 1 1-16,-9 5 0 15,-6 4-1-15,-2 5 1 16,-10 0-1-16,-2 0 1 15,-3-2-1-15,-6-1 0 16,-6-3 1-16,3 1 1 16,3-4 0-16,4 1 0 0,2-1 0 15,5-5 1-15,9-3-1 16,9-4 1-16,3 4-2 16,12-6 1-16,2 3-1 15,7-6 1-15,1 0-3 16,4 0 1-16,3-3-5 15,-3 0 0-15,3 3-1 16,-4-3 1-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32.0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49 21 0,'6'-35'10'0,"-3"24"-9"15,-1 8 15-15,4 3-15 16,-6 0 0-16,0 6 0 15,-6 11 1-15,1 15-2 16,-4 3 0-16,-9 3 2 16,4 3 1-16,-4-3-2 0,4-1 1 15,8-5 0-15,3-5 1 16,3-10-1-16,3-2 0 16,3-9-1-16,5-6 1 15,1-6-1-15,8-3 1 16,1-6-2-16,-7 1 0 15,4-9 0-15,-1-1 0 16,-2-5-1-16,2 3 1 0,-5 5-1 16,0-2 0-16,-6 9 0 15,-3 8 1-15,-6 9 0 16,-3 8 0-16,0 4 0 16,-6 8 0-16,4 1 0 15,-4-1 0-15,3 0 0 16,0 0 1-16,1 1-3 15,5-7 0-15,0-5-2 16,3-3 0-16,3-6-5 16,8-6 0-16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5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8 0,'8'-3'4'0,"-2"6"1"0,0-3 3 0,6 0-6 15,5 0 1-15,3 0-1 16,4-3 1-16,2 1-4 16,3 2 0-16,3 0 0 15,3 2 0-15,-3-2-3 16,-1 0 0-1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4.7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-1 9 0,'-3'-3'4'0,"-6"20"-3"16,9-11 5-16,0 3-6 15,0-1 0-15,0 7 1 16,0-4 1-16,0 7-2 16,0-1 0-16,0 3 1 15,0 3 1-15,0-3-2 16,0 1 0-16,6-4-3 16,-3-3 0-16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8.4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57 9 0,'-3'0'4'0,"0"9"-2"0,-3-6 2 16,-3 5-3-16,4 1 0 15,-4 0 2-15,-3 5 1 16,3 7-4-16,4-4 0 16,2 1 2-16,3-1 1 0,6 1-1 15,2 2 0-15,4-5-1 16,2-4 1-16,10-2-1 16,-4-9 0-16,3-6-1 15,3-3 1-15,3-2 0 16,0-1 0-16,0-2-1 15,-2-4 1-15,-4-2-1 16,-6 2 1-16,-8-11-1 16,-3 3 1-16,-6 3-1 15,-6 5 1-15,-9-2-1 16,1 2 1-16,-6 9-2 16,-4 4 0-16,-2 5-5 15,-3 5 0-15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8.1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11 0,'-12'9'5'0,"21"0"-3"16,-3-9 8-16,0 3-8 16,3 0 1-16,5-3-1 15,-2 3 1-15,5-1-4 16,1-2 0-16,-1 0 1 16,1 0 1-16,2 0-6 15,3 0 1-15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7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6 0,'0'0'3'0,"3"-5"2"15,-3 5 0-15,9-3-4 16,3 0 0-16,-1 0 2 15,7 0 1-15,-1 1-4 16,3 2 0-16,1 0 2 0,5 0 0 16,0 0-1-16,-3-3 1 15,1 0-1-15,5 3 0 16,-3-3-2-16,-3 3 0 16,0-3-2-16,-5 6 0 15,2-3-2-15,-5 3 1 16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7.3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7 11 0,'-6'-23'5'0,"21"20"-7"0,-10 0 6 16,1 0-4-16,6 0 0 15,-1 0 1-15,7-3 0 16,-6 3 0-16,5 3 1 16,1 0 0-16,-1 3 0 15,3 0 0-15,1 3 0 16,-4 3-1-16,-5-1 1 15,-3 1-2-15,-3 3 1 16,-12-1-1-16,-3 1 1 0,-3 6-1 16,-5-4 1-16,-6 1-1 15,2-4 1-15,4 1-1 16,2-3 0-16,3-1-1 16,1 1 1-16,8 0 0 15,6 0 0-15,3-1-1 16,8 4 1-16,4 0 0 15,-1-4 0-15,6 10 0 16,4-3 0-16,-7-4 1 16,-2 4 0-16,-4-1 0 15,-2-2 1-15,-9 5-1 16,-12-2 1-16,-3 2-1 16,-8-2 1-16,-6 0-1 15,-3-1 0-15,-1-2-1 16,4-3 0-16,3-1-3 15,2-2 0-15,13-3-3 16,8 0 0-1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0.2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0 9 0,'0'-3'4'0,"-6"6"-2"16,0 0 4-16,-8 0-3 15,-7 3 0-15,-2-1 2 16,0 4 1-16,3 5-7 16,2 1 0-16,7-1 4 15,2 4 1-15,0 2-2 16,9-3 0-16,3 0-1 0,6-2 0 15,0-4 0-15,8 1 0 16,0-3-1-16,7-1 0 16,-1-2-3-16,0-3 0 15,-3-3-4-15,-5 0 1 16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9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4 6 0,'23'-6'3'0,"11"12"-2"0,-22-6 4 15,-3 2-5-15,-4 4 0 16,4 0 2-16,-3 0 1 16,-3-1-2-16,-3 7 0 15,-3-3 2-15,-6 2 0 16,-8 4 0-16,-6 2 0 16,-3-6-1-16,0 4 1 15,-3-4-3-15,3 1 1 16,3-4-3-16,2-2 1 15,7 0-4-15,0 0 0 0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9.6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12 5 0,'14'3'2'0,"15"-15"3"16,-17 9 0-16,0 3-5 15,-1 3 1-15,1-3 0 16,0 3 0-16,-4 6-2 16,1 0 1-16,0-1 1 15,-6 4 0-15,-3-3-1 16,0 5 1-16,-9-2-1 16,-3-3 1-16,-5 0 1 15,-1-4 0-15,-2 1-1 16,2 0 1-16,4-3-1 0,-1 3 0 15,7-3 0-15,-4 0 0 16,12-1-1-16,9 4 0 16,-4-3 0-16,4 0 0 15,6 0 0-15,-1-3 0 16,4 3 0-16,-1 0 0 16,-2 3 0-16,2-3 1 31,-5 2 0-31,-3 1 1 0,-9 3 0 15,-6 0 0-15,-3 2-1 16,-2 1 1-16,-10 0-1 16,-2-4 1-16,-3 1-1 15,2 0 0-15,7 0-2 16,2-3 1-16,1-1-3 16,2 1 0-16,6-3-3 15,-3 0 1-15,7 0-2 16,7 0 1-16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9.1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7 0,'-9'8'3'0,"9"-2"2"15,6-3 3-15,-1-6-5 16,1 6 0-16,3-3 1 16,5 3 1-16,4 0-7 15,-1-1 1-15,9 1 3 16,9-6 0-16,0 3-5 0,-4-2 1 15,1-1-3-15,6 0 0 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31.6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4 29 0,'26'-34'14'0,"11"23"-14"16,-22 11 27-16,8-3-27 16,3 6 0-16,0-1 0 15,3 1 1-15,3 0-3 16,0-3 0-16,3-3-3 15,-3 0 1-15,-1-2-4 16,1-1 0-16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8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8 0,'3'0'4'0,"9"0"-1"0,-6-2 3 16,5 2-5-16,-2 0 0 16,5 0 3-16,1-2 0 15,2 2-5-15,3 0 1 16,-2 0 2-16,2 0 1 16,3 0-2-16,0 0 1 15,1 0-3-15,2 0 0 0,0 2-3 16,-6 0 1-16,-3-2-2 15,4 0 1-15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28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9 7 0,'2'-8'3'0,"10"2"-1"0,-6 3 3 0,0 0-5 15,5 3 1-15,1-3 1 16,3 0 0-16,2 0-2 16,3 3 0-16,4 0 2 15,2 6 0-15,-6 0-2 16,1 0 1-16,-7 2-1 16,1 1 1-16,-6 0-1 15,-4 0 1-15,-2-1-1 16,-6 1 1-16,-2 6 0 15,-7-7 0-15,-8 1 0 16,-1 0 0-16,1 0-1 16,-3-4 0-16,8 1 0 15,0-3 0-15,7 0 0 16,2 0 0-16,6-3-1 16,6 3 1-16,2 0 0 15,7 0 0-15,0 0 0 0,5 0 0 16,-3 2 0-16,-2 4 0 15,0 0 0-15,-4 0 0 16,1-1 0-16,-6 1 1 16,-1 3 0-16,-5-4 0 15,-2 4 1-15,-4 0 0 16,-9-1 0-16,-2 1 0 16,-7 0-1-16,-2-3 0 15,-3-1 0-15,0-2 1 16,3 0-1-16,2 3 0 0,7-4-2 15,5 1 0-15,1 0-3 16,5-3 0-16,6 0-3 16,9 0 1-16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01.1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1 13 0,'32'2'6'0,"5"1"-9"16,-28-3 13-1,3 12-10-15,-1 0 0 16,-8-4 2-16,-3 4 0 15,-6-4-2-15,-5 4 0 16,-4-3 1-16,-5-1 1 16,3 1-1-16,2-3 1 15,1 0-1-15,5 0 0 16,-3-4-1-16,6 1 0 16,4 0-1-16,4 0 1 15,4 3-1-15,6 0 1 0,-1 2-1 16,7-2 1-16,-1 3-1 15,-2 0 1-15,5-1 0 16,-8 1 1-16,-1 3-1 16,-2-1 1-16,-3 1 0 15,-6 5 1-15,0-2-1 16,-6-4 1-16,-6 4-1 16,-5-7 1-16,-6 4-1 15,2-6 1-15,1 2-2 16,-3-2 1-16,3 0-2 15,-1-6 0-15,1 0-3 16,3-3 0-16,-1 3-2 16,7 0 0-1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00.5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0 13 0,'-5'-9'6'0,"13"9"-1"0,-2 0 9 15,3-2-13-15,2-1 0 16,4 0 0-16,2 0 1 16,10 3-3-16,-4 0 1 15,3 0 1-15,-6 0 1 16,6 0-4-16,-5 3 1 16,5-3-4-16,-6 0 0 0,0 3-1 15,1-3 1-15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00.2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0 7 0,'0'3'3'0,"-12"17"2"0,9-14 0 16,0 3-2-16,0 0 0 0,-3 5 2 15,-2 1 0-15,2 2-7 16,0 3 1-16,-6 3 4 15,9 1 0-15,-2 2-2 16,2 0 1-16,3 0-2 16,0 0 1-16,0-9-4 15,0 1 0-15,0-4-2 16,0-2 0-1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9.7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1 11 0,'14'-5'5'0,"12"10"-4"15,-18-5 5-15,4 3-6 16,-3-3 0-16,2 3 0 16,1 0 1-16,-3 0-1 15,2 0 0-15,-5 3 0 16,0 0 1-16,-3-1 0 16,-3 4 0-16,-3 0 0 15,-3 0 0-15,0 5 0 16,-2-3 1-16,-4 0-2 15,-3-2 1-15,4 3-1 16,-1-3 1-16,6-1-2 16,1-2 1-16,2 3 0 15,6-3 0-15,2 0-1 16,7 2 1-16,0 1-1 0,5 3 1 16,-2-6 0-16,2-1 0 15,-5 7 0-15,2 3 1 16,-5-7 0-16,0 3 0 15,-9 1 1-15,-6-4 0 16,-6 7-1-16,-5-3 1 16,-9-7-1-16,-1 4 1 15,-2-6-1-15,-2 0 1 16,-1 0-2-16,-3 3 0 0,9-9-3 16,6 3 0-16,5 0-3 15,12 0 1-15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9.2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 11 0,'0'-3'5'0,"12"1"-4"16,-9 2 7-16,3 0-6 15,2 0 0-15,4 0 1 16,0 2 0-16,5 1-4 15,4 0 0-15,-4 0 2 16,3-3 0-16,4 2-5 16,-1 1 0-16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8.9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9 11 0,'0'-6'5'0,"3"3"-3"15,-3 3 3-15,3 3-2 16,0 0 0-16,-3 3 1 0,0 3 0 16,0 2-6-16,0 10 1 15,0 2 4-15,0 3 0 16,0 3-2-16,0-2 0 15,-3-1 0-15,6-3 0 16,-3 0-2-16,0-8 1 16,0 0-4-16,0 2 1 15,0-8-3-15,0-1 1 0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6.8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 12 0,'0'-3'6'16,"3"9"-4"-16,0-6 4 0,2 0-5 15,7-3 1-15,0 3 0 16,5 0 1-16,1 0-4 16,8-5 1-16,0 7 2 15,6-4 0-15,-3-1-4 16,3 3 1-16,0-3-3 15,5 3 0-15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6.3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12 7 0,'6'-6'3'0,"-20"3"-1"0,11 0 1 16,-3 3-2-16,0 0 1 15,0 3 3-15,-2 3 0 16,-7 3-6-16,4 2 1 16,-4 10 3-16,-2 2 1 15,-1 9-1-15,1 0 0 16,5 0-2-16,1 0 1 0,2-3-1 15,3-3 1-15,0-6-2 16,6 1 1-16,6-1 0 16,0-5 0-16,6 2-2 15,5-5 1-15,9-4-6 16,9-2 0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31.5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3 217 17 0,'0'-15'8'15,"9"-2"-2"-15,-6 11 6 0,3-6-11 16,3 4 0-16,-4-4 1 16,-2-3 1-16,3-2-3 15,-3 0 0-15,0-1 2 16,3 4 0-16,-6-1-1 15,0 0 1-15,-6 1-2 16,0 5 1-16,0 1-2 16,1 5 1-16,-7 3 0 15,0 3 1-15,-2 2 0 16,-1 13 0-16,-2 11 0 16,-4 9 1-16,-5 20 0 15,0 6 1-15,0-3-1 16,3 0 0-16,2-3 0 15,1 3 0-15,6-6-1 16,2-5 0-16,0-7 0 0,7-2 1 16,2 2-3-16,0-11 0 15,3-3-4-15,-3-11 1 16,0-1-4-16,0-5 1 16,-3-3-3-16,0-6 0 15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5:56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7 7 0,'0'-6'3'0,"14"6"3"0,-11-6 0 16,6 3-5-16,-1 3 0 16,4-5 2-16,3 2 1 15,4 0-5-15,1 0 1 16,1 3 1-16,2 6 1 16,-2-3-1-16,2-1 0 15,-4 7-1-15,2-3 1 16,-7 6 0-16,-2-1 0 0,-3 0 0 15,-6 4 1-15,-6-1-1 16,-3-2 1-16,-3-1-1 16,-6 4 0-16,4-3 0 15,-10 2 0-15,5-3-1 16,-7 1 0-16,5-4-1 16,4 1 0-16,2-3-3 15,-3-3 1-15,10 0-3 16,2-3 0-16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4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10 8 0,'3'0'4'0,"23"-5"-1"0,-17 5 2 15,5-3-4-15,1 3 0 16,5-3 3-16,-3 3 0 0,-2 3-5 16,2 0 1-16,3-3 2 15,-5 2 1-15,2 1-1 16,-5 0 0-16,2 0-1 15,-8 0 0-15,0 3-1 16,3 0 1-16,-7-3-1 16,-2 2 1-16,0-2-1 15,-2 3 1-15,2-3-1 16,-3 3 1-16,3-3-1 16,0 0 1-16,-6 2-1 15,3-2 1-15,-3 0-1 16,3 0 1-16,-2 0-1 15,2 0 0-15,-6 0 0 16,3 0 0-16,0 0 0 16,1 0 1-16,-4-1-1 15,3-2 0-15,0 3 0 16,0 0 0-16,1 0 0 16,2-3 0-16,0 0 0 0,0 3 0 15,0-3 0-15,3 0 1 16,0 0-1-16,0 0 0 15,0 0 0-15,0 0 0 16,0 0 0-16,0 3 0 16,0-3 0-16,0 0 0 15,0 0 0-15,0 3 0 16,0-3 0-16,0 3 0 16,0-3 0-16,0 3 0 0,0-3 0 15,0 3 0-15,0-3 0 16,0 0 0-16,0 0 0 15,0 0 0 1,9 0 0 0,2 0 1-16,-2 0-2 15,0 5 1-15,5-2 0 16,-5 0 0-16,5 0 0 16,-2 0 0-16,0 0 0 15,-4 3 0-15,-2 0 0 16,3 2 1-16,-3 7 0 15,-1-4 0-15,-2-2-1 16,0 3 1-16,-6 2 0 16,-3-2 0-16,1-3-1 15,-10-1 1-15,4 1-1 16,-4 3 1-16,1-7-1 16,-10-2 1-16,1 0-1 15,-6 0 0-15,0-6 0 0,-3 3 1 16,4-6-1-16,-1 1 0 15,2-4-2-15,4-3 0 16,6 4-5-16,2-1 1 16,10-3-2-16,5 6 1 15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3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2 9 0,'-3'-6'4'0,"6"12"7"0,0-9 2 15,3 0-12-15,8 0 1 0,1 3 1 16,8-3 0-16,4 0-4 16,2-3 0-16,0 3 2 15,9 3 1-15,-3-6-3 16,0 6 1-16,0-2-3 15,-9 2 0-15,0 0-3 16,-3 0 1-16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2.6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19 8 0,'12'-6'4'0,"-4"-3"-2"16,-2 6 3-16,6 3-5 15,-1 0 0-15,4 0 0 16,-1 0 0-16,4 3 0 16,-4 0 1-16,4 3-1 15,-1 0 1-15,-5 2-1 16,-1 1 1-16,-8 0-1 16,-6-1 1-16,-8 4-1 15,-1 0 0-15,-5-1-1 16,-1 1 1-16,4-3 0 15,-1-1 0-15,6-2-1 16,1-3 1-16,-1 3-1 16,9-3 1-16,3 0 0 15,11 0 0-15,-2 2 0 16,8 4 1-16,1 0-1 0,-1 0 0 16,-5 2 2-16,-1 1 1 15,-5-1-1-15,-6 4 0 16,-9-3 0-16,-6-1 1 15,-8 4 0-15,-6 2 0 16,0-2-2-16,-6-7 0 16,-3 1 0-16,3-3 0 15,6-3-4-15,6-6 1 16,11 0-3-16,18 3 0 0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2.0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 8 0,'0'-3'4'0,"2"3"-1"16,-2 0 5-16,3-2-4 15,3-1 0-15,3 3 1 16,0-3 0-16,5 3-7 16,1 0 1-16,5-3 4 15,6 6 0-15,0-6-2 16,-2 3 0-16,2 0-1 16,3 0 1-16,3-3-1 15,6 0 0-15,-4 1-4 16,1-1 1-16,0 0-2 15,-3 0 0-15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02.5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6 7 0,'0'-8'3'0,"3"16"5"0,3-11-2 0,0 1-4 16,3-1 1-16,2-6 1 16,4 6 1-16,2-3-6 15,4 3 0-15,-1-3 3 16,6 6 1-16,6-3-2 16,-3 1 1-16,3 2-2 15,-2 0 1-15,-1-3-2 16,-3 0 0-16,0 3-4 15,-3 0 0-15,-2 0-1 16,-1 3 1-16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4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25 0,'18'-9'12'0,"-1"9"-17"16,-14 3 24-16,0 0-19 15,0 8 0-15,-3 4-4 16,0 0 0-16,-3 5 0 16,-3 6 0-16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4.5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6 19 0,'-15'-12'9'0,"-2"36"-29"15,14-7 15-15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6.2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3 28 0,'-3'-27'14'0,"10"19"-21"0,-7 8 28 0,1 0-21 15,-1 0 0-15,0 0-3 16,2 2 0-16,-2 7 0 15,0-1 0-15,2 3-4 16,-2 8 1-16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5.8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2 28 0,'-4'-16'14'0,"6"38"-48"15,0-11 28-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30.6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9-2 19 0,'-6'0'9'0,"18"12"-9"16,-9-6 13-16,0 5-13 16,6 13 1-16,-4 8 1 15,-2 11 1-15,-3 10-3 16,-3 2 1-16,-2 0 1 15,-4-5 1-15,0 2 0 16,-3-5 0-16,-8-3 0 16,0-6 0-16,-1-9-1 15,-2-3 1-15,-3-9-5 16,0-2 0-16,5-6-7 16,-2-1 1-16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5.1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 17 0,'5'-29'8'0,"3"20"-8"15,-8 9 14-15,3 3-14 16,-1 3 1-16,-2 6 1 15,0 14 0-15,0 9-2 16,0 5 0-16,-2 4 1 16,-1 8 0-16,3-8 0 0,-3 5 1 31,3 10-4-31,0-10 0 16,0-11-4-16,0-6 1 15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2.7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94 10 0,'5'-32'5'0,"10"15"-6"16,-6 11 7-16,-1-3-6 16,7 0 1-16,-1 4 3 15,4-1 0-15,-4 0-4 16,7 3 0-16,-1 3 2 0,3 3 0 15,-3 3 0-15,-2 3 0 16,-1 8-1-16,1 0 0 16,-10 3-1-16,1 4 0 15,-6-4 0-15,-3 0 1 16,-9 0-1-16,-8 6 1 16,-3-5-1-16,-7-4 1 15,-4-3-1-15,-1-2 1 16,3-6-1-16,0-3 0 0,-1-1 0 15,4-2 1-15,6-2-1 16,3 2 1-16,5-3-1 16,6 0 0-16,6 0 0 15,0 3 1-15,9 3-1 16,8 3 1-16,1 5 0 16,5 1 1-16,3 2-1 15,0 6 0-15,0 4 0 16,-2-1 1-16,-1 0-1 15,0 0 0-15,0 0-1 16,-2 3 0-16,-7-6-3 16,4-5 1-16,-7-1-5 15,1-5 1-15,-3-3-1 16,-1-6 0-16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2.2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0 9 0,'3'11'4'0,"0"-8"1"0,-3 3 4 15,0 9-7-15,-3 8 0 16,0 9 1-16,-3-6 0 16,3 0-4-16,0 6 1 15,0 6 2-15,0-3 0 16,0-3-1-16,1 0 0 15,-1-3 0-15,-3-2 0 0,3 2-1 16,0-3 0-16,3-3-4 16,0-5 0-16,0-4-1 15,6-8 0-15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7.4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21 0,'3'-3'10'0,"38"3"-12"16,-24 0 17-16,4-2-14 15,11 2 1-15,0 0-1 16,6 0 1-16,2 5-3 15,6-2 1-15,-5 0-1 16,0-1 1-16,-6 4-6 16,0-3 0-16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7.1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8 8 0,'44'-29'4'0,"5"-9"-2"15,-37 29 5-15,5-2-7 16,-5-4 0-16,6 1 0 15,-4-4 1-15,4 4-1 16,-1-1 0-16,-2 3 0 16,-4-5 0-16,-2 8 0 15,-3-3 0-15,3 4 0 16,-6-1 1-16,-3 3-1 16,0 3 1-16,0 3 0 15,-3 0 1-15,-3 9 0 16,3 0 0-16,0 5 0 15,-3 4 1-15,0 8 0 16,3 6 0-16,-5 6-2 16,2-3 1-16,3-6-1 0,3 6 0 15,-3-9-1-15,0 0 1 16,0-2-4-16,-3-4 1 16,3 3-4-16,1-5 0 15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6.6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 1 0,'-1'-3'0'0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6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18 0,'6'-3'9'0,"34"6"-11"0,-25-3 17 15,5 0-15-15,1 2 0 16,-1 1-5-16,-2 0 0 15,5 0 2-15,9 2 1 0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6.3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17 0,'23'-6'8'0,"27"1"-7"15,-36 2 13-15,1 0-15 16,2 3 1-16,7 3-1 16,-1 0 1-16,-3 5-4 15,1-2 0-15,-1-3-1 16,3 3 1-16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6.0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8 15 8 0,'-6'-9'4'0,"3"6"-3"15,-3 0 3-15,3 3-3 16,-5 3 1-16,-7 3 3 16,0 3 0-16,-2 5-5 0,2-5 1 15,-5 14 3 1,0 7 0-16,2-7-1 15,6 3 1-15,4 0-3 0,-1-2 1 16,6-4-2-16,3-3 0 16,6 1-3-16,8-3 0 15,7-4-3-15,5-2 0 16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35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4 11 0,'0'-3'5'0,"9"-8"1"0,-9 11 8 15,6 0-13-15,6 0 1 16,-1 3 0-16,7 5 0 16,-1 4-3-16,-5 0 1 15,8 2 1-15,-5 4 1 16,-1-1-2-16,-8 1 1 16,-6-1 0-16,-6 4 0 15,-2-7-1-15,-10 7 0 16,1-4 0-16,-7-2 1 15,4-7-2-15,0 7 0 0,2-6-3 16,7-4 1-16,-1 1-3 16,12-3 0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9.8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8 271 22 0,'-3'-18'11'0,"-9"48"-17"0,4-28 22 0,-1 7-15 15,-8 6 0-15,2 5 2 16,-2 3 0-16,-4 3-3 16,7 4 0-16,-1-7 2 15,7 0 1-15,2 0-1 16,0-2 1-16,12-7-1 16,0-5 0-16,2-3 0 15,10-6 0-15,2-6-1 16,-3 0 1-16,1-3-1 15,5-5 0-15,-8-9-1 16,5-9 1-16,0-15-1 16,-2-2 0-16,-4-4-1 15,4 1 1-15,-4 0-1 16,1 5 1-16,-7 9-1 16,4 3 1-16,-6 12-1 15,-3 6 1-15,-1 2-1 0,-2 9 1 16,-2 3 0-16,-1 12 1 15,-3 12-1-15,-6 8 1 16,1 8 0-16,-4 16 1 16,6 2-1-16,1-3 1 15,2-2-2-15,3-7 1 16,3-11-2-16,3-3 1 16,9-14-1-16,-4 0 0 15,7-10-1-15,-1-2 0 16,4-3 1-16,-1-6 0 15,12-23 1 1,0-3 0-16,0 0 1 16,-6 0 0-16,-2 3 0 15,-10 3 0-15,-2 6-1 16,-3 5 0-16,-12 7 0 16,-3 8 0-16,-2 5 0 15,-7 13 1-15,-2 8 0 16,0 3 1-16,5 0 0 15,-2 0 0-15,8 0 0 16,3 0 0-16,6-5-3 16,3-4 0-16,6-5-7 15,11-1 0-15,3-5-3 16,0-6 1-16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03.8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33 10 0,'-3'-6'5'0,"6"15"-3"16,-3-9 4-16,0-6-6 15,0 6 1-15,3-3-1 16,3 0 1-16,3-3 0 16,2 6 0-16,4-3 0 15,-1 0 1-15,7-3-1 16,-1 4 1-16,-6-1 0 15,7 6 0-15,-1-3-2 16,1-3 1-16,-1 3-1 0,-3 3 1 16,1-1-1-16,-7 4 1 15,1 0-1-15,-3 6 1 16,-6-3-1-16,-1-1 1 16,-4 1-1-16,-4 3 1 15,-9-4-1-15,1 4 1 16,-4 3-1-16,-2-7 0 15,-3-2 0-15,5 3 1 16,-2-3-1-16,2-3 1 0,7-3-1 16,5 3 0-16,0-3 0 15,15 0 0-15,0 0 0 16,5 0 0-16,1 0-1 16,5 0 1-16,3 0 0 15,-2 0 0-15,-4-3-1 16,1 6 1-16,-1-1 0 15,-5 4 0-15,-4 0 0 16,1 3 1-16,-6 3-1 16,-3-1 1-16,-3 4 0 15,0 2 0-15,-6 4 0 16,-2-1 1-16,-7-3-1 16,-2 1 1-16,0-3-1 15,-12-1 0-15,6-2 0 16,-1-4 0-16,1 1 1 15,0-3 0-15,0-3-2 16,0-3 0-16,0 0-3 16,5-6 1-16,-2 0-6 0,6-2 1 15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02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21 13 0,'-8'9'6'0,"11"-7"-3"0,2-2 11 15,1 0-13-15,6-2 0 16,2 2 1-16,1 0 0 15,5-3-2-15,7 3 0 0,-1-3 1 16,6 0 1-16,3-3-4 16,-3 0 1-16,0 0-5 15,0 3 1-15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02.2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2 9 7 0,'-9'-6'3'0,"6"1"0"15,3 5 5-15,-3 2-7 16,-3 1 0-16,-6 0 3 16,1 3 1-16,-7 3-5 15,4 5 0-15,-7 4 3 16,1-1 1-16,0 4-1 15,2 2 0-15,1 0-2 16,5-2 0-16,0-1 0 16,7-2 0-16,5-1-1 15,2-2 1-15,4-1-4 16,9-5 1-16,5 0-4 16,1-3 0-16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6:01.9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9 0,'-9'-8'4'0,"30"5"-1"15,-16-3 4-15,4 6-6 16,6 0 0-16,-4 0 2 15,4 3 1-15,5 0-5 16,-3 3 1-16,1-1 2 16,-1 4 0-16,-5 9 0 15,2-7 0-15,-8 1-1 16,-3 0 1-16,-3-1-1 16,-6 4 1-16,-5-1-1 15,-1 4 1-15,-5-1-1 16,-1 1 0-16,1-1-1 15,-3-2 0-15,5-1-3 0,1-2 0 16,2-3-3-16,3-3 0 16,9-3-1-16,3-3 1 15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24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96 19 0,'9'-38'9'0,"-7"29"-11"0,4 4 14 16,-6-1-11-16,3-3 0 15,-3 9 2-15,-3-3 0 16,3 6-3-16,-8 3 1 16,-1 6 2-16,-6 2 1 15,-2 7-2-15,0 2 1 0,-4 6-2 16,4 6 1-16,8 3-1 15,6-3 1-15,3 3-2 16,3 0 0-16,12-6 1 16,2-9 1-16,-2-9 0 15,11-5 0-15,-3-6-1 16,12-3 0-16,8-6 0 16,-5-5 0-16,-3-4 0 15,5-2 0-15,-14-4 0 16,-3-2 0-16,1-6-1 15,-16-6 1-15,10 0 0 16,-15 0 0-16,2 3-1 16,-10-3 1-16,-7 3-1 15,-11 6 0-15,-9 8 0 16,-3 1 0-16,3 8-1 16,6 6 1-16,-6 3-4 15,0 6 1-15,6 3-6 16,3 2 0-16,3 4-1 0,-3-4 0 15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23.7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3 34 13 0,'3'-6'6'0,"11"-8"-1"16,-11 8 9-16,3 0-13 15,-6 6 0-15,3-3 2 16,-3 3 0-16,0 0-3 16,0 0 0-16,-3 6 3 15,-3 3 0-15,-2-1-1 16,-1 1 0-16,-3 0-1 15,-11 0 1-15,-3 2-1 16,-6-2 1-16,0 0-1 16,-3-1 0-16,-6 1 0 15,0-3 1-15,-2 0-1 16,5 0 1-16,3-1-2 16,-3-2 1-16,9 3-1 0,3-3 1 15,3-3-1-15,2 3 1 16,10-3 0-16,-7 3 0 15,1-3-1-15,8 3 1 16,3 0-1-16,6-1 1 16,3 4-1-16,3 0 1 15,9 0-1-15,-4 6 1 16,13-1 0-16,2 7 0 16,9-1 0-16,8 3 1 15,10 4-1-15,-4 2 0 0,0-6 0 16,-8 1 1-16,0-4-1 15,-6 0 1-15,-9-2-2 16,0-3 1-16,-5-1-1 16,-4-2 0-16,0 0-4 15,-2-4 0-15,-6 1-5 16,2 3 0-16,-5 0-3 16,3-3 1-16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22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15 21 0,'15'-3'10'0,"5"-6"-13"16,-8 6 17-16,0 3-14 15,5 0 0-15,3 3 1 16,-2 3 0-16,-1 0-1 16,-2-1 0-16,-4 4 1 15,-5 0 0-15,0-1-1 16,-12 1 1-16,-3 0 0 0,-5 0 0 16,2-4-1-16,4 4 1 15,-4-3-2-15,3 0 1 16,6 0 0-16,3 2 0 15,3 1-1-15,6 6 1 16,5-1 0-16,1 4 0 16,5-1 0-16,1 6 0 15,-1-2 1-15,-8-1 0 16,-4 0 0-16,-8 1 0 0,-8 2 1 16,-10-3 1-16,-2-2-1 15,-6-1 1-15,-9-5-1 16,0-4 0-16,-6-2-1 15,4-3 1-15,5 0-5 16,5-9 1-16,4 0-6 16,6 1 0-16,14 5-1 15,3 0 1-15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22.5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7 19 0,'0'-24'9'0,"17"16"-3"0,-8 5 10 16,6 3-16-16,5-3 1 15,3 3 0-15,4 0 1 16,-1 6-3-16,0-3 1 0,-6 2-1 16,1 1 1-16,2 0-4 15,0 3 1-15,-2-6-4 16,-7 0 1-16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20.2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0 13 0,'0'0'6'0,"-32"17"-3"16,23-8 11-16,-9 0-11 16,4 5 0-16,-6 3 2 15,2 7 0-15,6-1-7 16,7 6 1-16,2 0 2 15,8-3 1-15,7 0-7 16,9-3 0-16,5-2-2 16,0-10 1-16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9.8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12 12 0,'9'-9'6'0,"17"6"-2"16,-15 6 7-16,-2 0-10 16,3 9 1-16,-3-1 1 15,-1 4 0-15,4 2-3 16,-6 0 0-16,-3 4 2 15,-3-1 1-15,-6 3-1 16,-9-3 0-16,-2 0-1 0,-7 1 1 16,1-4-3-16,3-5 0 15,2-4-6-15,7 1 1 16,2 0-1-16,3-9 0 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9.1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5 0,'3'-10'12'0,"17"12"-39"0,-9 1 20 15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9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0 58 6 0,'3'-18'3'0,"-3"15"1"0,0 3 3 0,0-5-4 15,0-1 1-15,0 6 2 16,0-6 0-16,6 3-8 16,0 0 1-16,8 0 4 15,-2 0 0-15,2 0-2 16,-5 0 1-16,11 3-1 15,3-2 0-15,-2 2-1 16,-7 0 1-16,4 0-1 16,-1 5 1-16,-5 1-1 15,2 0 1-15,-5 3-1 16,-6 5 0-16,-3 4 0 16,-3 2 1-16,0 6-1 15,-9 3 1-15,-8 3 0 16,-6 3 0-16,-9 0-1 15,0-9 1-15,1 3 0 16,-10-3 0-16,3-5-1 0,7-4 1 16,2-5 0-16,3-6 1 15,3-9-1-15,5 0 1 16,7-6 0-16,8 0 0 16,6 1 0-16,12-1 1 15,5 0-2-15,6 3 1 16,3 6-1-16,-5 0 1 15,8 9-1-15,0 9 0 16,3-7-2-16,2 4 1 0,-2 2-4 16,-3 1 0-16,-6-7-4 15,-2-2 0-15,-7-6-2 16,1 3 0-16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4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0 22 0,'-12'6'11'0,"-2"2"-19"0,8-5 17 16,-6 3-17-16,4 0 0 15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4.2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1 19 0,'18'-14'9'0,"23"14"-13"16,-27 0 20-16,6 0-16 16,7 0 0-16,5 0 0 15,0 0 0-15,3-3 0 16,2 0 0-16,-5-3 0 15,1 0 1-15,-4 1-2 16,3-1 1-16,-6 0 0 16,-9 0 1-16,-2 3-1 0,-6 3 0 15,-6 6 1-15,-6 3 1 16,-3 5-1-16,0 10 1 16,-6-1-1-16,6 6 1 15,1 0-1-15,2 0 1 16,3-5-2-16,3-4 1 15,2-8 0-15,4-4 0 16,9-2-1-16,2-6 1 16,3-6-1-16,4-8 1 0,2-1-1 15,0-8 1-15,-3-3-2 16,0-3 1-16,3 0 0 16,0-1 0-16,-2 1 0 15,-4 6 0-15,-6 8-1 16,-5 4 1-16,0 5-1 15,-9 9 1-15,-6 6-1 16,-9 8 1-16,0 6 0 16,-5 12 0-16,-1 3 0 15,7-3 0-15,-4-3 1 16,6-6 0-16,1-8 0 16,-1-1 1-16,6-5 0 15,6-6 0-15,6-9 0 16,-3-6 0-16,2-5-1 15,7-7 0-15,-1-2-1 16,10-3 1-16,2-3-1 16,0 2 0-16,-3 1-2 15,-2 12 1-15,2 2 0 0,-8 12 0 16,-1 6-1-16,-5 5 1 16,0 10 1-16,-6 5 0 15,-1 0 1-15,-2-5 0 16,0-4 0-16,0-2 1 15,0-10-1-15,0-5 0 16,3-8-1-16,3-10 0 16,0-2 0-16,6-6 0 15,-1-3 0-15,10 2 1 0,2 1 0 16,3 9 0-16,0 2 1 16,3 9 0-16,1 6-1 15,-4 6 1-15,3 9-1 16,0 2 0-16,3 1-2 15,-3-4 1-15,-3 7-4 16,-8-10 1-16,2-2-6 16,-5-3 0-16,-15 0-1 15,-15-9 0-15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3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 2 11 0,'3'-5'5'0,"-3"2"0"0,-3 8 8 16,-3 1-12-16,1 6 1 15,-1-1 1-15,-5 9 0 16,5 12-4-16,-8 5 0 16,8 3 3-16,-2 9 0 0,2 0-3 15,1-3 1-15,2-9-3 16,0-3 0-16,0-8-2 16,-5-6 1-16,-7-2-2 15,1-4 1-15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3.3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0 17 0,'-3'3'8'0,"-26"12"-10"16,21-9 16-16,-10 2-11 15,1 7 0-15,0 14 1 16,-9-6 1-16,5 6-7 16,4 3 1-16,8 0 3 15,1 0 1-15,2-9-3 16,12 0 1-16,-1-5-3 16,4-7 0-16,5-2-4 15,1-6 1-15,5 0-2 16,-2-6 0-16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3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3 16 22 0,'-5'-15'11'0,"10"12"-24"0,-3 3 15 16,3 3-7-16,2 3 0 15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2.9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 19 0,'3'-6'9'0,"11"18"-7"16,-14-7 17-16,-3 13-18 16,3-1 1-16,-3 12-1 15,1-3 1-15,-4 0-3 16,3 0 1-16,1 0 1 16,2-6 0-16,2 0-3 15,1-8 1 1,5-3-6-1,-2-1 1-15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2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8 19 0,'-6'-17'9'0,"12"20"-10"16,0-3 15-16,3 3-13 15,5 0 1-15,7 2 0 16,-4-2 0-16,6 0-3 15,7 3 0-15,2 0 2 16,0-3 0-16,0-3-2 16,-3-3 0-16,-3 3-1 15,-3-6 1-15,1-3-1 16,-4 1 0-16,-5 2 0 16,-1 0 1-16,-2 0 1 15,0 3 0-15,-4 3 1 16,-2 3 1-16,3 12 0 15,-3 2 0-15,-1 9 0 16,-2 1 0-16,0 2 0 0,0-3 0 16,-3 3 0-16,0-6 0 15,-3-2 0-15,0-7 1 16,0-2-1-16,1-6 1 16,2-3-1-16,0-3 1 15,0-9-2-15,2-6 1 16,1-2-1-16,3-3 0 15,6-7-1-15,2 1 1 16,4-3-1-16,-1 3 0 0,1 3-4 16,2 5 1-16,1 3-6 15,-4 7 1-15,-5 2-1 16,-3 6 0-16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2.2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31 12 0,'9'-15'6'0,"5"-2"-2"16,-11 17 7-16,-3 0-9 15,0 0 0-15,0 9 2 16,0 5 0-16,-3 7-4 15,-5 5 0-15,2 6 2 0,0 9 1 16,0 5-1-16,-2 4 1 16,2-1-2-16,3-5 0 15,0-6-2-15,1-3 0 16,-1 0-4-16,6-12 1 16,-3-2-3-16,-3-4 0 15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1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6 44 17 0,'14'-20'8'0,"-17"2"-10"16,0 15 16-16,-5 1-15 15,-7 2 1-15,-5 0 1 0,5 5 0 16,1 1-1-16,2 3 0 16,4 8 1-16,5 7 0 15,6 2 0-15,5 0 0 16,1 0 0-16,6 3 0 16,-4-6 0-16,4 3 1 15,-10-2-1-15,-5-4 1 16,-5-6 0-16,-10 1 0 15,4-3-1-15,-7-4 1 0,1-2-3 16,5 0 1-16,-2-3-4 16,5-6 0-16,3 0-4 15,-2-3 1-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9.0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0 24 0,'2'6'12'0,"-7"17"-17"16,2-14 22-16,0 5-16 15,-3 10 0-15,-6-1 1 16,1-3 1-16,0 4-3 16,2 2 0-16,3-3 1 15,1-2 0-15,-1-1-3 16,3-5 0-16,3-7-5 15,3-2 0-15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1.5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7 17 0,'20'-5'8'0,"18"-7"-8"0,-23 6 11 16,2 3-11-16,3 3 1 16,4-5 1-16,2-4 0 15,0 0-3-15,0 3 1 16,0-5 1-16,-3-1 0 16,-2 0 0-16,-4-2 1 15,-5-3-2-15,-6-1 1 16,-4 4-1-16,-2 2 1 0,-5 3-1 15,-7 6 1-15,-5 3 0 16,-1 6 1-16,4 3-1 16,-7 8 1-16,-2 7 0 15,3 2 1-15,2 0-1 16,1 0 0-16,8 3-3 16,6-6 1-16,3-3-4 15,6-2 1-15,3-4-5 16,5-5 0-16,1-3-1 15,2 3 1-15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1.2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197 16 0,'6'-29'8'0,"0"-14"-9"16,-3 31 14-16,3-3-12 15,-1 1 0-15,7-1 1 16,3 1 0-16,-1-1-2 16,3 4 0-16,1-1 1 15,5 3 1-15,0 4-1 16,-2 2 0-16,-1 3-1 0,-6 3 1 15,4 2-1-15,-6 7 1 16,-4 0-1-16,-8 5 0 16,-8 3 0-16,-4-5 0 15,-8 5-1-15,-4-2 1 16,-2-1 0-16,-3-5 0 16,0-1-1-16,0-5 1 15,0-6 0-15,6-6 0 0,5 1 0 16,7-7 0-16,2 0 0 15,6 1 0-15,3-1 0 16,9 3 0-16,-3 4 1 16,2 5 0-16,7 5 0 15,-3 10 1-15,5 8-1 16,-2 3 1-16,2 3 0 16,0 0 0-16,1 3-1 15,5-3 1-15,0 0-3 16,3-2 1-16,-2-4-5 15,-1-6 1-15,-3 1-4 16,-2-10 1-16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10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41 12 0,'0'-12'6'0,"11"-6"0"0,-8 13 7 15,0-1-12-15,-3 6 0 16,0 0 2-16,3 0 0 16,-3 6-4-16,-3 11 1 15,0 6 2-15,-2 7 0 16,-4 7-1-16,4 1 1 16,-4-3-1-16,3 6 0 15,1-6 0-15,2-3 0 0,3-3 0 16,0 0 0-16,3-5-3 15,2-4 0-15,1-2-3 16,3-7 0-16,-4-2-2 16,1-3 0-16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11.2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6 34 9 0,'-3'-9'4'0,"3"26"7"0,-6-17-1 16,3 3-9-16,-2 3 0 15,-7 3 1-15,0 2 0 0,-5 1-3 16,-4 5 1-16,7 0 1 16,-4 1 1-16,1 8-1 15,5 0 1-15,-2 0-1 16,8 0 0-16,0 0 0 15,6-3 0-15,6 3 0 16,0-9 0-16,11-2 0 16,3-4 1-16,7-5 0 15,2-3 0-15,-6-3 0 16,3-3 0-16,6-3 0 16,3 0 0-16,-3-5-1 15,-2-4 1-15,-1-2-2 16,-3-9 0-16,-12 3 0 15,7 0 1-15,-7 0-1 16,-5-3 1-16,-3-3-1 16,-6 0 0-16,-3 6 0 15,-6-3 0-15,-2 6 0 0,-16-1 0 16,4 4-1-16,-9 3 1 16,-3 5-2-16,3 9 0 15,-9 3-4-15,6 5 0 16,6 10-3-16,9-1 1 15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10.2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1 13 10 0,'0'-12'5'0,"0"18"-1"15,0-6 2-15,0 0-4 16,0 0 1-16,-6 0 1 0,3 3 1 16,-3 0-6-16,0 0 1 15,1 0 3-15,-7 2 0 16,0 1-2-16,-5 6 1 16,2 2 0-16,-5 7 0 15,-3-4-1-15,-9 6 0 16,0 3 0-16,-3 1 1 15,-2 5 0-15,5-3 0 16,-6 0 0-16,6-3 1 16,0-3-1-16,3-3 1 0,6-2-1 15,0-4 0-15,5-2-1 16,7-6 1-16,-4 3-4 16,9-9 1-16,3 0-4 15,3 0 1-15,6 0-6 16,12-3 1-16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9.8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 11 0,'0'-3'5'0,"3"6"2"0,-3-3 5 16,0 0-12-16,0 0 1 16,0 0 1-16,6 0 0 15,0 0-2-15,2 3 0 16,-2 0 1-16,0 3 1 16,9-1-1-16,-1 1 1 15,10 3-1-15,-1 0 1 16,3 2-1-16,2-2 0 15,1 0 0-15,3 5 0 16,6-2 0-16,0 0 0 0,-3-1-1 16,0 2 0-16,-3-4 0 15,-3 2 1-15,-3-2-1 16,0 0 0-16,0-3 1 16,-6 0 0-16,1-1 0 15,2 4 0-15,-14-9 0 16,5 6 1-16,-2-6-1 15,-6 3 1-15,2 0-2 16,-5-3 0-16,3 0 0 16,-6 0 0-16,0 0 0 15,0 3 1-15,0-3-1 16,0 3 0-16,-6 0 1 16,-2 2 0-16,5 4-1 15,-12 0 1-15,-2 2-1 16,-1 1 0-16,-14 0 0 15,3 2 1-15,-2 4-1 16,-1-1 0-16,0-2 0 0,-6 2 1 16,-3 1 0-16,6 0 0 15,-3 0-1-15,3-4 1 16,0 1 0-16,7-3 1 16,2-1-2-16,3 1 1 15,0-3-1-15,2-4 1 16,7 1-1-16,-1-3 0 15,6 0-3-15,3 0 1 16,1 0-4-16,5-3 1 0,8 0-5 16,7 0 0-16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7.8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40 20 0,'-5'-41'10'0,"34"41"-13"16,-21 0 18-16,7 0-16 15,-1 0 0-15,4 3 0 16,5 0 1-16,-5 3 1 16,-1 3 0-16,0 2-1 15,-8 1 0-15,0 2 1 16,-9 4 0-16,-9-3-1 15,0-1 1-15,-8 1 0 16,2-4 0-16,-2 1 0 16,-3-3 0-16,11-3 0 15,3 2 0-15,6 4-1 16,3 0 1-16,3-1-1 16,11 4 0-16,-5 2 0 0,5 4 0 31,-5 5 0-31,-3-3 1 15,-15 1 1-15,-3-4 1 16,-8-6 0-16,-12-2 0 16,0-3 0-16,-3-3 0 15,-3 0-3-15,-3-4 0 16,6 1-7-16,6 0 1 16,9 3-3-16,11-3 0 15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7.5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4 0,'6'6'12'0,"20"-12"-18"0,-17 3 23 15,2 6-19-15,4 0 0 16,5 0-4-16,4 0 0 16,2 0 4-16,6-3 0 15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7.5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10 16 0,'23'-9'8'0,"-23"6"-8"15,-3 3 16-15,-3 3-14 16,-8 3 0-16,-1 3 3 16,-5 5 0-16,-4 7-5 15,-2 2 0-15,3 3 3 16,2 4 1-16,7 2-2 16,2-6 0-16,6 0-4 15,6-3 0-15,9-2-4 16,9-7 0-16,5 1-3 15,3-6 1-15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7.1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7 22 0,'-3'-18'11'0,"40"18"-16"16,-22 3 18-16,-1 3-13 15,4 6 0-15,-1-1 2 16,-5 10 0-16,2-1-2 16,-8 1 1-16,-3-1 1 15,-6 3 1-15,-6 4-1 0,-5-4 0 16,-7-3-2-16,7 4 1 15,-3-7-3-15,5-2 0 16,-2-4-5-16,8-5 1 16,3-9-2-16,9-3 1 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8.8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1 86 12 0,'0'-14'6'0,"-2"-21"4"16,2 26 3-16,-6 1-11 16,-6 2 0-16,3-3 2 15,-5 3 0-15,5 6-6 16,-5 3 1-16,8 9 3 15,3 5 0-15,3 3-2 16,6 6 1-16,5 1-2 16,1-1 1-16,3 0 0 15,-7 0 0-15,1-6 0 16,0 3 1-16,-9-3 1 16,-3-2 0-16,-9-1 1 0,1-2 0 15,-7-7 0-15,-5 4 0 16,-3-3-1-16,-3-4 1 15,6-2-5-15,8 0 0 16,1 0-6-16,5-3 1 16,6-3-3-16,12-3 1 15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6.8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83 21 0,'0'-12'10'0,"23"6"-15"15,-11 1 20-15,-1-7-16 16,4 3 1-16,2 0 0 16,6 4 1-16,3-4 0 15,0-3 0-15,3 6 0 16,0 6 0-16,3 6 0 16,-12 9 0-16,1-4-1 15,-4 4 1-15,-5 2-1 0,-15 7 1 16,-6 2-1-16,-11 0 0 15,-3 3 0-15,-9 3 0 16,-3-3 0-16,-6-3 0 16,4-3 1-16,-4 1 0 15,6-7 0-15,6-2 1 16,3-4 0-16,6 1 1 16,9-3 0-16,8-4 0 0,11 1 0 15,4 0 0-15,8-3-1 16,6 0 1-16,0 0-1 15,0 3 0-15,3-3-4 16,0-1 1-16,0 4-6 16,0-3 0-16,0 0-4 15,3 0 1-15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6.2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0 26 0,'-7'-12'13'0,"9"35"-38"16,-2-14 25-16,0 8-3 16,-2 0 0-16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5.5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44 21 0,'-12'-6'10'16,"21"9"-13"-16,-3-3 16 0,5 3-13 16,1-3 0-16,5 0 0 15,7 3 0-15,5 0 0 16,6 0 0-16,0-3 0 15,9 3 1-15,-1-6-1 16,-5 0 1-16,3-3-1 16,-6 0 1-16,-3 0-1 15,-6 0 0-15,-8 1 0 16,-7-1 1-16,-2 6-1 16,-6 0 0-16,-6 6 0 15,-6 2 1-15,1 7-1 16,-1 5 1-16,0 4 0 15,0-1 1-15,6 0-1 16,3 1 0-16,3-1-1 16,3-9 1-16,3-2 0 15,3-6 1-15,8-6-1 0,0-6 0 16,1-6 1-16,2-2 0 16,-3-7-1-16,1-2 1 15,-7 0-1-15,4 0 0 16,-1-1-1-16,-2 4 1 15,2 2-2-15,-5 4 0 16,0 5 0-16,-7 3 0 16,-5 6-1-16,0 6 1 15,-2 3-1-15,-4 2 1 0,-3 4 0 16,3 5 1-16,0 1 0 16,-8-1 0-16,8-2 0 15,0-4 0-15,3 1 0 16,0-6 1-16,3-4 0 15,0-2 1-15,3 0-1 16,3-6 1-16,0-5-2 16,8-4 0-16,-2 0-1 15,6 1 1-15,-1-4-2 16,-2 3 1-16,2 4-1 16,-2 2 1-16,-1 3 0 15,-2 3 0-15,2 6 0 16,-5 0 1-16,3 5 0 15,-3-2 0-15,-4 0 0 16,4 2 1-16,-6-5 0 16,0 0 0-16,3-6 0 15,0 3 0-15,5-3 0 16,1 0 1-16,3 0-1 0,-1 0 1 16,6 3-1-16,7-3 1 15,-1 3-1-15,0 0 1 16,-3 0-5-16,-2-1 1 15,-7-2-7-15,1 0 1 16,-6 0-1-16,-6-5 1 16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4.7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3 14 0,'6'-3'7'0,"-12"3"-9"0,3 0 15 16,-6 3-12-16,-5 5 1 15,-4 4 1-15,7-3 1 16,-12 8-4-16,-4 6 0 16,7-3 3-16,0 4 0 0,8-1-1 15,1 0 1-15,8 0-2 16,3 1 1-16,6-7-4 16,5-3 1-16,1-2-4 15,5-6 1-15,3-6-3 16,-2-6 0-16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4.3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2 16 0,'-6'-15'8'0,"9"9"-15"16,0 4 14-16,5 2-13 15,-2 2 1-15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4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0 21 0,'3'3'10'0,"-3"9"-8"0,3-9 15 0,-3 3-16 15,0 3 0-15,0 2 0 16,0 7 1-16,0 2-3 16,0 0 1-16,0-2 1 15,0-1 1-15,0 4-2 16,0-7 1-16,0 1-4 15,2-3 1-15,7-7-4 16,-3-2 1-16,0-6-3 16,0-8 1-16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4.0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3 18 0,'0'-12'9'0,"20"9"-13"0,-8 0 19 0,0-3-14 16,5 1 0-16,1-1 0 15,8 0 1-15,6 0-3 16,-3 0 1-16,0 1 1 16,3 2 0-16,3 0-1 15,0 0 1-15,-3 0-1 16,-6 3 0-16,0-3 0 15,-3 6 0-15,-2 0 0 16,-7 6 0-16,4-1-1 16,-10 4 1-16,-2 5 0 15,-6 7 1-15,0-1-1 16,0 0 1-16,-3 0 0 16,0-2 1-16,3 2 0 15,0-9 0-15,0-2 0 16,0-6 1-16,3-6 0 15,6-6 0-15,0-9-1 16,2-2 1-16,4-9-1 16,2 3 0-16,-2-1-2 0,2 1 0 15,-2 6-2-15,2 2 1 16,1 4-4-16,-4 2 0 16,4 3-5-16,-7 3 1 15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3.7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14 16 0,'9'-15'8'0,"-9"21"-12"16,-3-3 10-16,0 0-4 15,0 6 0-15,0 5 2 16,0 12 0-16,-5 6-4 16,2 9 0-16,0 3 2 15,0 0 1-15,-3 2-1 16,4 1 1-16,2-6-2 15,0-1 0-15,3-2-1 16,0-3 1-16,0-6-3 0,-3 1 1 16,3-10-5-16,-9-3 0 15,0-5-1-15,1-3 1 16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3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23 17 0,'-3'-12'8'0,"-12"4"-8"15,6 8 16-15,2-3-16 16,-8 6 1-16,6-1 0 0,1 1 1 15,-1 3-3-15,6 6 1 16,3 2 1-16,0-2 0 16,15 6-1-16,-4-1 1 15,4 3-1-15,-2 1 0 16,2-1 1-16,-3-2 0 16,-7-4 0-16,-5 4 1 15,-5-4-1-15,-4-2 0 16,-3 0 0-16,-2-1 0 15,-3-5-4-15,6-3 0 16,2-3-4-16,9-3 0 0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03.0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1 17 0,'14'-9'8'0,"12"1"-8"0,-17 8 16 16,6 2-16-16,-1-2 1 16,7 0 0-16,2 0 0 15,6-2-1-15,-1-4 0 16,7 0 1-16,-9 0 0 16,-5 0-1-16,-4-3 1 15,-2 1 0-15,-6-4 0 16,-4-2-1-16,-5 3 1 15,-2-1-1-15,-4 3 1 0,-9 4-1 16,1 5 1-16,-7 3 0 16,-2 5 0-16,0 4 0 15,-4 2 0-15,7 3 0 16,4 6 0-16,1 4-1 16,6-4 0-16,6-3-2 15,3 0 0-15,6-6-2 16,6 1 0-16,8-9-2 15,2-4 0-15,8-4-1 16,-1-4 1-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05.9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0 22 0,'-3'-11'11'0,"12"11"-12"0,-4 0 16 16,4 0-15-16,0-3 0 15,2 3-3-15,3-6 0 16,9 4 0-16,-5-1 0 15,5-6-3-15,2 3 0 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8.3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347 23 0,'-9'0'11'0,"-6"3"-12"0,6 0 20 15,1 6-17-15,-10 2 0 16,10 4 0-16,-1 2 0 16,-3 1-2-16,9-1 0 15,0-2 2-15,3-7 1 16,3-2-1-16,6-3 0 16,6-6 0-16,2-3 0 15,3-2-1-15,1-7 0 0,5-5 0 16,-3-15 0-16,-3-6-2 15,3-8 1-15,-8-4-1 16,8 6 1-16,-6 1-1 16,-2 2 0-16,-3 9 0 15,-4 3 1-15,-2 9 0 16,-6 8 0-16,-3 9 0 16,-3 15 1-16,-2 9 0 15,-7 14 0-15,-5 17 0 16,-1 7 0-16,4 2-1 15,2 3 0-15,4 6-6 16,11-3 1-16,8-9-5 16,19-11 1-16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29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25 24 0,'-23'-6'12'0,"32"3"-18"16,-9 6 23-16,6-3-16 16,2 0 1-16,10 0 2 15,8 0 0-15,0-3-5 16,12-6 0-16,2 4 2 15,4 5 1-15,11 0-2 16,-12 0 0-16,1 2-4 16,-3 1 1-16,-4 6-5 0,-5-9 1 15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29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 12 0,'0'-5'6'0,"6"2"1"0,-6 3 5 15,9-6-11-15,-6 0 1 16,11 3 0-16,-5 1 1 15,6-1-4-15,5 3 0 16,-5-3 2-16,8 3 0 16,-6 3-1-16,1-3 0 0,5 0 0 15,-5 3 1-15,-1-3 0 16,-2 5 0-16,2 4 0 16,-8-3 0-16,0-1 0 15,-1 4 1-15,-8 0-1 16,0-1 0-16,-3 1 0 15,-11 0 0-15,5-1-1 16,-14 1 1-16,0-3-1 16,2-1 1-16,-2 1-1 15,-3 0 0-15,8 0 1 16,4-1 1-16,-1 1-1 16,3-3 0-16,4 0 0 15,8 0 0-15,2 3 0 16,7-6 0-16,15 3-1 15,-7-1 1-15,6 4-1 16,-5 0 0-16,5 3-1 16,-5-1 1-16,-1 4 0 0,-2-1 0 15,-4 4 0-15,-5-4 0 16,-3 1 0-16,-6-1 1 16,3 1-1-16,-14-1 1 15,2 1 0-15,-11-1 0 16,-1-2-1-16,4-3 1 15,-3-1-1-15,5 4 1 16,-5-6-1-16,5 0 0 16,10-3-3-16,-7 0 1 0,12 0-7 15,-3 0 1-15,6 3-1 16,-8-3 0-16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26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2 13 12 0,'9'-6'6'0,"-3"0"2"15,-6 6 5-15,0 0-12 16,0-3 0-16,0 3 1 15,0 3 1-15,-6-6-4 16,-3 6 1-16,-5-3 1 16,-4 3 1-16,-2 3-2 0,-12 3 1 15,-5-1-1-15,-4 1 0 16,3-3 0-16,-2 3 0 16,-1-4 0-16,15 1 1 15,-3 0 0-15,3 0 0 16,3 0-1-16,5-3 1 15,7 0 0-15,-1 5 0 16,6-2-1-16,6 0 0 0,3 3 0 16,3-1 1-16,5 4-1 15,4 6 1-15,8-1 0 16,6 3 1-16,9-2-1 16,-6 2 1-16,3-2 0 15,-1-4 0-15,-2 4-1 16,0-4 1-16,-3 1-3 15,0-3 0-15,-8-4-4 16,2 4 1-16,-9-6-5 16,-5 3 0-16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26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31 18 0,'3'-15'9'0,"-3"-2"-10"0,0 17 17 16,-3 0-15-16,-5 5 1 16,-4 4 1-16,1 3 1 15,-7 5-4-15,1 4 1 16,0 5 3-16,0 3 0 16,5 3-1-16,1-3 0 15,5-3-2-15,6-3 1 16,3 0-3-16,3-5 0 15,8-1-4-15,9-5 0 0,3-3-4 16,5-1 1-16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25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 11 0,'-3'-5'5'0,"20"-1"-3"0,-11 9 6 16,3 0-6-16,5-1 0 15,1 4 1-15,5 3 1 0,0 0-5 16,-3 5 1-16,1 0 3 16,-4 4 0-16,-5 2-1 15,-3 0 0-15,2 1 0 16,-8-4 0-16,-8 0 0 16,-1 1 0-16,-9-1-1 15,4 0 1-15,-9 1-3 16,3-7 1-16,6-5-3 15,-1 0 1-15,3-3-4 16,10-3 0-16,2 0-2 16,14-6 1-16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18.4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8 21 0,'12'5'10'0,"8"-19"-9"0,-11 8 16 0,6-2-16 15,11 2 1-15,0 0 1 16,6 3 0-16,3 0-3 15,6 1 0-15,2-1 1 16,4 3 1-16,-6-3-2 16,-1 0 0-16,-2 0-3 15,0 0 1-15,-6 3-6 16,-6 3 1-16,-6 3-1 16,1 0 1-16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18.1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9 10 0,'-3'-8'5'0,"9"2"-2"0,2 6 2 16,-2 0-2-16,6-3 0 15,5 0 1-15,-2 6 1 16,2-3-6-16,4 3 0 15,-1-3 3-15,6 3 1 16,4 2-2-16,-1 1 0 16,-6 0-1-16,3 3 0 15,-14-3 0-15,2 5 0 16,-5-2 0-16,0 0 1 16,-18 0-1-16,6-1 1 0,-17 1 0 15,-1 0 0-15,-2 0 0 16,0-1 0-16,0 1-1 15,-4-3 1-15,10 0 0 16,8-3 0-16,6 2-1 16,6-2 1-16,6 0-1 15,5 0 0-15,4 3 0 16,2 0 1-16,4 3-1 16,-1-1 1-16,0 1-1 15,-5 0 1-15,-4-1 0 16,-2 1 1-16,-6 0 0 15,-3 0 0-15,-6 5 0 16,-6-2 0-16,-6-3 0 16,1 2 0-16,2-2-1 15,-11 3 0-15,5-1-3 16,1-2 1-16,-6 0-6 16,5 2 1-16,1 1-3 0,-1 3 0 15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17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6 0 6 0,'-3'-2'3'0,"-2"7"6"15,5-5-1-15,0 3-5 16,-3 0 1-16,-3 6 1 16,-9 6 1-16,1 2-7 15,-9 6 0-15,-4 1 5 16,-2 2 0-16,-5 3-2 16,2 3 1-16,5-9-2 15,-7-2 1-15,5-4-2 16,2-2 0-16,4-1-3 15,6 1 1-15,5-6-5 16,6-1 0-16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16.9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15 9 0,'-12'-3'4'0,"9"-5"-1"0,3 8 1 16,0 0-1-16,0-3 1 16,0 3 1-16,0 0 1 15,3-6-7-15,0 9 0 16,3-3 5-16,3 3 0 15,5 0-2-15,-2-1 1 16,5 4-2-16,1 0 1 16,5 3-2-16,-5 0 1 15,8-1-1-15,0 1 1 0,9 0-1 16,-3 0 0-16,-3-4 0 16,-3 1 0-16,1 0 0 15,-4-3 1-15,-3 0-1 16,-5 0 1-16,0 0-1 15,-7 0 0-15,-2 0 0 16,-6-1 0-16,-6 1 0 16,0 3 1-16,-5 3-1 15,-4 3 1-15,-2-1 0 16,-7 7 1-16,-2-4-1 16,-3 4 1-16,0-1-2 15,3-2 1-15,0-1 0 16,-4-2 0-16,4 3-1 15,3-4 0 1,0 1-7 0,8 0 0-16,6 2-1 0,6-2 0 15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16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2 28 5 0,'3'-12'2'0,"3"-2"2"16,-6 14 0-16,0-3-2 16,-3 3 0-16,-3 0 3 15,-3 3 1-15,1 0-7 16,-7 2 1-16,-2 7 5 15,-3 2 0-15,-4 10-1 16,1-1 0-16,3 6-1 16,2 0 0-16,4 3 0 15,2-6 0-15,1 0-1 16,5-3 0-16,3-6 0 16,3 4 0-16,0-4-3 15,3 0 0-15,6-5-5 16,5-3 1-16,4-1-4 15,8-2 1-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7.9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 23 0,'3'-21'11'0,"17"13"-15"0,-14 8 24 16,0 6-20-16,0 2 1 15,2 7 1-15,-5 2 0 16,3 9-2-16,-6-3 0 16,-6 1 2-16,6-4 0 15,-3 0 0-15,-2-5 1 0,5-4-1 16,0-5 1-16,0-3-1 15,8-3 0-15,-2-6-1 16,-3-3 1-16,6-2-1 16,2-7 0-16,-2-2-1 15,3 0 0-15,-4 5-1 16,10 4 1-16,-10 2-1 16,1 6 1-16,-3 9-1 15,3 3 1-15,-4 5 0 16,-2 1 0-16,9 2-1 15,-6-2 0-15,2-4-2 16,7 1 0-16,0-4-3 16,2-2 0-16,0-3-4 15,12-6 1-15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15.8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9 6 0,'-3'-14'3'0,"6"14"1"16,-3 0 4-16,0 0-6 16,3-3 1-16,6 0 1 15,-3 0 0-15,2 0-5 16,10 0 1-16,-6 3 3 15,2 3 0-15,-2 0-1 16,-1 0 0-16,1 3-1 16,6 5 1-16,-7 1-2 15,4 0 1-15,-6-1 0 16,2 4 0-16,-8 2-1 16,-3 4 1-16,-3 2 0 15,-8-3 0-15,-1-2-1 16,-6-1 1-16,-2-2-1 15,3-1 1-15,-4-2-1 16,1 3 1-16,-4-7-1 16,10 1 1-16,-1-3-3 0,9 0 0 15,1-3-4-15,5-3 1 16,5-3-2-16,13 0 0 16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3.8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5 20 0,'8'-6'10'0,"-8"6"-8"15,0 0 12-15,0 0-14 16,-6 0 1-16,4 0-1 16,-4 3 1-16,-6 0-1 15,10 6 0-15,-4-7-2 16,3 4 0-16,-3-3-4 15,1 3 1-15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2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4 19 0,'0'-12'9'0,"14"9"-22"0,-8 6 17 16,0 3-9-16,3-3 1 15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8.7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8 23 0,'-3'-5'11'0,"17"0"-18"0,-8 5 20 16,2 2-23-16,-2-4 1 0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8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9 243 20 0,'9'-38'10'0,"2"3"-11"15,-5 20 15-15,0-5-14 16,-3-3 1-16,3-1 1 16,-1-2 0-16,-5 9-2 15,-5-7 0-15,2 13 1 16,-3 5 1-16,-3 3-1 15,-5 6 1-15,2 9-1 16,-6 8 0-16,1 18 1 16,-1 11 0-16,-2 7-1 0,-3 11 1 15,-1 9 0-15,4 5 0 16,6 4-1-16,-4-7 0 16,6-5-1-16,-2-6 1 15,2-6-4-15,-2-5 1 16,-1-4-4-16,-2-11 1 15,-4-9-2-15,9-9 0 16,-8-14-1-16,-3-12 0 16,-1-9 4-16,-2-5 1 0,3-6 5 15,5-1 1-15,1-2 2 16,11-6 1-16,6 6 0 16,9 0 1-16,5-4-3 15,7 1 1-15,14 3-4 16,9 0 1-16,2 3-2 15,1 2 0-15,-4 4-1 16,-5-1 1-16,-3 1-1 16,0-1 0-16,-6 7 0 15,-5-4 1-15,-10 6-1 16,4 1 1-16,-10 8 2 16,1 0 0-16,-6 8 0 15,-3 4 0-15,-3 5 0 16,-3 10 1-16,3-1-1 15,1 0 0-15,2 0-3 16,0-5 0-16,0-7-2 16,2-2 0-16,-2-3-4 0,9-6 1 15,-6-12-3-15,0 0 1 16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7.7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6 29 0,'-3'-19'14'0,"6"16"-20"0,-3 3 23 16,2-3-22-16,-2 3 0 15,6 0-8-15,2 11 1 16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7.3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23 19 0,'-3'-23'9'0,"9"26"-5"15,-6 0 9-15,3 3-12 16,-3 8 1-16,-3 12 0 16,0 9 1-16,0 0-4 15,-3 6 1-15,3 9 2 16,3 5 0-16,0-3-1 15,0-2 0-15,0-1-2 0,0-11 0 16,-2 3-4-16,-1-9 1 16,-3-9-3-16,-9-5 0 15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7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0 21 0,'-15'8'10'0,"0"4"-15"16,15-9 21-16,0 6-17 15,3-1 1-15,0 7 1 0,0 5 0 16,3 4-1-16,3-1 1 16,-1 0 0-16,-2 1 0 15,0-1 1-15,-6-3 1 16,0-2 0-16,-6 2 1 16,0-2-1-16,-8 2 0 15,-4-2-1-15,-5-10 0 16,0-2-4-16,0-3 0 15,-1-9-7-15,10 6 1 0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7.0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4 22 0,'-6'-14'11'0,"15"2"-20"15,-6 12 20-15,6 0-20 16,-1 0 1-1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6.2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46 16 0,'6'-32'8'0,"2"17"-9"0,-8 15 14 16,0 0-11-16,0 3 0 16,0 9 1-16,-2 11 1 15,-7 12-4-15,3 18 0 16,-6 2 3-16,4 6 0 0,-7 3 0 15,6 3 0-15,1-6-1 16,-1-2 0-16,6-7-2 16,-3-5 1-16,3-9-5 15,0-6 0-15,3-12-4 16,-6-3 0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7.6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6 30 22 0,'9'-17'11'0,"-9"17"-12"0,0 0 13 15,0-3-12-15,-9-3 1 16,0 3 1-16,1 0 0 16,-4 6-2-16,-8 3 0 15,2 9 1-15,4 2 1 16,-7 4-1-16,-2 2 1 16,11 3-2-16,-8-3 1 0,11 1 1 15,0-1 0-15,9-6 0 16,0 1 0-16,6-9 0 15,3-1 1-15,3-8-1 16,2 0 0-16,4-5-1 16,-1-4 1-16,1-3-1 15,-4 1 0-15,4-4-1 16,-10 3 1-16,7-5-1 16,-9-1 0-16,-3 10 0 15,-3-1 0-15,0 3-1 16,0 9 1-16,-6 3-1 15,0 5 1-15,-6 1-1 16,9 3 1-16,-2-1-4 16,2 1 1-16,3-1-3 15,0-2 1-15,3-3-4 16,2-3 0-16,7-6 0 16,3-3 0-16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5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2 58 19 0,'-15'-15'9'0,"4"-5"-5"0,5 20 10 0,-3 3-13 16,3-6 0-16,-5-3 1 15,-4 0 1-15,-5 0-4 16,-4 1 1-16,1 5 1 16,-3 3 1-16,2-1-2 15,4 1 1-15,3 3-2 16,11 6 1-16,6-1-1 16,6 4 0-16,5 5 0 15,13 4 1-15,-4 2-1 16,-3-3 1-16,-2-2 1 15,0-1 0-15,-7 0 1 16,-5-2 0-16,-6-1 1 16,-8 4 0-16,-13-4-1 15,-5-8 1-15,-6-3-1 16,0 0 0-16,3-3-4 16,0-3 1-16,6-3-6 15,3 3 1-15,8-3-3 0,12 3 0 16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30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33 17 0,'12'-6'8'0,"20"-9"-8"15,-15 13 11-15,-2-1-10 16,11 0 0-16,-3 0 1 15,-3 3 0-15,3 0-3 16,1 6 1-16,-10-3 0 16,-2 5 1-16,-12-2-1 15,0 3 0-15,-9 5-1 16,-6-2 1-16,-5 6 0 16,-3-1 1-16,-12 1 0 15,3 2 0-15,0-3 1 16,6 1 0-16,3-1 0 15,6 4 1-15,-1-4-2 16,4-2 1-16,5-1-1 16,0 1 0-16,9-6 1 15,9-3 0-15,8 2 0 0,15 1 0 16,0 3 0-16,9-4 1 16,2 4 0-16,4-3 0 15,-4-6-2-15,7 3 1 16,-18 2-2-16,-1 1 1 15,-4 0-1-15,-10-1 0 16,0-2-3-16,-2-3 0 16,-6 3-3-16,-1-3 0 15,1 0-4-15,-9 0 0 0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8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05 13 0,'-8'-21'6'0,"16"-11"4"15,-2 24 1-15,-3-4-9 16,6-3 0-16,-3-5 0 16,2-1 0-16,1-5-3 15,6-3 1-15,2 0 1 16,-5-3 1-16,8 0-1 16,1-9 0-16,-7-5 0 15,12-6 0-15,-2 3-1 0,2 2 0 16,-3 3 0-16,-2 9 0 15,2 3 0-15,-9 3 0 16,4 6 0-16,-1 5 0 16,10 1 0-16,2 5 0 15,0-2 1-15,17 2 0 16,-2 0-1-16,23 1 1 16,6 2-1-16,17 3 1 15,4-3-1-15,-4 4 1 16,8 2-1-16,1 3 0 0,0 0 0 15,-6 0 0 1,6 5 0 0,-14 1 0-16,-21 0-1 15,-6-3 1-15,-11 3-1 16,-9 3 1-16,-6-1-1 16,-3 1 1-16,-9 3 0 15,4 5 0-15,-10 1-1 16,-2 5 1-16,-4 15-1 15,-8 3 1-15,0-1 0 16,-2 4 0-16,-4 6 0 16,-9-1 0-16,4 3 0 15,-4-6 1-15,3-2-1 16,-2 0 1-16,2-4-2 16,-8 1 1-16,8-3-5 15,-5-3 1-15,-7-3-3 0,-8 0 0 16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7.9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13 0,'6'-32'6'0,"11"32"-2"0,-8 0 6 15,2 0-8-15,4 0 0 16,2 3 1-16,0 2 0 16,3 7-4-16,-2 0 1 0,-7 2 2 15,3 7 0-15,-11-4-1 16,-3-2 0-16,-11 2 0 15,-6-2 0-15,-4-4-2 16,-4-2 1-16,7 0-1 16,4-3 1-16,-3 2-1 15,8-5 0-15,9 6 0 16,0-3 0-16,9 3 0 16,5-1 1-16,0 7 1 15,7 2 0-15,-1-2 1 16,0 2 1-16,-3 4-1 15,-3-1 1-15,-8 1 0 16,-9-4 0-16,-2 1 0 16,-16-4 0-16,4-2-1 15,-6-3 0-15,6 2-4 16,-6-2 1-16,-3 0-8 16,0-1 1-16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7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2 18 0,'-14'-3'9'0,"28"21"-6"15,-11-16 16-15,15 1-19 16,2 0 1-16,0 3 0 15,3-1 0-15,3-2-4 16,6-3 1-16,-1 3-4 16,-5-3 1-16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7.6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16 0,'9'-5'8'0,"31"2"-5"0,-31 0 12 16,14-2-13-16,-2 5 0 15,2 3 0-15,9-6 1 16,-1 6-4-16,1-3 0 0,-3 0 1 16,3 2 0-16,-5 1-6 15,-4-3 1-15,-8 8-1 16,-4 4 0-16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7.2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7 35 14 0,'6'-17'7'0,"-1"-1"-6"16,-5 21 5-16,-5 0-2 16,-1 9 0-16,-12 2 2 15,1 6 1-15,0 1-8 16,-7 5 1-16,-2 3 5 16,9 0 1-16,3 3-3 15,-4-3 1-15,9 3-2 16,1-3 0-16,8-3-4 15,8-6 1-15,10-2-5 16,-1-6 0-16,6-7-3 16,3 1 0-16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6.9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7 0,'9'0'3'0,"14"-12"6"15,-14 9-2-15,5 3-4 16,-5 3 0-16,8 9 1 16,-2-3 1-16,2 2-6 15,1 1 1-15,-9 6 3 16,5-1 1-16,-5-2-1 0,-6 2 0 16,-3 1 0-16,-9 2 0 15,0 0-1-15,-5-2 1 16,2-1-1-16,-2-2 1 15,-4-3-3-15,9-1 1 16,-5-2-5-16,11 0 1 16,-3-6-6-16,6-3 1 15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5.6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4 22 0,'0'-29'11'0,"9"23"-7"0,-9 9 17 15,3 0-21-15,-3 0 1 16,0 8-1-16,0 4 0 0,0 2-2 16,0 4 1-16,0-1-5 15,-3 1 1-15,-3 8-2 16,-2 3 0-16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4.9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19 0,'8'-3'9'0,"12"-10"-13"16,-11 18 16-16,2-2-17 15,0 0 0-15,1-1-4 16,2 3 1-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7.1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104 8 0,'5'-14'4'0,"-5"-6"-2"16,0 11 5-16,0 3-3 15,3-6 1-15,-3 1 3 16,6-1 0-16,-6 4-10 16,0 2 0-16,0 0 6 15,0 6 0-15,0 3-3 16,0 6 1-16,-6 5-2 16,-2 6 1-16,-1 9 0 0,0 6 0 15,-2 9 1-15,-10 5 0 16,13-3 0-16,-10-5 1 15,10-6-1-15,-4 0 1 16,1-9-1-16,8-3 1 16,-3-8-1-16,-3-1 0 15,9-5 0-15,0-6 0 16,0-3-1-16,9-9 1 16,0-6-1-16,-4-5 0 15,13-9-1-15,-10-6 0 0,10-2 0 16,-4 5 0-16,4 6-1 15,-1 2 0-15,-3 10 0 16,1 5 0-16,-6 12 0 16,-6 12 0-16,11 8 0 15,-14 3 1-15,0 3-1 16,0 3 0-16,0-3 1 16,-6-3 1-16,-2 0-2 15,8 0 1-15,-3-6-5 16,3-2 1-16,0-4-6 15,11-5 1-15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4.3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6 11 0,'-12'-6'5'0,"10"6"6"15,2 3 1-15,0 6-9 0,0 2 0 16,-3 4 2-16,3 5 1 16,0 9-8-16,0 6 1 15,-3 5 4-15,3 1 1 16,0 0-3-16,3 2 0 16,-3-8-3-16,0-6 1 15,3 0-4-15,-1-6 1 16,-2-11-4-16,0 2 0 15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3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4 20 0,'0'-25'10'0,"14"16"-22"0,-11 9 20 16,5 0-14-16,3 3 0 16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2.5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26 0,'9'-14'13'0,"26"0"-17"0,-21 9 25 16,9 5-21-16,6 0 0 16,0 2-3-16,0 1 1 0,6 3-2 15,-6 0 1-15,-3 4-4 16,1 1 1-16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2.2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25 11 0,'0'-14'5'0,"0"2"2"16,0 12 6-16,0 0-12 16,0 3 1-16,-3 6 2 15,0 0 0-15,-3 5-4 16,3 9 0-16,-3-2 3 15,0 14 1-15,0 5-1 16,-2 1 0-16,2 3-1 16,0-1 0-16,0 1-1 15,-3-3 0-15,4-1-3 16,-1-8 0-16,0-6-4 16,-3-5 1-16,1-7-4 0,2-2 1 15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1.4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0 7 0,'-3'-3'3'0,"-2"15"4"0,2-9 0 16,0 6-2-16,-3 5 0 16,0 1 2-16,-3 8 1 15,4 9-11-15,-1 2 1 0,0 1 6 16,-3 3 1-16,4 0-3 16,2-7 1-16,0-2-1 15,0-8 1-15,3-10 0 16,0-5 0-16,3-12-1 15,3-2 1-15,5-7 0 16,1-8 0-16,5-3-1 16,-2 0 0-16,8 0-1 15,-3 0 0-15,3 2 0 16,-2 7 0-16,-1 0-3 16,0 5 0-16,1 3-4 15,-4 1 1-15,-2 2-5 16,2 6 1-16,-8 0-2 15,2 6 1-15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1.0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71 31 0,'-45'-43'15'0,"42"17"-25"0,3 23 25 16,0 3-24-16,3 6 0 15,5 11-3-15,7 6 0 0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0.7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343 11 0,'3'3'5'0,"18"11"3"0,-13-16 3 16,4 2-10-16,2-6 1 15,7 3 0-15,-1-9 0 16,3-2-3-16,4-4 0 15,2-2 2-15,-3-1 0 16,-3-2-1-16,-3 0 1 0,-5-3-1 16,-1-3 0-16,-8 2 0 15,-3-5 0-15,-3 6 0 16,-3 3 1-16,-3 0-1 16,-2 8 1-16,2 3 0 15,-3 7 0-15,-5 5 0 16,2 8 1-16,-3 4-1 15,1 11 1-15,-3 18-1 16,5 11 0-16,-8 9 0 16,2 6 0-16,4 6-1 15,2 6 1-15,0 2-1 16,1-2 1-16,2-9-1 16,0-6 1-16,-2-9 0 15,-1-11 0-15,-3-7-1 16,4-5 1-16,-7-8-2 15,-2-4 0-15,-3-11 0 16,2-3 1-16,-2-6-2 16,0-6 0-16,0-3 1 0,2-3 0 15,10-5 1-15,2-3 1 16,6-7-1-16,12-2 0 16,-1 0 0-16,13-3 0 15,8 3 0-15,9-6 1 16,5 0-1-16,1 0 0 15,-3 0 0-15,2 3 0 16,-8 3 0-16,3 6 0 16,-9 3-1-16,-6 2 1 0,-8 7 0 15,-1-1 0-15,-8 3-1 16,-3 3 1-16,-3 3 0 16,-6 3 0-16,0 3 0 15,-5 3 0-15,-1 9 0 16,0 2 1-16,4 6 0 15,2 1 0-15,-3 2 0 16,6-3 1-16,3 1-1 16,9-7 1-16,-3-2-1 15,3-4 1-15,5-5-1 16,1-3 1-16,5-3-2 16,3-3 1-16,-2-3 0 15,2-3 0-15,-3-2-1 16,1-1 0-16,-1-2 0 15,-3-4 0-15,-5-2 0 16,-3 5 0-16,-1 1 0 16,-2-4 1-16,-3 7-2 0,3-1 1 15,-3-3 0-15,-3 4 0 16,0 5-1-16,0 0 1 16,0 0-2-16,-3 3 1 15,-3 3 0-15,-3 6 0 16,-2-3-1-16,2 6 1 15,0 5 0-15,-5 7 0 16,5-4 1-16,-2 1 0 16,5-1 0-16,3-2 1 15,3-1 0-15,6-5 1 0,5 0-1 16,4-3 0-16,5-4-1 16,3-2 0-16,6 0-1 15,-2-5 0-15,2 5 0 16,-3 0 0-16,-3 5 0 15,-5 1 0-15,-7 3 0 16,-5 3 1-16,-3-1 0 16,-6 1 0-16,-6 2 0 15,-5 1 0-15,-1 2 1 16,1-5 0-16,5 3 1 16,3-4 0-16,3-2 0 15,6 0 1-15,6-3-1 16,8-4 1-16,7 1-2 15,2-8 1-15,12 2-1 16,-4-3 0-16,4 0-2 16,-6-3 0-16,-3 3-5 15,-3-2 1-15,-5-4-5 0,-12 0 0 16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29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1 10 0,'-9'3'5'0,"-14"-3"-5"0,15 0 9 16,-1 3-6-16,3 0 0 15,1 3 0-15,-1 0 0 16,6 2-4-16,6 7 0 16,-1 2 3-16,1 1 1 15,3-1-2-15,2 3 0 16,-5-2 1-16,-3-1 0 15,-3 1 0-15,-3-4 1 16,-3 4-1-16,-5-4 0 0,-4 6 0 16,-2-8 0-16,-3 0-2 15,5-9 1-15,-2 0-4 16,3-3 1-16,-1-3-6 16,7 0 1-16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29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4 12 0,'-3'-15'6'0,"8"4"-11"15,-2 13 10-15,-3-2-9 16,5 0 0-16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28.9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9 10 0,'-6'-3'5'0,"12"-6"1"16,0 6 7-16,0 3-12 15,8-2 1-15,1-1 1 16,5 3 0-16,0 3-4 16,4 2 0-16,2 1 3 15,0-3 0-15,0 3-3 16,1 3 1-16,2-6-2 16,-3 2 0-16,0-5-2 15,-2 0 0-15,-7 0 0 16,3-5 0-16,-2 2 1 15,-9 0 0-15,-4 0 2 0,-5 3 1 16,0 0 3-16,0 3 0 16,-5 6 1-16,2 8 1 15,-3-2 0-15,-3 5 0 16,3 3-1-16,1 1 1 16,2-1-3-16,0 0 0 15,0 0-1-15,3-2 0 16,0-4-3-16,0-2 0 15,0-3-5-15,3-9 1 0,-3-3-1 16,0 0 0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1.9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2 26 0,'-3'6'13'0,"17"-12"-14"16,-5 6 23-16,0 0-19 0,2-3 1 15,4 3 1-15,11 0 0 16,-2 3-7-16,8-3 0 15,0 3 2-15,-3 0 0 16,3 0-9-16,-6 3 1 16,6-1-2-16,0 1 1 15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28.5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0 19 0,'-17'32'9'0,"6"11"-8"0,11-31 16 16,-3 5-17-16,-3 12 1 16,0 3 0-16,3-3 1 15,1 6-3-15,2-6 1 16,0 0 1-16,0-3 0 16,0-3-2-16,0-2 0 15,2-10-4-15,-2 1 0 16,3 2-2-16,-3-2 1 15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27.6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4 18 6 0,'3'-3'3'0,"0"-3"-2"0,-3 6 4 16,0 0-5-16,0 0 1 15,0-6 0-15,-3 3 0 16,0 0-2-16,-8 3 1 16,-1 3 0-16,-5 0 1 15,2-3-1-15,-2 3 0 16,-4 3 0-16,-5-3 1 0,3 5 1 15,0-2 0-15,5-3-1 16,1 0 1-16,8 3 0 16,-2-3 1-16,11 0-1 15,8 2 0-15,7 1-2 16,2 3 1-16,-2-3 0 16,5 5 0-16,0 4 0 15,7-1 0-15,-4 1 0 16,-9 5 1-16,4 0-1 15,-10-2 1-15,1-1 0 16,-6 0 0-16,-6 1 0 16,-11 2 0-16,-1 3 1 15,-5 1 0-15,-3-10-1 16,-4-2 1-16,1-1-1 16,0-2 0-16,3-3-1 15,0-3 0-15,0-1-4 16,8-4 0-16,1-1-4 15,8-3 1-15,3 6-3 0,6-3 0 16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18.8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0 10 0,'-6'-3'5'0,"24"6"-5"0,-9-3 7 15,-1 3-3-15,7-3 1 16,-1 0 0-16,7 0 1 15,-1 3-9-15,-2 3 1 16,-4-3 5-16,4 3 0 16,-15 2-4-16,-3 4 1 15,-3 0-1-15,-15-1 1 16,-2 1-1-16,-6 2 1 16,-6 4 0-16,-3 2 0 0,-6-2 2 15,6 2 0-15,6 4 0 16,8-7 1-16,-2 0-1 15,11 1 1-15,9-6 0 16,9-1 1-16,9-2-1 16,5 3 0-16,9-1-1 15,1-8 1-15,7 3-1 16,-2 0 0-16,-3-3-1 16,3 3 0-16,-6-3-1 15,-2-1 1-15,-1 4-1 16,-12-3 0-16,4-3-3 15,-9 3 0-15,8 0-2 16,-11-6 1-16,3 9-6 16,-1-3 1-16,-5 6-1 15,-3-7 1-15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5.4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0 17 0,'-14'17'8'0,"-4"21"-3"16,12-35 12-16,-2 26-16 16,-10 12 0-16,3 0 1 15,4 0 0-15,-4-3-3 16,12-1 1-16,-8 1-3 15,5-3 0-15,-3 3-3 16,-5-6 0-16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5.0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4 19 0,'6'-14'9'0,"14"8"-8"0,-9 3 14 16,1 0-15-16,2-3 1 16,-2 1-1-16,5 2 0 15,3 0 0-15,6-3 0 16,-2 1-1-16,-4 5 1 15,0 0-6-15,-3 2 1 0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1.6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53 11 0,'12'-15'5'0,"14"-2"2"0,-18 11 4 15,7 0-10-15,-4 1 0 16,9 2 2-16,1 3 1 16,-4 0-5-16,3 3 0 15,0 2 3-15,-8 1 0 16,-1 12-1-16,-5-7 0 0,-12 15-1 16,-8 9 0-16,-3-3 0 15,-3-3 1-15,-6-3 0 16,0-2 1-16,-3-4 0 15,3-3 1-15,3 1-1 16,5-4 1-16,7-2 0 16,2 0 0-16,9-1-1 15,9 1 1-15,-1-3-1 16,10-1 0-16,-1 1-2 16,0-3 1-16,9 3-5 15,-3-4 1-15,1-2-7 16,2 0 1-16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1.2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-4 20 0,'-6'0'10'0,"6"0"-3"0,0 0 11 0,0 0-17 16,0 6 0-16,0 3 2 15,-3 5 0-15,-3 7-3 16,4 11 0-16,-1 5 2 15,-3 10 1-15,-3 3-1 16,-3-7 0-16,4 1-1 16,-7-6 1-16,6 0-1 15,4-3 1-15,2-6-4 16,-3-3 1-16,3-8-6 16,3-4 0-16,9-2-3 15,-4-6 1-15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9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6 31 0,'0'-9'15'0,"11"-8"-24"16,-11 20 31-16,0-1-22 15,-3 1 1-15,3 6-2 16,-6 3 0-16,4 2-5 16,-4 6 1-16,6 9-2 15,-11 0 0-15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9.7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18 13 0,'9'-18'6'0,"-12"21"4"16,3 0 4-16,-3 3-12 15,-3 9 0-15,0 5 4 16,-8 12 0-16,-1 12-7 16,-5 2 1-16,-1 1 4 15,4-9 0-15,5-6-1 16,-2-3 0-16,5-3-2 16,6-5 1-16,6-7-3 15,6-5 1-15,8-3-3 16,3-6 1-16,4-3-1 15,-7-9 1-15,4-2-1 16,-1-7 0-16,0 1 1 16,-5-3 0-16,2 2 1 0,-8 4 1 15,0 5 1-15,-9 9 0 16,-6 9 1-16,0 3 1 16,0 5 0-16,-2 7 1 15,-4 2 0-15,3 0 0 16,6 1-1-16,3 2 0 15,3-6-3-15,0 1 1 16,6-7-5-16,8-5 0 16,4-6-5-16,8-6 1 0,-3-3-3 15,-2-6 1-15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8.9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20 18 0,'17'-17'9'0,"0"14"-10"16,-17 3 14-16,6 3-10 15,-6 3 0-15,-6 5 2 16,4 10 0-16,-4 5-6 15,-6 15 1-15,-5 12 3 16,-1 2 1-16,7-5-2 16,-4-4 1-16,6-5-1 15,1-9 0-15,-1-8-1 16,6-10 1-16,3-5-1 16,3-6 0-16,6-9-1 15,-4-5 1-15,1-4-2 16,3-6 0-16,3-5-1 15,-1 0 0-15,4 5 0 16,-4 10 0-16,7 2 0 0,-7 9 1 16,4 6 0-16,-3 6 1 15,5 2 0-15,0 1 1 16,-2-1 0-16,5 4 0 16,7-4 0-16,-1-5 1 15,0 0-1-15,0-3 0 16,0-3-1-16,0-9 1 15,-5 3-1-15,-7-9 0 16,1-2 0-16,-7-1 0 0,1 1-1 16,-6-4 1-16,0 6 0 15,-3 4 0-15,-6 5 0 16,-5 3 1 0,-10 20 0-1,7-2 0-15,-1 2-1 16,9-2 1-16,3-7-4 15,3 4 1-15,9-3-5 16,6-4 1-16,-1-5-4 16,9-3 1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1.2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13 23 0,'3'-6'11'0,"12"-2"-15"0,-7 8 23 16,-2 0-16-16,-3 6 0 15,-3 5 3-15,-3 10 1 16,-6 8-8-16,4 14 1 16,-4 4 4-16,-6-1 1 15,7 1-2-15,-4-5 1 16,7-4-3-16,-4-3 1 16,3 0-2-16,6-9 1 15,-8-3-5-15,8-5 0 0,0-1-4 16,0-5 1-16,0 0-4 15,0-4 0-15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8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4 52 20 0,'0'-15'10'0,"8"1"-10"15,-2 8 11-15,-6 0-10 16,0 0 0-16,-6 4 1 16,4-1 1-16,-4 3-3 15,-3 0 1-15,-8 5 2 16,-1 4 1-16,3 6-1 15,-5 5 1-15,-3 9-1 0,-3 0 0 16,2 6-1-16,7-3 0 16,-1-2-1-16,10-4 1 15,-1 0-1-15,9-3 0 16,9-5-4-16,-1-4 1 16,10-2-6-16,-4-3 1 15,13-3-3-15,-1-4 1 16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7.3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-1 20 0,'-32'2'10'0,"41"7"-6"0,5-9 13 16,13 0-17-16,10 3 1 16,22 0 1-16,16-3 0 15,24 0-2-15,12 0 1 16,11 0 1-16,9 0 1 16,3 0-1-16,0 0 0 15,-3 3 0-15,3 3 0 0,-17 5-3 16,-13 1 1-16,-19 7-4 15,-9-5 0-15,-18-5-5 16,-9 0 1-16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7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60 26 0,'12'-3'13'0,"3"-3"-15"15,-7 0 23-15,-8-3-21 16,3-2 1-16,3-4 0 16,0-2 0-16,6-10-1 15,-4 1 1-15,1-3 0 16,6-3 0-16,-1-3 0 15,4-9 0-15,-1-2-1 16,-2-1 0-16,2 3-1 16,1 7 0-16,-4 4 0 15,4 7 0-15,2 3 0 16,9 0 0-16,-3 8 0 16,1 0 1-16,13 4-1 15,10-1 1-15,17 3 0 0,6 1 0 16,3-1 0-16,8 0 1 15,6 6-1-15,9-3 1 16,0 1-1-16,-5-1 1 16,2 3-1-16,-12 0 0 15,-8 3-1-15,-3-3 1 16,-24 0-1-16,-5 3 0 16,-12 0 0-16,-3 3 1 15,-11 0 0-15,2 3 0 0,-5 8 0 16,-7 4 1-16,-2 11 0 15,-3 15 0-15,-3 8 0 16,-3 1 1-16,-3 2-1 16,6 3 0-16,-2 3 0 15,-4 6 0-15,6-8-2 16,-6-1 0-16,-3-9-3 16,6-8 1-16,-11-6-6 15,-13-6 1-15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6.5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-2 21 0,'9'0'10'0,"-9"8"-7"16,0-2 18-16,0 12-20 15,0 5 1-15,-9 6 1 16,1 6 1-16,8-3-5 16,-9 6 1-16,9 3 0 15,-9 2 0-15,0 1-6 16,1-3 1-16,-16-6-3 16,-8 0 0-16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6.2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0 23 0,'-12'9'11'0,"24"-3"-15"0,-6-4 22 16,8 4-19-16,-2 0 0 0,11-3-7 16,-5 0 1-16,5-1 5 15,12 1 1-15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6.2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20 0,'12'-14'10'0,"28"26"-7"15,-22-15 13-15,-4 0-15 16,1 3 0-16,-3 0-1 16,5 3 1-16,6 2-3 15,-5-2 1-15,-4 3-4 16,4 0 0-16,-9 0-1 0,-3-3 0 16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5.8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31 16 0,'29'-23'8'0,"-9"14"-2"0,-20 9 9 16,0 0-12-16,-3 3 0 16,-5 6 2-16,-1 2 1 15,-14 7-7-15,0 2 1 16,3 3 4-16,-3 3 0 0,6 0-2 16,-4 6 0-16,4-9-3 15,14 1 1-15,-2-4-4 16,10-5 0-16,-2-4-6 15,14-2 1 1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5.8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5 16 0,'5'-9'8'0,"21"15"-3"15,-17 0 13-15,0 2-16 16,-1 7 0-16,7 5 1 16,-12 0 0-16,3 3-3 15,-6-2 0-15,-9-1 2 16,-6 0 1-16,4 3-1 15,-7 3 0-15,-5-11-3 16,0-1 1-16,6-5-4 16,-1-3 1-16,10-4-5 15,-1-2 0-15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5.4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4 0,'0'0'12'0,"8"5"-16"0,-3-2 21 15,-5-3-19-15,0 6 0 16,-5 0-6-16,5-1 0 16,-3 1 7-16,3-3 0 15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5.4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0 24 0,'-9'3'12'0,"3"14"-13"15,6-17 19-15,0 0-18 16,0 3 0-16,6 0-8 15,9 0 1-15,-7 5 4 16,4-5 1-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1.0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46 17 0,'9'-21'8'0,"-1"3"-1"16,-2 13 5-16,-3 2-10 15,-3 3 0-15,0 0 3 16,0 3 0-16,-3 5-6 16,-6 16 1-16,-2 5 4 15,-1 9 1-15,-2 12-2 16,-4 6 1-16,4-3-1 15,2-4 0-15,4-8 0 16,-7-3 0-16,12-5-1 16,-3-7 1-16,1-8-2 15,2-1 1-15,3-5-1 16,0-3 1-16,0 0-1 0,-9-4 1 16,9 1-2-16,-6 0 0 15,3-3 0-15,3 0 0 16,0-6-1-16,0 3 1 15,0-6-2-15,0-3 1 16,0-2 0-16,0-7 0 16,0 1 0-16,9-10 1 15,0-2-1-15,-1-9 1 16,10 3-1-16,-1 2 0 16,6 7 0-16,1 3 1 0,-7 2-1 15,0 6 0-15,1 7 0 16,-4 5 0-16,-5 6 0 15,8 11 1-15,-8 10 0 16,-3 11 0-16,2 0 1 16,-5 3 0-16,3-3 0 15,-6 0 0-15,6-5 0 16,-3-7 0-16,-3-5-2 16,6-4 0-16,2-5-5 15,1-3 1-15,3-6-6 16,2-3 1-16,12-6-1 15,-3-5 0-15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5.0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6 29 0,'-3'-12'14'0,"18"-2"-16"0,-12 14 21 15,2 0-18-15,4 3 1 0,-9 0-2 16,3 3 0-16,-3-1-4 16,0 4 0-16,0 3-3 15,-3-1 0-15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4.2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0 12 0,'-9'14'6'0,"-11"35"3"0,17-32 5 0,-6 9-13 16,3 9 1-16,0-4 1 15,1 1 1-15,5 0-5 16,3-6 1-16,-3-6 3 16,8-6 1-16,-2-5-2 15,3-4 1-15,-1-2-2 16,1-8 1-16,-3-4-2 15,-3-5 0-15,0-9-1 16,0-3 0-16,5-6-1 16,-8 0 1-16,0 1-1 15,9-4 1-15,0 9 0 16,-1 6 0-16,4 6-1 16,3 5 1-16,-1 6 0 15,-2 6 1-15,-4 9 0 16,1 8 0-16,3 3 1 15,-12 8 0-15,0-2 0 16,-6-3 1-16,-3-6-1 16,3-5 0-16,1-7 0 0,2-5 1 15,0-9-2-15,6-8 1 16,2-6-1-16,7-3 0 16,8 0 1-16,1 0 0 15,8 3 0-15,-3 5 0 16,0 7 1-16,-3 2 1 15,0 9-1-15,3 5 0 16,1 13-5-16,-4 4 1 16,0 4-7-16,-6-3 0 0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3.5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5 20 0,'3'-20'10'0,"14"14"-11"16,-8 3 15-16,2 6-14 16,4-3 0-16,0 3 0 15,5-3 1-15,6 0-1 16,3-3 0-16,9 0 0 15,0 0 0-15,-3-3 0 16,9-8 1-16,-9 5-1 0,-3 0 1 16,0 6-1-16,-12 3 0 15,-2-2 1-15,2 7 0 16,-11 7 0-16,-9 3 1 16,0 2 0-16,-6 6 1 15,3 9 0-15,-6 6 0 16,1-9-1-16,5 1 1 15,0-4-2-15,0-3 1 16,3-5-5-16,3-7 0 0,-3-2-6 16,3-6 1-16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3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8 17 0,'6'-9'8'0,"0"9"-7"0,-6 6 14 16,0-1-13-16,-3 7 0 15,-3 8 1-15,0 6 1 0,-2 9-5 16,2 6 0-16,0 5 3 16,6 7 1-16,-6 2-2 15,6-3 0-15,0-11-2 16,0-4 0-16,0-5-2 16,0-9 0-16,-3-5-4 15,-8-7 0-15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3.1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0 20 0,'-21'15'10'0,"-25"-7"-10"15,38-2 21-15,-7 6-19 16,-2 5 0-16,-3 10 0 16,0-1 0-16,2 6-3 15,7 0 0-15,5-3 1 16,3 0 1-16,3-6-3 16,3-5 0-16,3-6-4 15,5-4 0-15,1-8-1 16,-1-3 0-1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2.7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22 0,'0'23'11'0,"0"18"-9"15,0-24 16-15,-2 3-18 16,2 6 0-16,-4 3 0 16,4-2 1-16,0-4-3 15,0-6 1-15,0-2-4 16,0-4 1-16,0-8-3 15,4-3 1-15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2.3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13 24 0,'-23'-49'12'0,"32"23"-13"15,-4 20 20-15,4 0-19 16,3 0 1-16,-1 3 0 16,10 0 0-16,8 3-2 15,6 3 1-15,8 0 0 16,-5 0 1-16,0 0-2 16,-3-3 0-16,-3 0-1 15,3-3 0-15,-9 0 0 16,-3 0 0-16,-5-3 0 0,-1 6 1 15,-5 0 1-15,-1 3 0 16,-5 6 1-16,0 3 0 16,-6 11 1-16,0 12 0 15,0-3-1-15,-6 0 1 16,3-3 0-16,-3-5 1 16,-2-4-1-16,2-8 1 15,3-7-1-15,0-7 1 16,3-10-1-16,6 0 1 0,0-11-2 15,5-3 0-15,-2-1-1 16,6 1 1-16,-4 0-3 16,4 0 1-16,-1 5-6 15,1 4 1-15,-1 2-4 16,4 1 1-16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2.0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68 12 0,'6'-20'6'0,"0"-15"-6"0,-1 26 5 15,-2 3-2-15,0 1 0 16,-3 5 2-16,0 0 1 16,0 5-7-16,-3 7 1 15,0 14 4-15,-5 6 1 16,2 12-2-16,-3 2 0 15,-5 12-1-15,5 3 0 0,3-6-2 16,-2-8 1-16,2-10-4 16,0-5 0-16,-5-9-5 15,-1-5 1-15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1.3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8 18 16 0,'0'-18'8'0,"0"15"-5"0,0 6 9 16,0 0-12-16,-3-3 1 16,-3 0 1-16,3 0 0 15,0 0-2-15,1 0 0 16,-1 6 1-16,-3 0 1 16,-3-1-1-16,3 1 0 15,-2 0 0-15,-4 0 0 0,6 0-1 16,-3-1 1-16,4 4-1 15,-1 0 1-15,6 3 0 16,6-1 0-16,-1 7-1 16,1 5 1-16,0 3 0 15,6-1 0-15,-6 1-1 16,-1-3 1-16,-2-5 1 16,0 2 0-16,-3-5 0 15,-6-1 1-15,-2-5-1 16,-10-3 0-16,-5 0 0 15,-3-4 0-15,0-2-2 16,0 0 1-16,-3-2-4 16,8 2 1-16,7 0-4 15,-1-3 0-15,7 0-4 16,5-3 0-16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0.9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 22 0,'3'14'11'0,"8"21"-13"0,-5-29 15 15,9 6-13-15,-4-1 0 16,7-8 1-16,2 0 0 16,0-3-1-16,1-3 0 15,-1-2 0-15,0-1 1 16,-2-3 0-16,-7-3 0 16,-5-2-1-16,-3-1 1 0,-6 1 0 15,-3 2 0-15,-5 3 0 16,-7 0 1-16,-2 9 0 15,0 3 0-15,-1 6 0 16,-2 6 0-16,6 11-2 16,5 6 1-16,0 0-4 15,7 0 1-15,5-3-7 16,5-3 1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20.1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2 0 24 0,'-30'11'12'0,"-19"39"-14"15,37-36 23-15,-5 7-17 16,-7-1 0-16,7 4 2 16,0-4 0-16,5-3-8 15,12-2 0-15,6-3 5 0,2-7 1 16,7-2-3-16,2-3 0 16,1-8-1-16,5-4 0 15,-5 0-1-15,-1-5 0 16,-2-4-1-16,-4 1 1 15,4 0-1-15,-9 5 0 16,-3 12 0-16,3 9 1 16,-6 12 0-16,0 5 1 15,0 9 0-15,0 6 1 16,-6 5 1-16,-3 4 1 0,-8 3 0 16,2-4 1-16,-8 7-1 15,-6-13 1-15,-4-2 0 16,-1-11 0-16,-7-4-4 15,0-6 1-15,0-2-7 16,6-3 1-16,3-7-7 16,6-5 1-16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0.5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39 16 0,'-6'-26'8'0,"9"15"-8"0,0 8 7 15,-3 3-5-15,6 3 1 16,-3 0 1-16,0 5 1 16,2 13-6-16,-5 5 1 15,0 9 3-15,0 5 0 0,-5 10-1 16,2-10 1-16,3-8-1 15,0-3 0-15,0-8 0 16,0-10 1-16,3-5-1 16,-3-6 1-16,8-14-1 15,-2-7 1-15,0-8-2 16,0-3 1-16,5 0-2 16,-2 0 1-16,3-3-1 15,-4 6 0-15,4 6-1 16,8 6 0-16,0 2-6 15,1 12 1-15,2 0-4 16,-9 6 1-16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9.1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8 76 27 0,'-6'-38'13'0,"0"6"-20"0,3 29 22 15,-2 0-15-15,-7 3 1 0,3 9-1 16,1-3 1-16,-4 3-1 16,9 2 0-16,3 7 0 15,0-1 1-15,0 4-1 16,3 2 1-16,-3 3 0 15,-6 6 0-15,-6-5 0 16,-5-7 0-16,-6-3-2 16,-4 1 0-16,-5-1-6 15,-8 1 1-15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8.7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7 19 0,'14'12'9'0,"7"-1"-11"16,-13-14 18-16,1 0-16 15,5-5 0-15,-2-1 1 16,5 0 0-16,1-2-1 16,-7-4 0-16,-2 4 0 15,0-4 1-15,-7 1 0 16,-4-1 0-16,-10 7 0 15,0-1 1-15,-8 9-1 16,0 6 1-16,3 8-1 16,-1 4 0-16,4 2-3 15,5 6 1-15,6-3-6 0,3 3 1 16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7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63 21 0,'-11'-24'10'0,"25"-2"-10"0,-5 23 17 15,9 0-17-15,5-2 0 16,3 5 0-16,6 0 0 0,3 3 0 16,3-3 0-16,-4 0-1 15,1 0 1-15,-6 2-1 16,3-2 0-16,-12-2-1 16,1 2 1-16,-4-3 0 15,-5 0 0-15,0 3 2 16,-7 8 0-16,-2 1 1 15,-3 6 0-15,0 8 1 16,0 3 0-16,-3 3-1 16,1 6 0-16,-1-1 0 15,0-2 0-15,-3-6-2 16,3-3 1-16,0-6-4 16,3-5 1-16,0-3-5 15,0-6 0-15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6.6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8 24 0,'9'-21'12'0,"23"27"-11"16,-17-9 19-16,2 0-20 15,9 0 0-15,12-2 0 16,9 2 1-16,-1-6-1 16,-3 6 0-16,-2 0 0 15,-6 0 1-15,0 0-1 16,0 0 1-16,-9 1-2 0,-9 2 1 15,1 0 0-15,-9 2 0 16,2 4 1-16,-11 6 0 16,-8 11 0-16,-1 3 1 15,0 6-1-15,-3 3 1 16,7 5-1-16,-1-2 1 16,0-3-2-16,-3-3 0 15,6-9-3-15,0 1 0 16,1-13-4-16,-1-2 0 15,0-6-2-15,0-9 1 0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5.7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8 19 13 0,'-17'-9'6'0,"2"0"1"16,7 7 6-16,-1 2-12 16,-5 2 0-16,2 1 2 15,-8 3 0-15,-3 3-3 16,-3 8 0-16,-3 4 2 16,3 5 0-16,5 0-1 15,7 0 0-15,-3-3 0 16,11-3 0-16,6-6-1 15,8-2 1-15,13-6-1 16,2-6 1-16,3-6 0 16,0-6 0-16,3-2-1 15,-3-3 1-15,0 0 0 16,-6-1 0-16,-5 4-1 16,-4 2 0-16,-8 4 1 15,-6 2 0-15,-3 9 0 16,-5 5 1-16,2 7-2 0,-5 2 1 15,-1 7 0-15,1 1 1 16,2-2-3-16,1 3 0 16,8 3-3-16,0-12 0 15,3 1-3-15,3-6 0 16,0 2-2-16,-3-8 0 16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44.3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51 0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5.4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-1 12 0,'14'0'6'0,"7"6"-2"0,-13-6 8 0,4 0-11 15,0 3 1-15,2 3 0 16,-2 3 0-16,2-1-3 16,-5 4 1-16,-3 2 2 15,-6 1 0-15,-9 5-1 16,-2-2 1-16,-7-1-1 15,-2 4 0-15,5-7 0 16,-2-2 0-16,-3-1-1 16,8-2 0-16,0-3 0 15,6 0 0-15,6 2-1 16,6-5 1-16,6 3 0 16,0 0 1-16,8 6 0 15,-3-1 0 1,9 10 2-1,-5-4 0-15,-7-3 0 16,-11 1 1-16,-9-3-1 16,-8-1 1-16,-4 1-2 0,-14 0 0 15,3-4-2-15,-3 1 1 16,-5-3-6-16,-4 0 1 16,3 2-6-16,-11 1 0 15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4.7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14 0,'14'-26'7'0,"10"17"1"0,-16 6 4 15,-2 0-12-15,9 3 1 16,-1-2-1-16,7-1 1 15,-7 3-3-15,4 0 1 16,2 0-4-16,-2 0 0 0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4.4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2 10 0,'-9'-9'5'0,"9"9"2"0,0 0 4 16,0 6-9-16,-3 2 0 0,0 7 2 16,1 8 1-16,-4 9-5 15,0 12 0-15,-3 6 3 16,-5 2 1-16,2-2-1 16,-3 2 0-16,1-2-1 15,-1-7 0-15,4-5-1 16,-4-3 0-16,6-9-4 15,3-2 1-15,-2-7-6 16,5-2 0-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9.7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8 24 0,'-9'-8'12'0,"18"8"-36"16,0 2 15-16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46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9 26 0,'18'-32'13'0,"-18"35"-16"15,0-6 25-15,0 3-22 16,-3 6 0-16,-3-3 0 15,3 9 1-15,3-1-3 16,-3 4 0-16,0 5-5 16,-2 7 0-1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46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0 35 8 0,'8'-26'4'0,"4"17"0"16,-12 9 5-16,-3 0-6 16,0 3 0-16,-3 6 2 15,-2 5 0-15,-1 9-6 16,-6 12 1-16,1 6 3 15,-7 6 1-15,1-3-2 16,-6-7 1-16,8-5-2 16,4-5 1-16,2-7-2 15,9-5 1-15,12-7-2 16,0 1 1-16,8-6-1 16,1-6 1-16,5-9-1 15,3 1 0-15,-3-1 0 16,-2-2 0-16,-7-1 0 0,1 6 1 15,-9 3 1-15,-3 9 0 16,-3 3 2-16,-9 6 0 16,0 2 0-16,-2 4 1 15,-1-1 0-15,3 7 0 16,6-1-1-16,0-3 0 16,6-2-3-16,6-1 0 15,0-8-4-15,8-6 0 16,1-6-5-16,5 3 1 0,3-9-2 15,-3-8 1-15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45.9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-1 9 0,'12'-5'4'0,"-9"22"7"15,-3-14 2-15,0 9-11 16,0 5 0-16,-3 9 1 16,0 12 1-16,-6 12-5 15,0 5 1-15,1 0 2 16,-7-6 1-16,6-2-1 15,-2-9 0-15,2-6-1 16,3-9 1-16,3-9-1 16,3-5 0-16,0-9-1 15,6-6 0-15,0-5-1 16,0-1 0-16,5-5 0 16,-2-1 0-16,6 4-2 15,-4-1 1-15,4 6 1 0,-4 9 1 16,4 3 0-16,-3 6 1 15,5 3 0-15,-2 2 1 16,5 1 0-16,3-1 0 16,4 4 0-16,2-7 0 15,-6-2 0-15,0-3 0 16,4-6-1-16,-7-3 0 16,-3-6-1-16,4 1 1 15,-4-4-2-15,-2-3 1 0,-4-2-1 16,-5-1 0-16,-6-2 0 15,0 2 0-15,-3 4-1 16,0 2 1-16,-5 6 1 16,2 6 0-16,-3 9 1 15,-2 3 1-15,2 2-1 16,3 4 1-16,0 2-1 16,6 1 1-16,3-1-4 15,3-2 0-15,3-1-4 16,8-5 0-16,3-7-3 15,-2-5 0-15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45.3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69 11 0,'21'-5'5'0,"5"-16"0"16,-20 15 6-16,2 1-10 16,-2-1 0-16,0 0 1 15,0 0 0-15,0 0-2 16,-3 0 0-16,-3 6 1 15,-3-2 1-15,-3-1-1 16,-3 3 0-16,-2 5 0 16,-10 4 1-16,1 6-1 15,-6 2 1-15,2 12 0 16,1-2 0-16,0 2 0 16,5 3 1-16,1 0-1 15,8 6 1-15,0 0-1 0,6-1 0 16,6 1-1-16,6-9 1 15,3-5-4-15,5-7 1 16,6-5-5-16,4-3 1 16,-1-6-4-16,0-3 0 15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9.1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8 10 0,'-15'-6'5'0,"33"6"4"16,-4-5 4-16,4 2-11 16,-1 0 0-16,15 1 0 15,9 2 1-15,8 2-4 16,13 4 0-16,11-1 2 15,-1 1 1-15,22 2-2 16,5 3 1-16,17-4 0 16,1-2 0-16,-1-2 1 15,6 0 1-15,-5 0-1 16,-18-1 1-16,0-2 0 16,-15 3 0-16,-8-3-1 15,-15 3 0-15,-5-1-2 0,-15-2 1 16,-9 0-3-16,-9 0 1 15,-11 0-2-15,-7-2 0 16,-5-1-6-16,0 3 1 16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6.0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28 0,'15'-12'14'0,"-6"27"-21"0,-9-12 28 16,0 2-22-16,0 4 1 15,0 0-4-15,-3 0 0 16,-3-1-1-16,0 10 1 15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5.6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6 0,'-3'6'13'0,"6"5"-18"15,3-8 26-15,-6 0-23 16,8 0 1-16,-5 5-9 16,8 1 0-16,-8 0 9 15,11 2 0-15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5.3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 11 0,'-15'20'5'0,"15"21"2"15,0-33 7-15,0 10-14 16,-3 2 1-16,3 0 1 16,-3 4 0-16,3-1-2 15,0-3 0-15,0-8 2 16,0 5 1-16,3-11-1 15,0-9 0-15,3 0-1 16,3-6 1-16,-6-5-2 0,2-1 0 16,-2-8-1-16,6-6 0 15,-3 3 0-15,0 0 0 16,2-3-1-16,10 6 1 16,-1 8 0-16,-5 4 0 15,8 8 1-15,-2 3 0 16,-4 8 0-16,4 4 1 15,-7 8 0-15,4 4 1 16,-12-1 0-16,2-3 0 0,-5-3-1 16,0-2 1-16,0-3 0 15,0-10 0-15,0-2 0 16,6-8 0-16,3-1-1 16,0-5 1-16,-1-4-2 15,10 4 1-15,-9 2-1 16,5 6 1-16,-2 9-1 15,5 0 0-15,4 6-1 16,-4 2 0-16,3 4-4 16,1 2 0-16,-4 1-4 15,6 8 1-15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4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12 0,'5'-5'6'0,"27"16"3"16,-14-14 7-16,-7 3-13 15,10 6 0-15,5-6 0 16,3 6 0-16,3 0-5 16,6-3 1-16,-3 0 3 15,-3-3 0-15,3 0-2 16,-6-3 1-16,-3-3-1 16,-3 0 1-16,-6 0-1 15,1 0 1-15,-9 4-1 16,-1-1 0-16,-8 3 0 15,0 3 0-15,-5 5 0 0,2 4 1 16,-6 5 0-16,3 4 1 16,-3 2-1-16,4-3 1 15,2 1-1-15,3 2 0 16,0-5-4-16,3-4 0 16,-1-2-4-16,7-9 0 15,0 3-2-15,-6-3 1 16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3.9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64 21 0,'-9'-20'10'0,"-5"0"-9"16,11 14 18-16,0 1-19 15,-3-1 0-15,1 0-2 16,2 4 1-16,-3 2-5 16,3 2 1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9.6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5 29 0,'-15'-6'14'0,"24"50"-12"16,-9-32 21-16,-9 8-21 0,9 6 0 15,-9 0 2-15,4 3 1 16,-7-2-6-16,3 5 0 16,3-3 4-16,1-3 0 15,2-3-3-15,-3-5 1 16,6-4-7-16,6-2 1 15,-3 0-6-15,8-12 1 16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3.5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12 11 0,'0'-11'5'0,"-12"13"-5"16,4-2 10-16,-4 0-5 16,-3 6 1-16,-11 3 2 15,3 5 0-15,3 4-10 16,-1 2 1-16,4 3 6 16,5 0 1-16,0 3-3 15,9 0 0-15,3 3-2 16,3-6 1-16,6-5-5 15,0-1 1-15,0-5-5 16,2-1 0-16,-2 1-2 16,0 0 1-16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3.2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0 24 0,'2'2'12'0,"-2"31"-12"16,3-22 19-16,-3 4-18 16,0 2 1-16,-3 7-1 15,1 2 1-15,-4 0-2 16,3 3 0-16,0-3 2 15,0-5 0-15,-2-4-5 16,5-2 1-16,-3-4-5 16,3-5 0-16,-3 0-1 15,3-6 0-15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2.9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67 12 0,'-9'8'6'0,"3"24"3"16,3-20 7-16,0 5-16 16,0 7 1-16,3 2 1 0,-3-3 0 15,3-5-1-15,0-4 0 16,3-2 2-16,0-6 1 15,3-9-1-15,0-12 1 16,6-2-1-16,-4-6 1 16,4-4-2-16,-3-5 1 15,-1 6-2-15,4 0 0 16,0 0-3-16,-1 5 0 16,1 4-4-16,3 5 0 15,-4 3-4-15,4 4 1 0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31.9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5 14 0,'9'0'7'0,"14"-5"-4"16,-14 5 10-16,2 0-13 0,1 2 1 16,5-2 1-16,1 3 0 15,2-6-3-15,4-2 1 16,-4-1 1-16,-5 0 1 15,-1-6-1-15,-5 4 1 16,0-4-2-16,-6 0 1 16,-3 4 0-16,-3-1 0 15,-9 0 0-15,0 6 1 16,-5 0 0-16,-1 3 1 0,4 6 0 16,-4 3 0-16,4 2-1 15,-4 7 0-15,4 2-1 16,8 4 1-16,3 2-4 15,9-3 0-15,5-2-2 16,4-4 0-16,5-5-2 16,4-4 1-16,2-2-2 15,0-6 1-15,6-3 3 16,-3-2 1-16,0-4 3 16,-2-3 0-16,-4 3 2 15,-6 4 1-15,-5 7 0 16,0 1 0-16,-12 3-1 15,-6 0 1-15,-9 3-1 16,-2 2 0-16,-4 1 0 16,-5 3 1-16,-6 2-1 15,3 4 0-15,0 2-1 16,3-9 0-16,2 1-2 16,7 0 1-16,-1-7-4 0,10-2 0 15,-1-3-6-15,6 3 1 16,3-3-2-16,15-3 1 15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28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0 6 10 0,'-17'-12'5'0,"-1"21"-3"16,12-9 5-16,-5 6-8 15,-6-1 1-15,-6 7 3 16,0 3 0-16,-4 2-3 16,1 1 1-16,1 2 2 15,2 0 0-15,5 1 0 16,7-4 0-16,5-2-1 0,6-4 0 15,6-5-1-15,8-3 0 16,4-6 0-16,7-6 0 16,1-2-1-16,0-4 1 15,0-2-2-15,-2-7 1 16,-4 10-1-16,-6-1 1 16,0 1 0-16,-5 2 0 15,-3 6 0-15,-6 6 0 16,-3 0 1-16,0 6 0 15,-3 9 0-15,-3 2 0 0,-2 4 1 16,3 2 0-16,5 6-2 16,0-3 1-16,3 3-3 15,0-11 1-15,6-1-4 16,2-2 0-16,9-3-3 16,4-4 1-16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13.3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7 10 0,'9'-6'5'0,"-6"15"-3"15,-3-9 6-15,2 3-6 16,-2 5 0-16,-2 1 1 16,-1 6 1-16,-6 2-5 0,3 1 0 15,0 5 3-15,1 3 1 16,-7 0-2-16,4-2 0 16,-4 5 0-16,6-9 0 15,-2 3-1-15,-4-2 0 16,6-7-5-16,0 1 0 15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9.5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 11 0,'0'-3'5'0,"3"3"2"0,-3 0 5 16,6 0-11-16,0 0 1 15,5 0-1-15,1 0 0 16,2-2-2-16,1 2 1 16,2 2 1-16,4 1 0 15,-4-3-3-15,0 0 1 0,1 3-4 16,-4-1 0-16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9.0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0 11 0,'0'0'5'0,"3"18"2"15,-3-13 4-15,0 4-9 16,-3 3 0-16,0 5 1 15,0-2 1-15,-8 11-5 16,-1 0 0-16,-3 6 2 16,4-3 1-16,-3 0-1 15,3 3 0-15,-4-6-1 16,3 0 1-16,1-3-2 16,2 1 1-16,3-7-4 15,-3 1 1-15,7 2-3 0,4-2 0 16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7.9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6 13 0,'3'-3'6'0,"5"0"-1"16,-2 3 6-16,-3 3-10 15,0 3 0-15,-3 5 0 16,-3 4 1-16,-6 5-2 16,1 4 0-16,-4-1 1 15,-2 3 1-15,-4 3-1 0,7-6 0 16,-4 6-1-16,7-3 1 16,-1-2-1-16,0 2 1 15,3-9-3-15,1 1 1 16,2-1-5-16,6 1 1 15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5.4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25 0,'9'3'12'0,"17"-3"-14"16,-14 0 21-16,5-3-20 16,3 3 1-16,0 0-7 15,9-3 0-15,-6 3 4 16,12 0 0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05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0 20 0,'-3'3'10'0,"-14"5"-12"0,8-2 19 0,3 3-16 16,-3 5 0-16,-5 10 0 15,3-1 1-15,-1 0-3 16,0 6 1-16,4 0 1 16,8-3 1-16,0 0-2 15,0-5 0-15,8-1-2 16,4-8 1-16,2-4-5 15,4-8 0-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9.4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-1 23 0,'0'0'11'0,"9"47"-11"0,-9-32 20 15,0 8-19-15,0 6 1 32,-9 18 4-32,4-9 1 15,2-6-7-15,3-6 0 16,0-6 5-16,0-8 1 0,0-6 0 16,3-9 0-16,2-6-2 15,7-6 1-15,3-5-2 16,-1-3 1-16,4-3-2 15,-1-9 0-15,1-3-3 16,5 6 1-16,-11 5-5 16,8 4 1-16,-11 6-6 15,8 5 0-15,1 3-4 16,-4 9 1-16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4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0 14 0,'-3'6'7'0,"3"14"-2"0,0-8 11 0,-6 8-13 15,0 9 0-15,-3 12 1 16,-11 8 1-16,3-2-6 16,0-1 1-16,-4 4 3 15,4-7 1-15,3-5-2 16,-1-3 0-16,4 0-3 16,-1-6 1-16,4-6-5 15,-1-2 0-15,3-4-4 16,3-2 1-16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4.3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19 9 0,'6'-9'4'0,"3"6"3"16,-3-2-2-16,5 5-2 0,1-3 1 15,5 3 0-15,1 3 1 16,-1 0-6-16,0 2 0 16,1 4 4-16,-7 3 0 15,-5-1-1-15,3 1 0 16,-15-1-1-16,-3 1 1 16,-8 0-2-16,0-4 1 15,-1 1 0-15,1-3 0 16,5-1-1-16,4 1 0 0,-4 0 0 15,9 0 0-15,3 0-1 16,6-1 1-16,5-2 0 16,1 6 0-16,5 0 0 15,-2 2 1-15,-1 1 0 16,-2 2 0-16,0 1 1 16,-9 5 0-16,-6-5 0 15,-12-1 0-15,-2 1 0 16,-6-4 0-16,-4 1-1 15,-2-4 1-15,3-2-5 16,-6-3 0-16,12 0-5 16,3-6 1-16,11 0-2 15,6 0 0-15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3.9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8 20 0,'-9'0'10'0,"4"-8"-5"0,5 8 12 0,5-3-16 16,1 3 0-16,0-3 3 16,6 1 0-16,-4 2-5 15,7 0 1-15,-1-3 2 16,7 3 1-16,2 0-2 16,0 0 1-16,0 3-6 15,3-1 1-15,-5-2-6 16,2 0 1-16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2.7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0 9 0,'14'3'4'0,"4"14"8"16,-7-8 0-16,-2 8-10 15,2 15 0-15,-2 3 2 16,-3 0 0-16,-3 0-5 16,-3 0 1-16,-6 3 4 15,-3 0 0-15,-5-3-1 0,-6 3 1 16,2-6-2-16,-5-3 0 15,3-3-4-15,3-5 0 16,0-4-6-16,0-2 0 16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2.3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0 12 0,'-5'3'6'0,"5"14"5"0,0-14 0 16,-6 3-9-16,0 9 0 15,-2 2 2-15,-4 6 0 16,1 1-5-16,-7 2 1 16,7 3 3-16,-9 6 1 15,2-6-2-15,4 0 1 16,2-5-3-16,7-4 1 16,-1-3-5-16,3-2 1 0,0-3-5 15,0-4 0-15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2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6 5 13 0,'-5'-6'6'0,"2"6"1"0,3 0 2 16,-6 3-6-16,3 0 0 16,-15 12 2-16,-5 8 1 15,-3 9-7-15,-3 6 0 16,0 3 5-16,2 0 1 16,4-1-3-16,0 1 1 0,5-3-1 15,7-3 0-15,5-3-3 16,3-9 1-1,14-8-8 1,13-6 0-16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0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3 30 0,'0'-4'15'0,"14"8"-25"0,-14-4 29 16,0 0-32-16,-8 6 0 15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59.3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80 18 0,'18'-15'9'0,"-1"-5"-6"15,-14 11 14-15,2 1-17 16,-2-4 1-16,-3 3 0 15,-3 1 1-15,-2 8-2 16,-7 6 0-16,-5 5 2 0,-3 1 1 16,0 5 0-16,3 3 0 15,-4 3-1-15,7 0 1 16,8 0-1-16,3-2 0 16,6-1-3-16,9-9 0 15,5 1-4-15,6-9 1 16,3-3-5-16,0-6 1 15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9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3 0,'3'-26'1'0,"29"14"8"16,-23 6-5-16,2 0-2 16,4 3 0-16,-1 0 4 15,7 1 0-15,-4 2-7 16,3 0 1-16,-2 2 3 16,-1 7 1-16,-2 6-2 15,-4-1 1-15,-5 4-2 16,-12 5 0-16,-5-3-1 15,-4-2 0-15,-2-1-1 16,-6-2 1-16,5-1-1 16,1-5 1-16,2 0 0 15,12 2 0-15,6 1-1 16,12-3 1-16,-7-1 0 16,10 7 1-16,5-6 1 15,-8 2 0-15,5 4 1 16,-3-4 0-16,-5-2 1 0,-3 0 0 15,-7 2 0-15,-4-2 0 16,-13-3-2-16,-2 3 0 16,-1 2-5-16,-11-5 1 15,-6 6-7-15,-8 5 0 16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8.7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 20 0,'-8'-3'10'0,"11"9"-11"16,2-6 16-16,7 3-15 16,2-1 0-16,7 1-1 15,2 0 1-15,5-3-3 16,1 3 1-16,9-3-3 0,-6 0 0 1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9.1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 27 22 0,'0'-21'11'0,"6"10"-12"0,-6 11 17 0,0 0-13 15,0 0 0-15,0 6 3 16,0 8 0-16,-9 12-7 16,-5 6 1-16,-9 18 5 15,-3 8 0-15,0-3-2 16,-3-5 1-16,12-6-2 16,-1 2 0-16,10-5-2 15,-1-6 0-15,15-9-5 16,3-2 1-16,2-10-6 15,12-8 1-15,9-3-2 16,8-6 0-16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8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13 0,'9'-9'6'0,"8"7"1"0,-8-1 9 0,3 3-15 16,5 0 0-16,0-3 0 15,10 0 1-15,-4 0-3 16,3 0 0-16,3 3 0 16,0 0 0-16,-3-2-5 15,0 4 1-15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8.3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0 8 0,'0'0'4'0,"0"12"7"16,0-6 1-16,0 5-9 15,0 4 1-15,0 14 2 16,-3 0 0-16,-6 0-7 15,1 6 0-15,-1-3 5 16,-6 3 0 0,4 9-4-1,-1-6 0-15,3-6-6 16,4-9 1-16,-1-5-3 16,12-4 0-16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8.0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11 0,'9'0'5'16,"8"-6"1"-16,-8 3 5 0,5 0-10 15,1 3 1-15,2 3 1 16,-5 0 1-16,9 3-5 16,-4 5 0-16,-5 1 3 15,-1 0 0-15,-5 2-1 16,-6-2 0-16,-6 0-1 16,-5-1 1-16,-1-2 0 15,-5 0 0-15,5-3-1 16,0-1 1-16,6 1-1 15,3 0 1-15,3 0-2 16,9 0 1-16,6 0-1 16,-1 2 1-16,4 1 0 15,-1 3 1-15,-5-1 0 16,0 4 1-16,-7-3 0 16,-5-1 0-16,-11 4 0 15,-4-4 1-15,-8 1-1 0,0 0 1 16,-1-4-4-16,1 1 1 15,8 0-6-15,1-3 1 16,2-6-4-16,1 6 1 16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7.6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16 0,'9'-3'8'0,"14"-5"-2"16,-14 8 14-16,5 0-18 16,-2 0 0-16,8 0 0 15,3 0 0-15,0 3-4 16,1-3 0-16,2 3-1 16,-3-3 0-16,-6 0-4 0,4 2 0 15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7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26 10 0,'2'-5'5'0,"-7"-4"0"0,5 3 8 0,0 0-13 16,0 6 1-16,0 3 1 15,-3 0 0-15,-6 0-2 16,3 9 0-16,-2 5 2 16,-7 6 0-16,3 0 0 15,-5 4 1-15,0-1-1 16,2 3 0-16,1 3 0 16,5 0 0-16,3-3-1 15,-3 0 1-15,9 0-1 16,6-6 0-16,0-5 0 15,3-4 1-15,5-5 0 16,4-3 0-16,5-3-1 16,0-3 1-16,0-6-1 15,0 0 1-15,4 0-2 16,-7-5 1-16,-8-7-2 16,2 4 1-16,-5-4 0 0,-3-2 0 15,-4 5 0-15,-2 4 0 16,-2 2 0-16,-1 3 0 15,-3 6 0-15,-9 3 1 16,4 6 0-16,-7 2 0 16,4 4-1-16,-4 2 1 15,7-2-2-15,-1 2 0 16,6-2-4-16,3-1 0 16,6-2-4-16,6-3 1 15,3-1-2-15,2-2 1 0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6.0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25 10 0,'-9'-23'5'0,"15"20"6"16,-6 3-1-16,0 0-8 15,3 3 0-15,-3 9 2 16,0-1 0-16,-3 13-4 15,-3 8 0-15,0 0 4 16,1 2 0-16,-4 4-1 16,-6 6 0-16,4 0 0 15,-1-1 0-15,3 1-1 16,3-9 0-16,-2-3-3 0,2 0 0 16,3-3-3-16,3-3 0 15,3-9-5-15,6-5 0 16,8 2 0-16,6-11 1 15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5.0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7 0,'-5'0'8'0,"19"3"-6"15,-5-3 11-15,2 0-12 16,10 0 1-16,2 0-1 16,6 0 1-16,-8 0-6 15,8-3 0-15,-6 3-1 16,6 0 0-16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4.0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20 8 0,'9'-12'4'0,"19"6"8"15,-13 3-2-15,-4 3-8 0,7 0 1 16,-4 3 0-16,3 3 1 16,4 6-5-16,-7-1 0 15,0-2 3-15,-5 11 0 16,0-2-1-16,-9-1 0 16,-12 1-1-16,-2-4 1 15,-6 4-1-15,-4-1 0 16,1-5 0-16,0-4 0 15,3 1-1-15,6-3 0 0,2 3 0 16,4-4 1-16,10 1-1 16,10 0 1-16,0 0-1 15,8 0 1-15,3-1 1 16,0 4 0-16,-3 3 0 16,0-1 1-16,-2 1 1 15,-10 6 0-15,-5-7 0 16,-6 4 0-16,-5 2-1 15,-7-2 1-15,-2-4-1 16,-6 1 0-16,-3-3-1 16,0-4 0-16,0 1-4 15,6-3 1-15,2-3-5 16,10-3 0-16,5-3-2 16,6 1 0-16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3.5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1 18 0,'-9'-5'9'0,"15"2"-5"0,-3 0 10 0,2 3-12 16,7 0 1-16,0 0-1 16,2 0 1-16,6 0-4 15,1 0 0-15,2 0 0 16,0 0 0-16,3 3-6 16,0 0 1-16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2.1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 1 9 0,'3'5'4'0,"-3"-5"3"15,0 0-3-15,2 0-2 16,-2 0 0-16,3 0 3 0,6 0 0 16,-3 3-6-16,-3 3 1 15,0 3 3-15,-1 0 1 16,1 2-2-16,-3 4 1 15,0-1-1-15,0-2 0 16,0 3-1-16,0-7 0 16,0-2 0-16,0-3 0 15,0 9-1-15,0-7 1 16,0 1-1-16,0-3 1 16,0-6-1-16,-3 0 0 0,1 0 0 15,-1 1 0-15,3 2 0 16,0-3 0-16,0 3 0 15,0-9 0-15,0 9 0 16,0 0 0-16,5-3 0 16,-2 3 0-16,6 3 0 15,-3 6 1-15,0-1-1 16,5 7 1-16,-2 2 0 16,0 7 1-16,2 2-1 15,-5 0 1-15,-3 3 0 16,-3 3 0-16,-6 0-1 15,-6 3 1-15,4 3 0 16,-4-6 0-16,-8 0 0 16,0-6 1-1,-15 0-2 1,0-3 1-16,9-2-2 0,6-7 1 16,-3-2-3-16,6-3 0 15,5-4-5-15,0-2 0 16,4-3-4-16,2 3 0 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8.6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97 21 0,'17'-38'10'0,"-5"14"-10"0,-6 16 21 16,-3-1-19-16,-3 0 0 16,-3 0 2-16,-6 7 0 15,-2 2-5-15,-4 2 1 16,1 4 2-16,-1 0 1 15,4 3-2-15,2 3 1 16,6 5-2-16,6 6 1 16,6 4-1-16,2-1 0 15,4 3 0-15,-4 0 1 16,4-3 0-16,-7 3 0 0,-5-5 1 16,-3-1 1-16,-6-3-1 15,-8-2 1-15,-3-1-1 16,-12-2 1-16,-6-6-4 15,3-1 0-15,0-2-8 16,6 3 0-16,9-3-3 16,23-9 1-16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1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7 0,'3'3'3'0,"5"-26"3"0,-2 20 2 0,6 0-5 15,-3-3 0-15,5 4 2 16,1-1 1-16,2 0-7 15,4 6 0-15,-4 5 4 16,0 4 0-16,1-3-1 16,-6 5 0-16,-7 1-2 15,-5-1 0-15,-2-2 0 16,-7 2 0-16,-6 1 0 16,1-6 1-16,-7-1-2 15,1-2 1-15,5 0 0 16,1 0 0-16,5-3-1 15,6 0 1-15,6-1-1 16,3 1 1-16,8 3 0 16,4 0 1-16,5 0 0 15,0 0 1-15,7-1 0 16,-4 4 0-16,-6 3 0 16,-2 2 1-16,-10-2-1 0,-8 2 0 15,-5 7 0-15,-7-4 0 16,-3-2 0-16,-8-4 0 15,0 1-3-15,-1-3 0 16,4-3-3-16,3-1 0 16,-1-2-4-16,4 0 0 31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0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8 13 5 0,'-12'-9'2'0,"12"3"9"0,0 6-8 16,0 0 0-16,-3 0 0 0,-3 3 2 15,1 6 1-15,-1 2-7 16,-8 7 0-16,2 8 5 15,-5 8 1-15,-4 1-2 16,1 0 0-16,3-3-1 16,0-1 1-16,-1 1-2 15,7 0 1-15,2-6-2 16,-2 0 1-16,5-6-3 16,3-2 0-16,3-4-5 15,3-2 1-15,3-3-2 16,-1-1 1-16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0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13 8 0,'3'-9'4'0,"0"6"1"16,-3 3 3-16,3 0-6 16,2 0 1-16,1 0 0 15,6 0 0-15,-3 0-4 0,5 3 0 16,-5 0 3-16,5 0 1 16,-5 9-2-16,0 2 0 15,-6 1 0-15,3-1 0 16,-6 10-1-16,-9-4 1 15,3 0 0-15,-3 4 0 16,-8-1 0-16,-3 0 1 16,-4-2-1-16,4-1 1 15,-3 1 0-15,2-4 0 0,4-2 0 16,5-4 0-16,6 1 0 16,0 0 1-16,6-4 0 15,9 1 0-15,3 0 0 16,5 0 0-16,4-7-1 15,-1 4 1-15,3-6-1 16,4 0 0-16,-1 0-3 16,-3 0 0-16,0-3-5 15,1 0 1-15,-4 3-6 16,-2 0 0-16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49.5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32 8 0,'5'-8'4'0,"7"-4"1"15,-9 3 5-15,0 6-8 16,-3 3 1-16,2 0 1 16,-2 0 1-16,0 0-6 15,3 0 0-15,0 3 4 16,-3 6 1-16,0 6-2 15,-3 8 1-15,0 12-1 16,-2 3 0-16,-7 8 1 16,4-2 0-16,2-4 0 15,0-2 0-15,-6 0 0 0,7 0 0 16,-1-6-1-16,-3-3 1 16,4-9-2-16,2 1 0 15,0-4-1-15,0-2 0 16,0-4-5-16,3-2 1 15,0-3-5-15,3-3 1 16,-3 0-2-16,3-1 0 16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46.9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27 0,'-9'-2'13'0,"18"4"-14"0,-6 1 20 16,2-3-19-16,-5 3 0 15,0 2-4-15,0 1 0 16,-5-4-1-16,-1 4 0 16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46.2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50 22 0,'17'-35'11'0,"-28"20"-12"15,8 18 18-15,-9 6-15 16,1 3 0-16,-6 5 4 0,-1 4 0 15,-2 2-7-15,3 3 0 16,3 3 4-16,2-2 0 16,6 2-1-16,6-6 0 15,3-3-6-15,12-5 1 16,-1-6-6-16,6-9 1 16,3 0-1-16,0-6 0 15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16.8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61 12 0,'5'-6'6'0,"-2"1"3"0,-3 5 4 16,0 3-13-16,-3 5 1 16,0 4 1-16,1-3 0 15,-1 14-2-15,-9-3 0 16,9-3 2-16,0 1 0 16,3-4 0-16,3-5 0 15,3-3 0-15,8-3 1 0,10-6-1 16,8-6 1-16,8 0-1 15,1-5 0-15,17-1-1 16,15-5 1-16,-1-6-3 16,12-3 0-16,-5-3-8 15,11-3 1-15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16.3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12 12 0,'15'3'6'0,"-4"-18"-1"16,-11 15 10-16,3 0-14 0,0 3 1 15,0 6 0-15,-6 6 1 16,0 5-4-16,-3 0 1 15,-2 7 2-15,2-1 0 16,0 6-1-16,-6-3 0 16,4 6-2-16,-1-3 0 15,-6 0-5-15,7 0 0 16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16.3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1 0,'20'6'5'0,"15"-3"-4"15,-20-6 7-15,-1 3-9 16,7 0 0-16,2 0-5 16,0 0 1-16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15.9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12 0,'27'0'6'0,"5"-8"-2"15,-24 8 9-15,7 0-13 16,0-3 0-16,5 3-1 16,-3 0 1-16,1 0-3 0,2 0 1 15,-2 3-2-15,-4 3 0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8.3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295 34 0,'-12'-12'17'0,"21"12"-19"16,-3 0 31-16,0 0-27 16,5 3 0-16,4 0-1 15,2 0 1-15,-2 3-3 0,5-4 0 16,1-2 0-16,-1 0 1 16,-2-2-4-16,2-4 0 15,0-6-1-15,1 0 1 16,-4-8-1-16,4-6 1 15,-7-3 1-15,-2-3 0 16,2 0 3-16,-2 2 0 16,0 1 2-16,-4 3 1 15,1 3 1-15,0 11 0 0,-3 3-1 16,-6 9 1-16,0 9-2 16,-3 12 1-16,0 16-1 15,-9 10 0-15,4 3 0 16,-4-4 1-16,0 4-1 15,4-7 1-15,-1-5 0 16,6-3 0-16,0-6-2 16,3-5 0-16,0-7-4 15,3-2 0-15,3-7-5 16,2-5 1-16,1-3-6 16,0-8 1-16,8-4 0 15,1 0 1-15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15.6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6 8 0,'9'0'4'0,"-1"-6"3"16,-8 6-1-16,3 0-3 16,0 0 0-16,0 3 1 15,-3 3 0-15,-3 5-5 16,-3 1 0-16,1 5 3 16,-1 3 1-16,-6 1-2 15,4-1 1-15,-4 0-1 0,4 3 0 16,2-2 0-16,-6-1 0 15,4 0-1-15,-1-2 1 16,-5 5-2-16,5-3 0 16,-2 0-4-16,8-5 1 15,0-4-2-15,15 7 1 16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12.9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10 0,'3'0'5'0,"14"-8"2"16,-11 5 5-16,0 3-11 16,2 0 0-16,4 3 0 0,0-1 0 15,-1 1-2-15,1 0 1 16,5 0 0-16,3-3 1 16,-5 6-1-16,5-4 1 15,0-2-4-15,-6 3 1 16,1-3-3-16,-4 3 1 15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10.3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0 16 0,'-6'2'8'0,"6"7"-4"0,6-9 17 16,6 3-20-16,-1 3 1 15,9-3 0-15,1-1 1 16,5-2-4-16,3 3 1 0,3 0 1 15,2 3 1-15,4 0-3 16,-9-1 0-16,0 1-4 16,-6 0 0-16,0 0-2 15,-11-1 0-15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10.3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40 9 0,'-9'-6'4'0,"12"6"5"0,-3 0 5 15,0 0-13-15,6 0 0 0,3-3 0 16,-1-6 1-16,1 4-3 15,5-1 1-15,-2 0 1 16,3 0 0-16,-4-3 0 16,7 4 0-16,-10-7-1 15,7 3 0-15,-4 0 0 16,4 1 1-16,-4-1-1 16,4-3 0-16,-6 4 0 15,5 2 0-15,-11 3 0 16,6-3 0-16,-6 3 0 15,-3 3 0-15,0 0 0 16,0 3 1-16,-3 0-1 16,-6 3 1-16,6 2-1 15,-11 4 1-15,2 3-1 16,-2 5 1-16,5 0 0 16,-9 1 0-16,4 5-2 15,-3-3 1-15,2 4-3 16,3-1 1-16,-2 0-4 0,2-3 1 15,7-5-1-15,-16-1 0 16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09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 8 0,'-3'-2'4'0,"24"2"3"16,-16-3 1-16,7 3-7 16,0 0 0-16,8-3-3 15,3 3 1-15,7 0-2 16,2 0 0-16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01.1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28 12 0,'0'-9'6'0,"14"-2"-6"16,-5 8 7-16,6 0-5 16,-1 3 1-16,6-3 1 15,1 3 0-15,-1 3-5 16,-3 0 0-16,1 3 3 15,-7 2 1-15,1 4-2 16,-9-3 0-16,-9-1-1 16,-5 4 0-16,-7-3-1 0,1-1 1 15,2 1-1-15,4-3 1 16,2 0-1-16,0-1 1 16,6 4 1-16,6 0 0 15,9 3 1-15,-4-1 0 16,7 1 1-16,-6 2 1 15,-4-2 0-15,-5-1 1 16,-5 1-2-16,-10-3 0 16,-5 0-2-16,-3-1 1 0,-3 7-6 15,-3-4 0-15,-3 1-5 16,0 2 0-16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00.7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4 21 0,'-11'0'10'0,"22"0"-9"0,-5 0 16 16,6-3-16-16,-1 3 0 15,7 0-1-15,5 3 0 16,1-3-5-16,2 0 1 0,3 3-2 16,0 0 1-16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00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16 0,'14'-17'8'0,"21"11"-3"16,-18 0 13-16,7 3-17 15,2 1 0-15,0 2-1 16,0 0 1-16,0 0-4 16,0 2 1-16,0-2-4 15,-8 0 1-15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00.4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-1 13 0,'12'0'6'0,"-21"20"3"0,6-14 8 16,1 9-14-16,-4 2 0 15,-6 12 3-15,0 0 0 16,-5 3-7-16,2 0 0 16,1 3 5-16,2-3 0 15,-2 0-2-15,5-3 0 16,3-3-5-16,-3-3 1 15,6-8-6-15,3-3 1 16,0-1-3-16,0-2 1 0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00.0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18 0,'26'-11'9'0,"26"-7"-8"16,-38 15 14-16,3 0-14 15,-2 9 0-15,2-3 0 0,0 6 0 16,-5 2-2-16,-7 1 1 16,-5 3 1-16,-2-4 0 15,-7 1 0-15,0-4 1 16,-5 4-1-16,2-3 0 16,4-1 0-16,2 1 0 15,6 3-1-15,3-4 1 16,3 4-1-16,5 0 1 15,-2-4 0-15,2 7 1 16,-2-1 0-16,-3 1 0 0,-3 2 0 16,-6-2 0-16,-3-4 0 15,-8 1 0-15,-4 3-2 16,-5-1 1-16,3-2-4 16,0-7 1-16,3 1-6 15,-1-3 0-15,4 0-1 16,11-9 0-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7.9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24 0,'3'-23'12'0,"2"26"-13"0,4-6 21 0,-6 6-17 16,-1 3 0-16,-2 5 1 16,0 10 1-16,-2 14-6 15,2 2 1-15,-3 7 3 16,0 0 1-16,3 2-2 15,0-5 0-15,3-3-1 16,0-3 0-16,-3-12-3 16,2 1 1-16,-2-10-5 15,3-2 0-15,-3-3-4 16,0-9 0-16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8:59.6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-1 18 0,'3'3'9'0,"3"-3"-1"0,-6 0 8 16,6 3-14-16,-6 5 0 15,-6 4 3-15,3 6 1 16,-3 5-6-16,-3 6 0 15,-5 3 4-15,2 3 0 16,0 0-1-16,4-3 0 0,2 0-2 16,-3-9 0-16,6-2-5 15,3-4 1-15,0-5-5 16,3-3 1-16,6-7-3 16,-3-2 0-16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20.9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25 7 0,'0'-5'3'0,"3"7"3"0,-3-2 4 16,0 0-7-16,0 0 1 16,0 0 2-16,3-2 0 15,0-4-8-15,0-3 1 16,5-3 5-16,-5 1 0 15,3-4-2-15,-3-2 0 16,-3-7-1-16,0 4 0 16,0-9-1-16,-3 3 1 15,0-15-1-15,3-3 1 16,0-3-1-16,-3 7 1 0,3-4-1 16,0 0 1-16,0 4-1 15,0 2 1-15,-3 6 0 16,-2 2 0-16,5 7 0 15,0 0 0-15,-3 2 0 16,3 1 0-16,0 3-1 16,3 2 1-16,2 0-1 15,1 7 0-15,0 2 0 16,3 3 0-16,2 0 0 16,1 3 0-16,6 3 0 15,5-3 0-15,3 3 0 16,3 0 0-16,0-3 0 15,6 3 0-15,12-3 0 16,0 0 0-16,-1-3 0 16,4-3 0-16,2-3 0 15,6-2 0-15,4 5 0 0,8-6 0 16,2 3 0-16,-8-2 0 16,6-1 0-16,-8 0 0 15,7 1 0-15,1 2 0 16,3 6 0-16,3-11 0 15,-3-1 0-15,-6 3 0 16,3 1 0-16,8-1 1 16,-8 3-1-16,-6 3 0 15,6 4 0-15,0-1 0 0,-9 0 0 16,-2 0 0-16,-1 0-1 16,-3 3 1-16,-2 0 0 15,-4 0 0-15,1 0 0 16,-4 0 1-16,-11 0-1 15,-3 0 0-15,3 3 0 16,-11-3 1-16,2 0-1 16,-3 0 1-16,-5 0-1 15,-1 0 0-15,-8 0 0 16,5 3 0-16,-11 0 0 16,3 0 0-16,3 5-1 15,-3 4 1-15,-3 5 0 16,-3 4 0-16,5 8 0 15,-5 0 1-15,0 6-1 16,-5 3 1-16,2 3-1 16,-6 2 1-16,3 13-1 15,0 5 0-15,6 6 0 0,6-3 1 16,0-6-1-16,3-8 1 16,-6-7 0-16,5-2 0 15,-2-3 0-15,3-12 1 16,-9 1-1-16,3-13 1 15,3-5-1-15,-6-3 0 16,0-3-5-16,0-3 1 16,3-9-8-16,-6 3 1 15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02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133 20 0,'-6'3'10'15,"15"29"0"-15,-9-20 9 0,-3 5-15 16,-3 6 1-16,-3 3 2 15,1 1 0-15,-7-4-9 16,6 0 1-16,3-8 6 16,6-4 0-16,9-5-3 15,12-9 1-15,2-6-2 16,12-2 1-16,8-7-2 16,21-5 0-16,3-6-1 15,24-3 1-15,11-3-4 16,14-11 1-16,21-4-8 15,-3 13 0-15,-9-7-1 16,-3 30 1-16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02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42 17 0,'14'-11'8'0,"27"-7"-10"0,-29 12 15 16,11 1-11-16,6 2 0 16,0 3 1-16,3 0 1 15,0 8-5-15,-2-2 0 16,-1 3 3-16,-21 3 0 0,-5-4-1 16,-6 1 1-16,-14 0-1 15,2 0 0-15,-5-1 0 16,0 1 0-16,2-3-1 15,6-3 0-15,7 9 0 16,5-7 0-16,5 4 0 16,7 3 0-16,6-1 0 15,-1 7 1-15,-5 2 1 16,-1-5 0-16,-8 2 1 16,-11 1 1-16,-10-1-1 15,-17-5 0-15,3 5-1 16,-9 1 1-16,-2-6-6 15,2-10 0-15,15 10-7 16,-1-6 1-16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02.0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24 0,'0'5'12'0,"27"7"-13"15,-13-12 20-15,6 2-22 16,6 1 1-16,3 0-9 15,0 0 0-15,0 0 11 16,6-3 0-16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02.0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 13 0,'14'-8'6'0,"39"2"8"0,-39 3 8 16,12-2-19-16,9 2 0 15,3-3 0-15,3 3 1 0,2 3-7 16,4 0 0-16,-6 3-1 16,-6 0 1-16,-1-3-6 15,-13 3 1-15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9:01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7 11 19 0,'21'-8'9'0,"16"5"-4"0,-22 3 10 16,-1 0-14-16,6 3 0 16,-2 3 0-16,-7 2 1 0,-5-2-4 15,-6 3 1-15,-8-1 0 16,-13 1 1-16,-2-3-2 16,-3 0 1-16,3-3-1 15,3 2 0-15,2-5 1 16,10 6 0-16,2 0 1 15,14 0 1-15,4-1 0 16,8 4 0-16,9 3 1 16,-3 5 0-16,-3 0 0 15,-11 1 1-15,-12-7-1 16,-9 4 0-16,-17-4 1 16,-11 4 0-16,-10-6-1 15,1 5 0-15,3-2-3 16,8-1 0-16,6-5-4 15,12 0 0-15,11-6-4 16,14 0 1-16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0:21.9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6 17 0,'-3'0'8'0,"3"0"-2"0,6-3 5 15,2 3-10-15,1 0 0 16,9 0 1-16,-1 0 0 0,6 0-3 16,4-3 1-16,5 3 2 15,8 0 0-15,4 0-1 16,-3 3 0-16,3 0 0 15,2 0 1-15,1 0-1 16,8 3 0-16,-11-3 0 16,5 0 0-16,4 0-1 15,2 0 0-15,1-3 1 16,-4 0 0-16,0 0 0 16,4 5 0-16,-4-10-1 15,-2 5 1-15,2 0 0 16,9 0 0-16,3 0-1 15,-5 0 0-15,2 0 0 16,3 0 1-16,-3 0 0 16,-3 0 0-16,4 0-1 15,-4-3 1-15,0 0-1 16,3 3 1-16,-2 0-1 0,5-3 0 16,-12 3 0-16,3 0 1 15,-5 0-1-15,-1-3 0 16,-8 0 0-16,-6 0 1 15,6 0-1-15,-6 0 0 16,3 0 0-16,-3 3 0 16,-3-3 0-16,-6 3 0 15,-3-2 0-15,-5 2 0 16,-1-3 1-16,7 3 0 16,-7-3-1-16,6 3 1 0,-5-3-1 15,-1 3 1-15,10 3-1 16,-4 0 1-16,-9 2-1 15,-2-2 0-15,-3-3 0 16,0 3 1-16,-1-3-1 16,-2 3 0-16,3-3 0 15,-9 3 0-15,9 0 0 16,-12-3 1-16,3 0-1 16,0 0 0-16,3 0-3 15,-3 0 0-15,0 0-6 16,-3 3 0-16,-3-9-1 15,3-6 0-15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3.4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64 247 8 0,'-15'-8'4'0,"-11"-13"-4"0,17 15 5 0,1 0-6 15,-10-2 1-15,4-4-2 16,-13-3 1-16,4 4 1 16,-18-1 0-16,1-2 0 15,-4-1 0-15,-6 0 0 16,-8 4 0-16,0-1 0 15,-9 1 1-15,3-4 0 16,-12 3 0-16,0 1-1 16,-5 8 0-16,-4 0 0 15,-14-6 1-15,0 3-1 16,9 6 0-16,-15-3 0 16,9-2 0-16,-3 2 0 15,-6 3 1 1,-29 14 1-1,17 4 1-15,9 2-1 0,12 6 1 16,12 3-1-16,8-2 0 16,9 5 0-16,12 0 1 15,2 3-3-15,4 11 0 16,14-5 0-16,3 6 0 16,3-1 1-16,8 7 0 15,4-1-1-15,5-5 1 16,9-4 0-16,9-2 1 15,6 0-1-15,14 0 1 16,18 0-1-16,11-1 1 0,12 1-1 16,14 0 0-16,10-6-1 15,17 0 1-15,8-3-1 16,6-6 0-16,18-3 0 16,3 4 1-16,0-4-1 15,14-3 0-15,-8-8 0 16,-1-3 1-16,1-6-1 15,-6-9 0-15,-12 0-1 16,3-11 1-16,-12-15 0 16,0-3 0-16,-11-3 0 15,-18-3 0-15,-2-9 1 16,-10-2 0-16,-14-9 0 16,-11-9 0-16,-13-3 0 15,-2 3 0-15,-23 6-1 16,-4 9 1-16,-20 5-2 15,-14 12 0-15,-18 3-7 0,-14 18 1 16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1.0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93 13 0,'0'-9'6'0,"5"3"-1"0,-5 6 10 16,-5 9-14-16,5-3 0 15,-9 11 1-15,6-2 0 16,-12 11-2-16,7-6 0 16,2 9 2-16,-3-6 1 0,9 6-1 15,0-5 1-15,15-5 0 16,-7 2 0-16,1-10-1 16,0-2 1-16,26-9-1 15,-4 0 1-15,7-12-1 16,-12 4 0-16,6-13-1 15,-6 8 1-15,0-17-1 16,-8 7 0-16,-5-18 0 16,-4 10 0-16,-3-10-1 15,-6 9 0-15,-15 4-1 16,11 4 1-16,-17 7-1 16,7 5 0-16,-27 12 0 15,9 0 1-15,15 9-3 16,5 0 1-16,-2 5-5 15,5-5 1-15,-6 8-4 0,6-3 1 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7.7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99 29 0,'-12'-29'14'0,"35"0"-16"0,-14 20 21 16,6-2-19-16,2 2 0 16,1 3-1-16,5 0 1 0,2 6 1 15,1 3 1-15,1 3-1 16,-4 3 1-16,-3 0-1 16,-5 2 1-16,-3 1 0 15,-7-3 0-15,-5 2-2 16,-8 1 1-16,-10 5-1 15,-8-5 1-15,-3 2-1 16,0-2 1-16,-3 0-1 16,-2-7 0-16,5 1 0 15,2-6 1-15,4 3-1 16,6-3 1-16,2 3-1 16,9 0 0-16,6 0 1 15,6 0 1-15,9 8 0 16,-1 7 0-16,4 2 0 15,2 3 0-15,-3 4 0 16,4-4 1-16,-1 0-2 16,-5 0 0-16,1-2-3 15,2-4 0-15,-4-2-4 0,4-4 1 16,-1-2-5-16,-2-6 1 16,5-3-3-16,1-3 1 15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0.6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3 8 23 0,'17'-6'11'0,"-11"3"-8"16,-6 3 15-16,0 6-17 15,0-3 0-15,-9 8 0 16,-5-2 1-16,-7 9-2 16,1-4 0-16,-24 12 2 15,12-5 0-15,9 8-2 16,5-6 0-16,1 3-2 16,2-5 0-16,7-4-6 15,-1-5 1-15,18-3-2 16,-4-1 1-16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0.6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9 0,'6'-5'9'0,"3"2"-7"16,-9 3 15-16,8 0-16 15,1 0 1-15,9 3 0 16,-4-1 0-16,4 1-2 16,-1 0 0-16,6 3 2 15,-5-3 1-15,8 0-2 16,-3 0 0-16,4 3 0 16,-13-1 0-16,4 1-1 15,-1 0 0-15,-8 6-1 16,-3-3 0-16,-3 2 1 0,2 1 0 15,-10 8 1-15,2-5 0 16,-21 11-1-16,7-6 1 16,-6 7 0-16,5-7 0 15,-8 0 0-15,3-2 0 16,-4 2-1-16,13-5 0 16,-12-1-4-16,8-2 1 15,4 0-6-15,-1-1 1 16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0.2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16 0,'9'-9'8'0,"-1"1"-6"0,-2 5 12 0,6 0-12 16,-6 3 0-16,5 0 1 15,4 0 0-15,8 0-4 16,-6 0 1-16,1 0 2 16,-1 0 1-16,-3 6-2 15,4-1 1-15,-12 4-1 16,-4-3 0-16,-2 3 0 15,0-1 0-15,-14 4-1 16,2-3 1-16,-5 5-1 16,3-2 1-16,5-1-2 15,-6-2 1-15,24 9-1 16,-3-7 1-16,3 10-1 16,-4-7 1-1,13 9 1-15,-10-5 1 16,4 2-1-16,-6-2 1 15,-12-4 0-15,3-2 0 16,-20 5 0-16,6-5 1 16,-1-1-5-16,1-2 0 15,2 0-5-15,1-1 0 16,2-2-2-16,4 0 0 16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9.8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3 21 0,'0'6'10'0,"0"-9"-7"16,0 3 19-16,6-3-21 15,3 1 0-15,3 4 0 0,2-2 0 16,9 0-2-16,4-2 1 15,5 2-1-15,-12 0 1 16,3 0-5-16,-5 0 0 16,5-6-3-16,-11 1 1 15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9.0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34 17 0,'9'-12'8'0,"14"-3"0"0,-14 7 8 16,9 8-15-16,-8 0 0 15,8 14 1-15,2-5 0 16,-8 11-2-16,0-5 0 0,-10 11 2 15,-2-6 0-15,-14 7 0 16,2-8 0-16,-11 13-3 16,5-9 1-16,-4 4-3 15,2-7 0-15,5-5-5 16,1-4 0-16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8.6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39 11 0,'9'-15'5'0,"17"4"0"0,-21 8 8 0,10 0-11 16,-6 0 1-16,8 0 0 15,-6 3 0-15,7 3-4 16,-4 0 0-16,1 11 3 16,-10-2 0-16,4 14-1 15,-6-6 0-15,-9 15 0 16,0-6 0-16,-14 12 0 16,0-12 0-16,-20 3 0 15,11-6 0-15,-9 0 0 16,15-5 0-16,-3-7-1 15,6-2 1-15,11-1 0 16,-2-2 1-16,11 3 0 16,0-3 0-16,17 2 0 15,-6-2 0-15,18 0 0 16,-11-4 0-16,11-2-2 16,-3 0 0-16,2-3-5 0,-4 0 1 15,4-3-5-15,-4 0 0 16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8.1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6 12 0,'0'-15'6'0,"6"4"-2"15,-6 11 5-15,6 2-12 16,6-2 1-16,-9 0-5 16,2 0 0-16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7.7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40 11 0,'-18'-14'5'0,"15"-1"-2"15,3 15 5-15,6-5-10 16,3-1 0-16,-3 9-4 16,5-3 0-16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2.2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56 11 0,'0'-9'5'0,"9"3"-1"0,-9 6 10 15,9-6-13-15,-4 0 0 0,10 1 0 16,-6-1 0-16,14 0-1 15,-3 0 0-15,10 3 1 16,-7 0 1-16,3 6-2 16,-8 0 1-16,-1 6 0 15,-2 0 0-15,-9 14-1 16,-1-3 1-16,-16 18-1 16,-1-6 1-16,-14 9 0 15,5-9 0-15,-11 6 0 16,9-9 1-16,-12 3-2 15,9-9 1-15,-6-5 0 16,9-4 0-16,-1-5-1 16,4-3 1-16,8-3-1 15,1-3 1-15,11 0-1 16,0 0 1-16,14-6 0 16,-5 0 0-16,5 0 0 15,-2 4 0-15,11 2 0 0,-5 0 1 16,14 5-1-16,-9 1 1 15,12-3-2-15,-9 0 1 16,6 3-3-16,-5-3 0 16,-1-3-4-16,-6 0 1 15,1 3-3-15,-4-3 0 16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9.1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22 0,'11'-3'11'0,"-5"1"-10"0,-6 2 16 15,3 0-17-15,0 0 0 16,-1 2 0-16,-2 1 1 0,3 3-3 16,3-1 1-16,-3 15-5 15,0-7 0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7.3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6 0 19 0,'0'0'9'0,"0"0"-4"16,0 0 16-16,-3 6-18 16,1 8 0-16,-4 13 1 15,-3 5 1-15,3 5-6 16,-2 4 1-16,-7 3 3 16,2 2 1-16,-2-2-2 15,4-3 1-15,-1-4-1 16,9-5 1-16,1-6-3 15,2-2 1-15,2-7-6 16,1-5 0-16,9-3-6 16,2-9 1-16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8.4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9 10 0,'0'0'5'0,"6"3"-2"0,-6-3 5 16,0 0-6-16,0 0 1 0,9 0 2 16,-6 0 0-16,6-6-6 15,2 3 0-15,1-6 3 16,2 4 1-16,4-7-2 16,-1 3 1-16,4-5-2 15,-10 2 1-15,10-3-1 16,-4 4 1-16,-2-7-1 15,-1 4 0-15,-5-1 0 16,0 3 1-16,0 1-1 16,-4 2 1-16,-2 3-1 15,0 0 1-15,0 1-1 16,-3 5 1-16,0 0-1 16,0 0 0-16,-3 8 0 15,0 1 1-15,-2 11-1 16,2-5 1-16,-6 17 0 0,3-9 0 15,0 27-1-15,0-12 1 16,-2 11-1-16,2-8 1 16,3 0-1-16,0-9 1 15,0 3 0-15,0-9 0 16,0 0-2-16,-5-5 1 16,5-1-4-16,3-5 1 15,-6-1-4-15,0-2 0 16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5.3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7 23 17 0,'-3'3'8'0,"6"0"0"16,-3-3-3-16,0 6-5 15,0-1 1-15,5 4-1 16,-5 0 1-16,3 0-1 16,0-1 0-16,3-2 1 0,-3 0 0 15,3-3 0-15,2-3 1 16,1-3-1-16,-3 0 0 16,3-3 0-16,-3 0 0 15,-4-2-1-15,1-1 0 16,-3-6 0-16,0 4 1 15,-5-1-1-15,-1 4 0 16,-9 2-1-16,6 3 1 16,-11 3 0-16,3 0 0 15,-10 11-1-15,10-2 1 16,-9 11 0-16,5-2 1 0,-2 22-1 16,6-8 0-16,5 12 0 15,0-9 1-15,7 5-1 16,2-8 0-16,9-3 0 15,2-6 0-15,10-2 0 16,-1-7 1-16,18-2 0 16,-6-4 0-16,18-2 0 15,-9 0 0-15,5-6 0 16,-5 0 0-16,6-6 0 16,-9 0 0-16,-1-14-1 15,-7 3 1-15,2-15-1 16,-6 6 1-16,6-15-1 15,-6 9 0-15,1-3 1 16,-7 9 0-16,-5 3-1 16,-3 6 0-16,-1 2-1 15,-5 4 1-15,-9 5-1 0,1 3 1 16,-10 15-2-16,0-4 1 16,-2 30 0-16,0-9 0 15,-7 12 0-15,4-7 1 16,2 1 0-16,4-6 0 15,2-6 0-15,1-5 1 16,8-4-1-16,3-2 0 16,6-3 1-16,2-1 0 15,4-8 0-15,-3 0 1 16,5-11-1-16,-5 2 0 16,8-8-1-16,-5 2 1 0,8-20 0 15,-2 6 0-15,2-6-1 16,-8 9 0-16,2 0-1 15,-5 9 1-15,-3 2-1 16,-6 7 1-16,-3 8-2 16,-3 11 1-16,-5 10-1 15,2 5 1-15,0 6 0 16,-3-3 0-16,10 0 1 16,-1-6 0-16,3-3 0 15,3-5 0-15,8-4 1 16,1-2 0-16,8-6 0 15,3 0 0-15,4-3 0 16,2-9 1-16,0-6-1 16,-3 1 0-16,3-3 0 15,6-7 0-15,0 1-1 0,0 0 1 16,-9 3-1-16,-3 5 0 16,-2 1-1-16,-7 11 0 15,1 6-1-15,-7 8 1 16,-2 7 0-16,0-1 1 15,-6 3 0-15,-14 4 0 16,-7-4 1-16,-5 0 0 16,0 0-1-16,0-5 0 15,2-3 0-15,7-1 0 16,-1-5-1-16,1 3 0 16,5-4 0-16,4 1 0 0,2 0 0 15,6-3 0-15,9 0 1 16,-1-3 0-16,10 0 0 15,8-3 0-15,0-3 0 16,6 0 0-16,3-2 0 16,3-4 1-16,-3 0-1 15,-9 1 1-15,15-9 0 16,-12 5 0-16,6-14 0 16,-6 9 0-16,-3-15-1 15,-3 9 1-15,-5-3 0 16,-4 9 0-16,-5 5-2 15,-3 3 0-15,-18 12 1 16,6 0 0-16,-14 21 1 16,8-4 0-16,4 15-1 15,-4-9 1-15,12 3 1 0,0-5 0 16,14 2-1-16,-5-6 1 16,17 4-1-16,-5-7 1 15,11-8-3-15,-6 0 1 16,18-6-5-16,-12 0 1 15,11-12-6-15,-11 3 1 16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9.4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35 11 0,'11'-18'5'0,"4"9"5"15,-15 9 3-15,0-5-11 16,3 2 1-16,-3 6 1 16,0-3 1-16,-9 14-6 0,0-2 1 15,-2 8 3-15,-6-3 0 16,3 7-1-16,-1-7 0 15,6 9-1-15,1-6 0 16,8 4 0-16,0-7 0 16,8-2-2-16,-2-1 0 15,12-8-6-15,-7 0 0 16,18-9-1-16,-3 3 0 16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8.1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244 19 0,'-31'-38'9'0,"33"1"-2"0,-2 28 13 16,6-8-19-16,0 2 1 15,20 1 1-15,-6 2 1 16,9-5-5-16,-5 2 0 16,10-2 1-16,-2 2 1 15,9 1-6-15,-9 5 0 0,11 0-3 16,-11 3 0-16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8.1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312 21 0,'9'-3'10'0,"8"-9"-13"0,-8 9 20 15,5-9-17-15,1 4 1 16,8-13 0-16,-5 7 0 16,8-7-1-16,-9 7 0 0,6-6 1 15,-5 2 0-15,-4-2-1 16,1 2 1-16,-4-8-1 15,1 6 1-15,-9-1-1 16,-3 4 1-16,-3-1-1 16,0 7 0-16,-6 2 0 15,4 3 0-15,-4 9 0 16,-3 0 1-16,-8 17-1 16,8-5 1-16,-17 32 0 15,9-13 0-15,-6 33 0 16,6-17 0-16,-4 23 0 15,10-18 0-15,-4 15 0 16,7-15 0-16,-4 21 0 16,7-21 0-16,2 6 0 15,0-14 1-15,3-1-3 16,0-11 0-16,-3 0-3 0,3-9 0 16,-2 0-4-16,-4-5 0 15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7.3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3 13 0,'3'-6'6'0,"-12"6"-1"0,9 0 7 15,0 0-11-15,3 6 0 16,-3 0 2-16,-3 6 1 16,-5 2-4-16,-1 3 0 15,0 4 2-15,-2 2 1 16,2 0-1-16,-5 3 1 16,5-3-2-16,-6 0 0 0,7-3-1 15,2-5 1-15,3-1-2 16,0-2 1-16,3-3-5 15,3-4 1-15,3-5-3 16,3-5 0-16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3.6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9 11 0,'11'-3'5'0,"-11"-3"1"16,0 6 3-16,12 0-7 15,-6 0 0-15,11 0 1 0,-8 0 0 16,11 3-4-16,-8 0 1 15,-1 3 2-15,-2 0 1 16,0 11-2-16,0-5 1 16,-15 5-1-16,3-2 0 15,-12 2-1-15,1-2 1 16,-6 2-1-16,5-2 1 16,-8-3-2-16,5-1 1 15,4-2-1-15,0-3 0 16,8 3-1-16,0-4 1 15,6-5-1-15,0 0 1 0,6 3 0 16,-3 0 0-16,14 0 1 16,-5 0 1-16,14 3 0 15,-6 0 1 1,9 5 0 0,-6 1 0-16,-5 5 1 15,-7-2 1-15,-8 5-1 16,0-2 1-16,-12 2-2 15,3-2 1-15,-17 2-1 16,3-5 0-16,0-1-1 16,5-2 0-16,-8 0-2 15,6-4 1-15,2-2-3 16,1-3 0-16,2 0-5 16,0-3 0-16,10-3-1 15,-1 0 0-15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3.0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0 0,'9'-6'10'0,"14"4"-9"0,-8 2 13 16,-4 0-14-16,4 0 0 16,-4-3 0-16,7 6 0 15,-1-3-2-15,4 0 1 16,-1-3-5-16,6 3 1 16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3.0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14 13 0,'3'-15'6'0,"5"15"-1"0,-8 0 8 16,-3 3-11-16,-5 6 0 0,-1-1 2 15,-5 7 0-15,2-1-5 16,-5 4 1-16,3 2 2 16,0 0 1-16,2 9-1 15,4-6 0-15,2-3-2 16,6 0 1-16,3-5-4 16,8-4 1-16,3-2-5 15,6 0 0-15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2.6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2 12 0,'3'-6'6'0,"8"12"-2"15,-5-6 7-15,0 5-9 16,0-2 0-16,3 12 1 15,-1-3 1-15,-2 5-5 16,0-5 1-16,-6 5 3 16,0-2 0-16,-9 5-2 15,4-5 1-15,-10 5-1 16,6-2 1-16,-14 2-3 16,5-5 1-16,-2-4-4 0,8 1 0 15,4-3-3-15,-1-4 1 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6.1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 23 20 0,'9'-9'10'0,"9"3"-11"16,-18 6 12-16,5-3-9 16,-2 0 1-16,0 0 1 15,-3 3 1-15,0 0-6 16,3 3 0-16,-3 3 4 16,-3 3 1-16,0 5-2 15,-2 13 1-15,-7 5-1 16,3 2 0-16,-5 4 1 15,2 3 0-15,-3 0-1 16,7-1 0 0,2 7 0-16,3-9 0 15,0-9 0-15,3-6 1 16,3-6-2-16,0-5 1 16,3-6-1-16,-1-6 1 15,7-6-2-15,-6-3 1 16,0-5-2-16,0-4 0 15,-1 1-1-15,-5-3 1 16,0-4-1-16,-5 4 0 16,-1 0 0-16,0 2 0 0,-3 4 0 15,-5 2 1-15,2 0 0 16,-3 7 1-16,4-4 0 16,-4 6 1-16,4 3 0 15,-7 9 0-15,9-4 1 16,1 4 0-16,5 3 0 15,3-1 1-15,3 1-1 16,5 0 0-16,1-1 0 16,9-2 0-16,-1-3-1 15,3 0 1-15,4-1-4 16,2-2 1-16,0-3-5 16,0 0 0-16,1-3-6 15,2 1 1-15,-3 2-2 16,0-6 0-16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9.1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9 0,'8'12'9'0,"-3"-4"-13"15,-5-8 12-15,3 9-16 16,-1 2 1-16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8.8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35 17 0,'-12'3'8'0,"30"0"0"16,-12-3 11-16,14-3-18 15,-2 0 1-15,11-3 0 16,-6 4 0-16,15-1-3 15,-9 0 1-15,18 3 1 16,-12 0 0-16,11-6-3 16,-14 3 0-16,6-3-6 15,-9 0 1-15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3.5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0 50 9 0,'-2'-6'4'0,"-1"-8"2"16,3 14 1-16,-3-12-6 15,3 3 1-15,-3 6 0 0,0 1 1 16,-6-1-4-16,3 0 0 16,-2 6 2-16,-4 0 0 15,-5-1-1-15,2 1 1 16,-8 3 0-16,3 0 0 16,-9 3 0-16,11-3 0 15,-5 2 0-15,5 1 0 16,-2 6 0-16,8-4 0 15,-5 10 0-15,5-4 0 16,-2 12-1-16,2-5 1 16,4 8-1-16,2-6 1 15,0 3-1-15,0-6 0 0,-3 4 0 16,4-7 1-16,-4 0-1 16,-3-2 1-16,-5 2 0 15,-1-2 0-15,-5 2-1 16,9-5 1-16,-10 8-1 15,4-6 1-15,-9 7-1 16,6-7 0-16,-3 1 0 16,5-7 0-16,7 1 0 15,-4-3 0-15,4-1 0 16,5-2 0-16,0 0-1 16,1 0 1-16,13-3 0 15,-5 0 1-15,9 0-1 16,-6-3 1-16,14 0-1 15,-2 0 0-15,0 0 0 16,-7 0 1-16,4 3-1 0,2 0 0 16,4 2-1-16,-9-2 0 15,8 6 1-15,-8 0 0 16,2 8 0-16,-5-2 0 16,-3 17 0-16,0-6 0 15,-6 18 0-15,0-12 1 16,-11 17-1-16,5-11 1 15,-11 20 0-15,5-14 0 16,-11 23 0-16,6-17 1 16,-10 14 0-16,10-15 1 15,0 1-1-15,8-12 1 0,-5 8-1 16,5-14 1-16,1 9-1 16,5-9 0-16,3-3-2 15,-3-5 1-15,6-4-6 16,0-5 1-1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2.5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7 0,'-3'9'8'0,"15"-9"-3"0,-12 0 12 15,17 3-16-15,6 0 0 16,9-3 0-16,0 0 1 15,9 0-5-15,3 0 0 16,5-3-3-16,10-3 0 0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2.1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13 0,'0'3'6'0,"0"-15"0"16,3 9 8-16,6 1-14 15,5-1 1-15,4 0 1 16,-4 0 0-16,21 0-2 16,0-2 0-16,3 5 1 15,-3 0 1-15,0 0-2 16,-3-3 1-16,0 3-4 16,-6 0 1-16,-3 0-4 15,-6 3 0-15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1.5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7 0 10 0,'0'0'5'0,"0"0"4"15,0 0 1-15,0 12-8 16,0-3 0-16,0 14 1 16,0-6 1-16,-9 24-5 15,6-9 1-15,-3 29 3 16,3-9 0-16,-3 27-1 16,1-18 0-16,-4 6-1 15,6-12 1-15,-3 6-1 0,3-14 1 16,-10 5-1-16,10-11 1 15,-9-6 0-15,3-3 0 16,1-9-4-16,5-5 1 16,-3-4-6-16,6-2 1 15,0-6-3-15,0-3 1 16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1.1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9 11 0,'3'-17'5'0,"17"11"1"0,-20 3 6 15,9 3-11-15,2 0 0 16,4-3 1-16,-1 0 0 16,7 0-2-16,-7-3 0 15,9 6 1-15,-6 0 0 16,-5 12 0-16,2-6 1 0,-8 5-2 15,3-2 1-15,-18 6-1 16,3-4 1-16,-11 7-1 16,8-4 1-16,-17 1-1 15,4-3 0-15,-2 2-1 16,7-2 1-16,-1-3-1 16,4-1 1-16,11 4-1 15,3-3 1-15,9-3 0 16,2-1 0-16,13 4-1 15,-16-3 1-15,16 8 0 16,-2-2 0-16,4 6 0 16,0-7 1-16,-2 15 0 15,-7-8 0-15,-8 5 0 16,0-5 1-16,-9-1-1 16,-3-2 1-16,-18 5-1 0,10-5 1 15,-13 2-1-15,7-2 0 16,-9-1-1-16,6-2 0 15,9-3-4-15,-7-3 1 16,12-4-4-16,3-2 0 16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0.7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4 17 0,'0'-9'8'0,"9"9"-7"0,-9 0 15 16,3 0-15-16,3 0 1 16,3 0-1-16,2 0 1 15,4-6-3-15,-1 3 1 0,13 1 0 16,-10-1 1-16,15 0-5 15,-8 0 1-15,2-6-3 16,-3 3 0-16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30.3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27 9 0,'5'-20'4'0,"-2"11"2"0,-3 9 2 16,0 0-6-16,0 0 0 15,-6 0 1-15,4 0 1 0,-19 14-4 16,12-2 0-16,-20 17 3 15,9-6 0-15,-3 18-1 16,5-6 1-16,3-3-2 16,4-6 1-16,2 4-2 15,3-7 1-15,9-6-1 16,-3-2 1-16,12-3-3 16,-1-4 1-16,13 4-4 15,-10-3 0-15,13-9-2 16,-10 0 1-16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29.9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6 11 0,'0'-8'5'0,"8"8"1"16,-8 0 6-16,6 2-11 15,-3 1 0-15,7 0 0 16,-4 0 1-16,8 9-3 16,-5-4 1-16,3 13 1 15,2-1 1-15,-5 0-1 16,-1-2 0-16,-8 2 0 15,0-5 1-15,-11 8-1 16,2-3 1-16,-11 3-2 16,8-5 1-16,-10-7-1 15,5 1 0-15,-6-3-4 16,9-3 1-16,2-6-4 0,4 0 1 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2.8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0 18 0,'-3'8'9'0,"-5"7"-8"16,2-12 15-16,3 8-15 15,-3 7 0-15,3 8 1 16,-2 9 0-16,-4 2-3 16,0 4 1-16,4-3 1 15,-7 2 0-15,3-5-2 16,4-3 0-16,2-12-5 15,-3-5 1-15,12-7-1 16,-3-5 0-16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29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126 9 0,'-15'-11'4'0,"13"-1"6"16,2 9 0-16,0 0-9 16,0-2 1-16,0-1 0 15,5 0 1-15,4 3-4 16,0-3 1-16,11 0 2 15,4 0 0-15,2-2-1 16,6 2 0-16,0-3 0 16,-3 3 1-16,0-5-2 15,3 5 1-15,-3 0 0 16,0 0 0-16,-2 6-1 0,-1 3 1 16,-6 0-1-16,-5 6 0 15,2 0 0-15,-8 5 1 16,-3 4-1-16,-6 5 1 15,0 9-1-15,-12 3 0 16,-5 6 0-16,-1-1 1 16,-8-2-1-16,-6 0 1 15,0-6-1-15,-6-3 1 16,-3 0-1-16,-5-2 1 16,8-7-1-16,-6-2 1 0,9-7 0 15,6-5 0-15,6-3 0 16,5-3 0-16,10-3-1 15,5-3 0-15,8 0 0 16,4-2 0-16,9 2 0 16,8-3 0-16,6 3 0 15,9 0 0-15,-1 4 1 16,-7 2 0-16,7 2 0 16,-11 1 0-16,12 3-1 15,-9-3 1-15,0 0 0 16,-5-3 0-16,-1 3-1 15,-6 0 0-15,1-3-3 16,-7 0 0-16,9 0-5 16,-11 0 1-16,11 3-2 15,-5-3 1-15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26.6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12 16 0,'-3'-8'8'0,"-3"5"-7"0,6 6 9 15,0 5-10-15,0 1 1 16,0 8 0-16,-3 13 0 16,-6 5-2-16,4 17 1 15,-4 6 1-15,0 1 0 16,0-1-1-16,-2-6 1 15,-4-2 0-15,6-4 0 16,-5-5-1-16,5-9 1 0,-3-6-2 16,4-2 1-16,2-7-2 15,0-2 0-15,0-6-4 16,6-4 1-16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1.4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0 17 0,'-20'6'8'0,"17"3"-5"16,3-9 10-16,6 3-23 15,-3 0 0-15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1.4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22 0,'9'-14'11'0,"-9"6"-6"0,0 8 16 15,0 0-21-15,0 0 0 16,2 0-1-16,1 0 0 16,6 3-2-16,-7 0 0 15,1 8-4-15,0-3 0 16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1.0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0 11 0,'5'-14'5'0,"16"8"9"0,-15 3-1 16,17 0-13-16,-6 0 0 0,13 3 0 16,-7 0 1-16,0 3-2 15,-8 0 1-15,2 6 0 16,-2-3 1-16,-9 11-1 15,-1-2 1-15,-22 16-1 16,5-4 1-16,-20 4 0 16,9-5 0-16,-6 1 1 15,5-4 0-15,1 3-1 16,3-6 1-16,14 3-1 16,0-5 1-16,12-1-1 15,-3-3 1-15,20-5-2 16,-2 0 0-16,11-6-3 15,-6 0 1-15,9-9-5 16,-6 0 0-16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40.5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7-5 21 0,'-3'0'10'0,"3"0"-12"15,0 0 20-15,3 3-18 16,0 0 1-16,6 11 0 15,-3-2 1-15,0 5-3 16,-1-2 1-16,4-1 1 0,-6-2 1 16,3-3-1-16,0-1 1 15,-3-8-1-15,0 0 0 16,2-5 1-16,-2-1 0 16,-3-3-1-16,0 0 0 15,-3-2-1-15,-2 2 0 16,-1-2 0-16,0-1 0 15,-9 6-1-15,7 3 0 16,-10 6-1-16,6 0 1 16,-14 9 0-16,9-4 1 15,-7 18-1-15,7-5 1 0,-3 19-1 16,5-8 1-16,6 9 0 16,3-9 0-16,9 6 0 15,-3-9 0-15,12 0 0 16,0-6 1-16,14-3-1 15,-6-5 1-15,18-7 0 16,-6-2 0-16,9-9 0 16,-9 0 0-16,15-5 0 15,-12 2 1-15,11-17-2 16,-11 5 1-16,9-8-1 16,-12 6 1-16,0-9-1 15,-6 3 1-15,-3-6-1 16,-2 6 0-16,-7 2 0 15,-5 4 0-15,-6 6-1 16,3 2 1-16,-15 9-1 16,6 0 0-16,-20 18 0 0,5-4 0 15,-14 24 0-15,6-6 0 16,-3 6 1-16,6-3 0 16,2 3-1-16,7-9 1 15,-1-3 0-15,7-3 1 16,5-5-1-16,0-4 1 15,14-11 0-15,-2 0 0 16,14-5-1-16,-2-1 1 16,5-9 0-16,-6 4 0 15,7-10-1-15,-7 7 1 0,-3-12 0 16,1 5 0-16,-6-11-1 16,-1 9 1-16,-5 3-1 15,3 3 0-15,-3 5-1 16,-6 0 1-16,-6 9-1 15,3 3 1-15,-9 24-1 16,6-7 0-16,-5 15-1 16,2-6 1-16,3 3 0 15,-3-6 0-15,9 3 0 16,0-5 1-16,12-4 1 16,-6-5 0-16,11-9 0 15,-5 0 1-15,17-6-1 16,-8 0 1-16,8-9-1 15,-6 3 1-15,3-8-2 16,-5 3 0-16,2-10 0 16,-8 7 0-16,5-12 0 0,-8 3 0 15,5 11-1-15,-2 4 0 16,-4 11 0-16,-2 0 1 16,0 17-1-16,-6-5 1 15,-6 14-1-15,0-9 1 16,-9 9 0-16,3-5 1 15,-8 2-1-15,5-3 0 16,-8 3 0-16,0-5 1 16,8-10-1-16,0 1 1 15,9-3-2-15,3 0 1 16,6-3-1-16,6-3 1 16,-1 0 0-16,7-6 0 0,5-3-1 15,6 0 1-15,3 1 0 16,6-4 0-1,6-11 0 1,0 3 1-16,-9-1 0 16,-6-2 0-16,-6 3-1 15,-8 2 1-15,-7 1-1 16,-2 5 1-16,-6 7-2 16,-6 5 1-16,1 11 0 15,-4 1 0-15,-3 2-1 16,6-2 1-16,3 8 0 15,1-2 0-15,4 2 0 16,1-3 0-16,9-2-3 16,0-4 0-16,17-5-6 15,-6 0 1-15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1.5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17 17 0,'15'-12'8'0,"-15"6"-4"15,0 6 11-15,-6 0-14 16,3 0 1-16,-6 9 1 16,3-3 0-16,-2 14-4 0,-1-5 1 15,0 17 3-15,6-9 0 16,6 9 0-16,-3-9 0 15,9 3 0-15,0-6 0 16,8 1-1-16,4-7 1 16,5-5-1-16,-9 0 0 15,9-12-1-15,-3-3 1 16,18-3-1-16,-15 0 0 16,-3-11-1-16,-5 6 1 15,-1-15-1-15,1 5 0 16,-10-5-1-16,-2 6 1 0,-12 0-1 15,4 5 1-15,-22 4-1 16,7 2 0-16,-9 7 0 16,8 2 1-16,-22 3-2 15,8 0 0-15,8 5-7 16,7 1 1-16,3 3-2 16,-4-3 1-16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1.1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9 31 13 0,'24'-20'6'0,"-7"17"9"16,-8-3-1-16,-3 3-13 16,3 3 1-16,-7 0 0 15,4 3 0-15,-6 0-3 16,-6 6 1-16,4 0 1 16,-13 2 1-16,-8 1-1 0,-4 0 0 15,1 2 0-15,0 4 1 16,-12-7-1-16,-3 1 0 15,6-3 0-15,0-1 0 16,-2 1 0-16,10-3 0 16,4 0-1-16,6 0 0 15,5-3 0-15,6 2 1 16,0 1-1-16,12 3 1 16,12 0 0-16,-4 2 1 15,12 4 0-15,1 5 0 16,2-2 0-16,-3-1 1 0,-9-2-1 15,1-1 0-15,14 1-1 16,-6-3 1-16,0-4-6 16,-2-2 1-16,-1 0-5 15,-11-3 1-15,17-3-5 16,-9 0 1-16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0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26 16 0,'0'-12'8'0,"8"3"-4"15,-8 9 12-15,6-3-15 16,3 1 1-16,3 4 1 15,-4 1 1-15,16 3-5 16,-10-3 0-16,-2 6 3 16,2-3 0-16,1 8-1 15,-6-2 0-15,-30 0-1 16,4-1 0-16,5 1 0 0,4-1 1 16,-1-2-1-16,3-3 0 15,0 9-1-15,3-7 1 16,-3 1 0-16,3 0 0 15,6 2 0-15,3 1 1 16,3 3 0-16,0-4 1 16,-9 10 0-16,0-7 0 15,-9 1 0-15,0-3 0 16,0 5 0-16,1-2 0 16,-7-1-4-16,6-2 0 15,1-3-7-15,-7-4 0 0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0.2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9 24 0,'-3'-3'12'0,"35"-5"-10"0,-29 5 19 16,15 0-21-16,-4 3 1 16,4 0 1-16,-1 0 1 15,1 0-6-15,2 0 1 16,-2 3-4-16,-1 0 1 16,15 0-3-16,-14-1 1 1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2.6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9 17 0,'0'-6'8'0,"3"0"-6"15,-3 6 10-15,0 3-12 16,-3 3 0-16,0 6 0 16,-3 5 1-16,0 6-1 0,-2 1 0 15,8 5 0-15,-6-9 0 16,6-3 0-16,0-5 1 16,6-3-1-16,5 2 0 15,1-2 0-15,5-6 1 16,1 2-1-16,-3-2 1 15,5 0 0-15,3-3 0 16,-11 0-1-16,2 0 0 16,1 3 0-16,-6-3 0 15,2-3-3-15,4-3 0 0,-6-2-3 16,8-4 0-16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0.2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8 11 22 0,'0'-12'11'0,"-9"12"-9"15,9 0 16-15,-6 6-17 16,3 3 1-16,-20 8 1 16,8-5 1-16,-11 14-5 15,8-5 1-15,-8 13 2 16,6-7 1-16,11 2-3 15,-3-6 0-15,12 0-4 16,0-5 1-16,18-6-6 16,-3-4 1-16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9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21 20 0,'9'-15'10'0,"3"12"-5"0,-6 0 10 16,2 3-14-16,4 0 0 16,8 9 2-16,-8-3 0 15,0 11-3-15,-1-2 0 16,-5 5 2-16,-3-5 1 15,-12 8-1-15,1-5 0 16,-10 8-2-16,-8-6 0 16,3 4-3-16,-1-4 0 15,7-6-6-15,5-2 1 16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9.8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6 38 21 0,'29'-24'10'0,"18"13"-9"16,-39 8 16-16,16 3-17 15,-13 0 1-15,7 6 0 16,-4-1 0-16,1 10-2 16,-9-3 1-16,2 8 1 0,-5-3 0 15,-9 7 0-15,1-4 0 16,-16 6-1-16,1-2 1 16,-18 2-1-16,9-6 1 15,-9 4 0-15,12-4 1 16,-6 3 0-16,9-2 0 15,3-4 0-15,5-5 0 16,6-1 0-16,1-2 0 16,8-3-1-16,-9 0 1 15,18-3-1-15,-6 0 0 16,11-6 0-16,1 0 0 16,17-3 0-16,-6 0 1 0,12 3-1 15,-9 0 0-15,0 0-1 16,-6 3 1-16,3 3-3 15,-9 0 1-15,10 3-4 16,-7 0 1-16,6-6-7 16,-6 0 1-16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9.0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2 259 12 0,'20'-8'6'0,"3"-10"-3"0,-14 12 10 16,6-11-13-16,-7 5 0 15,7-5 1-15,-7 2 0 0,4-5-1 16,-6 2 0-16,0-2 1 16,-1 3 0-16,1-7 0 15,-3 7 0-15,-3-1 0 16,0 7 1-16,0-1-1 15,0 3 1-15,-9 12-1 16,4 0 1-16,-7 9 0 16,-2-3 1-16,-13 31-2 15,4-11 1-15,-11 35 0 16,8-17 1-16,-12 34-2 16,9-17 1-16,6 35-1 15,5-26 1-15,4 14-1 16,5-23 0-16,-2 6-1 15,5-18 1-15,3-2-1 16,0-7 1-16,0-5-5 16,0-9 0-16,0-3-5 0,-2-5 0 15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8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26 21 0,'-14'-15'10'0,"11"4"-15"16,3 11 19-16,9 3-16 16,-1 0 1-16,4 5-7 0,5 4 1 15,6-1 6-15,6 6 1 16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8.6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4-1 22 0,'-8'0'11'0,"8"3"-11"0,0-3 20 15,0 5-19-15,0-2 0 0,-6 9 1 16,0 0 1-16,-9 11-3 16,7 3 0-16,-1 3 1 15,-3-5 1-15,6 2-1 16,1-6 1-16,2-2-4 15,-3-4 1-15,6-5-7 16,0-3 0-16,9-3 0 16,-1-6 0-16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8.1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0 19 0,'29'5'9'0,"3"22"-6"16,-21-22 14-16,4 13-16 15,-1-4 0-15,7 33 2 16,-10-15 1-16,4 20-4 15,-6-11 0-15,-9 14 2 0,0-14 1 16,-21 14-1-16,10-14 1 16,-24 8-3-16,9-11 0 15,-9 3-8-15,9-9 0 16,-6 12 0-16,6-12 0 16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7.8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9 0,'14'-5'9'0,"12"2"-5"16,-17 0 11-16,6 6-14 16,-1 0 1-16,6 5 1 15,-5-2 0-15,8 3-4 16,-6-1 0-16,-2 4 3 15,-4-3 0-15,-11-1-1 0,0-2 0 16,-11 6-1-16,-1-3 1 16,0 2-1-16,4-2 0 15,2 2-1-15,3-2 1 16,6 0 0-16,0-3 0 16,6 2-1-16,2 4 1 15,12 2 0-15,-11-2 0 16,5 2 1-16,-5-2 0 15,-10 5 1-15,1-2 0 16,-8 11-1-16,-1-6 1 16,-14-5-2-16,5-4 0 0,-5 4-6 15,6-4 1-15,5-11-4 16,3 0 1-16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7.4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6 19 0,'-9'0'9'0,"26"-6"-3"0,-14 4 13 15,0 4-18-15,-3-2 0 16,15 3 1-16,-1-3 0 15,9 3-3-15,-8-3 1 16,5 3 1-16,-3-1 0 0,4 1-3 16,-7-3 0-16,7 0-6 15,-4 0 1-15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6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4 20 13 0,'8'-18'6'0,"-5"15"4"15,-3 3 3-15,0 0-13 16,0 0 0-16,-3 6 2 16,0-3 0-16,-8 11-2 15,-1-2 1-15,-17 20 1 16,6-6 0-16,-15 38 0 16,9-14 0-16,-12 29-1 15,6-18 1-15,-3 15-1 16,12-15 1-16,8 6-1 0,4-18 1 15,14 10-3-15,0-13 1 16,20-2-5-16,-8-9 1 16,34-9-4-16,-5-6 0 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05.4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8 10 0,'9'-2'5'0,"28"-7"4"15,-34 12 0-15,12 0-8 16,-1 2 1-16,3 10-1 16,-8-1 1-16,5 4-3 15,-5-4 1-15,0 4 1 16,-9 2 1-16,-9 0-2 16,0 4 1-16,-5-1-1 15,-9-3 1-15,6 0-2 16,-1-5 0-16,-5-3-3 15,9-4 1-15,3-2-2 16,2-6 0-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8.2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-2 18 0,'-14'-6'9'0,"5"24"-10"16,9-12 17-16,0 5-16 15,0 7 1-15,0 5 1 16,0 9 0-16,0 6-3 16,0 3 1-16,0-3 0 15,6 0 1-15,-3-9-4 16,0-6 0-16,2-5-3 16,4-7 0-16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6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8 13 0,'-20'-3'6'0,"17"6"8"0,3-3 2 15,0 0-15-15,3-6 1 16,6 3 1-16,2 6 0 16,10 0-3-16,2 0 0 15,6 3 2-15,-3 0 1 16,3 2-3-16,1-2 1 16,-4 0-4-16,0-3 1 15,0 3-7-15,-5-3 1 16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6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3 18 16 0,'9'-9'8'0,"-12"-2"-3"16,3 11 10-16,-6 0-14 16,0 0 0-16,-6 11 2 15,4-2 1-15,-10 11-4 16,4-2 1-16,-1 7 2 16,1-2 0-16,5 4-1 15,3-7 1-15,6 3-2 0,0-6 1 16,6 0-2-16,-3-5 1 15,11-3-4-15,-5-1 1 16,9-8-7-16,-7 0 1 16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5.8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-1 18 0,'11'-3'9'0,"7"9"-5"0,-12-6 11 15,8 5-14-15,-5-2 0 16,11 12 1-16,-8-4 1 16,5 4-4-16,-5-1 1 15,-3 1 2-15,-6-4 0 16,-18 7-1-16,6-7 0 0,-17 7-2 15,3-4 0-15,0 1-2 16,2-4 1-16,7-5-5 16,-1 0 0-16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5.3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121 9 0,'0'-3'4'0,"6"0"1"0,-6 3 4 16,6-6-8-16,-3 3 1 0,9-5 0 15,-7 2 1-15,10-3-4 16,0 3 1-16,8-5 2 16,-9 2 0-16,4 0-1 15,-4 0 1-15,1 1-2 16,0 2 1-16,2-9 0 16,3 7 0-16,-2 8 0 15,-6 0 0-15,5 0-1 16,-5 0 1-16,-1 8 0 15,-5 1 0-15,-6 6-1 16,0-4 0-16,-3 7 0 16,0-4 1-16,-8 10 0 15,5-4 0-15,-9 6-1 16,1-5 0-16,-12 11 0 16,2-6 1-16,-5 0-1 0,6-6 1 15,-9 4-1-15,6-10 0 16,-1 4 0-16,4-7 1 15,-3 4-1-15,5-3 0 16,-2-4 0-16,9-2 1 16,-4-3-1-16,6 0 0 15,1 0 0-15,5 0 1 16,6-3-1-16,0 0 1 16,9-6 0-16,2 0 1 15,4 0-1-15,-1 4 0 16,13-1 0-16,-7 0 1 0,9 3-1 15,-3 0 1-15,4 6-1 16,-4-4 0-16,0 7-1 16,-6-3 1-16,7 6-1 15,-10-4 1-15,15 4-2 16,-14 0 0-16,8-4-4 16,-6-2 0-16,9-6-4 15,-5 0 0-15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8:59.4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1 29 0,'3'-21'14'0,"26"4"-16"0,-20 11 23 16,23-9-20-16,-6 4 0 31,35-4-15-31,-11 3 1 16,8 4 12-16,-11 2 0 0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8.8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8 20 0,'15'-18'10'0,"2"18"-6"16,-8 0 11-16,3 0-14 16,2 0 0-16,-2 3 0 15,0 0 1-15,-9 3-3 0,-3 5 0 16,-9 1 1-16,-3 5 1 15,-2 1-1-15,-4 2 0 16,1 1 0-16,5-1 0 16,0-3 0-16,7 1 1 15,5-1 1-15,2 1 0 16,7-1 0-16,0 0 1 16,0-2-1-16,11 0 1 15,6-4-2-15,3 1 0 16,0-4-7-16,5 1 1 15,1 3-4-15,-5 2 0 0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8.3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26 17 0,'-2'-3'8'0,"-1"30"-5"16,3-19 9-16,3 4-12 15,-1 3 1-15,4-7 1 16,3 1 0-16,3 0-3 16,8 0 1-16,-2-4 1 15,-4-2 1-15,4-6-1 16,-4-5 1-16,1-4-1 16,-7-3 0-16,4 1-1 0,-6-4 1 15,-3 4-1-15,-6-4 1 16,-3 7-1-16,-8 2 0 15,-1 3-1-15,-8 6 1 16,-6 6 0-16,-9 9 0 16,9 8 0-16,2 3 0 15,1 3 0-15,3 3 0 16,8 6 0-16,1 3 1 16,8 0-1-16,6-3 1 15,6-4-1-15,14-4 1 16,9-4 0-16,6-6 0 0,9-5-1 15,5-4 1-15,7-8-1 16,-4-6 1-16,1-5 0 16,-1-4 0-16,-2-3 0 15,-4-2 1-15,-5-3-1 16,-3-7 1-16,-6 1-1 16,-3 3 1-16,-6 2-2 15,-8 1 0-15,-1 3 0 16,-8 2 0-16,-3 0-1 15,-6 7 1-15,-8-1-2 16,-10 6 0-16,-2 12 0 16,-6 0 1-16,0 8 0 15,0 6 0-15,-1 4 0 16,4-1 0-16,6 0 0 16,-1 0 1-16,13 0 1 15,5-8 1-15,3-6-1 0,6-4 0 16,2-2 0-16,7-6 1 15,-1-6-1-15,7-5 1 16,-1-1-2-16,4-3 1 16,-1-5-1-16,-6 0 1 15,1-7-1-15,2 7 1 16,-8 3-1-16,0 2 1 16,-7 3-2-16,-2 4 1 15,-6 5-1-15,-2 6 0 16,-7 8 0-16,3 7 0 15,-5-1-1-15,8 1 1 0,3-1 1 16,3 1 0-16,6-4 0 16,11-2 0-16,4-3 1 15,5-4 1-15,3-5-1 16,3 0 1-16,3-2-2 16,6-4 1-16,-3 0-1 15,-4-3 0-15,-4 0 0 16,-1 4 0-16,-3-1 0 15,-6 6 0-15,-5 0 0 16,-3 0 0-16,-9 6 0 16,-3-1 0-16,-9 4 0 15,3 3 0-15,-6-1 0 16,-5 4 0-16,-1 0 0 16,4-1 0-16,-1 9 0 15,9-5 0-15,6-1 0 0,9-5 0 16,6-6 0-16,5-6 1 15,9-3 0-15,6-3 0 16,12-3-1-16,2-5 1 16,-11 2 0-16,-3-2 0 15,-3-4-1-15,3 1 1 16,-9-4-1-16,-2-2 0 16,-7 3 0-16,-8 5 0 15,-6 3-1-15,-6 7 1 16,0-1-1-16,-3 9 1 15,-6 5 0-15,4 4 0 0,-1 5 0 16,-3 4 0-16,7-1 1 16,5 6 0-16,5 1-2 15,1-4 0-15,9-6-4 16,8-5 0-16,6-12-5 16,6-3 1-16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6.3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22 0,'-11'-9'11'0,"37"6"-6"0,-15 3 18 16,7-2-20-16,8 2 1 15,3-3 0-15,0 0 1 16,6 3-7-16,6-3 0 16,-7 3 4-16,4-3 1 0,-6 0-6 15,-6 0 1-15,-2 3-6 16,-13 0 1-16,-2 6-3 15,-15 0 1-15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5.9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1 24 0,'0'0'12'0,"12"-3"-15"0,-7 0 24 0,7-3-21 16,0 0 1-16,11-5 0 15,0-1 0-15,0-2-1 16,4-7 0-16,-1-2 0 15,-3 0 1-15,-3 2 0 16,-2 1 0-16,5-4 0 16,-3 4 0-16,-2 0 0 15,-4-1 0-15,1 4 0 16,-7 5 0-16,7 3 0 16,-9 4 0-16,-6 5-1 15,0 5 0-15,-6 7 0 16,-6 11 0-16,1 15 0 15,-7 6 1-15,1 0-1 16,2-4 1-16,1 4 0 16,5 0 0-16,0 0-1 15,1-9 1-15,2-3-3 0,3-6 0 16,-3-3-4-16,-3-3 0 16,1-2-4-16,-1-3 1 15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5.5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0 9 12 0,'-3'-11'6'0,"6"8"0"16,-3 3 7-16,0 3-12 15,0 0 0-15,0 5 1 16,0 10 1-16,3 2-4 16,-3-5 1-16,2 8 1 15,-2-5 1-15,6-1-1 16,-3-3 1-16,0-5-1 15,0 0 1-15,0-9-1 16,0 0 0-16,0-9 0 0,0 3 0 16,-3-5-1-16,0 2 1 15,-3-8-1-15,0 5 0 16,-3-3 0-16,3 4 1 16,-11 2-2-16,5 3 1 15,-6 9-1-15,4 0 1 16,-7 9-1-16,6-4 1 15,-8 13-1-15,3-4 1 16,-1 9-1-16,1-5 1 16,-1 14 0-16,7-9 0 15,2 17 0-15,-3-11 0 0,18 9 0 16,3-9 1-16,8 0-1 16,15 3 1-16,-3-15 0 15,6-5 0-15,9-4-1 16,-12-2 1-16,17-12-1 15,-11 3 1-15,18-8 0 16,-10-1 1-16,7-6-1 16,-13 4 0-16,1-15 0 15,-6 5 0-15,-3-5 0 16,-6 6 1-16,-2-7-2 16,-7 7 1-16,-2 0-1 15,-4 2 1-15,1-5-1 16,-6 3 0-16,-6 2 0 15,0 7 0-15,-3 2-1 16,3 3 1-16,-9 9-2 16,0-3 1-16,-8 12-1 0,2-4 1 15,-14 13-1-15,6-1 1 16,-9 9 0-16,6-6 0 16,0 9 1-16,5-5 0 15,4 2 0-15,5-6 1 16,6-6 0-16,-3-2 0 15,9-6 0-15,0-1 1 16,21-8-1-16,-7 0 1 16,10-8-1-16,-7 2 0 15,12-12-1-15,-5 4 1 16,2-9-1-16,-6 5 1 0,-2-8-1 16,-7 6 1-16,4 2-1 15,-6 4 0-15,-4 2 0 16,4 3 0-16,-9 3-2 15,0 6 0-15,-9 12 0 16,4-3 1-16,-4 14-1 16,0-6 1-16,6 10-1 15,0-7 1-15,6 3 2 16,-3-5 1-16,12-7-1 16,-6-2 1-16,14-12-1 15,-5 3 1-15,14-11-1 16,-3 2 1-16,12-12-1 15,-9 7 0-15,6-9-1 16,-6 5 0-16,9-5 0 16,-9 5 0-16,3 4 0 0,-6 2 0 15,-3 1 0-15,-2 2 0 16,-10 9 0-16,1 0 0 16,-9 12 0-16,0-1 0 15,-12 4 0-15,0-4 0 16,-14 13 0-16,-3-1 1 15,-3 0-1-15,0-2 0 16,2-4 0-16,4-2 0 16,6-4 0-16,-1-2 0 15,9-3-1-15,1-1 1 16,8 1-1-16,3 0 1 0,5-3-1 16,4 0 1-16,6 0 0 15,5-3 0-15,6-3 0 16,6-3 0-16,9-6 1 15,-7-5 0-15,7 3-1 16,0-4 1-16,-4-2-1 16,1-1 1-16,-6 1-1 15,-3-3 1-15,-9 2-1 16,-2 4 1-16,-10 0-1 16,1-1 0-16,-9 1 0 15,-6 5 0-15,-9 9-1 16,1 6 0-16,-7 3 0 15,1 8 1-15,-3 4 0 16,-1 5 0-16,10 0 0 16,-1 1 0-16,9-1-1 15,6-3 1-15,9-2-4 0,-4-7 1 16,24-5-6-16,0-3 1 16,12-9-2-16,0-3 1 1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7.9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4 10 0,'-15'-3'5'0,"18"0"2"16,-3 3 5-16,0 3-12 15,3 0 1-15,6 3 0 16,0-3 1-16,-4 0-2 15,7 3 0-15,0-4 1 16,2 1 1-16,-2 0-2 16,2-3 1-16,-2-3-2 15,-4-2 1-15,10-1-4 0,-10 0 1 16,4 0-2-16,-3 0 0 16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9.2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 19 0,'-20'0'9'0,"32"14"-3"16,-1-14 13-16,13 0-18 15,11 0 1-15,17-3 2 16,18 1 1-16,20-1-6 0,33-1 1 15,22 2 3-15,21 4 0 16,9-2-1-16,9 0 1 16,8 0-2-16,3 0 1 15,-23 0-1-15,-6 4 0 16,-12-4 0-16,-17-4 0 16,-17 2-1-16,-27 2 0 15,-11-3-2-15,-18-1 1 16,-15 2-8-16,-14 4 0 15,-14 2-1-15,-16-10 0 16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06.7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33 13 0,'-17'0'6'0,"37"0"2"16,-5-3 7-16,5-5-12 0,9 5 0 16,18 0 3-16,-12 0 1 15,49 0-8-15,-20 0 0 16,47-3 5-16,-26 0 1 15,66 3-2-15,-37 1 1 16,60-7-2-16,-45 3 0 16,43-6-1-16,-47 4 0 15,26-4-1-15,-40 3 1 16,3-2-1-16,-27 2 0 16,-2 3-1-16,-21 3 1 0,0 0-5 15,-15 0 0-15,4 3-5 16,-15 0 0-16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8.7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7 3 22 0,'-3'-12'11'0,"-11"27"-11"0,2-7 16 16,0 13-14-16,-14 5 0 15,0 3 3-15,0 6 0 16,5-3-6-16,4 0 0 16,11 0 4-16,3-3 0 0,6 3-1 15,11 0 0-15,4-6-3 16,5-6 0-16,3-2-2 16,9-1 0-16,0-8-5 15,0-3 1-15,-6 0-2 16,-2-6 0-16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8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3 0 22 0,'23'14'11'0,"0"4"-10"16,-11-1 15-16,-6-2-15 16,-6 5 1-16,-3 1 1 15,-12-1 0-15,-2 3-4 16,-9 4 0-16,-3-4 2 16,-3 0 0-16,0-5-4 15,8-1 0-15,10-8-4 16,-1-3 0-16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8.2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9 61 21 0,'18'-9'10'0,"-10"18"-14"0,-13-3 21 16,-1 2-18-16,-6 4 0 15,-5 2 1-15,-4 4 0 16,-2 2 0-16,6-2 1 0,-4-4-1 16,4 1 0-16,5-4 0 15,1 1 0-15,8-3 0 16,3 2 0-16,3-2 0 16,8 3 1-16,-5 2-1 15,0 4 1-15,6 2 0 16,-1 0 0-16,9 1 0 15,4-10 0-15,5-5-1 16,-3-3 1-16,0-9-1 16,3-2 0-16,0-13-1 15,0 1 0-15,-2-3 0 16,-1-1 0-16,0-2-1 16,-3-3 1-16,-3-3 0 15,-2-3 1-15,-1 6 0 16,-2 3 1-16,-1-3-1 15,1 9 1-15,2 2 0 16,-11 6 0-16,0 7 0 16,-6 5 1-16,-3 8 1 0,-6 13 0 15,-14 11 0-15,-3 8 0 16,-3 10 0-16,3 5 0 16,0 3-1-16,5-8 1 15,1-4-2-15,2-5 0 16,7-9-2-16,2-3 1 15,-3-9-5-15,4 4 1 16,2-10-5-16,-3-2 0 16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7.7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22 0,'-6'5'11'0,"26"7"-13"15,-11-10 17-15,9 1-16 16,2 0 1-16,12 0-2 16,-3 0 0-16,3-3-2 15,3-3 1-15,6 6-3 16,0-6 1-16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7.3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5 20 0,'6'-9'10'0,"14"-5"-10"0,-11 11 15 15,5 0-13-15,6 0 0 16,7 3 0-16,-1-3 1 15,3 3-4-15,0 3 0 16,0 0 2-16,3 0 0 0,-3 3-4 16,6-1 1-16,-9 1-5 15,-12 0 1-15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6.8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0 12 0,'73'20'6'0,"-32"36"0"0,-32-36 9 15,-3 9-13-15,-4 9 1 0,-7 11-1 16,-10 4 1-16,-2-1-4 16,-10 1 0-16,-8-4 2 15,-2-2 1-15,-4-3-4 16,9-9 1-16,3-6-5 16,5 3 0-16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6.8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10 0,'21'-6'5'0,"22"-2"-3"0,-32 8 4 15,4 3-6-15,-1 0 1 16,3 5 2-16,0 1 0 15,-8 3-3-15,-3-1 1 0,-9 1 1 16,-6 2 1-16,-8 1-2 16,-6-1 1-16,0 4-1 15,6-1 0-15,0 1-2 16,8-1 1-16,3 4-1 16,12 2 1-16,3-3 0 15,2 0 1-15,3-2 0 16,-2-1 0-16,5 1 1 15,-2-4 1-15,-10 1-1 16,-2 2 1-16,-9-2-1 16,-8 2 0-16,-6-2-3 15,0 2 1-15,0-8-6 16,2 0 1-16,7-1-2 16,8-5 0-16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6.4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7 21 0,'0'-12'10'0,"32"12"-11"15,-20 0 18-15,8-2-17 16,3 2 0-16,4-3 0 16,2 3 1-16,0 0-2 15,3 3 1-15,-3-3-4 16,0 2 1-16,-3 1-3 16,1 6 1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54.9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 5 0,'-3'0'2'0,"3"0"0"16,0-6 4-16,0 6-4 16,0 0 1-16,3 0 2 15,-3 3 1-15,0-3-7 16,0 0 1-16,0 0 3 16,0 0 1-16,0 0-2 0,0 0 1 15,0 3-3-15,0-3 0 16,0 0-2-16,0 0 0 15,0 0-4-15,0-3 1 16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5.9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8 0 11 0,'-3'-3'5'0,"-23"21"2"15,14-9 9-15,-2 2-13 16,-7 7 0-16,1 2 2 16,3 3 0-16,2-3-6 15,7 1 1-15,-1 2 4 16,6-3 0-16,6 1-2 16,9-1 0-16,2-3-3 15,6-2 0-15,3-6-5 16,6-1 0-16,-3 1-2 0,3-3 0 15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5.9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3 18 0,'20'-9'9'0,"7"18"-12"0,-19-3 17 16,1 5-13-16,3 4 0 16,-6 5 2-16,-3 3 0 15,-6 1-3-15,-3-1 0 16,-9 0 2-16,1 0 0 16,-7-2-1-16,1 2 1 15,-1-9-3-15,-2 1 1 0,9-1-3 16,2-5 1-16,3 0-4 15,9-9 0-15,6-3-1 16,6 0 1-16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5.4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58 12 0,'6'-20'6'0,"20"11"-4"0,-14 4 4 15,-1-1-7-15,7-3 1 16,2 6 2-16,3 0 0 16,-2 0-1-16,2 3 0 15,-3 3 1-15,1 3 0 16,-7 6 0-16,1 2 1 16,-10 4-2-16,-2 2 1 15,-6 12-2-15,-5 3 1 0,-10 3-1 16,-8-4 1-16,-3 4-1 15,-3-6 1-15,3-6 0 16,0 1 0-16,6-7 0 16,0-3 1-16,5-2-1 15,7-1 1-15,2-5 1 16,9 0 0-16,9-3-1 16,2-3 1-16,10-3-1 15,8 2 0-15,0-4-4 16,0 4 1-16,0-4-8 15,3 2 1-15,-3 2-1 16,-3 1 0-16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5.0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4-1 18 0,'-3'-6'9'0,"-5"12"-9"16,2-3 13-16,0 3-12 16,-3 2 1-16,-8 10 1 15,-9 8 1-15,-3 9-4 16,-3 5 0-16,0 16 3 16,-3 2 1-16,9 0-1 15,3-6 0-15,5-8-1 0,4-7 0 16,8 1-2-16,3-9 0 15,3 0-4-15,6-6 0 16,8-2-5-16,12-1 1 16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4.4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9 0,'0'-6'4'0,"-2"3"0"16,2 3 4-16,0 0-4 15,0 0 0-15,0 0 1 16,2-3 0-16,1 0-7 16,3 3 1-16,0 0 4 15,6 0 0-15,2 3-2 0,6 0 1 16,4 0-1-16,2 3 0 15,3 0-1-15,0 3 0 16,0-1-3-16,6 1 0 16,-9 0-4-16,9 5 1 15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3.0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0 24 0,'-9'9'12'0,"-14"20"-10"0,20-17 22 15,0 6-22-15,-3 5 0 16,6 24 4-1,0-6 1-15,6-3-8 16,3-6 0-16,8-3 4 16,6-6 1-16,3-5-4 15,3-4 1-15,3-5-7 16,-3-3 0-16,0 0-5 16,3-6 1-16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3.0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0 17 0,'23'-6'8'0,"-6"20"-2"16,-5-8 12-16,-6 6-17 15,-3 3 1-15,-3-1 0 16,-3 4 1-16,-3 2-4 16,-9 6 1-16,4 0 2 15,-1-2 0-15,1-1-3 16,-4-6 1-16,6 1-6 0,3-3 1 16,3-7-3-1,9-5 1-15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2.6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52 13 0,'6'0'6'0,"-15"9"0"0,6-6 10 0,-3 2-15 16,1 7 1-16,-7 3-1 15,0 2 1-15,-2-3-3 16,2-2 1-16,-2 0 1 16,5-4 1-16,3-2-2 15,3 0 1-15,6 0-1 16,3 0 1-16,3-4-1 16,2 4 1-16,-2 0-1 15,6 3 1-15,-1-3-1 16,6-1 1-16,1 1 0 15,2-3 0-15,3-3 0 16,0-6 0-16,0 0-2 16,0-2 1-16,-5-7-2 15,2 1 1-15,-3-1-1 16,1 1 0-16,-1-4 0 0,-6 1 1 16,4-6 0-16,-4 2 0 15,1 4 1-15,-4 0 0 16,4 2 0-16,-4 4 1 15,1 2 0-15,-6 9 1 16,-3 3-1-16,-3 5 1 16,-3 7-1-16,-3 8 1 15,-8 9 0-15,-1 9 1 16,-2 5-2-16,-1 3 1 16,7 1-1-16,5-10 0 0,-3-5-2 15,6-6 0-15,0-3-5 16,6-8 0-16,9-7-3 15,-1-8 1-15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2.2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2 0,'6'9'11'0,"15"8"-10"15,-10-14 16-15,1 3-17 0,8-1 0 16,0-2-2-16,6-6 1 16,1-2-5-16,2-1 1 15,5 0-1-15,1-2 0 16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2.1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6 17 0,'-6'-8'8'15,"29"2"3"-15,-14 3 6 0,5 3-15 16,7-6 0-16,-4 3 1 15,10 3 1-15,2 0-5 16,3 0 0-16,-3 3 2 16,-3-3 0-16,0 3-5 15,-2 0 1-15,-10 0-6 16,1 6 1-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54.2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4 8 0,'9'-5'4'0,"2"-4"-4"0,-11 9 5 16,3-3-6-16,3-3 1 0,-1-3 0 16,4 1 0-16,-4-1-1 15,4-3 0-15,-3 1-1 16,2-1 1-16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1.7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11 0,'12'-20'5'0,"20"0"4"0,-23 14 2 16,5 3-9-16,10 0 1 15,2-3 1-15,0 3 1 16,0 3-6-16,-5 0 0 0,-1 6 3 16,-3 3 1-16,-8 0-2 15,-6 2 1-15,-12 7-2 16,-8-4 1-16,-6 1-1 15,-4-1 1-15,7 1-1 16,0-4 0-16,5 1-1 16,9-3 1-16,6-1 0 15,9 1 0-15,8 3-1 16,4-1 0-16,5 1 1 16,-3 3 0-16,1 2 0 15,-10 3 1-15,-2 1 0 16,-9 2 1-16,-12-3 0 15,-8 4 0-15,-13-4-1 16,-2 3 1-16,6-2-3 16,6-7 0-16,-4-2-7 15,13-4 0-15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1.3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21 0,'6'-3'10'0,"23"-3"-6"16,-14 3 13-16,0 3-17 15,5 0 1-15,3 0 0 16,3 0 0-16,1 0-4 16,-1 0 1-16,0 0-4 0,6 0 0 15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1.3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 25 11 0,'11'-14'5'0,"-11"5"4"0,0 9 2 16,-3-3-10-16,-2 3 0 15,-1 0 2-15,-6 6 1 16,-2 2-4-16,-6 7 0 15,-1 8 3-15,7 6 0 16,-3 3 0-16,2 3 0 16,9-9-1-16,1 0 0 15,5-6 0-15,2-3 0 0,7 1-1 16,6-7 0-16,5-2-4 16,-3 0 0-16,3-7-5 15,6 1 0-15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0.9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12 0,'14'0'6'0,"21"-3"3"16,-27 6 7-16,4 6-15 15,8-1 0-15,-3 10 1 16,-5-1 1-16,2 6-4 15,-8-2 1-15,-6-1 1 16,-6-3 1-16,-8 4-1 16,-4-1 0-16,-5-3-1 15,3 1 0-15,0-7-2 16,6-2 0-16,2-3-5 16,4-3 1-16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0.5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23 10 0,'-3'-12'5'0,"12"-8"4"0,-3 14 5 16,0 0-13-16,2 0 1 16,4 1 0-16,-3-4 1 15,2 0-4-15,7 0 1 16,-1 4 1-16,1-1 1 16,2-3-1-16,1 3 1 15,2 0-1-15,3 1 0 16,3 2-1-16,0 3 1 15,1 0-1-15,-1 3 0 16,-3 2 0-16,0 4 1 16,-5 3-1-16,-7 2 0 0,-5 4 0 15,-9 5 1-15,-6 3-1 16,-8 6 1-16,-13 6-1 16,-8-3 1-16,3 3-1 15,-9-6 0-15,4 0 0 16,-4-6 1-16,3-5-1 15,-3-1 1-15,9-5 0 16,3-4 1-16,6-5-1 16,5-3 1-16,9-6-1 15,9 3 0-15,6-3 0 16,9 0 0-16,2-2-1 16,10-1 1-16,2 0-1 15,3 3 1-15,-3 3-1 16,3 0 1-16,3 3 0 15,3 0 0-15,-3 3-1 16,-6 0 1-16,-3-1-2 16,3-2 1-16,-3 0-3 0,1 0 1 15,-4 3-6-15,-3-3 0 16,7-3-1-16,-4 0 0 16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9.7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0 20 0,'6'0'10'0,"-23"-3"-7"16,11 9 18-16,-6 2-18 15,1 7 1-15,-1-1 1 16,6 4 1-16,6 2-8 16,3 4 1-16,9-4 5 15,11 3 0-15,3-8-2 16,6-4 0-16,3-2-3 15,9-3 0-15,3-3-5 16,-4 0 1-16,1 0-6 16,-6-3 1-16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9.3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21 9 0,'17'-6'4'0,"18"-9"2"0,-26 15 1 16,8 0-5-16,-5 3 0 16,2 3 1-16,-5 0 0 15,-12 14-4 1,-6 4 0-16,-8-4 3 15,-9 3 1-15,3-3-1 16,0 4 0-16,-1-1 0 16,7 0 1-16,3-3-1 15,5 1 1-15,6-4 0 16,3 1 0-16,3-4-1 16,3 1 1-16,5-4-3 15,10 1 0-15,-1-3-5 16,0-4 1-16,3-10-4 15,3-4 0-15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8.9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23 0,'0'0'11'0,"20"-14"-7"15,-6 14 13-15,4-6-17 16,2 6 1-16,15-3-1 16,-3 0 1-16,3 6-6 15,6-3 1-15,-3 3-3 16,0 0 1-16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2.8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1 6 19 0,'0'-15'9'0,"-17"33"-9"16,8-10 17-16,-6 7-14 15,-5 2 0-15,5 4 3 16,-5 2 1-16,8 0-8 16,1 0 0-16,8 1 5 15,9 2 0-15,5-3-2 16,4 0 0-16,8-5-4 16,0-1 0-16,4-5-4 15,-1-4 1-15,0 1-5 16,-3 0 1-16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2.8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-2 18 0,'26'0'9'0,"0"18"-9"0,-11-10 16 16,-6 4-14-16,5 8 0 16,-5-2 2-16,-9 5 0 15,-3-2-4-15,-9-1 0 16,1 0 3-16,-7 4 1 16,1-4-3-16,-6 0 0 15,-6-2-4-15,6-4 1 16,2-5-5-16,4 0 0 15,5-6-2-15,9 0 1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6.2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2 20 16 0,'28'-6'8'0,"-7"-6"-3"16,-18 15 12-16,-3-3-15 15,0 0 0-15,-6 3 1 16,-6 0 1-16,-8 0-4 15,-6 0 0-15,-6 0 3 16,0-1 1-16,6 4-2 16,6 0 1-16,5 3-2 15,10 2 1-15,5 7-2 16,8 2 0-16,10 1 0 16,2 5 0-16,-3 0 0 15,4-1 0-15,-7 7 1 0,-8-3 0 16,-9-3 0-16,-17-3 1 15,-6-2 0-15,-6-10 0 16,-9-5-5-16,-8 0 0 16,-3 8-7-16,-9-11 1 15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2.3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6 0 12 0,'3'6'6'0,"-3"2"0"16,0-5 6-16,-3 3-11 16,-6 3 1-16,-5 3 1 15,5-4 0-15,-20 10-4 16,-3 2 0-16,-9 4 3 15,3-4 0-15,0-3-2 16,6 1 1-16,6-4-1 16,6-2 1-16,8-6-1 15,6-3 0-15,6 3-1 16,9-3 1-16,9 5 1 16,8 1 1-16,3 3-1 15,3 2 1-15,3 7 0 16,3-7 0-16,0 4 0 0,0-4 1 15,-1 1-3-15,-5-6 0 16,-2-1-2-16,-4-5 0 16,-3-3-2-16,-3 0 1 15,1-9-2-15,-7-2 0 16,1-7 1-16,-3-8 0 16,2-6 2-16,-2-3 0 15,2-3 1-15,-2 0 1 16,3 3 2-16,-4 6 0 15,1 3 0-15,-3 9 1 0,-3 5 0 16,-6 6 0-16,-3 12 0 16,-3 9 1-16,-6 11-1 15,-5 15 1-15,-4 5 0 16,1 1 0-16,5-1-1 16,-2 7 0-16,5-7-1 15,1-2 0-15,2-6-4 16,3-6 1-16,-3-6-4 15,9-8 1-15,-3-4-5 16,3-5 1-16,0-6-2 16,9-3 1-16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1.7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3 0,'5'0'11'0,"24"14"-15"16,-17-14 22-16,2 3-18 15,9 0 1-15,0 0-5 16,3 0 1-16,-3-3-2 16,-3 9 1-16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1.7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3 16 0,'12'-3'8'0,"26"-15"0"0,-33 15 7 15,24-3-14 1,3-2 0-16,6 5 0 0,-6 3 0 15,0 0-3-15,3 6 0 16,-9-1-3-16,0-2 0 16,-11 10-1-16,-4-2 0 15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1.2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6 13 0,'11'-9'6'0,"12"0"-3"16,-14 6 8-16,-1 1-9 16,7-1 1-16,5 3 0 15,-3 3 1-15,3 2-5 16,-5 4 0-16,-4 3 3 16,-5-4 0-16,-3 4-1 15,-6 6 1-15,-6-7-2 0,1 7 0 16,-4-1 0-16,6-2 0 15,4-4-1-15,-1 1 1 16,8 2-1-16,4 4 1 16,5-1 0-16,1 1 0 15,5 5 0-15,0-3 1 16,-3 1 0-16,-5-4 1 16,-3 1 1-16,-4-1 0 15,-10-3 0-15,-7 1 0 0,-11 2-1 16,-3-2 1-16,-3-3-2 15,1-1 1-15,5 1-5 16,2-3 0-16,7-4-6 16,0-2 0-16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0.8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43 22 0,'-12'-17'11'0,"24"8"-12"0,-7 6 20 16,7 0-18-16,0 1 0 16,8-1 0-16,3 0 0 0,3 0-2 15,3 3 0-15,0 3-3 16,-3 0 1-16,0 0-4 15,3-1 0-15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0.7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-2 18 0,'-3'0'9'0,"-11"26"-4"16,14-23 10-16,-3 14-13 15,-3 12 1-15,-2 3 2 16,5 3 1-16,0 0-8 15,0 3 1-15,0-3 3 16,3 2 1-16,0 1-3 16,0-9 1-16,0-3-5 15,0-2 1-15,-3-7-3 16,1-2 0-16,-1-7-2 16,-9 1 0-16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0.3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8 31 17 0,'26'-20'8'0,"-18"8"-7"16,-8 12 12-16,0 0-12 15,-6 0 1-15,-5 3 2 16,-12 11 0-16,-3-2-4 16,0 5 0-16,0 4 4 0,3-1 0 15,3 6-1-15,8 0 0 16,1 0-2-16,11 1 1 15,11-4-5-15,7-3 1 16,10-2-7-16,10-1 1 16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0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0 23 0,'25'-9'11'0,"13"27"-13"0,-29-15 21 0,0 6-19 16,2-1 1-16,-5 4 1 15,-6 3 1-15,-6-1-3 16,-8 7 1-16,-1-1 1 15,-8 3 0-15,0-5-3 16,0 2 1-16,0-2-4 16,5-4 1-16,7-2-5 15,2-3 0-15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9.8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47 12 0,'9'-20'6'0,"29"0"-5"0,-26 17 7 16,8 0-7-16,-5 3 1 0,5 3 1 16,0 3 0-16,-2 2-4 15,-4 7 1-15,1 8 2 16,-6 3 0-16,-3 3 0 15,-6 1 0-15,-9-1-1 16,-9 0 0-16,-8 2 0 16,-6-2 1-16,0 0-2 15,-9-6 1-15,6-3 0 16,0-2 0-16,3-1 0 16,6-8 0-16,6-3 0 15,5 0 0-15,9-1 1 16,6-5 0-16,9 0 1 15,11-2 0-15,4-1 0 16,2 6 0-16,6 2 0 16,3-2 0-16,6 6-3 15,-3 0 1-15,0-1-5 16,-9 1 1-16,-3 0-5 0,-3-3 1 16,0-1-3-16,-5-2 0 15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19.3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42 18 0,'-9'-6'9'0,"12"-6"-4"16,-3 12 9-16,3-3-13 15,3 0 0-15,8 0 1 16,3-2 0-16,7-1-3 16,5 3 1-16,6 3 0 15,2 0 1-15,-5 0-5 16,3 3 0-16,-3 3-3 16,0-1 1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5.8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4 27 0,'3'-3'13'0,"29"18"-13"16,-17-12 18-16,-1 2-18 16,13-2 1-16,-1 0 1 15,0 0 1-15,-3-6-4 16,-2-3 1-16,-1 1 0 15,-5-4 0-15,2-6 0 16,-2-2 0-16,-4-9-1 16,4 2 0-16,-6 1 0 15,0 5 0-15,-1 1 1 16,1 5 0-16,-3 4 0 16,-3-1 0-16,-3 9 2 0,-3 6 0 15,-3 5 1-15,-3 13 0 16,-2 5-1-16,2 6 1 15,3 3 0-15,-3-1 0 16,3 4-4-16,4-9 1 16,2-8-4-16,0-7 0 15,5-2-5-15,7-12 0 16,3-6-1-16,2-12 0 16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9.7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6 23 0,'40'-8'11'0,"-6"14"-11"0,-25 2 19 15,0 1-18-15,-6 3 0 16,-3 2 0-16,-6 7 1 15,-9-1-3-15,-4-1 0 16,-8 2 1-16,4-1 1 16,3 1-3-16,3-7 1 15,2-2-5-15,9-6 0 16,6-6-1-16,15-6 0 16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8.5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7 11 9 0,'12'-11'4'0,"-24"19"5"16,7-8 7-16,-4 3-13 15,-6 9 1-15,-5 5 2 16,8 4 0-16,-5 8-7 15,8 3 0-15,-3 0 5 16,12 0 0-16,9-6-4 16,6 3 1-16,11-5-9 15,20-4 1-15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8.4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1 16 0,'31'9'8'0,"10"-15"-4"0,-32 9 13 16,5 5-16-16,-5 1 0 16,-4 6 0-16,-5-1 0 15,0 7-2-15,-8 2 1 16,-10 6 0-16,-2 0 1 16,-3-2-3-16,0-4 1 0,3-3-5 15,8-5 1-15,3-4-2 16,18-5 1-16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8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16 6 0,'12'0'3'0,"16"0"2"0,-19-3 0 16,0-3-3-16,-1 3 0 16,1 0 2-16,3 3 1 15,-3 0-6-15,-1 3 0 16,1 3 3-16,-3 2 1 0,-6 7-2 16,-3 3 1-16,-3 2-2 15,-5-1 1-15,-4 8-1 16,-5 2 1-16,-4-3-1 15,-1 3 1-15,-1-3-1 16,0-5 0-16,-1-2 0 16,7-2 1-16,5-8-1 15,4 0 1-15,8-3 0 16,3 0 1-16,9-1-1 16,5-2 1-16,4 0 0 15,2 0 0-15,6-3 0 16,-2 3 0-16,1-3-3 15,1 0 1-15,0-3-5 16,0 0 0-16,1 0-2 16,-1-2 0-16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17.6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4 10 0,'3'0'5'0,"-6"0"-2"0,3 0 5 0,3 0-6 16,0-2 0-16,0-1 1 15,3 0 1-15,2 0-5 16,1-3 1-16,3 4 2 15,2-4 0-15,7 0-1 16,2 1 1-16,-3-1-1 16,0 0 0-16,7-2-2 15,-4 5 1-15,-3 0-3 16,-5 0 0-16,-1 3-3 16,6 0 1-16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14T20:48:46.9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15 0,'-67'-15'16,"67"15"-1,0 0 1,0 0-1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14T20:48:46.5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6.1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-3 33 0,'-9'-3'16'0,"6"41"-19"16,6-27 32-16,3 1-29 15,3 11 0-15,8 0 0 16,6 1 0-16,3 2-6 0,0 3 1 16,8 0-4-16,-8-3 0 31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5.7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-2 21 0,'23'0'10'0,"-5"27"-13"0,-9-21 20 0,-6 5-16 15,-3 4 0-15,-3-1 1 16,-9 7 1-16,0 2-4 15,-8-6 0-15,2 4-1 16,1-4 1-16,2-5-5 16,7 0 0-16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5.7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18 0,'26'-20'9'0,"18"14"-14"15,-29 3 16-15,-4 3-11 16,4 0 1-16,-4 6 1 16,1-3 1-16,-3 9-3 15,-3-1 1-15,-6 1 1 16,-6 5 1-16,-6 1 0 15,-8 2 0-15,-3 1 0 16,-1-1 0-16,1 1 0 16,3 5 0-16,8-6-1 15,6-2 1-15,3-1-1 16,6-2 0-16,6-1-2 0,5 1 1 16,4-9-5-16,2 2 1 15,1-2-5-15,-1-3 0 16,-5 0-1-16,2 0 0 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5.5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12 22 0,'9'-12'11'0,"5"15"-12"0,-14-3 16 16,0 0-13-16,0 3 0 15,0 8 3-15,-6 7 0 16,-2 8-6-16,-7 6 1 16,3 6 3-16,1 0 1 15,2 6-2-15,3-4 1 16,-3-8-2-16,4-5 0 16,2-4-5-16,0-6 1 0,0-8-6 15,-3 0 0-15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5.6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1 25 0,'-3'-8'12'0,"29"8"-16"0,-17-3 23 16,5 3-19-16,4 0 0 16,-4 3-3-16,7 0 0 15,2-1-1-15,0 1 1 16,1 0-3-16,5 0 0 0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5.2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0 24 0,'-14'21'12'0,"5"8"-17"16,9-21 22-16,0 7-17 16,0 2 1-16,0 3-1 15,0 6 1-15,0-5-2 16,0 5 1-16,3-6-3 15,0 0 0-15,-3-3-3 16,-6 1 0-16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2.3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14 19 0,'0'-14'9'0,"-15"20"-3"16,10-1 16-16,-4 4-19 15,-3 8 1-15,7 1 1 16,2 2 0-16,6 3-7 16,2-6 1-16,10 4 3 15,8-1 0-15,6-3-7 16,-6 3 0-16,6-2-4 16,-17-1 0-16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2.3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2 18 0,'20'0'9'0,"32"-14"-4"0,-41 17 13 15,7 5-17-15,-1 4 0 16,-2 5 0-16,-12-2 1 16,-6 5-3-16,-6 0 1 15,-11 4 1-15,-1-1 0 16,-7-3-2-16,7 0 0 15,1-8-4-15,6-3 1 16,5-6-3-16,15-3 0 16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1.8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27 13 0,'3'-9'6'0,"20"1"2"0,-11 2 5 15,3 3-11-15,5 3 1 16,0 0-1-16,0 3 1 0,-5 3-4 16,0 2 0-16,-10 4 2 15,-8 2 0-15,-14 10-1 16,-6-1 1-16,-3 3-1 16,-6 0 0-16,0-3 0 15,3 1 1-15,0-7 0 16,6 0 1-16,8 1 0 15,9-6 0-15,3-1 1 16,12 1 0-16,9-9-1 16,5 2 0-16,3-2-3 15,6 0 1-15,0-3-6 16,0-3 1-16,2 0-4 16,1-2 0-16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1.4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19 0,'-3'6'9'0,"24"-6"-6"0,-13 5 15 16,13-2-17-16,2 0 1 0,3 0-1 16,6 0 1-16,0-6-5 15,3 6 0-15,5 0-3 16,-2 0 1-16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1.4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0 19 0,'26'0'9'0,"12"-12"-10"16,-24 10 17-16,10-1-16 0,2 1 0 15,3-2 0-15,0 2 1 16,0-1-4-16,-3-2 1 16,-3 7-4-16,-8 6 1 15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1.0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16 0,'38'-24'8'0,"2"18"-6"16,-25 6 13-16,2 0-15 16,-3 3 0-16,1 3 1 15,-9 3 0-15,-6 3-2 16,-6-1 1-16,-9 1 0 16,4 0 1-16,-6 5-1 15,5-5 0-15,-2-1 0 16,8 1 0-16,3 0 0 0,9-4 0 15,5 7 0-15,9-6 0 16,4 2 0-16,2 7 1 16,0-4 0-16,-3-2 1 15,-6 0 0-15,-8-1 0 16,-4 1-1-16,-10 3 1 16,-10 2-1-16,-5 1 1 15,-6-4-1-15,0 4 0 16,-6-4-1-16,6 1 1 15,9-4-3-15,-3 1 1 0,11-6-7 16,9-3 1-16,12 0 0 16,11-3 0-16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0.5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20 10 0,'-5'-3'5'0,"-1"6"5"0,9-3 0 15,2 0-8-15,-2-3 1 16,0 0 2-16,6 3 0 16,-3-3-6-16,2 1 0 15,4 2 5-15,0 0 0 16,5 0-2-16,-2 0 0 16,2 0-1-16,0-3 0 15,-2 3-3-15,5 0 1 16,-2 0-7-16,-4-3 0 15,6 0 1-15,-2 6 0 16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4.7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 0 24 0,'-27'12'12'0,"-8"17"-11"15,27-24 25-15,-1 7-24 16,0 5 1-16,-2 4-1 16,8 5 1-16,3-3-7 15,14 0 1-15,18 0-3 16,12-3 0-16,11 6-3 15,7-14 0-1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2.5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5 16 0,'-6'-6'8'0,"6"4"-2"0,0 2 8 0,0 0-12 16,0 0 0-16,3 0 2 16,9 0 0-16,-3-3-5 15,8 3 1-15,-5-3 3 16,8 0 0-16,-2 6-1 16,2-3 0-16,0 3-2 15,4-3 0-15,-1 0-4 16,-11 0 0-16,8-3-4 15,-3 6 0-15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4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20 0,'20'-20'10'0,"17"37"-10"0,-31-14 13 15,5 9-12-15,-2 2 0 16,-4 1 1-16,1-1 1 15,-6 3-3-15,-6 4 0 16,-2-1 1-16,-9 3 0 16,2-6-2-16,-2-2 0 15,6-1-5-15,-4-8 1 0,10 0-2 16,5-6 0-16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4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23 10 0,'11'-11'5'0,"19"2"-2"0,-19 6 2 0,-2 3-2 15,3 3 0-15,-4 6 1 16,1-1 0-16,-6 4-5 16,-3 3 0-16,-6 8 3 15,-5 0 1-15,-10 6-2 16,-5 3 0-16,-6-3 0 15,7-4 1-15,-2 1-1 16,4 3 0-16,0-3 1 16,5-3 0-16,10 0 1 15,5-5 0-15,6-1-1 16,5-5 1-16,10-9-2 16,2 2 0-16,4-2-4 15,2-3 0-15,2-3-5 16,4 1 0-16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4.2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61 22 0,'-15'-17'11'0,"44"2"-12"15,-17 15 20-15,6-3-18 16,8 0 0-16,0-3-1 15,3 3 1-15,9-2-4 16,-1-1 0-16,7 3-3 16,-3 3 0-16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3.7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31 16 0,'-3'-23'8'0,"3"14"-5"0,0 9 9 16,0 3-10-16,0 0 0 16,0 9 1-16,0 2 1 0,0 13-5 15,0 2 0-15,0 6 3 16,0 0 0-16,3-3-1 16,0 0 0-16,-3-6-3 15,0 0 1-15,0-3-3 16,0-2 0-16,0-4-3 15,-3-2 0-15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8.2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745 10 0,'-6'-37'5'0,"15"-16"-4"0,-3 36 5 16,0-10-7-16,2-7 1 16,1-1 0-16,0 0 1 15,3 3 0-15,-1 0 0 16,4 0 1-16,-4 3 0 15,7 2 0-15,5 1 0 16,6 0 0-16,3 6 0 16,9-1-2-16,9 4 1 0,2-1-1 15,9 4 1-15,9-4-1 16,0 4 0-16,8-4 1 16,10 4 0-16,5 8-1 15,3-6 1-15,6 7 0 16,9 2 0-16,11 0 0 15,0 0 0-15,3-3-1 16,3-6 1-16,6 4 0 16,0-7 0-16,9-5-1 15,0 11 1-15,-12-3-1 16,-9-2 1-16,-14 5-1 16,-4 0 0-16,-16 9 0 15,-16-3 0-15,-13 6 0 16,-10 3 0-16,-8 0 0 15,-12 3 0-15,-3 2-1 16,-11 4 1-16,-1 2 0 16,-5 4 0-16,-6-1 0 0,3 3 0 15,-6 6 0-15,0 6 0 16,-6 9 0-16,3 11 0 16,3 9 0-16,-6 3 0 15,6 0 0-15,0-3 0 16,6-6 0-16,-3-2 1 15,3-7-1-15,3-8 0 16,-6-9 0-16,-1-6 1 16,-2-6-1-16,0-2 1 15,-2-4-3-15,-7-2 1 0,-3-3-5 16,-2 0 0-16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4.0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98 23 0,'-12'-12'11'0,"36"9"-3"0,-13 0 12 16,10 0-17-16,-1-5 1 16,12-4 0-16,3 3 1 15,9 0-8-15,-6 1 1 16,2-1 1-16,-2 0 0 15,0 3-5-15,-6 1 0 16,-3 2-4-16,-2 3 1 16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4.0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 12 0,'24'-20'6'0,"17"20"4"0,-33 0 4 16,1 6-14-16,3 2 0 15,-7-2 1-15,-5 6 0 16,-2 0-1-16,-1-4 0 16,-18 4 0-16,1 0 1 15,5-4 0-15,1 1 0 16,5 0-1-16,3 0 1 0,18-4-1 16,-9-2 0-16,14 6 0 15,4 0 1-15,-4-3 0 16,-2 5 0-16,-4-2 1 15,-2 3 1-15,-15-4 0 16,0 7 1-16,-2 0-2 16,-7-1 1-16,-8-2-4 15,5 5 1-15,1-2-8 16,-1 2 0-16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3.6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0 24 0,'-6'-3'12'0,"33"-6"-12"15,-22 12 20-15,7 0-20 16,3 0 0-16,5 0-4 16,3 0 1-16,1-1-2 15,2-2 0-15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3.5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20 0,'-3'3'10'0,"20"3"-7"0,-8-6 13 15,6 2-16-15,2 1 1 16,6 0-5-16,1 0 0 16,2 0-1-16,6 0 1 15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3.1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2 24 0,'35'-14'12'0,"15"2"-11"16,-33 9 21-16,7-3-23 15,2 0 0-15,0 6 0 16,-5 0 0-16,2 0-1 15,-3 3 0-15,-2 0-5 16,-7 0 0-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7.7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23 20 0,'-14'-23'10'0,"5"37"-8"16,15-14 15-16,-3 3-15 15,2-3 1-15,13 3 2 16,-4 0 0-16,7 0-6 16,-1 0 1-16,1 0 3 15,8 0 0-15,0 0-2 16,-6 0 1-16,3 0-5 15,4-3 1-15,-4 0-5 16,-3-3 0-16,-2 0-2 16,-13-6 0-16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3.1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1 16 0,'-3'3'8'0,"-14"0"-4"0,11-3 13 16,-3 6-14-16,-5 5 0 15,2 7 3-15,-3 2 0 16,4 1-8-16,-1 2 1 16,6 0 4-16,3-2 0 15,3-4-3-15,6-2 0 0,6-1-6 16,2-2 0-16,10-6-2 16,5 2 0-16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2.7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-4 21 0,'14'3'10'0,"1"-6"-5"15,-4 3 14-15,4 6-18 16,5-1 0-16,-6 4 0 15,7 3 1-15,-4 2-2 16,-5 1 1-16,-1 5 0 16,-11 0 1-16,-8 1-1 15,-1-1 1-15,-8 6-1 16,-7-6 1-16,4 7-2 16,-3-10 0-16,3 0-3 15,2-5 1-15,7-6-6 16,5 0 0-16,15-4-1 15,11-7 0-15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8.4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22 25 0,'0'-23'12'0,"-9"29"-10"16,7-1 19-16,-7 4-17 15,0 6 1-15,0 5 1 16,1 0 0-16,8 3-9 15,5 4 1-15,4 2 3 0,9-6 0 16,2 0-9-16,11-3 1 16,1-2-3-16,3-7 0 15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8.3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9 0,'38'-2'4'0,"20"2"9"0,-44 2-2 0,1 4-8 15,-1 3 0-15,3 3 1 16,-8 2 1-16,-3 6-5 16,-6 1 0-16,-6-1 4 15,-8 6 0-15,-12-3-3 16,5 1 1-16,-5-4-5 16,3-3 1-16,3-5-6 15,2-1 0-15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7.9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0 24 20 0,'9'-21'10'0,"-3"18"-12"0,-6 6 14 0,-3 0-10 15,-6 3 0-15,-8 3 3 16,-3 5 0-16,0 4-5 16,-12 11 1-16,-3 11 3 15,3 4 1-15,3 5-2 16,9 4 1-16,6-7-2 16,11-5 0-16,6-3-1 15,8-12 0-15,10-6-1 16,-1-8 1-16,12-6-2 15,2-6 1-15,-2-3-1 16,-3-9 0-16,-3-2-2 16,-6-4 0-16,-5 1 1 15,-10-4 0-15,-5 7 1 16,-3 2 0-16,-8 6 1 16,-4 6 1-16,1 3 0 15,0 12 1-15,-4-1-5 16,10 7 1-16,-4-1-6 15,3 3 0-15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7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0 23 0,'-24'0'11'0,"21"3"-9"15,12 0 21-15,-3-3-21 16,6 6 1-16,2 2 0 16,6 1 1-16,1 2-7 15,11-2 0-15,3 2 0 16,2-5 0-16,4 0-6 0,5-3 1 15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7.4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6 18 0,'0'-6'9'15,"23"-2"-4"-15,-15 5 14 0,10 3-18 16,8 0 1-16,6 0 0 16,3 0 0-16,0 3-3 15,0 0 0-15,-1 2 0 16,1 1 1-16,-6 0-6 16,-5-1 1-16,-10-2-2 15,-8 3 0-15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6.9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13 0,'6'-6'6'0,"15"0"3"15,-16 3 3-15,7 0-11 16,0 0 0-16,5 0 1 16,-2 0 1-16,2 1-3 15,4-1 1-15,-7 0 1 16,7 3 0-16,-2 3 0 16,1 2 1-16,-5-2-1 15,0 3 0-15,-7 0-1 0,-5 0 1 16,-6 3-2-16,-5 2 0 15,-7 1-1-15,0 0 1 16,-2-4-1-16,-2 1 0 16,1-4-1-16,1 1 1 15,2-3 0-15,9-1 1 16,3 1 0-16,12-3 0 16,6 0 0-16,-4 0 0 15,7 3 0-15,4 0 0 0,4 3 1 16,3 3 1-16,-2 8-1 15,-4-2 1-15,-3 5 1 16,-8 4 0-16,0-1 0 16,-9-3 0-16,-12 1-1 15,0-2 1-15,-8-1-1 16,-4-1 1-16,-2-2-2 16,0-4 1-16,-4-2-1 15,1 0 0-15,1-3-1 16,5-4 0-16,-1 1-5 15,7-3 1-15,2 0-6 16,6 0 0-16,9-5-2 16,12-1 1-16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8.7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115 5 0,'-32'-10'2'0,"32"7"8"16,6 1-5-16,5-1-1 0,12-7 0 15,12 3 1-15,9 4 1 16,20-4-8-16,18 1 1 16,11 3 5-16,21-7 0 15,14 0-2-15,15 0 0 16,13 1-1-16,7-1 0 15,9 0 0-15,0 7 0 16,5 6-1-16,4 1 1 16,0 9-1-16,-6 2 1 15,-24-1 0-15,-6-4 0 0,-14 5-1 16,-21-5 0-16,-10 0 0 16,-22-1 1-16,-8-6 0 15,-12 1 0-15,-17-4-1 16,-6 0 1-16,-9 0-1 15,-11-4 1-15,-3-1-2 16,-7-2 0-16,-5 1-2 16,-3-8 1-16,-2 11-2 15,-4-3 1-15,3-4-5 16,3 7 1-16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24.4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11 14 0,'9'3'7'0,"35"-9"2"16,-30 3 7-16,7 0-14 15,2 0 1-15,3 3 0 16,0 0 1-16,-3 6-5 16,-2 0 0-16,-10 3 2 15,-5 3 1-15,-9 2-2 16,-5 4 1-16,-10-1-1 15,-14 3 0-15,0-2 0 16,-3-1 0-16,-3 4 0 16,6-1 0-16,3-2 0 15,6-4 0-15,3-5 0 16,5 3 0-16,12-4 0 0,6-2 0 16,9-3 1-16,8 6 1 15,1-3 0-15,5-1 1 16,6 1 0-16,0 0 1 15,3 0-1-15,5 0 1 16,-2 0-2-16,3 2 0 16,-6-2-3-16,0 0 0 15,-1-3-4-15,-4 0 0 16,-7 0-6-16,6 0 0 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6.2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34 24 0,'0'-8'12'0,"27"3"-12"15,-13 2 17-15,-5 0-16 16,8 0 1-16,6-2 1 16,-5 2 1-16,5 0-5 15,-3 3 0-15,9 0 1 0,-8-2 1 16,2 2-4-16,-6 0 1 16,1 0-6-16,-4 0 0 15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1.4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007 21 0,'0'-26'10'0,"12"-21"-7"0,-4 30 11 16,-2-7-14-16,-3-11 1 16,0-5 0-16,3-1 0 15,2-6-1-15,-2-2 1 16,3 2 0-16,0-5 0 0,-3-1-1 16,-1 7 1-16,4-4-1 15,3 3 1-15,-3 7-1 16,5 8 1-16,-2 0-1 15,8 5 1-15,-2 4-1 16,2 3 1-16,18-1-1 16,11 4 0-16,10-1 0 15,14 4 0-15,8-1 0 16,18-2 1-16,12 2 0 16,8 1 1-16,7-1-1 15,8 0 0-15,14 4 0 16,-5-1 1-16,8 0-1 15,-2 7 0-15,-15-4-1 16,-12 6 1-16,-14 3-1 16,-3 3 0-16,-15 0 0 15,-11 6 0-15,-6-4-1 16,-12 4 1-16,-6 0 0 16,-2 5 0-16,-10 1 0 0,-10 2 0 15,-4 4-1-15,-15 5 1 16,-2 18 0-16,-3 5 1 15,-6 7-1-15,-3 5 0 16,0 3 0-16,2 0 1 16,4 0-1-16,6 6 1 15,0-6-1-15,2-6 1 16,1-8-1-16,2-6 0 16,-2-4-3-16,-4-8 0 0,-5-2-5 15,-6-7 1-15,-17 0-2 16,-12-2 0-16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0.5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0 23 0,'-3'2'11'0,"35"-12"-10"16,-17 7 19-16,2 1-20 15,9-1 0-15,6 3 0 0,0 0 0 16,6-3-3-16,5 3 1 16,-8-2-5-16,6 2 1 15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0.0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0 0,'3'0'10'0,"6"6"-2"16,-6-3 13-16,-3 5-18 15,0 7 1-15,0 8 0 16,0 6 1-16,0 4-7 15,0 4 0-15,-3-5 1 16,3 1 1-16,0-7-6 16,0-3 1-16,-6-3-5 15,0 4 1-15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0.0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-2 22 0,'-12'-2'11'0,"27"13"-11"15,-4-11 20-15,-2 0-19 16,6 3 1-16,-1-1-1 15,9 1 0-15,4-3-5 16,5 3 1-16,3-3-4 16,-6 6 1-16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9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6 0,'24'-16'8'0,"5"24"-5"0,-18-11 12 16,7-2-14-16,-7 3 0 0,10 2 0 15,5 0 1-15,3 0-3 16,0-3 1-16,6 6-3 16,-3-1 1-16,-3 3-4 15,-3 1 1-15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9.5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43 16 0,'11'-29'8'0,"13"15"-7"15,-18 11 12-15,-6 3-12 16,0 3 1-16,-6 2 2 16,-3 4 0-16,-6 9-3 15,1 2 0-15,-4 3 3 16,-2 1 1-16,0-1-1 16,8 0 0-16,3 1-2 15,1-1 1-15,5-6-3 16,6 4 1-16,5-7-5 15,-2-2 1-15,6-3-5 16,5-1 1-16,1-2-2 16,2 0 0-16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29.0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8 17 0,'-5'-3'8'0,"8"-5"-3"15,-3 8 10-15,5 8-13 16,10-8 0-16,0 3 1 15,2 9 0-15,-2 0-4 0,2-4 1 32,1 13 3-32,-7-1 0 15,1-2-2-15,-18 5 1 16,-6-3-1-16,-8-2 1 16,-3-1-3-16,-4 4 1 15,-2-7-2-15,0 1 0 16,3-4-1-16,0-5 0 15,5-3-3-15,10 0 0 16,5-3-1-16,6 0 0 0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40.1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50 16 0,'5'-12'8'0,"-5"27"-6"15,-5-7 13-15,2 4-12 16,-3 14 1-16,0 0 1 16,3-3 0-16,3 0-6 15,9 1 1-15,-3-7 4 16,5 1 1-16,7-4-2 16,5-5 0-16,0-6-1 15,9-3 1-15,-6-3-2 16,15-3 0-16,-15 0-2 15,6-5 1-15,-12-7-1 16,3-5 1-16,-14-3-1 16,0-3 0-16,-3 0 0 0,-12-3 1 15,-3 9 0-15,-8 2 1 16,-9 7-1-16,-6 5 1 16,0 3 0-16,-3 6 0 15,3 3-4-15,-3 3 0 16,12 3-7-16,-3 8 1 15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9.7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0 25 19 0,'9'-29'9'0,"17"35"-10"15,-26-4 15-15,6 1-11 16,-12 0 1-16,3 6 4 16,-11 2 1-16,-4 4-11 0,-5-1 1 15,-3 6 6-15,-6 1 0 16,6-4-2-16,-12 3 0 16,18-2-3-16,3-1 0 15,-4-3-4-15,10-5 1 16,2 3-6-16,3-7 0 15,6 1-1-15,15-3 0 16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9.7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4 0,'9'0'12'0,"11"9"-9"0,-8-6 20 15,-4 2-24-15,10 1 1 16,5 3 1-16,3-1 1 16,1 4-2-16,-4-3 0 15,3 2 1-15,6 1 0 16,-6 0 0-16,-2-4 0 15,2 1-1-15,-12 0 1 16,4-1 0-16,-9-2 0 0,-9 3-1 16,0 8 1-16,-15-2 0 15,-2 2 0-15,-10 3 0 16,-5 1 0-16,-8-1-1 16,5-3 1-16,3-2-1 15,-3-1 1-15,6-5-5 16,2 0 1-16,10-1-5 15,2-2 0-15,12 3-2 16,6-3 1-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05.1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61 9 0,'3'-3'4'0,"0"-3"-2"0,-3 9 8 0,0-3-10 15,0 0 0-15,6-3 0 16,0-3 1-16,3 1-2 16,-1 2 1-16,1 0 1 15,0-3 0-15,2-3 0 16,4 3 1-16,-1 1-1 16,-2 2 1-16,-1-3-1 15,7 6 1-15,-10 0-2 16,10 0 1-16,-12 3-1 15,2 3 0-15,4 2 0 16,-3 4 0-16,-4 5 0 16,-5 4 1-16,-8 8-1 15,-4-3 0-15,-5 3 1 16,-4 6 0-16,1 0 0 16,3-3 0-16,-1 3 0 15,-2-6 0-15,6-5 0 16,-4-10 1-16,10 1 0 15,-7-6 0-15,9-4-1 0,6-5 0 16,0 0 0-16,6-5 0 16,0 2 0-16,3 3 0 15,-1 0-1-15,10 3 1 16,-10 2-1-16,10 1 1 16,-4 0-4-16,4-3 1 15,-1-3-5-15,0-3 0 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4.5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0 36 0,'-12'-6'18'0,"18"4"-30"16,-3-4 30-16,0 9-33 15,5-3 1-15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9.2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34 18 0,'6'-11'9'0,"20"-4"-8"16,-17 12 11-16,5-2-11 15,-2 5 1-15,6 0 0 16,2 2 1-16,0 4-4 16,1 6 1-16,-1 0 2 15,-5 2 0-15,-7 1-1 16,-13 2 1-16,-7 1-2 15,-3-1 1-15,-2 4 0 0,-1-1 0 16,1-3-1-16,5-2 0 16,4-4 0-16,5-3 0 31,9 10 1-31,-1-1 0 16,7-2 0-16,-9 2 0 15,3 1 1-15,-6-4 0 16,-9 1 0-16,-3-3 1 15,-5-1-1-15,-4 1 1 16,1 0-5-16,0-4 1 0,5 1-6 16,1-6 1-16,8 3-4 15,3-3 1-15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8.8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28 0,'11'0'14'0,"18"-3"-12"0,-20 0 24 16,2 3-27-16,10 0 1 15,2 0-2-15,3 3 0 0,-3 0-1 16,0-1 0-16,3-2-6 16,0 3 1-16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8.4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7 23 0,'3'-6'11'0,"-3"12"-8"16,0-6 18-16,-3 5-18 15,-3 7 1-15,1 2 2 16,-10 4 0-16,4 2-8 16,2 3 1-16,6 0 4 15,3-6 0-15,9 1-5 16,2-4 1-16,7-2-5 16,-7 2 1-16,9-5-6 15,6-3 1-15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8.4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-2 21 0,'26'0'10'0,"8"15"-5"0,-22-10 11 16,0 1-14-16,-4 3 1 15,-2 3 1-15,-3 2 1 16,-6 1-6-16,-11 2 0 16,-4 0 4-16,-5 1 0 15,0-1-4-15,0-5 0 16,5-1-5-16,4-2 1 0,-1-6-4 15,10 0 0-15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7.9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77 21 0,'3'-15'10'0,"28"-5"-13"0,-16 14 20 16,5 0-16-16,-2-3 0 16,5 1 1-16,3 2 1 15,0 0-3-15,0 6 0 16,3 9 2-16,0-6 0 16,-5 11-1-16,-4 4 0 15,-3 8 0-15,-8-3 0 16,-9 6-1-16,-9-3 1 0,-8 0-1 15,-9 0 1-15,-6 0-1 16,-6 0 0-16,0-2 0 16,4-4 1-16,-1-6 0 15,6-2 1-15,5 3-1 16,10-7 1-16,2-2 1 16,12 0 1-16,12 0-1 15,2 2 1-15,10 1-2 16,2 0 1-16,3 2-3 15,6 1 1-15,0-3-7 16,-3-4 1-16,-1-2-7 16,4-3 1-16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7.2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-2 28 0,'2'0'14'0,"-2"3"-18"15,0 0 28-15,0 0-26 16,0 3 0-16,0 3-13 16,2 2 0-16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7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1 21 0,'-13'-6'10'0,"21"1"-30"0,-3 8 11 16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6.8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54 21 0,'-3'-15'10'0,"11"15"-9"0,-2 0 19 16,3 0-19-16,0 3 0 15,8 3 0-15,9 0 1 16,1-1-3-16,2-2 1 15,6 3 1-15,6-3 0 16,-4-3-1-16,7-3 1 16,3-6 0-16,-4 1 0 15,1-1-1-15,-6-2 1 16,0-1-1-16,-9 3 0 16,-3 1 0-16,-8 5 0 0,-12 3-1 15,-6 5 0-15,-3 7 2 16,-9 3 1-16,0-1-1 15,1 3 1-15,-1-2 0 16,3 7 1-16,1 1-1 16,5-8 0-16,6 2-2 15,5-5 1-15,-2-4-1 16,6 1 1-16,2-6-2 16,1-6 1-16,1-8-1 15,2 2 0-15,-1-6 0 16,4 4 0-16,-4-7-1 15,4-2 1-15,-7 4 0 16,4-2 1-16,-4 4-1 16,1 5 1-16,-6 6 0 15,2 3 0-15,-5 6 1 16,0 3 0-16,0 2-1 16,-1 4 1-16,-5 1 0 0,-5 2 0 15,2-4 0-15,0-2 0 16,3-4 0-16,-3 1 0 15,3-9-1-15,0 0 0 16,3-9-1-16,0 1 1 16,5-1-2-16,1-3 0 15,3-2-1-15,5 5 1 16,-2 1 0-16,-3 3 1 16,-4 5 1-16,4 3 0 0,-3 2 2 15,5 6 0-15,-5 1 0 16,0 2 1-16,0-2-1 15,-7-1 1-15,1-5-2 16,0-6 0-16,3-6-2 16,3-2 1-16,-3-4-1 15,2 0 0-15,7 1 0 16,-3-1 0-16,2-1 1 16,1 1 0-16,2 3 1 15,1 6 0-15,-1 3-1 16,4 0 1-16,-1 0-4 15,0 0 0-15,-2 3-7 16,2 0 1-16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6.3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-2 22 0,'0'-3'11'0,"-6"18"-3"15,6-9 10-15,0 8-15 16,-2 12 0-16,-1 12 1 16,0 3 1-16,0 5-7 15,0 0 0-15,3-2 3 16,0 2 1-16,0-2-4 16,-3-3 0-16,0-4-2 15,-6-8 0-15,1-5-4 16,2-4 0-16,-9-9-1 15,1-8 1-15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5.9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7 8 19 0,'6'-9'9'0,"-9"12"-8"15,0 0 14-15,-6 6-13 16,-11 3 1-16,-3 8 3 16,-4 0 1-16,-2 0-8 15,-3 4 1-15,9 5 4 16,0 0 1-16,5 0-2 0,6-3 1 16,1 0-4-16,11-3 1 15,6-5-5-15,2-4 1 16,1-2-5-16,9-6 0 3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3.1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6 31 21 0,'9'-23'10'0,"-12"14"-8"0,3 9 10 0,0 0-10 16,-3 6 1-16,0 6 3 16,0 5 0-16,-6 4-7 15,4 11 0-15,-3 5 5 16,-7 7 1-16,1 3-3 15,-4 8 1-15,5 2-1 16,4-1 0-16,3-10-1 16,3-8 1-16,0-6-5 15,-3-6 0-15,3-2-7 16,1-1 1-16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5.9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33 23 0,'-6'-20'11'0,"6"9"-13"16,0 11 17-16,3-3-21 15,3 3 1-15,-1 0-6 16,8 5 0-16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5.0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1 23 17 0,'6'-12'8'0,"0"0"-1"0,-6 12 8 16,0 0-13-16,0 6 0 16,0 6 3-16,-9 5 1 15,3 12-6-15,-6 9 0 0,-2 12 4 16,-3 2 0-16,5 4-1 16,-2-4 1-16,2-2-2 15,-3-4 0-15,4-2-3 16,2 0 1-16,-2-4-4 15,5-8 1-15,-3-2-4 16,-3-10 0-16,4-5-4 16,2-4 1-16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1.2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 215 11 0,'3'-23'5'0,"-6"-10"4"0,6 25 3 16,0-4-11-16,3-2 1 16,3-1 0-16,8-5 1 15,1-1-4-15,-1 1 1 16,3 2 2-16,4 7 0 16,-4-1 0-16,1 6 0 15,-7 3-1-15,4 6 1 0,-7 3-1 16,4 6 0-16,-9 2 0 15,-3 1 1-15,-3 5-1 16,-9 1 0-16,-9-1-1 16,-2 0 0-16,-6-2-1 15,-3-4 1-15,-1 1-1 16,1-6 0-16,3-1 0 16,3-5 0-16,2-3 0 15,7 0 1-15,-1 0 0 16,9-3 0-16,6 3 1 15,0 0 0-15,9 6 1 16,9-3 0-16,-1 3 0 16,-2 6 1-16,5 2 0 15,1 7 0-15,2 2-1 16,0 3 0-16,-2-3-1 16,-1 4 1-16,0-4-4 15,-2-3 1-15,-4-2-5 0,4-4 1 16,-4-2-5-16,4-6 1 15,-1-3-1-15,1-6 1 16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0.7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30 16 0,'-12'-20'8'0,"18"8"-5"0,-6 12 9 0,0 0-10 16,0 0 1-16,6-3 1 16,0 6 1-16,2 9-6 15,-2 5 0-15,-3 7 5 16,0 2 0-16,0 3-1 16,0 3 0-16,-3 6-1 15,0-4 0-15,-3 1-1 16,0 0 1-16,3-3-4 15,-3-6 1-15,0-2-4 16,0-4 1-16,0 3-5 16,3-14 0-16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1.9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1 26 23 0,'-81'-29'11'0,"49"41"-17"16,32-9 20-16,6 0-11 16,11 3 1-16,18-1 0 15,20-2 0-15,21 0-5 16,32 0 1-16,23 0 4 16,23-3 1-16,24 3-3 0,9 3 1 15,-1 3 0-15,0-4 0 16,-5 4-2-16,-12 3 1 15,-12-1-3-15,-20 4 1 16,-17-3-3-16,-10-4 0 16,-16 1-4-16,-21-3 0 15,-18-3-3-15,-20-3 0 16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0.5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8 0,'3'6'9'0,"26"-9"-6"16,-14-3 12-16,5 9-15 15,6-3 1-15,-3 6 0 16,4-3 0-16,2 2-2 16,-9 1 0-16,-3 9 1 15,-11-1 0-15,-9 4-1 16,-5 2 1-16,-7 3 0 16,-8-2 1-16,-3-1 2 15,-1 3 0-15,4-2 1 16,3-1 1-16,8-3 0 15,9 1 0-15,6-4-1 16,12 1 0-16,8-4-2 16,12 1 0-16,8 0-3 15,4-7 1-15,-1 1-5 0,1-3 0 16,-3 0-6-16,-4 0 1 16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48.7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6 7 0,'3'-11'3'0,"6"-1"2"15,-1 9 3-15,-2 0-7 16,3 0 0-16,3 1 3 16,2-1 0-16,9 0-4 15,3-3 0-15,1 3 3 16,1 0 0-16,-2 0-1 0,0 3 1 16,-3 0-2-16,3 3 0 15,-3 3 0-15,-5 3 1 16,-9-1-1-16,-1 7 0 15,-8-1 0-15,-8 4 0 16,-1 2-1-16,-6 3 1 16,-2-5-1-16,-6-1 1 15,2-3-1-15,-8-5 0 16,3 3-1-16,10-6 1 0,-2 2 0 16,10 1 0-16,-1-6 0 15,9-3 0-15,3 0 0 16,6 3 1-16,8-3-1 15,5 0 1-15,-4 0 0 16,5 3 1-16,0-1-1 16,-5 4 1-16,-1 0 0 15,-3 0 0-15,-11 0-1 16,3-1 1-16,-12 4-2 16,3 0 1-16,-11 0 0 15,2 2 0-15,-8 4-1 16,8-7 1-16,-2 4-1 15,-4-3 0-15,4-1-4 16,5-2 1-16,1 0-7 16,0-3 1-16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42.6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7 5 17 0,'6'0'8'0,"-12"-5"-2"0,12 8 11 16,-6-1-15-16,-6 4 0 16,-5 0 3-16,2 0 1 15,-12 8-7-15,1 4 1 16,-3 2 4-16,-4-2 0 16,4 2-1-16,-3 3 0 0,2-3-3 15,1 0 1-15,2-2-4 16,1-4 0-16,8-2-6 15,3-3 0-15,1 2-1 16,8-5 1-16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42.2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4 13 0,'-9'0'6'0,"18"-9"2"0,-9 9 5 16,0 0-11-16,3 3 0 31,9 3 3-31,8 3 1 16,3-4-7-16,1 4 1 15,2-3 4-15,6 3 0 16,-6-1-1-16,0 1 0 0,6-3-2 16,-8 0 1-16,-4 0-2 15,0-1 1-15,-2 4-1 16,-9-3 0-16,-6 0 0 15,-12 0 1-15,0 2-1 16,-8 1 0-16,-1 3-1 16,-8 2 1-16,-12 1 0 15,12 2 1-15,-6 1-1 16,5-4 0-16,1 4-3 16,6-1 1-16,2-5-4 15,7 0 0-15,2-4-3 16,3 1 0-16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41.7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-2 18 0,'0'-6'9'0,"-18"32"1"0,13-18 13 16,-7 1-20-16,7 3 0 15,-10 5 1-15,1 3 1 16,6 3-6-16,-4 1 0 15,6-1 3-15,4 0 1 16,2-3-4-16,0-3 0 16,0-2-5-16,8-4 1 15,4-2-6-15,10 0 1 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2.8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1 20 23 0,'-12'-15'11'0,"12"9"-13"16,0 6 21-16,0 0-18 16,0 0 0-16,0 6 1 15,0 9 0-15,0 5-1 16,-3 9 0-16,-5 9 2 16,-7 9 0-16,-8 5 0 15,5 6 0-15,-5 6 0 16,3 0 0-16,0-8-1 15,5-10 0-15,4-5-2 16,2-9 1-16,6-3-6 16,3-11 1-16,6-4-6 15,5-8 0-15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41.3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0 0,'0'-15'5'0,"15"15"3"0,-6 0 5 16,8 0-11-16,-5 0 0 15,8 3 1-15,-2-3 1 16,-1 0-4-16,4 6 0 0,-7 0 3 16,4 2 0-16,-1 4 0 15,-8 0 0-15,-3 2-1 16,0 4 1-16,-12-1-1 15,0 4 0-15,-3-4-1 16,-3 1 1-16,-2-4-4 16,2 4 0-16,4-7-4 15,-4-2 0-15,3-3-3 16,9 0 0-16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7.2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3 25 0,'-17'-5'12'0,"19"8"-27"16,-2-1 16-16,0 4-7 15,-2 2 1-15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5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0 26 0,'-3'9'13'0,"-8"23"-9"15,8-23 23-15,-3 2-25 16,-3 10 0-16,-1-1 1 0,1 3 1 16,0 3-5-16,0-3 0 15,3-3 2-15,4-2 1 16,2-4-5-16,2-2 1 15,1-3-5-15,3-6 0 16,3-3-3-16,-3-3 0 16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5.4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9 16 0,'3'-9'8'0,"12"-6"-3"16,-10 12 10-16,4 1-13 16,6-1 1-16,5 0 0 15,-3 0 1-15,10-3-4 0,2 6 0 16,6 0 2-16,-3 0 0 16,-3 0-1-16,0 0 0 15,-3 0-1-15,-3 0 1 16,3 0-2-16,-2 0 0 15,-1 3 0-15,-3 3 1 16,-2 5 0-16,-1 7 0 16,-5-1 0-16,-3 6 0 15,-4 3 1-15,-2-2 0 0,-6-1 1 16,1-3 0-16,-4-2 0 16,-3-4 1-16,0-2-1 15,3-7 1-15,-2-2-1 16,5-8 0-16,0-4-1 15,6-6 1-15,6-2-2 16,-1-3 1-16,4-4-1 16,5 4 0-16,1-3-4 15,5 3 1-15,-3 5-5 16,7 1 1-16,-1-1-3 16,9 6 0-16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4.5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 35 20 0,'3'-17'10'0,"-26"8"-4"0,17 6 11 16,1 0-16-16,-7 0 0 0,0 3 0 15,-2 0 1-15,2 3-3 16,-1 3 1-16,4 3 0 16,3 3 1-16,3-1-1 15,3 4 0-15,6 5 1 16,3 1 0-16,7 2 0 15,2 1 1-15,-1 1 0 16,1-4 1-16,-7-1 0 16,-5 1 1-16,-12-4-2 15,0 1 0-15,-5 0-1 16,-10-1 1-16,-2-5-3 16,-2-3 0-16,-4-4-5 15,6-2 0-15,6-3-5 16,11-3 1-16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31.6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0 21 0,'9'-5'10'0,"20"2"-12"0,-17 0 21 15,8 3-18-15,-5-3 0 0,8 0 0 16,6-3 1-16,-3-3-3 15,1 1 1-15,-7-4 1 16,-2 3 1-16,-7-2-2 16,-2-1 1-16,0-6 0 15,-9-2 0-15,-3 6-1 16,-3-1 1-16,0 9 0 16,0 3 0-16,-8 3 1 15,2 6 1-15,3 9 0 16,-11 5 1-16,5 3 0 15,1 6 0-15,2 1-1 16,6-1 0-16,6 3-1 16,3-6 0-16,3-3-2 15,6-2 0-15,2-7-5 16,12-5 0-16,7-6-7 16,7 0 1-16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41.3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3 20 0,'-14'-3'10'0,"-21"18"-3"16,26-10 13-16,-5 7-19 0,2 5 1 16,3 7 0-16,3-7 1 15,6 12-3-15,0-6 0 16,15-3 2-16,5-2 1 16,12-4-1-16,15-5 0 15,-7-6-1-15,-2-3 1 16,0-3-1-16,-6-3 1 15,-6-8-2-15,-14-1 1 16,-1-5-1-16,-8-6 1 0,-6 0-1 16,-8 0 0-16,-7 2-1 15,-2 7 1-15,-9 3-4 16,-3 8 0-16,3 6-7 16,-3 8 1-16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40.9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7 3 13 0,'0'-5'6'0,"-5"10"1"0,5-5 10 16,-3 0-15-16,3 3 1 15,-9 0 1-15,-6 0 0 16,-2 3-5-16,-9 0 0 16,-6 0 3-16,-3 5 1 15,-3 1-2-15,9-3 1 16,-3-4-1-16,6 7 1 15,3-3-1-15,6-1 0 16,2 1 0-16,6 0 0 0,3 0 0 16,6-1 0-16,6 4 0 15,0 2 0-15,3 4 0 16,2-1 1-16,7 1-1 16,2-4 0-16,1 1 0 15,2-1 1-15,9 1-3 16,-6-4 0-16,-3 1-5 15,3-3 0-15,-3-4-4 16,-2 1 0-16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40.4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 13 0,'0'-12'6'0,"8"6"0"16,-8 6 1-16,6 0-9 15,-3 0 1-15,2 0-1 16,-2 3 1-16,3 0 1 16,3-3 0-16,-7 3-4 15,4 0 1-15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9.9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35 18 0,'6'-12'9'0,"16"-5"-3"15,-13 14 10-15,5 0-15 16,7 6 0-16,-4 0 0 16,3 5 1-16,-3 1-3 15,-5 6 1-15,-7 2 1 16,-10-5 1-16,-7 2-2 15,-5-2 1-15,3-3-1 16,-4 2 1-16,1-2-1 16,5-3 0-16,4-3-1 15,8 6 1-15,5-1-1 16,4 4 1-16,3 3 1 16,8-1 1-16,-3 0 0 15,-3 3 0-15,4 1 0 16,-10-4 1-16,-8 1 0 15,-8-1 1-15,-13 1-3 0,2-1 1 16,-10 4-1-16,11-6 1 16,-8-1-3-16,7-2 1 15,4-3-5-15,6 0 1 16,9-1-6-16,9-2 0 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1.6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329 22 0,'-23'3'11'0,"26"3"-16"0,0 0 19 15,6 2-13-15,2 1 1 16,7 6 1-16,-1-1 1 15,9 4-5-15,6-4 1 16,-2-2 3-16,2-6 1 16,6-6-2-16,5-6 1 0,4-6-1 15,-1-2 1-15,1-4-2 16,0-8 0-16,-4 3-2 16,-11-6 0-16,-2-3-1 15,-7-6 1-15,-3 0-1 16,-5-12 0-16,-4 10 0 15,-2 5 0-15,3 6 2 16,-6 5 0-16,-3 7 0 16,0 8 0-16,-3 15 0 15,-3 12 0-15,0 16 1 16,-3 10 1-16,-9 14-1 16,-5 12 1-16,-3 9 0 15,2 2 1-15,-2-8-1 16,3-15 0-16,2-9 0 15,3-11 0-15,1-12 0 16,5-14 0-16,6-3 0 0,0-12 0 16,3-9-1-16,6-8 0 31,15-18-2-31,-4 6 0 16,1 9-1-16,2 11 0 15,-6 9 0-15,7 12 0 16,2 8 0-16,0 4 1 15,1-4 1-15,2 4 0 16,0-7 1-16,0 1 0 16,1-9 1-16,-1-6 0 0,3-6-1 15,-3-6 1-15,3-2-1 16,-5-10 0-16,-10 1-1 16,1-3 1-16,-9 0-2 15,-3 5 1-15,-3 4-1 16,-6 5 0-16,-3 6 0 15,-3 15 1-15,1 6 0 16,-4 8 0-16,6 3 1 16,1 3 0-16,2 0-2 15,12 0 0-15,5-5-8 16,4 5 1-16,-1-9-3 16,1-11 1-16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9.5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29 0,'3'3'14'0,"20"0"-14"0,-8-3 28 15,-1 0-28-15,3 0 1 16,9 0-1-16,-2 0 0 16,2 0-5-16,2 0 0 15,1 1-4-15,-6 5 1 16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9.0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5 61 17 0,'-6'-6'8'0,"9"-15"-5"15,-3 21 12-15,6-5-13 16,0 2 0-16,5-3 0 16,0 0 1-16,-2 0-4 15,6 1 1-15,-4 2 2 16,6 3 0-16,-2 3-1 15,-3 5 0-15,-4 1 1 16,1 3 0-16,-3 5-1 16,-6 3 1-16,-9 0-1 15,-5 4 1-15,-7 2-1 16,-7 3 1-16,-5-3-1 16,-1-3 0-16,-3 0-1 15,5-3 1-15,6-2 0 16,3-7 0-16,2-2-1 0,7-3 1 15,3-3-1-15,5-3 1 16,6 0 0-16,6-3 0 16,7 3 0-16,2 0 0 15,9 3 0-15,1 3 0 16,4 2-5-16,3 1 1 16,-3 0-7-16,5-1 1 15,10 1-1-15,-7-3 0 16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8.0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3 2 16 0,'3'0'8'0,"-9"-3"0"16,-6 3 8-16,1 3-13 16,-13 6 1-16,1 2 2 15,-3 7 1-15,0 2-9 16,3 3 1-16,3 3 4 16,8 0 1-16,9-2-2 0,6 5 0 15,6-3-1-15,8-6 0 16,6-2-4-16,1-4 0 15,2-5-4-15,0 2 0 16,-12-2-3-16,4-9 1 16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7.5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33 16 0,'3'-3'8'0,"6"-12"-2"0,-1 13 11 15,-2-1-16-15,0 0 1 16,2 0 1-16,6 0 0 15,-2 0-3-15,2 6 1 16,3 0 2-16,-5 3 0 16,2-1 0-16,-6 7 0 15,-2-1-1-15,-6 1 1 16,-3 2-2-16,-5 3 0 16,-9 3 0-16,-6-3 0 0,0 0-1 15,0 0 1-15,3-3-1 16,-3-2 0-16,3-4-2 15,3 1 0-15,9-1-4 16,5-5 0-16,3 0-4 16,11-3 0-16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6.5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0 26 0,'-2'11'13'0,"13"7"-11"0,-17-15 26 16,6 0-30-16,-3 2 1 16,-2 1-13-16,-1 0 1 15,-5 3 12-15,3 0 0 0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6.5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0 17 0,'3'3'8'0,"-17"6"-28"0,11-6 17 16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6.4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20 0,'9'-12'10'0,"17"30"-30"16,-17-15 14-16,2 3 5 16,1-1 1-16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6.0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8 18 0,'2'-15'9'0,"10"-2"-2"15,-3 17 9-15,2-3-14 16,4 3 0-16,0 0 0 16,5 3 0-16,3-3-3 15,3-3 0-15,1 3 2 16,2 0 1-16,0-3-2 15,3-3 1-15,6 0-1 16,-6 3 0-16,-3-3 0 16,-3 0 1-16,-6 3-1 0,-2 3 1 15,-9 0 0-15,-7 3 0 16,-4 6 0-16,-4-3 1 16,-6 9-1-16,0-1 1 15,-2 1-2-15,5 0 1 16,3 5 0-16,3-2 0 15,3-7-1-15,6 4 1 16,3-6-1-16,8 0 1 16,-2-4-1-16,5-5 1 0,4-5-1 15,-4 5 0-15,6-9 0 16,0 0 0-16,-2-6 0 16,2 4 0-16,3-4 0 15,-6 0 0 1,3-5 0-1,-8-1 0-15,-1 7 0 16,-8 2 0-16,0 9 0 16,-9 3 0-16,0 3 0 15,-9 12 0-15,3-1 0 16,-8 7 0-16,-1-1 0 16,4 4 1-16,-1-4-1 15,6-2 1-15,3-4 0 16,3-5 0-16,0-6-1 15,6-3 0-15,3 0-1 16,5-9 0-16,-2-2-1 0,2-1 1 16,-2-6-1-16,6 7 0 15,-1-4-1-15,-2 0 1 16,2 4 2-16,1-1 1 16,-4 6 1-16,6 3 0 15,4 3 0-15,-1 0 1 16,0 0 1-16,-2 3 0 15,2-3-2-15,0 3 0 16,1 0-4-16,-10 0 1 16,-5-3-8-16,-6 3 0 15,-15-3-2-15,-5-3 0 0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5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24 23 0,'23'-17'11'0,"-11"8"-10"0,-6 9 21 16,-1 3-21-16,-5 6 1 15,-8 5 2-15,-1 12 0 16,0 9-5-16,-5 3 1 16,3 0 2-16,-4 8 0 0,-2-3-1 15,3 1 1 1,-4 2-7 0,7-11 1-16,-7-9-5 15,1-5 0-15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5.2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-2 21 0,'-9'6'10'0,"-8"-9"-7"15,5 6 21-15,1 3-22 16,-7 5 1-16,-5 7 1 16,0 2 0-16,5 4-6 15,-2 5 0-15,5-3 4 16,6 0 0-16,6-3-2 16,3-5 1-16,6-6-4 15,9-4 0-15,2-2-4 16,7-12 1-16,2 0-3 15,0 1 0-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10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0 7 0,'0'-3'3'0,"0"24"2"16,0-15 3-16,5 14-6 15,-10 0 1-15,5 15-1 16,-9 0 1-16,0 3-4 16,0-6 0-16,4-6 3 15,-7-2 0-15,6-4-1 16,3-5 1-16,-6-7-1 0,4-2 1 16,10-3 0-16,-5-3 0 15,9-14-1-15,-6-4 0 16,6-8-1-16,0 6 1 15,5-18-1-15,1 0 0 16,-4 6-1-16,4 3 1 16,-6-1-1-16,8 7 1 15,-8 11 0-15,0 4 0 16,5 5-1-16,-11 9 1 0,3 5 0 16,3 7 0-16,-1 8 0 15,10 9 0-15,-4-6 0 16,1 0 0-16,-3 0 0 15,2-8 1-15,-5-7-1 16,0 1 1-16,8-6-1 16,-2-1 1-16,2-5-1 15,1-6 1-15,-4-2-2 16,4 2 1-16,-1-3-1 16,-2-6 1-16,-3-2-1 15,2-7 0-15,-5-2 0 16,0 0 0-16,-1-1 1 15,1 4 0-15,-3-1 0 16,3-2 0-16,-9 6-1 16,5 2 1-16,-5 3 0 15,0 4 0-15,-5 2-1 16,-1 6 1-16,3 3 0 16,-12 3 0-16,7 2-1 0,-1 4 1 15,0 8 0-15,0 4 0 16,1 2 0-16,2-3 0 15,6 1 0-15,6-4 0 16,-3-3 0-16,5-2 1 16,7-3-1-16,-1-4 1 15,4-5-1-15,-1 0 1 16,1-3-1-16,5-6 1 16,3-2-1-16,-2-7 1 0,-1 1-1 15,-3-13 1-15,-5 1-1 16,8 3 1-16,-11-1-2 15,-3 1 1-15,-4 9 0 16,-5 2 0-16,0 3-1 16,-8 3 1-16,-10 3 0 15,-5 3 0-15,14 0-1 16,-5 3 1-16,2 0 0 16,6 3 0-16,-3 6 0 15,18 5 0-15,-3 1-1 16,3 8 1-16,2 0 0 15,-2 3 0-15,0 3-1 16,5 3 1-16,-5 3 0 16,-3 6 0-16,-3 0-1 15,-3 5 1-15,-3 4 0 16,-6-4 1-16,-11-8 0 16,8-6 0-16,-11-9 0 0,0-6 1 15,5-2 0-15,1-18 0 16,2-12 0-16,6-5 1 15,6-9 0-15,6-9 0 16,6-3-1-16,11 0 0 16,1 3-1-16,2 6 1 15,-5 3-4-15,8-1 1 16,6 4-7-16,0 11 1 16,-6 7-2-16,3 2 1 0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5.2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20 0,'9'-11'10'0,"8"20"-14"0,-5-7 16 0,-1 7-21 16,4 2 0-16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4.7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83 23 0,'-12'-21'11'0,"38"10"-6"0,-11 5 15 16,2 3-18-16,16 0 0 16,4-3 1-16,7 0 0 15,-3 1-4-15,0-4 1 16,-3 6 1-16,-1 0 1 16,-5 3-1-16,3 3 0 15,-5 0-1-15,-7 9 1 16,-3-1-1-16,-5 10 1 15,-9 2-1-15,-6-3 1 0,-3 1-1 16,-6-1 1-16,3-2 0 16,0-7 1-16,0 4-1 15,-2-9 0-15,8-4 0 16,0-2 0-16,8-5 0 16,1-4 0-16,9 0-1 15,5-5 1-15,3-4-1 16,0 1 0-16,1 2-1 15,2-2 1-15,0-1-3 16,-3 1 1-16,0 2-1 16,-2 1 1-16,-1 2-1 15,-6 6 1-15,1 0 1 16,-1 6 1-16,-2 6 1 16,0 0 1-16,-10 14 1 15,1 4 0-15,-6-1-1 16,0 3 1-16,-3 3-1 15,3-3 0-15,-3-2-1 16,0-4 0-16,3-5-4 0,3-7 0 16,0 1-6-16,0-9 0 15,-3 0-3-15,6-9 1 16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4.2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37 26 0,'0'-26'13'0,"3"14"-11"15,-3 12 24-15,0 3-25 16,0 6 0-16,0 11 1 16,0 9 1-16,0 6-4 15,-3 3 1-15,-2 6 2 16,-7-1 0-16,0 4-1 15,6-4 0-15,-2-2-2 16,2-6 0-16,0-6-4 16,-3 0 1-16,1-8-6 15,-7-7 0-15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4.2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107 19 0,'28'-23'9'0,"-16"-21"-6"15,-9 36 14-15,-3-4-15 16,-3 3 0-16,0 1 1 16,-3 5 1-16,1 6-5 15,-4 2 1-15,3 7 3 16,3 5 0-16,3 7-1 16,3 2 1-16,0 0-1 15,0 0 0-15,3 0 0 16,-12-3 0-16,0 1 0 15,-8-4 1-15,-9-3-1 0,-6-2 0 16,3-4-2-16,3-2 1 16,-3-3-5-16,3-6 0 15,8 0-6-15,12-6 1 16,9-3-3-16,14-11 1 16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33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7 39 18 0,'3'0'9'0,"0"14"-3"15,-3-11 9-15,-3 9-14 16,0 11 1-16,-6 6 1 16,1 3 1-16,-7 3-4 15,3 3 0-15,-2 0 2 16,5 0 1-16,0-3-1 16,1-6 0-16,5 0-4 15,0-9 1-15,-3-5-4 16,3-3 1-16,0-9-3 15,0-6 0-15,-3-6-1 0,4-9 0 16,-1-2 4-16,0-9 0 16,3 0 3-16,3 0 1 15,0-3 3-15,8-3 1 16,1 0 1-16,2 0 1 16,4 0-2-16,-1 0 1 15,4 9-2-15,2 2 1 16,2 4-2-16,2 5 1 0,-1 4-1 15,0 5 1-15,0 9-1 16,-11 3 1-16,-1 2-1 16,-8 7 0-16,-6-1-1 15,-9 7 1-15,-8-1-2 16,-9-2 0-16,-1 2-2 16,-2-5 1-16,-3-4-1 15,-2-2 1-15,2 0-1 16,3-6 0-16,3-3 1 15,6 0 0-15,8-3 1 16,0 0 0-16,12 6 1 16,9-3 0-16,3 6 1 15,5 2 0-15,3 7 0 16,-2 5 1-16,-1 4-1 16,1 5 0-16,-1 0-1 15,6-3 0-15,3 0-1 16,3-11 1-16,6 2 0 0,-6-5 0 15,6-12-1-15,6-3 1 16,-3-6-1-16,3 1 1 16,-7-4-1-16,-2-3 1 15,-3-5-1-15,-3 0 0 16,-9 2-1-16,1-2 1 16,-9-1 0-16,-4 7 0 15,-5 2-1-15,-2 3 1 16,-7 7 0-16,-6 4 0 0,-5 4 0 15,5 6 1-15,1 5-1 16,5 7 1-16,3-1-4 16,6 0 0-16,9-2-4 15,8-7 0-15,10-2-4 16,-1-6 1-16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49.5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6 17 0,'6'-3'8'0,"26"-5"-7"16,-20 5 14-16,5-3-14 0,6 3 1 15,1 0 1-15,2 3 0 16,-3 0-5-16,3 0 1 15,-9 3 2-15,-2 3 1 16,-6 3-2-16,-15-1 0 16,-3 7-1-16,-8 5 1 15,-1-2 0-15,-5 2 0 16,-3-3 0-16,0 1 1 16,3-4 0-16,5 1 1 0,4-7 1 15,5 4 0-15,0-6 0 16,9 2 1-16,6 1-1 15,-3-6 1-15,14 0-2 16,7 0 1-16,-7-3-1 16,6-3 0-16,3 0-2 15,-2 3 0-15,2-3-3 16,0 0 1-16,6 0-5 16,-9 3 1-16,-6 0-4 15,7 6 0-15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49.1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78 12 0,'-17'0'6'0,"17"-3"6"0,3 0 1 15,2 3-10-15,7-3 0 16,9 0 1-16,-4 0 1 0,9 1-6 16,0-1 0-16,7-3 4 15,1 0 1-15,7-3-2 16,-3 3 0-16,-3-2-2 15,0-1 0-15,3 6-3 16,-3-3 1-16,-9 3-5 16,6 0 0-16,-6 3-2 15,-8 6 1-15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43.31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99 195 11 0,'-17'-20'5'0,"-9"-7"-4"0,20 22 5 16,0-4-6-16,-5-6 0 16,2 1 0-16,-5-4 1 15,-1 4-1-15,-5-4 0 0,-3 4 1 16,-3 2 1-16,-1 1 0 16,-4 2 0-16,-1 3-1 15,-3 3 1-15,0 3-1 16,-5 0 1-16,-1 3-1 15,-2 0 1-15,2 3-2 16,-8 6 1-16,2 2 0 16,4 3 0-16,2 1-1 15,4 2 1-15,2 6-1 16,0 1 1-16,-3 13 0 16,6-2 0-16,6 8-1 15,0-2 1-15,0 2-1 16,3 4 1-16,3 2-1 15,8 6 1-15,6 3-1 16,1 9 0-16,13 0 0 16,-2-1 1-16,11-5-1 15,1 0 1-15,5 0-1 0,0-3 1 16,6 0 0-16,3-6 0 16,12 0 0-16,2-2 0 15,6-4 0-15,0-8 0 16,3-3 0-16,0-6 1 15,3-6-1-15,-5-3 0 16,2-6 0-16,3-5 1 16,-3-3-1-16,0-9 1 15,0-3-1-15,-3-9 0 0,-3-2 0 16,0-10 1-16,-8-10-1 16,0-7 0-16,-7-3-1 15,-5-2 1-15,-3-6 0 16,1 5 0-16,-10-2-1 15,-3-1 1-15,-5-8-1 16,0-6 0-16,-9 0 0 16,3-5 0-16,-3 2-1 15,-3-3 1-15,-3 6 0 16,-3-5 0-16,-2 2 0 16,-1 3 1-16,1 6-1 15,-7 5 0-15,-2 4 0 16,-6 3 1-16,-3 2-3 15,-12 3 1-15,4 12-4 16,-4 9 1-16,-8 5-6 16,8 7 0-16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42.63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6 134 16 0,'3'-14'8'0,"32"-9"-8"16,-15 23 8-16,4-3-8 16,5 3 0-16,8-6-1 15,7 0 1-15,8 3 0 16,15-3 1-16,11 1-1 15,0-1 0-15,7-3 0 16,-4 6 0-16,3-3 0 16,9 1 0-16,0 2 0 0,-1 3 1 15,-5 0 0-15,-2-6 1 16,2 3-1-16,-6 0 1 16,0 0-1-16,-3-3 1 15,-8 6-1-15,-9-5 0 16,-9 2 0-16,-5 3 0 15,-10 0 0-15,-8-3 0 16,-2 0 0-16,-7 3 1 16,-6 0-1-16,-2 0 1 0,-3-3-1 15,-1 3 0-15,-2-3 0 16,-6 3 1-16,0 0-2 16,0 0 1-16,0 0-1 15,0 0 0-15,0 3-1 16,-3-3 0-16,0 3-3 15,0 0 1-15,-2 3-4 16,-4-3 0-16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44.9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3 29 0,'11'3'14'0,"27"0"-13"15,-20-3 30-15,8 6-30 16,0-6 1-16,6 0-1 16,9 0 1-16,-9 3-4 15,3-3 0-15,6 0-3 16,-9-3 0-16,-6 3-5 15,-3 0 0-1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53.8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2 7 0,'3'-3'3'0,"14"-6"3"15,-11 6 2-15,-1 0-6 16,1 0 1-16,6-2 0 16,-4-1 0-16,7 0-5 15,-10-3 1-15,1 1 2 16,0-1 1-16,3 0-2 0,-4 1 1 16,1-1-1-16,0 3 1 15,-3 0-2-15,5-5 0 16,-5 5-2-16,-3 0 0 15,3-2-2-15,3-1 1 16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44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46 13 0,'-8'-12'6'0,"16"6"1"16,-8 0 7-16,6 3-13 15,-3 1 1-15,6-4 1 16,5 3 0-16,3-3-3 16,1 6 0-16,11 0 3 15,-3 6 1-15,-3-3-2 16,-6 5 1-16,-5-2-1 15,-3 3 1-15,-12 0-1 16,-6 0 0-16,-5-4-1 16,-4 4 0-16,1-3-2 15,0 0 1-15,2 0-1 16,1-4 0-16,2 1-1 16,12 3 0-16,0 0 0 15,17 0 1-15,-8-3 0 0,8 6 1 16,-2-1 0-16,2 4 1 15,-8 0 1-15,0-4 1 16,-9 10-1-16,-9-7 0 16,0 1 0-16,1 0 1 15,-10-6-5-15,4 8 0 16,-4-2-7-16,1 2 0 16,-6 1-1-16,-3-6 0 15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42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1 8 24 0,'6'0'12'0,"-6"-9"-12"15,0 9 21-15,0 0-19 16,-9 0 1-16,0 0 1 16,-5 3 0-16,-4 3-6 15,-5-3 1-15,-9 0 3 16,-12-3 1-16,6 3-3 16,-6 0 1-16,10 0-1 15,-4-3 0-15,9 6 0 16,-1-4 0-16,10-2-1 15,5 6 1-15,4-3 0 16,11 3 1-16,3 3-1 16,11 2 1-16,-2 1 0 15,11 2 0-15,9 4 1 0,0-1 0 16,3 1-1-16,-3-4 0 16,-5-2 0-16,-4-4 1 15,3 1-2-15,-8 0 0 16,-4 2-4-16,4-2 1 15,-10 3-5-15,-2-6 0 16,3 2-3-16,-6-5 1 16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41.9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2 13 20 0,'12'-5'10'0,"-27"-4"-4"16,6 9 14-16,1 0-16 15,-10 6 0-15,-5 2 3 16,-3 10 0-16,-3 5-9 16,-3 6 1-16,8 3 5 15,10 0 0-15,5 0-2 16,15 3 0-16,5 3-6 16,10-9 1-16,5-2-7 15,9-4 1-15,-3 0-2 16,9-11 1-16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41.8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36 20 0,'0'-14'10'0,"15"2"-2"16,-12 9 9-16,3-3-14 15,5 6 1-15,1 6 1 16,5 3 1-16,-2-1-8 16,5 4 1-16,-3 2 4 0,-5 4 1 15,-6-1-2-15,-6 3 0 16,-9 1-1-16,-8 5 0 16,2 3-1-16,-8-9 1 15,-6-6-2-15,3 4 0 16,-3-13-3-16,9 4 1 15,5-6-4-15,12-3 1 16,6-3-4-16,12-3 0 16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8.4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2 109 18 0,'23'-29'9'0,"-14"3"-7"16,-9 17 16-16,0 0-17 15,0 3 0-15,-9-5 2 16,0 2 0-16,-8 3-2 16,-6 3 0-16,-3 6 2 15,-6 6 1-15,0 8-2 16,-2 7 1-16,2 8-1 16,9 2 0-16,5-2-4 15,10 3 0-15,8-12-3 16,3-2 1-16,17-4-6 15,0-5 1-15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7.5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10 12 0,'0'-3'6'0,"3"-5"-2"0,-3 8 7 15,0 0-10-15,0 0 1 16,0 0 1-16,0 0 1 15,0 2-4-15,0 4 0 0,-3 3 3 16,3 9 1-16,-12 8-1 16,7 6 1-16,-7 9-1 15,0 8 0-15,-5 9-1 16,2 1 1-16,-2-10-1 16,2-8 0-16,12-9 0 15,-8-3 0-15,8-6-1 16,0-5 1-16,3-4-5 15,3 1 0-15,-3-12-6 16,0 6 1-16,0-3-2 16,5-1 0-16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6.2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2 17 0,'0'-14'8'0,"35"2"-3"0,-29 9 12 16,8-3-15-16,7 0 0 15,8 6 1 1,-3 3 1-16,-11 6-5 15,-7 3 0-15,-8-3 2 16,-5-1 1-16,-10 1-1 16,0 3 1-16,-2-7-2 15,5 4 0-15,4 0 0 16,13-3 0-16,1 3-1 16,6 5 1-16,5-2-1 15,1 2 1-15,-1-5 0 16,7 9 1-16,-13-4 0 15,-2 1 1-15,-6-4-1 16,-9 7 1-16,-8-4-3 16,-1 4 1-16,-5-1-7 15,-4 1 1-15,-2 5-3 16,3 3 1-16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5.7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31 0,'8'-18'15'0,"33"13"-14"16,-23 2 24-16,5 0-24 15,3 3 0-15,3 0-4 0,3 3 0 16,0 0-4-16,0-1 1 16,-5 4-3-16,-1 0 1 15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5.3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0 28 0,'0'6'14'0,"14"-12"-13"0,-5 6 24 16,2 0-25-16,10 0 1 15,5 0-7-15,0 9 0 16,3-9 0-16,-2 8 1 16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5.3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23 0,'26'-11'11'0,"14"-1"-9"16,-28 12 21-16,5-5-23 15,7 5 0-15,2 0 0 16,0 3 1-16,0-1-5 16,0 1 1-16,-9 0-5 15,1 6 1-1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43.8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20 17 0,'-9'-3'8'0,"15"0"-5"15,-6 3 9-15,3 3-12 16,-6-3 1-16,-3 6 1 15,3-1 0-15,3 6-2 16,-6-2 0-16,12-1 1 16,-3 1 1-16,3-3-1 15,0 2 1-15,5-5-1 16,-2 2 1-16,0 1-1 16,3-6 0-16,0-3 0 15,3 0 1-15,-7 1-1 16,1-4 1-16,0 0-1 15,-3-2 1-15,-6-3-1 0,0-1 0 16,-3 1 0-16,-3 3 0 16,-3 2-1-16,3 0 1 15,-2 6-1-15,-7 0 0 16,3 3 0-16,-3 3 0 16,9 2 0-16,0 3 1 15,-2 1-1-15,8-1 0 16,5-2 0-16,1-1 1 15,0-2 0-15,9-4 0 0,-3 1 0 16,3-6 0-16,-4 1 0 16,4-4 0-16,-3-2 0 15,-6-1 0-15,-3-2 0 16,-3-1 0-16,0-2-1 16,-6 3 1-16,-3 3-2 15,-6 2 1-15,1 6-1 16,-7 0 1-16,3 6-1 15,6-1 1-15,1 1-1 16,2 2 1-16,0-2 0 16,6 5 1-16,6-5-1 15,6-3 0-15,0 0 1 16,5-3 0-16,-2 0-1 16,0-3 1-16,-3 0 0 15,-6 0 0-15,0 0 0 16,-3 0 0-16,-6 1-1 15,-3-4 1-15,-3 3-2 16,0 3 1-16,3 3 0 0,-2-3 0 16,-1 0-3-16,3 0 0 15,3 6-6-15,0-1 1 16,-3 1-3-16,-2-6 1 16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5.3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9 21 12 0,'12'-15'6'0,"-18"10"6"0,3 5 0 16,0-3-10-16,-6 6 0 15,-2 0 2-15,-9 5 1 16,-6 10-5-16,-3 2 1 16,0 6 2-16,0 6 1 15,6 3-2-15,3 6 1 16,11-4-2-16,6-5 1 0,6-3-5 16,6-5 1-16,8-4-6 15,6-3 1-15,3-2-2 16,-6-9 1-16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4.8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 10 0,'8'-21'5'16,"18"27"8"-16,-11-9 0 0,-4 3-10 15,7-3 0-15,2 6 0 16,3 0 1-16,-5 9-6 15,5-1 1-15,-6 7 3 16,-8-1 1-16,0 4-1 16,-9 2 0-16,-12 3 0 15,-2-2 0-15,-12 2-1 16,-1 3 1-16,1-3-3 16,0-8 0-1,6 2-7 1,5-5 0-16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4.4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13 0,'6'-5'6'0,"8"-1"9"0,-8 3 0 15,3-3-11-15,-1 6 1 16,1-2 1-16,5-1 0 16,-2 0-8-16,3 0 0 15,2 6 5-15,0-3 0 0,4 3-2 16,2-3 0-16,3 0-1 16,3 0 1-16,3 0-1 15,-3 0 0-15,3 0 0 16,-3-3 0-16,-6 3-2 15,-9 0 0-15,4 0-3 16,-9-3 1-16,2 3-5 16,-5 3 0-16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4.0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28 0,'15'-26'14'0,"25"9"-14"0,-25 11 31 16,5 0-31-16,1 4 0 16,5-1-5-16,6 3 1 0,-3 0-3 15,0 5 1-15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4.0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41 19 0,'20'-26'9'0,"3"9"-5"16,-23 17 13-16,-3 0-15 15,1 8 0-15,-7 1 0 16,3 6 0-16,0 5-3 15,1 9 0-15,-7 6 2 16,3 5 0-16,-2 0-4 16,2 4 0-16,1-4-4 0,-4-8 1 15,3-6-1-15,1-2 0 16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3.5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 47 21 0,'6'-23'10'0,"-15"5"-10"0,6 15 18 15,-8 0-17-15,-1 9 1 16,-5 6 0-16,-3 2 1 16,-1 7-4-16,-2 2 0 0,0 9 2 15,3 9 1-15,12-6-3 16,-1-3 0-16,6-6-2 16,12 0 1-16,2-11-5 15,7-6 0-15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3.5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00 13 0,'0'24'6'0,"20"-19"2"16,-14-5 9-16,6-5-15 15,2 5 1-15,6-6-1 16,4 0 1-16,5-3-4 15,-6-2 0-15,-3-1 2 16,-5 0 1-16,-1-2-2 16,-5-1 1-16,-3 1-1 15,-1 5 0-15,-10 1 0 16,-1 2 0-16,-3 3 0 16,-5 6 1-16,-1 3 0 15,-5 2 0-15,0 15 0 16,-1 1 0-16,10 2-3 15,2 0 1-15,3 0-5 16,12-3 1-16,3-6-4 16,8 4 1-16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3.1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54 22 0,'-3'-15'11'0,"6"-8"-12"0,-3 17 13 16,5 0-18-16,4 1 1 15,0 5-6-15,3 8 1 16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3.0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4 20 21 0,'21'-15'10'15,"-18"9"-9"-15,-3 6 16 0,0 3-16 16,0 3 0-16,-3 9 1 16,0 5 0-16,-6 15-1 15,3 2 0-15,-3 7 2 16,-5 20 1-16,-4-12-1 15,-2-3 0-15,0-8 0 16,8-6 1-16,-14-3-2 16,0-3 0-16,-6 0-1 15,2-12 1-15,4-5-3 16,-3-3 1-16,9-6-5 16,5-3 0-16,0-9-6 15,10 0 1-15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2.6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51 12 0,'0'-29'6'0,"24"-15"0"16,-16 33 9-16,4-7-14 16,6 7 0-16,5-4 0 15,6 3 1-15,6 1-2 16,3 11 0-16,-3 0 1 16,-6 8 0-16,6 1 0 15,-15 6 0-15,1 2 0 16,-15 7 0-16,-9-1-1 15,-9 0 1-15,-11 3-1 0,-9-5 0 16,3 2-1-16,-12 0 0 16,9-5 0-16,0-7 0 15,0-5 0-15,5 0 0 16,10-6 1-16,-1 0 0 16,10 0 1-16,5-3 0 15,3 3 0-15,8-3 1 16,10 6 0-16,-1 0 0 15,4 9 1-15,-1 5 0 0,4 10-1 16,-7 5 0-16,6 0 0 16,1 8 0-16,2-2-3 15,0-3 0-15,6-9-2 16,0-8 0-16,0-9-1 16,-6-9 0-16,4-9 0 15,-7 3 0-15,3-8 3 16,-3-7 0-16,4 7 2 15,-4-10 0-15,-3 1 1 16,4 0 0-16,-1-1-1 16,-3 4 1-16,1-3 0 15,-10-1 0-15,1 4-1 16,-6 0 0-16,-3 2-1 16,-3 6 1-16,-6 4 1 15,-6 2 0-15,4 6 0 16,-10 6 1-16,1 2 0 15,-4 10 0-15,1 2 0 16,-1 9 0-16,10 1-2 0,-1-7 1 16,9 9-2-16,6 0 0 15,9-6-3-15,-1-3 0 16,7-11-5-16,5 3 1 16,6-9-3-16,0-1 0 1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36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 10 13 0,'9'-5'6'0,"0"2"-8"0,-7 3 12 15,-2 0-9-15,6-3 1 16,-3 3 0-16,-3 0 1 16,3 3-4-16,0 0 1 15,-3 2 1-15,0 1 1 16,0 0-1-16,-3 3 0 16,-3 2-1-16,-2 1 1 15,2 2 0-15,0-2 0 16,0 2-1-16,-5 6 1 15,2-9 0-15,-5 4 0 16,5-1 0-16,3-2 0 16,-3-1 0-16,9-2 0 0,6-3 1 15,-3 0 0-15,3 0-1 16,0-1 0-16,5-5 0 16,1-3 0-16,5 3-4 15,0 0 1-15,7 0-5 16,2 0 0-16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1.9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12 12 0,'-3'-12'6'0,"6"24"2"0,-3-9 6 16,0 5-14-16,0 10 0 15,0 8 1-15,-6 6 1 16,0 9-2-16,-3 5 1 16,1 4 0-16,-1-3 0 15,-3-1 0-15,6 4 0 16,1-7-2-16,-4-8 1 15,6-11-5-15,3 2 0 0,0-12-1 16,-3 1 1-16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14T20:49:07.1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,"0"0"1,0 0-1,0 0 1,0 0 0,0 0-1,0 0 1,0 0 0,0 0-1,0 0 1,0 0-1,0 0 1,0 0 0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4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5 20 0,'32'-26'10'0,"0"11"-8"0,-23 12 18 15,2 0-18-15,-5 6 0 16,0 0 2-16,0 3 0 16,-3 3-5-16,3 5 1 15,-6 4 2-15,0 8 1 0,0 0-3 16,-6 0 0-16,3 4-5 16,-3 2 0-16,-6 0-4 15,-5 0 0-15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3.1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143 20 0,'-5'-6'10'0,"5"15"-12"15,0-6 17-15,-9 3-13 16,-2 2 0-16,-3 7 1 16,-7 1 1-16,1 2-5 15,5 2 1-15,4 1 3 16,5 2 1-16,6-3-2 15,3 1 0-15,8-4-1 16,1-5 1-16,5-6-1 16,-2-3 0-16,5-3-1 15,0-12 1-15,3 0-1 16,-5-2 1-16,8-10-1 16,-6 1 0-16,4-3-1 15,-4-3 0-15,0-3-1 16,-2-2 0-16,-2 2 0 15,-4 0 1-15,0 5-1 16,-4-2 1-16,-2 12 1 0,3 5 0 16,-9 6 2-16,0 9 0 15,0 3 0-15,-9 9 1 16,9 11 0-16,-6 0 0 16,3 0-1-16,3 3 1 15,0 1-2-15,0-5 1 16,3 1-5-16,3-3 1 15,6-5-7-15,-6-1 0 16,2 1-1-16,7-4 0 0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2.7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44 18 0,'-3'-35'9'0,"6"32"-7"0,0-3 10 16,-3 6-13-16,8 0 1 16,-2 3-4-16,0-3 1 15,3 3 0-15,-6 6 0 16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2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 2 23 0,'17'-3'11'0,"-8"9"-8"16,-9-3 17-16,-3 8-17 16,-6 4 0-16,1 2 2 15,-10 13 1-15,1 5-8 16,-3-1 1-16,0 4 4 15,2 0 0-15,4 0-2 16,-1-3 0-16,6-3-3 16,4-6 0-16,2-2-4 15,-3-4 1-15,6-8-5 16,6-4 1-16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1.7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4 33 12 0,'0'-15'6'0,"-6"4"2"15,0 8 1-15,-6 0-8 16,1 3 0-16,-13 6 2 16,7-3 0-16,-15 5-3 15,-6 10 1-15,0-1 2 16,9 4 1-16,3-1-1 15,5 3 1-15,13-2-1 16,2-4 0-16,6-5-2 16,11-3 0-16,13-4 0 15,2-5 1-15,0-5-2 16,0-7 0-16,1 0 0 16,-4 1 1-16,-3-7-1 15,-5 7 0-15,-1 2 0 16,-5 6 1-16,-6 0-1 0,-3 6 0 15,-3 3 0-15,0 5 0 16,0 4-2-16,0 2 1 16,3 1-4-16,3-1 1 15,3-2-5-15,9-3 1 16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1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12 0,'9'-12'6'0,"8"9"3"15,-14 3 7-15,-3 0-15 16,3 9 1-16,3 5 2 16,0 4 0-16,-6 5-4 15,0 15 1-15,0-3 2 16,0 2 1-16,0-2-1 15,3-3 1-15,0-3-2 16,-1-5 1-16,4-7-1 16,0-5 0-16,6-10 0 15,-4-2 0-15,7-8 0 16,-1-10 0-16,4-2-1 16,2-6 0-16,-3-3 0 15,3-3 0-15,-2 6-1 16,-7 0 0-16,4 2 0 0,-6 4 0 15,5 3-3-15,-5 5 1 16,-1 6-4-16,4 0 0 16,-6 9-5-16,-1 3 0 15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44.9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 24 0,'14'0'12'0,"13"0"-11"0,-10 0 17 16,6 0-18-16,4 0 0 16,5 0 0-16,-6 3 1 15,-9 0-1-15,-2 6 0 16,-12-1 0-16,-12 1 1 16,-3 0-1-16,-11 11 0 15,-3 0 0-15,3-2 1 0,-10 5 1 16,7-6 0-16,3 1 1 15,5-4 1-15,4 1-1 16,11-4 1-16,12-2-1 16,-1 3 1-16,10-4-2 15,14-2 0-15,18 0-2 16,-7 0 1-16,13-3-3 16,-7-3 0-16,4 0-4 15,-4 0 1-15,-8 0-6 16,0 0 0-16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9.4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4 24 21 0,'3'-17'10'0,"-30"8"-8"0,19 9 16 15,-10 3-17-15,-8 8 1 16,-12 1 2-16,9 11 0 0,-3 4-5 16,0 2 1-16,6 0 2 15,3 3 1-15,8-9-2 16,12-2 1-16,3-7-1 16,9 1 0-16,6-12-1 15,2 3 1-15,1-12-1 16,5-3 1-16,-3 3-1 15,9-14 0-15,-8 5 0 16,2-8 0-16,3 0 0 16,-17-1 0-16,5 7-1 15,-11 2 1-15,-3 6-1 16,-3 4 1-16,-5 13-1 16,-7 7 0-16,3 8 0 15,-2 3 1-15,-1 1 0 16,12-4 0-16,-2-3 0 15,10-5 1-15,4 0-1 16,9-7 1-16,-1-5-1 0,6-3 1 16,3-3-1-16,-2-5 1 15,2-1-1-15,-3-3 0 16,0-2 0-16,-2-7 0 16,2-2 0-16,3 0 0 15,-8-1 0-15,-4 4 0 16,4 2 0-16,-4 1 0 15,-5 8 0-15,0 0 0 16,-9 4 0-16,0 5 0 0,-9 5 0 16,-6 7 1-16,4 3-1 15,-7 5 1-15,4 3-1 16,-1 1 1-16,7-4-1 16,5-2 1-16,3-1-1 15,3-5 1-15,5-1-1 16,7-5 1-16,2-3-1 15,7-6 1-15,-7-6-1 16,6-2 1-16,-11 2-1 16,5-6 1-16,4-2-1 15,-10-3 0-15,4-1 0 16,-6 4 0-16,-1-1 0 16,1 4 0-16,0 5 0 15,-9 3 0-15,-3 3-1 16,-3 3 1-16,-3 3-1 15,1 3 1-15,-1 8 0 16,-6 1 0-16,12 3-1 16,-2 2 1-16,2 0 0 0,3-2 0 15,3-7 1-15,-3 4 0 16,14-9-1-16,4-3 0 16,-1-3 0-16,9-3 1 15,6-3-1-15,-8 0 1 16,2 3-2-16,0-3 1 15,-12-2-1-15,4 8 1 16,-1 0 0-16,-11 0 0 16,-6 0-1-16,-6 8 1 0,-5-2 0 15,-4-3 0-15,6 9-1 16,1-6 1-16,2-1-1 16,12 4 1-16,-3 0 0 15,11-9 0-15,4 6-1 16,5-3 1-16,3-12 0 15,3 6 1-15,9-3-1 16,-6-3 0-16,0-5 0 16,0-6 0-16,-12-1-1 15,4 1 1-15,-7-1-1 16,-8 4 1-16,-3-1 0 16,-3 10 0-16,-3-1 2 15,0 3 0-15,0 6 1 16,0 3 0-16,5 6 1 15,1 8 1-15,3-2-2 16,11 2 1-16,4 4-4 16,2-4 0-16,12 4-7 15,-1-10 1-15,4 10-7 0,-9-10 0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35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5 0,'3'0'2'0,"24"-10"-2"16,-19 10-4-16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8.3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7 28 0,'9'3'14'0,"23"3"-12"15,-18-1 27-15,7-5-28 16,8-5 0-16,-3-4 0 16,0 0 1-16,-3 1-2 15,-2-1 0-15,-1 0 0 16,-3 0 1-16,-5-2-2 15,-3-1 1-15,-4 1-2 0,-10-1 1 16,-4 0-1-16,-3 1 1 16,-5 8 0-16,-3 3 0 15,-1 3 2-15,-2 6 0 16,0-4 0-16,2 13 1 16,-2 5-1-16,9 3 1 15,2 9-5-15,12-9 1 16,3-3-7-16,12 0 0 15,-4-2-1-15,18-4 0 0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7.9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73 22 0,'0'-30'11'0,"0"19"-9"15,0 5 20-15,8 0-22 0,1 0 1 16,6 1 3-16,-4-1 0 16,12 3-4-16,1 6 0 15,2 3 3-15,-3-1 0 16,3 4 0-16,-3 9 0 16,-5-7-1-16,-1 10 0 15,-8-1-1-15,-6 3 1 16,-6-6 0-16,-6 1 0 15,-14 5-1-15,0-3 0 0,-3-5-2 16,-6 2 1-16,3-5-5 16,8 0 1-16,4-4-7 15,8 1 0-15,9 0 0 16,15-6 0-16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6.6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 2 22 0,'15'0'11'0,"25"0"-6"16,-25-2 12-16,8 2-16 15,3 0 1-15,0 2 1 16,-5-2 0-16,2 9-4 16,-3 0 0-16,-8 2 2 15,-9 1 0-15,-6-3-2 16,-12 8 0-16,-11 4-1 16,-6-1 0-16,-3 9 0 15,-2-10 1-15,-4 7 2 16,12-5 1-16,-3-10 2 0,15 7 0 15,2-4 1-15,12-2 0 16,6-6-1-16,6 2 1 16,11 1-2-16,9-9 0 15,6 0-2-15,6 0 0 16,5 0-5-16,-5 0 0 16,2 0-7-16,1-3 0 15,-3-6-1-15,-9-2 0 0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49:56.2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5 25 0,'6'-6'12'0,"46"-5"-5"0,-34 5 22 15,8-3-28-15,3 0 1 16,9 1-1-16,0-1 0 16,3 3-6-16,-4 3 0 15,4 6-4-15,-6 6 0 0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14T20:49:09.7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,"0"0"1,0 0 0,0 0-1,0 0 1,0 0 0,0 0-1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5.1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2 20 0,'-2'-3'10'0,"36"-8"-9"0,-16 5 11 16,2-3-11-16,15-2 1 16,0 5 0-16,0 3 1 15,3 0-4-15,-3 6 0 0,-3 3 2 16,-9 0 0-16,-6 2-2 16,-5 1 1-16,-18 8-1 15,-14 1 1-15,-1-1 0 16,-11 3 0-16,3-3 2 15,0 1 1-15,3-4 1 16,6-2 0-16,8-4 0 16,9 4 1-16,9-6-1 15,11 2 1-15,13-2-3 16,7-3 0-16,13-3-1 16,2 0 0-16,1 0-5 15,2-3 1-15,-3 3-7 16,-5 6 0-16,-12-6-1 15,-9-6 1-15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4.6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2 29 0,'8'-9'14'0,"36"-6"-14"16,-24 10 26-16,10-1-26 15,7 0 0-15,-2 0 0 16,3 0 1-16,0 6-5 15,-3 0 0-15,-6 3-4 16,-3 3 0-16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4.6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0 25 0,'-14'6'12'0,"25"14"-12"16,-5-20 22-16,9 6-22 15,-1 0 1-15,9-3-1 16,4 0 1-16,2 0-4 15,0-3 1-15,8-3-4 16,-2 0 0-16,0-9-2 16,3 4 1-16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4.1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5 22 0,'23'-28'11'0,"7"8"-9"0,-16 14 19 0,4 0-20 15,8 0 0-15,3 1-1 16,6 2 1-16,-3 3-3 16,-3 0 1-16,-3 3-3 15,-5-1 0-15,-7 4-3 16,-5 6 0-16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4.1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14 17 0,'14'-15'8'0,"-14"15"-4"16,0 0 12-16,-3 3-14 16,-5 0 0-16,-10 6 4 15,-5 5 0-15,-3 4-6 16,0 11 0-16,0-3 4 15,9 6 0-15,-1-3-1 16,12 1 0-16,4-4-2 16,4-3 0-16,10-3-5 0,6-5 1 15,2-3-3-15,-3-4 0 16,3-2-4-16,0 0 1 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35.6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3 0,'3'3'6'0,"12"0"-3"0,-12-3 8 15,3 0-10-15,-1 0 1 16,4 0 1-16,0 0 1 16,0 3-5-16,8-3 0 0,4 3 1 15,2-3 1-15,-6 3-6 16,4-3 0-16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3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31 18 0,'-6'-15'9'0,"24"7"-4"0,-12 5 15 16,5 0-18-16,1 0 0 16,2 3 1-16,1 6 1 15,2 2-5-15,1 4 0 16,-3 3 3-16,-4 8 1 15,-8 3-1-15,-6 0 0 32,-23 12-1-32,0-9 0 0,2-2-4 15,1-7 1-15,0-2-5 16,2-7 1-16,10 1-3 16,-1-6 0-16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2.2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0 25 0,'0'6'12'0,"0"29"-11"0,0-26 20 15,-9 5-19-15,3 7 1 16,0 2 1-16,1 9 0 16,-4 3-5-16,3-3 0 15,3-3 3-15,3-8 1 16,0-7-2-16,3-2 1 0,0-6-2 15,6-3 1-15,-1-3-1 16,1-3 0-16,6-3-2 16,-4-6 1-16,1 1-1 15,-3-1 0-15,-3 0-1 16,2 1 0-16,-8 2-1 16,0 0 0-16,-6 3-5 15,4 9 1-15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7.4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6 20 0,'0'0'10'0,"26"-15"-6"16,-11 15 13-16,11 0-15 15,0 0 0-15,12 6 2 16,-9-6 0-16,-6 3-5 16,-5 5 0-16,-1 1 2 15,-5 6 1-15,-18-1-2 16,-8 1 0-16,-13 2-1 0,1 0 1 16,-9 1 1-16,3-1 0 15,-6 1 2-15,12-1 0 16,3-2 1-16,14-7 0 15,9 1 1-15,6 6 1 16,8-7-2-16,13-2 1 16,13-3-3-16,-5-3 0 15,15 0-1-15,-6 0 1 16,5-3-8-16,1 3 0 0,-1-3-8 16,-8 3 1-16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6.9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29 0,'6'-9'14'0,"29"9"-4"0,-20 0 19 15,2-6-28-15,15 6 0 16,3-9 0-16,6 6 1 0,9 0-5 16,-7 1 1-16,7-1-5 15,-9 3 0-15,-1 0-4 16,-13 0 1-16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6.9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14 0,'9'-17'7'0,"23"5"2"0,-20 9 3 0,2 3-9 16,-5 0 1-16,9 3 0 15,-1 6 0-15,-2 2-6 16,2-2 1-16,-11 9 4 15,-6-4 0-15,-6 1-2 16,-11-4 0-16,2 4-2 16,-2-3 1-16,-1-1-1 15,9 1 0-15,1-12-1 16,8 9 0-16,8-4 1 16,10 1 0-1,8 3 2 1,-3 3 1-16,1 2 1 15,-13-2 0-15,-2 0 1 16,-12-1 0-16,-3-2-1 16,-11 6 1-16,8-4-6 15,-8 1 1-15,8-1-9 16,-6 4 1-16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6.5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4 26 24 0,'41'-24'12'0,"-27"19"-2"16,-14 5 14-16,-6 0-22 15,3 3 1-15,-11-1 0 16,-4 13 0-16,-8 3-4 15,-6-1 0-15,0 9 2 16,0 3 0-16,6 0-5 16,2 3 0-16,13-6-6 15,-4-3 0-15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6.0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27 0,'17'-9'13'0,"30"9"-10"16,-30 0 24-16,1-2-26 16,8 2 0-16,6 2 0 15,0 4 0-15,-6-3-1 16,6 6 0-16,0 0 2 15,-5-9 0-15,-13 11-1 16,-11-2 0-16,6 3 0 16,-18 1 1-16,-8 5-1 15,-7-1 0-15,-2 1-1 0,-9 8 1 16,-3-3-1-16,9 1 0 16,-3-8-6-16,0 7 1 15,14-5-6-15,-5-1 1 16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6.0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4 10 21 0,'6'-15'10'0,"-29"24"-4"0,8 0 16 16,-2-1-18-16,-6 4 1 15,-3-1 1-15,0 10 0 16,-6 5-9-16,9 3 1 16,3 2 2-16,11-5 0 0,3-3-8 15,12 6 0-15,12-11-2 16,8-7 0-16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5.6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4 0,'18'-3'12'0,"34"20"-11"16,-31-14 20-16,-4 9-21 15,1 0 1-15,-4 5 0 16,-5 0 0-16,-9 4-3 16,-9-1 0-16,-11 3-2 15,0-5 1-15,-10 5-5 16,10-6 1-16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5.2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6 249 18 0,'20'-20'9'0,"1"-18"-5"15,-10 20 7-15,-2-2-10 16,6-6 1-16,-13-3 2 16,4 6 0-16,0-4-5 15,3 10 1-15,-6 0 3 16,-6 2 1-16,-6 12-1 15,3 3 0-15,-2 3-1 16,-10 17 0-16,1 9-1 16,2 9 0-16,1 6 0 15,-4-1 0-15,-5 13-1 16,3 5 1-16,-1 0 0 16,1 3 0-16,-1-3 0 15,1-3 1-15,0-6 0 16,-4-11 0-16,1-6 0 15,-3-6 0-15,3-9-2 16,5-2 0-16,-2-13-1 0,3 4 0 16,5-9-1-16,0-9 1 15,9-5-1-15,12-4 0 16,6-2 0-16,5-9 1 16,9 3 0-16,3-6 0 15,6 9 0-15,-3-6 0 16,0 5 0-16,2 1 1 15,-10 6 0-15,-7 8 0 16,-8 0 0-16,-4 3 1 0,1 6-1 16,-6 3 1-16,-3 6-1 15,0 3 1-15,0-4-1 16,3 1 0-16,0 0 0 16,8 0 1-16,1-7-1 15,5-2 1-15,4-5-1 16,-4-1 1-16,7-6-1 15,2-2 0-15,0 5 0 16,0 0 0-16,-3 0 0 16,-8 4 0-16,2 2 0 15,-14 6 0-15,3 2 1 16,-15 10 1-16,1 14 0 16,-16 3 1-16,7 17 0 15,-9-5 0-15,2-3-1 16,1-3 1-16,9-4-5 15,-4-2 1-15,9-5-10 16,7 7 1-16,-13-4-2 16,12-22 0-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03.8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38 12 0,'-12'-6'6'0,"15"9"-3"16,-3-3 9-16,0 0-12 16,3 0 1-16,6 3 0 15,-4-3 1-15,1 0-2 16,6-3 0-16,-3-2 0 15,-1-1 1-15,4 6-2 16,-3-3 0-16,-1 0-3 16,4 0 0-16,-6-3-1 15,3-3 0-1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35.2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8 9 0,'0'-9'4'0,"6"4"-2"0,-6 5 1 15,0 0-1-15,0-6 0 16,0 6 1-16,0 0 1 16,0 0-5-16,0 0 1 15,5 3 2-15,-2 0 1 16,0 0-1-16,0 5 0 16,0 1 0-16,0 2 0 15,-3 1-1-15,0 2 1 16,0 1 0-16,0 2 0 15,0-2-1-15,0 2 0 0,0-6-1 16,0 4 0-16,3-7-4 16,0 1 1-16,6 3-3 15,-4-1 0-15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4.7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3 12 0,'17'-9'6'16,"15"9"-2"-16,-20 0 8 0,11 0-11 15,3-2 0-15,3-4 1 16,-9 3 0-16,1 0-3 16,-4 3 1-16,-5 0 1 15,-7 0 0-15,-5 0-1 16,0 3 1-16,-3 0 0 15,1 3 0-15,-1-4 0 16,0 7 0-16,0-3 0 16,3 6 1-16,0-1-1 15,3 1 1-15,0 3-1 16,2-1 1-16,-2 1 0 16,0-1 1-16,-3 4 1 15,-6-4 0-15,-2 1-1 16,-7-3 1-16,1 5-2 15,-9-5 0-15,2 5-6 16,4-5 1-16,8-3-7 0,3-4 0 16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4.2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9 23 0,'29'3'11'0,"9"-12"-9"15,-21 6 17-15,4 0-19 16,5 0 1-16,3-3 0 16,3 4 1-16,0-4-2 15,3-3 1-15,-6 6 1 16,-2-3 0-16,2 6 0 16,-9-3 0-16,3 3 1 15,-11 9 0-15,-3 0 0 16,0 0 0-16,-7 5-1 15,-2 4 1-15,-2 2-2 0,-1 0 1 16,-3-2-2-16,3-1 0 16,0 1-5-16,3-7 0 15,0-5-5-15,0 3 1 16,12 0-2-16,-7-12 0 16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3.8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10 34 0,'9'-9'17'0,"-4"9"-18"0,-5 6 26 16,0 3-25-16,-5 5 1 16,-1 7 0-16,0 5 0 15,-3 6-2-15,-2 6 1 16,-1 0-2-16,-2 2 0 0,5 1-4 15,-2-6 1-15,-1-3-5 16,-2-6 1-16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3.8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6 45 24 0,'20'-20'12'0,"-17"0"-8"0,-3 14 18 15,-5 6-20-15,-10 6 0 16,-4-4 0-16,-8 13 1 16,1 2-4-16,0 7 1 15,1 2 1-15,4 0 1 16,4-3-1-16,8-6 0 0,0 1-1 15,9-4 1-15,9-11-1 16,6-3 1-16,5-3-1 16,5-11 1-16,4 2-1 15,1-3 1-15,-4-2-1 16,-4-6 1-16,-2 12-1 16,-5-4 0-16,-3 7 0 15,-7 2 1-15,-5 12-1 16,-2-4 1-16,-4 13-1 15,-6 2 1-15,3 9-2 16,1-3 1-16,2 3-4 16,6 3 1-1,14-8-8 1,10-1 1-16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3.3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1 17 26 0,'14'-18'13'15,"-31"18"-11"-15,8 0 17 0,-3 0-19 16,-8 0 1-16,-3 0 2 16,-3 9 0-16,0-3-4 15,5 2 1-15,13 4 1 16,2 2 0-16,9 4 0 16,5 8 0-16,10-3-1 15,-1 9 0-15,-2-6 1 16,-1 0 1-16,-8 3 0 15,-6-9 0-15,-9 3 0 16,-14 1 0-16,-6-7 0 16,-6 0 0-16,3-8-4 15,6 0 1-15,3-9-5 16,11 0 0-16,12 0-5 16,9 0 1-16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2.9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5 35 0,'23'-23'17'0,"18"3"-18"15,-27 14 32-15,4-8-31 16,-1 11 0-16,9-3-10 16,3 3 1-16,3 6 3 15,0 3 1-15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2.9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43 25 0,'26'-23'12'0,"-8"6"-5"0,-13 14 20 16,-2 3-25-16,-3 3 1 15,6 2 1-15,-12 7 0 0,1 3-6 16,-4 11 1-16,-3 3 3 15,4 0 1-15,-4 3-6 16,-2 8 0-16,2-5-5 16,-2-3 1-16,-4-9-4 15,7-5 1-15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2.8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26 0,'9'-8'13'0,"-9"13"-10"16,0-5 23-16,0 3-26 15,0-3 1-15,3 9-3 16,-3-3 1-16,6-4-3 16,-3 7 0-16,6-3-5 15,-1 2 1-15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2.4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5 224 17 0,'3'-9'8'0,"-9"-5"-2"0,3 5 5 16,3 6-10-16,-9-3 1 0,6 0 1 16,-3 3 0-16,1-2-4 15,-16 10 0-15,-5 7 3 16,-6 0 0-16,0 5-1 15,-9 9 1-15,6 6-1 16,0 3 0-16,9 0 0 16,9 3 1-16,5-12-1 15,12 0 1-15,15-11 0 16,8-7 0-16,6-8 0 16,6-5 0-16,9-13-1 15,-7 1 1-15,1-1-1 16,-6-8 0-16,-3 0 0 15,-2-3 0-15,-1 3-1 16,-3-6 1-16,0 3-1 16,-2-3 1-16,-7 0-1 15,4-3 1-15,-7-3-1 16,1 12 0-16,-3 3-1 0,-3 5 1 16,-3 4-1-16,-6 5 1 15,0 6-1-15,-3 6 1 16,-3 14-1-16,-5 4 1 15,-4 8 0-15,1 9 0 16,-4 2 0-16,4 4 1 16,5-1-1-16,6-2 0 15,1 0 0-15,5-6 1 16,8-12-1-16,1-3 1 16,6-11 0-16,2-6 0 0,9-6 0 15,3-3 0-15,3-8 0 16,-3-4 0-16,-2 1 0 15,-1-6 0-15,0 5-1 16,0-2 1-16,-2-4-1 16,-7 4 0-16,1 3-1 15,-7 5 1-15,1 3-1 16,-9 4 1-16,-6 5-1 16,-3 14 1-16,-3 4-1 15,3 5 0-15,-2 3 0 16,-1 0 1-16,6 0 0 15,6-2 0-15,3-1 0 16,0-9 1-16,2-2 0 16,4-6 0-16,0-12 0 15,2 3 0-15,-5-6 0 16,-3-2 0-16,0-1-1 16,-6-2 0-16,0-1-1 0,-3-2 0 15,-3-4-1-15,0 4 1 16,-6-4 0-16,7 4 0 15,-4 5 0-15,3 1 0 16,-3 8 0-16,3 3 0 16,4 0 0-16,-1 3 1 15,3 3-1-15,5 2 1 16,4 1 0-16,3 5 0 16,-1-2 1-16,10-3 0 0,2-6 0 15,3-3 0-15,1-6 0 16,2 0 0-16,0-3 0 15,0 1 1-15,-3-1-2 16,-3-6 1-16,1 4 0 16,-10-4 0-16,-5-2-1 15,-3 2 1-15,0-2-1 16,-1 5 0-16,-5 1 0 16,-5 2 0-16,2 3-1 15,-3 0 1-15,0 0-1 16,-6 4 0-16,4 2 0 15,-4 0 0-15,0 2 0 16,1 10 1-16,-4-3-1 16,6 8 1-16,-5-5-1 15,8 8 1-15,0-2 0 0,0-7 0 16,1 10 0 0,5-4 0-16,0 0 0 0,5-5 0 15,1 6 0-15,3-7 1 16,6-2-1-16,-1-6 0 15,6 3 0-15,7-6 1 16,-1-6-1-16,0 3 1 16,0-3-1-16,1-3 1 15,-1 4-1-15,-6-1 0 16,0 3 0-16,-8 0 0 16,-3-3 0-16,0 12 0 0,-9 0-1 15,-9 2 1-15,0 4 0 16,-8 3 0-16,-4 5 0 15,-2 0 0-15,-3 1 0 16,2 2 0-16,1-6-1 16,6-2 1-16,5-6-1 15,0 2 0-15,7-5 0 16,5-6 0-16,11 0 0 16,1-6 0-16,8 0 1 15,4-5 0-15,2 2 0 16,6 0 1-16,3-2-1 15,3-1 1-15,-3-5 0 16,-1-4 0-16,4 1-1 16,-3 3 1-16,3-1 0 15,-9 4 0-15,-3 2-1 16,-2 3 1-16,-10 3-1 16,-8 3 1-16,-6 3-1 15,-6 3 1-15,-2 12-1 0,-10-1 0 16,6 4 0-16,-2-1 0 15,2 1 0-15,1-9 0 16,5-1 0-16,9 1 0 16,2-9-1-16,7-3 1 15,3-3-1-15,5-2 1 16,9-4 0-16,-3 0 0 16,1 4-1-16,-1-1 1 15,-3 0 1-15,-3 9 1 0,-2 0-1 16,-6 9 0-16,-4 5 0 15,1 1 1-15,-6 2-1 16,0 4 1-16,0-7-2 16,0-5 0-16,-3 0-5 15,3-4 1-15,5-2-5 16,-2-3 0-16,3 0-4 16,8-8 1-16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07.8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48 0,'6'-9'24'0,"17"9"-31"16,-20 0 41-16,6 0-35 15,8 6 0-15,-5-3-19 0,5 5 1 16,1 1 17-16,-12-3 0 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34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6 16 0,'-3'3'8'0,"3"-6"-3"0,0 3 5 0,3 3-8 16,6-3 0-16,-3-3 0 16,2 3 1-16,7 0-4 15,-3 0 0-15,5-3 2 16,4 3 1-16,-4-2-1 16,3-4 0-16,1 4-1 15,-1 2 0-15,-5 0-2 16,5 0 1-16,-2-3-6 15,-7 3 1-15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37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53 12 0,'-3'0'6'16,"9"0"2"-16,0 0 6 0,3 3-14 15,5-3 1-15,3 3 0 16,1-3 1-16,5-3-2 16,0 0 0-16,0-3 1 15,0-3 0-15,4 1 0 16,-4-1 0-16,3 0-1 16,-12-2 1-16,4-1 0 15,-7-5 0-15,4 0-1 16,-10 2 1-16,-5-2-1 15,-5 8 1-15,-13 0 0 16,4 4 0-16,-9 5 1 16,-6 2 1-16,-9 7 0 15,3 3 0-15,3 11 0 16,4 3 0-16,7 6-2 16,10 2 1-16,8-2-1 15,11 0 0-15,7-6-1 0,11-8 0 16,3 8-3-16,9-12 0 15,-4-5-6-15,1-1 1 16,6-2-2-16,2-6 0 16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37.2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5 99 8 0,'14'-27'4'0,"-2"7"6"16,-6 11 1-16,-3 0-10 15,0-2 1-15,-3 2 1 16,0 0 1-16,-3 6-4 15,-6-2 0-15,-6 10 3 16,-5-2 1-16,-6 6-2 16,-3 6 1-16,-3 2-1 15,2 12 1-15,4 0-2 16,0 9 0-16,11-3 0 16,7-3 0-16,5-3-2 0,3 1 0 15,6-4-4-15,5-6 1 16,7-5-4-16,8-1 1 15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36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8 83 13 0,'9'-23'6'0,"3"9"-2"0,-3 8 7 0,-4-3-9 16,1-3 0-16,-3 4 1 16,-3 2 0-16,-3 0-4 15,-3 3 0-15,-8 6 3 16,-1 3 0-16,-5 0-1 16,-9 11 1-16,-3 3-1 15,3 7 1-15,-3 2-2 16,11 6 1-16,4-6 0 15,5 3 0-15,12-6-1 16,0-3 1-16,15-8-1 16,2-3 1-16,12-6 0 15,-3-6 0-15,1-6-1 16,2-3 1-16,-3-9 0 16,0 1 0-16,-3-3 0 0,1-1 0 15,-10-2 0-15,1 8 0 16,-6 1 0-16,-6 2 0 15,-6 3-1-15,-3 6 0 16,-3 6 0-16,-3 6 1 16,4 3-1-16,-1 2 0 15,0 7-2-15,3-1 1 16,3 3-5-16,3 1 0 16,6-7-3-16,6-2 1 0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34.8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0 18 0,'-8'-17'9'0,"25"-6"-3"0,-11 17 12 16,8-5-17-16,7-1 1 16,11 3 0-16,8 1 0 0,7-4-3 15,2 4 0-15,4 2 1 16,-10 0 1-16,-2 0-5 16,0-2 0-16,-3 8-4 15,-9 5 1-15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34.3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15 8 0,'-3'-12'4'0,"3"9"2"0,0 3 1 15,-3 3-6-15,0 0 1 16,-9 3 0-16,3 0 1 16,-11-3-3-16,-3 5 0 0,5 7 2 15,1-3 0-15,9-4-1 16,-4-2 0-16,12 9 0 16,12-4 0-16,-2-2-1 15,8 3 1-15,0-1 0 16,5-2 0-16,3 6 0 15,1-1 1-15,-5 4-1 16,-2 2 1-16,-8 2 0 16,-3-4 0-16,-9 8-1 15,-3-6 1-15,-12 3-1 16,-2 1 1-16,-7-10-1 16,2 9 1-16,-4-5-1 15,-9-4 0-15,5-2-2 16,5-3 1-16,-1-6-5 15,14-3 1-15,0-6-5 16,12-3 1-16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33.5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39 5 0,'6'-14'2'0,"-3"-4"6"15,6 15 2-15,-3-2-8 16,2 5 1-16,-8 5 1 16,0 7 0-16,0 9-5 15,0 5 0-15,-2 5 4 16,-10-2 0-16,0 0-2 16,-5 0 1-16,-7 0-1 15,10-6 0-15,-4-3-3 16,10-3 1-16,-7-2-5 15,15-6 1-15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8.0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4 84 16 0,'-6'-3'8'0,"-2"3"-4"16,-1 3 8-16,3 3-12 15,-6 3 1-15,-8 5 0 16,-1 4 1-16,-2 2-3 15,-3-2 1-15,3-7 1 0,5 4 0 16,4-6-1-16,5-4 0 16,0-2 0-16,9 0 1 15,9 0-1-15,0-3 1 16,-4 0-2-16,13 3 1 16,-1 6 0-16,-2-1 1 15,11 7-1-15,0 5 0 16,4-5 0-16,-4 5 1 15,9-5 0-15,-9-4 0 0,6-2 0 16,0 0 1-16,-6-3-2 16,-2-6 1-16,2 0-2 15,0-3 1-15,-3-6-1 16,-5 0 1-16,2 1-2 16,1-10 1-16,2-14-1 15,0 0 1-15,-2-3 0 16,-1-5 1-16,0 5 0 15,-2 0 0-15,2 3 0 16,-8 8 0-16,-3 7 0 16,-1 2 0-16,-8 4 1 15,0 8 0-15,-11 9 0 16,-4 14 0-16,-11 18 1 16,-15 14 0-16,0 4-1 15,-8 19 1-15,-1 4-1 16,1-1 1-16,5-5-2 15,6-6 1-15,12-12 0 16,0-5 0-16,8-7-3 0,4-11 1 16,5-3-4-16,0-5 0 15,9-7-3-15,0-2 1 16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7.2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3 0 22 0,'0'27'11'0,"-17"28"-12"16,11-44 22-16,-6 13-21 15,-2 2 1-15,-9-3 0 16,-4 0 0-16,10-3-3 15,-6-2 0-15,-1-4-5 16,4 7 1-16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6.8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71 10 0,'8'-21'5'0,"18"4"4"0,-11 11 2 16,-4 0-10-16,13 0 1 15,-7 1 0-15,6 2 1 0,-3-3-4 16,-5 6 1-16,2 0 2 15,-2 9 0-15,-7 2-1 16,1 4 0-16,-9 8 0 16,-3 3 0-16,-11 3 0 15,-4 3 0-15,-5-3-1 16,-12 9 1-16,-2-6 0 16,8-3 0-16,-3-3-1 15,0-2 1-15,9-1-1 16,6-6 0-16,-1-2 0 15,13-4 1-15,5 1-1 16,5-3 1-16,4-3 0 16,0-3 1-16,8-1-1 15,0 1 1-15,4 0-1 16,5 0 1-16,-3-3-4 16,-3 6 0-16,3-3-6 15,0-3 0-15,-5 6 0 16,-1-3 0-16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6.2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 7 13 0,'-6'-6'6'0,"9"6"1"0,-3 3 7 15,0 3-12-15,-3 6 0 0,-2 2 0 16,-7 12 1-16,-3 12-4 15,-2-3 0-15,2 0 2 16,-2 3 1-16,2-3-3 16,4-9 0-16,2 3-5 15,3-17 0-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5.3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15 25 0,'6'-15'12'0,"-1"15"-14"0,-2 3 21 16,-3 3-18-16,0 5 1 15,-3 10 3-15,-2 5 0 16,-4 6-6-16,3 6 1 16,0 0 3-16,1 8 0 15,-1-11 0-15,0-5 0 16,3-7-1-16,0-3 1 15,0-5-1-15,1-4 0 16,2-5-1-16,-3-9 1 16,3-11-2-16,0-10 0 15,0-5-2-15,3-6 1 0,2 0-1 16,4-8 1 0,17-4-1-1,3 9 0-15,3 6 1 16,-3 9 1-16,-3 5 0 15,0 10 0-15,-3 5 0 16,-3 3 0-16,-6 8 0 16,-8 7 1-16,-6 3 0 15,-6 2 1-15,-8 0-1 32,-6 4 1-32,0-4-1 15,-4 0 0-15,1-5-4 16,3 0 0-16,6-7-4 15,2-2 1-15,6-3-5 16,6-3 0-16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5.6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9 0 12 0,'0'-8'6'0,"0"11"-4"15,0-1 5-15,0 4-5 16,-3 6 0-16,0 2 2 15,-3 13 0-15,-5 2-5 16,-1 8 0-16,-5 4 3 16,2 2 1-16,-5 4-2 15,0-1 1-15,5-2-1 16,-2 11 0-16,5-14 0 16,-2-3 0-16,5-9-1 15,-3-3 0-15,7-6-2 0,-1-5 0 16,-3-1-4-16,6-2 0 15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3.8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4 10 7 0,'3'-8'3'0,"3"5"5"16,-6 3 0-16,0 0-7 16,0 0 1-16,0 0 1 15,0 0 1-15,0 3-4 16,0 2 0-16,0 7 3 15,-6 3 0-15,-6 8 0 16,4 12 0-16,-7 8-1 16,-2 10 0-16,-7-1-1 15,1-2 1-15,3-1-1 0,-6 3 0 16,5-11 0-16,4 3 1 16,-3-6 0-16,5-3 0 15,-2-6 0-15,-1-9 0 16,4 3-1-16,-1 1 1 15,6-13-2-15,-2 4 1 16,5-7-3-16,0 1 0 16,3-3-3-16,3-3 0 15,3 3-4-15,3-3 0 0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3.3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5 19 0,'18'3'9'0,"40"-3"-10"16,-32 0 17-16,12 0-16 16,9 0 1-16,11-9-1 15,9 6 1-15,6-6-5 16,3 4 1-16,-3-1-2 15,5 0 0-15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3.2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82 17 0,'-15'-20'8'0,"30"3"-5"0,-7 14 11 15,10-3-13-15,8 0 1 16,6 4-1-16,15-4 0 15,5 0-2-15,0-3 1 16,4 9 1-16,-1-2 0 16,-6-4-2-16,1 6 1 0,-10 0-4 15,-2 0 1-15,-9 0-3 16,-20 0 0-16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3.2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4 8 11 0,'9'-8'5'0,"11"11"2"16,-17-1 4 0,-14 42-8-1,-4 6 0-15,6 4 1 16,-11-2 0-16,0-2-6 16,2 8 1-16,1-11 2 15,-1-4 1-15,1-6-4 16,-4-2 1-16,1-8-5 15,0-4 0-15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2.7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8 7 10 0,'-3'-9'5'0,"0"15"3"0,1-3 5 16,-7 6-12-16,0 11 1 15,-8 9 0-15,3 12 0 16,-6 14-2-16,-4 4 0 16,-2 2 1-16,0 3 1 15,6-6-1-15,6-5 0 16,-1-13 0-16,7 1 0 15,2-6-5-15,6-12 1 16,0-2-3-16,8-15 0 0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2.2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6 66 19 0,'29'-29'9'0,"-8"6"-7"0,-24 17 17 16,0 0-18-16,-9 1 0 31,-23 10 1-31,-9 10 1 16,5 11-4-16,-5 6 1 15,12 6 1-15,6 3 0 16,5 0-1-16,7-6 1 15,11-6-1-15,6-12 1 0,11-5 0 16,7-9 0-16,5 3 0 16,0-12 0-16,0-3 0 15,1-8 1-15,-2 2-1 16,1-5 0-16,-3-1-1 16,-5 4 1-16,-1-1-1 15,1 7 0-15,-7-1 0 16,4 6 0-16,-9 6-1 15,-3 6 1-15,-6 17 0 16,-9 6 1-16,-5 9-1 16,-7 9 1-16,-5 5-1 15,0 7 1-15,-3-5 0 16,7-2 0-16,4 7-1 16,4-10 1-16,-1 1 0 15,7-12 0-15,5-9-4 16,-3-3 0-16,9-3-5 0,3-5 0 15,6-4-1-15,-3-5 0 16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1.7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9 16 0,'29'-6'8'0,"-3"3"-6"15,-17 6 12-15,5 3-13 0,-2 12 0 16,2 2 1-16,1 9 1 15,3 0-3-15,-10 0 0 16,4 3 1-16,-12 3 1 16,-6-4 0-16,-6 4 0 15,-2-3-1-15,-12 0 1 16,-6-3-1-16,2-3 0 31,-2-9 1-31,6-8 0 16,9-6-2-16,11-9 0 15,9-5 0-15,14-1 0 0,7-11-1 16,5 0 1-16,9-3-1 16,5-6 1-16,-2 6 0 15,-9-6 0-15,-6-3 0 16,-2-9 1-16,-13 10 0 16,-8 2 0-16,-6 6-1 15,-8 2 0-15,-13 4 0 16,-2 14 0-16,-3 3-1 15,0 9 0-15,3 3-3 16,5 5 1-16,10 1-3 16,8-1 1-16,6 4-3 15,8-4 1-15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11.2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43 10 0,'-6'-15'5'0,"6"-5"1"16,3 11 5-16,3 1-11 16,2 2 1-16,7-6 0 15,-1 3 1-15,10-2-2 16,2-1 0-16,9 1 1 15,-3 2 1-15,0 0-1 16,2 3 0-16,1 0 0 16,-3 6 0-16,-3 3-1 15,-5-3 1-15,-7 12 0 16,-8 11 0-16,-9 1 0 16,-6-1 0-16,-9-3-1 15,-8 6 1-15,-6-2-1 0,0-4 1 16,0 0-1-16,3-8 1 15,3 2-1-15,2-5 1 16,10 0-1-16,5-3 1 16,0-3-1-16,12 0 0 15,3-1 0-15,11-2 0 16,3 3 0-16,6 3 0 16,-3 3 0-16,1 5 0 15,-1 4 1-15,-3-1 0 16,-9 1 0-16,1-1 0 15,-12 1 1-15,-6 5 0 0,-12 0 0 16,-8 1 1-16,-9 5-2 16,-3 0 1-16,-2-3 0 15,2 0 0-15,3-3-4 16,6-5 0-16,5-4-5 16,7-5 0-16,11-3-2 15,12-9 1-15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05.0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3 28 0,'11'-24'14'0,"4"36"-13"0,-15-9 25 16,-3 0-26-16,0 0 1 15,-6 0-5-15,4 3 1 16,2-1-3-16,0 1 1 16,0 3-4-16,0 0 1 1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4.8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 29 0,'0'-3'14'0,"32"8"-12"15,-18-5 27-15,4 3-28 16,8 3 0-16,3-3 0 16,3 3 0-16,-3 3-4 15,0-3 0-15,3-3-4 16,-3-1 1-16,1-4-4 16,5-4 1-16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05.0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5 34 19 0,'-11'20'9'0,"-18"71"-4"16,20-62 15-16,-6 20-19 16,1 15 1-16,-7-2 0 15,1 5 0-15,0 0-3 16,5-3 0-16,3-6 3 0,6-8 0 15,1-7-3-15,2-14 0 16,3-8-2-16,-3-10 1 16,-3-8-2-16,3-11 1 15,0-10-1-15,0-8 0 16,0-12 2-16,0-3 0 16,3-14 2-16,3-15 0 15,6-9 1-15,9 4 1 16,5 5-1-16,3 8 1 0,9 4 0 15,6 12 0-15,-3 11 0 16,0 3 0-16,-3 8 0 16,-3 7 1-16,-3 5 0 15,-3 15 0-15,-6 3-1 16,-11 11 1-16,0 10 0 16,-12 5 0-16,-12 3-1 15,-5 0 1-15,-9-3-2 16,-6 14 1-16,-3-11-4 15,6 0 1-15,3-3-6 16,3-6 0-16,5-5-3 16,10-10 0-16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04.5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0 25 0,'0'38'12'0,"9"0"-14"0,-6-30 23 16,0 4-22-16,-1 0 0 16,4 2-10-16,0-2 0 15,8 0 10-15,-2-7 0 16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04.5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6 22 0,'6'-35'11'0,"0"6"-6"15,-3 23 13-15,-3 0-16 16,0 0 1-16,0 1-2 16,0 5 0-16,0 0-3 15,0 2 0-15,3 4-3 16,-3 6 1-16,-3 2-5 16,-3 10 1-16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04.0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73 20 0,'14'-32'10'0,"-2"11"-5"0,-12 19 12 0,0 4-16 15,-3 7 1-15,-6 12 0 16,-2 5 0-16,-7 9-3 16,1 14 0-16,0 0 2 15,2 4 1-15,12-4-2 16,3 1 0-16,9-13 1 16,0-8 1-16,8-14-1 15,-5-3 1-15,5-12 0 16,-3-12 0-16,7-3 0 15,-4-8 0-15,-5-6-1 16,2-6 0-16,-2-3-1 16,2 4 0-16,-5 2-1 15,-3 5 1-15,3 10-1 16,-4 8 0-16,-2 9 0 16,0 15 0-16,3 5 1 0,3 15 0 15,-1-3 0-15,4 9 1 16,8-6 0-16,4-6 0 15,2-9 1-15,0-6 0 16,3-11 0-16,3-8 1 16,0-7-1-16,-6-8 0 15,-9-4 0-15,1-8 1 16,-7-2-1-16,1-1 1 16,-12-3-3-16,-6 3 0 15,-3-6-2-15,4 1 0 0,2 2-5 16,0 6 0-16,6 3-6 15,0 17 1 1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03.5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528 21 0,'0'-18'10'0,"14"12"-4"0,-5 3 10 16,6-5-14-16,2-1 0 0,6 0 0 15,3 1 0-15,9-1-2 16,-3 3 0-16,6 0 0 15,0-3 1-15,-3 1-3 16,-1-10 0-16,4 4-3 16,-3-7 0-16,2-8-2 15,-2 3 0-15,-3-3 0 16,-3-3 0-16,-3 0 5 31,-89 105 2-31,150-207 3 16,-70 82 0-16,-2 5 2 15,-4 12 1-15,-5 12 1 16,-3 11 0-16,-3 15-3 16,-3 12 0-16,-3 14-1 15,-11 14 0-15,-3 21-1 16,-7 15 0-16,7 2 0 0,3 1 0 16,2-18-1-16,6-6 0 15,4-11-3-15,-1-10 1 16,0-2-3-16,6-14 0 15,6-7-5-15,2-8 0 16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1:03.0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105 12 0,'-6'-38'6'0,"12"12"1"15,-3 17 6 1,8-6-10 0,-2 4 0-16,3 5 2 15,-4 14 0-15,-2 10-7 16,-3 8 1-16,-3 12 5 15,-6 14 0-15,-2 7-2 16,-4 8 1-16,0 3-2 16,1 0 1-16,2-9-1 15,3-6 0-15,0-8-3 16,-3-12 1 0,7 0-8-16,-1-6 1 15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9.9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86 25 0,'-105'-2'12'0,"52"-4"-9"0,47 6 16 16,1 0-17-16,-1 0 0 15,12 0 0-15,5 0 1 16,15 0-4-16,9-3 1 15,15-3 2-15,11-2 0 16,21 2 0-16,20-2 0 0,8-1-1 16,24 1 1-16,9 5-1 15,5-3 1-15,13-3-1 16,2 9 1-16,-6 0-1 16,6 0 1-16,-15 0-2 15,-5 6 1-15,-23-6 0 16,-7 0 0-16,-17 0-1 15,-8 3 1 1,-21-3 1 0,-12 6 0-16,-14-6-2 15,-9 0 0-15,-15 0-2 16,-5-6 1-16,-6 6-6 16,-6 0 1-16,0 0-7 15,0 0 1-15,-6-9 0 16,3-2 1-16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50:59.4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350 22 0,'-3'-9'11'0,"12"0"-6"0,-6 3 12 16,0-2-17-16,3-1 0 15,0-3 1-15,5-2 1 0,1-10-2 16,-1 7 1-16,1-12 1 16,-3-9 0-16,0-9-1 15,-4-5 1-15,-2-3-1 16,0-7 0-16,-3-2-1 16,-3 3 0-16,-2-3 0 15,2-3 0-15,0 3-1 16,-6 0 1-16,6 12 0 15,0-1 0-15,0 7 0 16,-3 2 1-16,12 9-1 16,0 6 0-16,9 3 0 15,2 8 1-15,9 1-1 16,0 0 1-16,12-1-1 16,9 3 1-16,11-2 0 15,15 0 0-15,11 2 0 16,10-2 1-16,16 2-1 15,1-2 0-15,2 2 0 16,10-8 0-16,5 11 0 0,-6-5 0 16,1 2-1-16,-1 3 0 15,-9 4 0-15,-11 2 0 16,-14 3 0-16,-4 6 1 16,-11 0-1-16,-6 3 0 15,-15-6 0-15,-14 2 1 16,-3 1-1-16,-9 3 0 15,-8 0 0-15,-1 3 1 0,-2 2-1 16,-12 7 0-16,0 8 0 16,-9 3 1-16,-3 9-1 15,-5 9 0-15,-4 11 0 16,1 12 0-16,11 2 0 16,3-5 0-16,3-3 0 15,0 3 0-15,3-3 0 16,3-5 1-16,-4-4-1 15,10 0 1-15,0-5-2 16,-3-1 0-16,-4-14-5 16,-5 6 1-16,-5-6-6 15,-22-6 1-15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37.03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4 0 18 0,'-35'15'9'0,"4"28"-12"16,25-23 18-16,0 1-15 16,-5 11 1-16,2 2 0 15,3-2 0-15,6-6-2 16,3 0 1-16,3 0-1 16,8-5 1-16,4-4-4 15,10-3 1-15,13-5-3 16,14 0 1-16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37.0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-2 10 0,'14'0'5'0,"6"15"-2"16,-11-10 4-16,-4 7-7 0,1 8 1 15,-3 3 0-15,-3 1 1 16,0-1-2-16,-6 3 0 16,-2-3 1-16,-4-2 0 15,1-1-3-15,0 0 1 16,2-5-3-16,4-7 0 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4.7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73 26 0,'6'-6'13'0,"6"-6"-15"0,-10 12 20 0,4 3-17 16,-3 3 0-16,-3 6 3 15,-3 5 0-15,-5 9-5 16,-1 12 1-16,-6 2 3 15,7 1 0-15,-1 0-1 16,-3-7 1 0,7-8-1-1,2-5 1-15,0-10-2 16,3-5 1-16,3-9-1 16,2-11 0-16,1-12-1 15,6-6 0-15,-3-12-1 16,5 1 0-16,1-6 0 15,2 11 0-15,-5 3 0 16,2 6 1-16,-2 9-1 0,1 0 1 16,-4 5 0-16,3 9 0 15,-4 3 0-15,1 3 1 16,3 9-1-16,-1 11 1 16,-2 4-1-16,-3 5 0 15,2 0 0-15,-2 5 1 16,6 1-3-16,-6-3 1 15,-1-6-3-15,-2-6 1 16,-3-8-4-16,-3-1 0 16,-5-5-3-16,-7 0 0 15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36.5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8 107 5 0,'-3'-3'2'0,"1"3"0"0,2 0 2 16,-3 6-4-16,0 0 1 0,-3 2 0 16,-3 4 1-16,4 0-2 15,-4-4 0-15,-3 4 1 16,7-3 1-16,-1-1-1 16,0-2 0-16,3 0 0 15,-3 0 0-15,6-1-1 16,0 1 1-16,6 0-1 15,0 0 1-15,0 0-1 16,2 2 1-16,4-2 0 16,-3-3 0-16,2 0 0 15,-2 0 0-15,-1-3-1 16,4 0 1-16,-3-3-1 16,-1-3 1-16,7-3-1 15,-4 1 0-15,4-4-1 16,-4-5 1-16,7-1-1 15,-4-2 0-15,-2-3 0 16,2 0 0-16,-2 2 0 16,-3 7 1-16,2-6 0 0,-2 2 1 15,-6 4 0-15,0 2 0 16,2 1 0-16,-5 5 0 16,0 3 0-16,0 6 1 15,0 3-2-15,-5 5 1 16,2 4-1-16,0 5 1 15,-3 9 0-15,0 9 0 16,-5 5 0-16,2 6 1 16,0 1-2-16,1 2 1 0,2-9 0 15,0-8 0-15,0-3-1 16,0-6 0-16,4-3-3 16,-1-6 1-16,3-2-4 15,3-3 1-15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35.9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10 0,'0'6'5'0,"3"6"-5"16,-1-9 10-16,4 3-9 15,3-6 1-15,0 0 0 16,-1 0 0-16,4 0-4 16,-3-3 1-16,-1-3-1 15,1 6 0-15,0-9-2 16,0 0 1-16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35.9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3 8 0,'-5'-5'4'0,"16"5"-4"0,-5 0 6 15,0 0-6-15,2-3 0 16,7 0 0-16,-4 0 1 16,6-6-1-16,1 3 1 15,-1 1-1-15,9-1 0 16,0 0-2-16,0 0 1 15,0 0-1-15,-6 1 0 16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35.3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1 5 0,'3'-8'2'0,"0"16"2"0,-3-8 0 0,3 3-3 16,0-3 1-16,0 6 0 16,-3 3 1-16,0 5-4 15,0 4 1-15,0 8 1 16,0 3 1-16,2 0-1 15,1 0 1-15,6 0-1 16,-3-6 0-16,3-3-1 16,2-2 1-16,-2-9 0 15,5-4 1-15,1-8-2 16,5-8 1-16,-2-7-1 16,-1 4 1-16,3-6-1 15,1-7 1-15,-7 1-1 16,4 0 1-16,-4 3-1 15,-5 3 0-15,0-1 0 16,-1 7 0-16,-2 2 0 0,-3 4 0 16,0 2 0-16,-3 6 0 15,3 6 0-15,-3 5 0 16,0 7 0-16,0 11 1 16,0 8-1-16,0 18 1 15,-3 1 0-15,0 5 0 16,0-9-1-16,-3 0 1 15,-5-3 0-15,-1-2 0 16,-2-1 0-16,-1-8 1 16,-2-6-1-16,-1-6 0 0,4-6-1 15,-7-5 0-15,7-6-2 16,5-9 0-16,3-6-4 16,6-6 0-16,6-2 0 15,12-7 0-15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24.1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5 13 13 0,'-3'-14'6'0,"6"16"-3"16,-3-2 7-16,0 3-10 15,0 6 1-15,0 8 0 16,0 7 1-16,-3 10-2 15,-3 7 0-15,-2 3 2 16,-1 8 0-16,0 6-1 16,0-3 0-16,1 6 0 15,-7 0 0-15,7-6-1 16,-1-5 1-16,0-7-1 16,3-5 0-16,3-9-3 15,-2-6 1-15,-4-8-4 16,0-7 1-16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24.1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1 7 6 0,'6'-6'3'0,"14"3"2"0,-14 6 1 16,8-3-6-16,-5 0 0 15,-1 3 0-15,1 3 1 16,-1 0-1-16,1 2 0 15,0 1 0-15,-9 0 1 16,0-1-1-16,0 1 1 0,-15 0-1 16,4-1 1-16,-4 1-1 15,4 0 0-15,-3-4 0 16,-1 1 0-16,7 0 0 16,-1-3 1-16,9 0-2 15,0 0 1-15,6 2 0 16,-3 1 0-16,11-3 0 15,-5 6 0-15,5-1 1 16,-5 1 0-16,-1 3 1 16,1 2 0-16,-1 0 0 15,-8-2 1-15,-5-1-1 16,2 1 1-16,-12 2-1 16,4 1 1-16,-12-1-2 15,0 1 1-15,-3-4-2 16,9 7 0-16,-6-4-3 15,9-8 1-15,2-3-4 16,3 0 0-16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23.6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26 9 0,'-6'3'4'0,"23"-15"5"15,-17 12 4-15,9-5-14 16,6 5 1-16,-7 0 0 15,7 0 0-15,-3-3-2 16,2 3 0-16,-5-3-2 16,8-3 0-16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23.1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3 0 18 0,'-9'0'9'0,"-5"-3"-11"15,11 3 16-15,3 3-14 16,-6 3 1-16,-5 2 0 15,-4 4 0-15,1 8-1 0,2-3 0 16,-2 3 1-16,5 0 0 16,1 1-1-16,-1-1 1 15,3 0-1-15,3-3 0 16,3-2-3-16,3-4 0 16,6-2-3-16,5-4 1 15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23.0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4 12 0,'0'3'6'0,"20"-9"-6"0,-14 6 8 16,3 0-8-16,5 3 0 16,-5 0 2-16,3 3 0 15,-3-1-2-15,-4 4 0 16,1 0 2-16,-6 2 0 15,-6 1-1-15,-2 3 1 0,-10-1-2 16,-5 4 1-16,6-1-3 16,-10 0 0-16,7 1-3 15,3-4 1-15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22.5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 38 8 0,'0'-3'4'0,"17"0"-3"0,-8-3 4 16,-1 3-6-16,10 3 1 16,-4-3 1-16,4-5 1 15,-1 5-2-15,-3-3 1 16,1 6 1-16,-6 0 0 16,-1-3 0-16,1 9 0 15,0 3-1-15,-9-1 1 16,5 1-1-16,-10 5 1 0,-1 1-2 15,-6 5 1-15,-5-6-1 16,-3 9 1-16,-6-2 0 16,0-4 0-16,0 3 0 15,2 0 0-15,-2 1-1 16,9-4 1-16,3-3-1 16,-1 1 1-16,12-4-1 15,3 4 1-15,3-4-1 16,12-2 1-16,-10 0 0 15,13-4 0-15,-7 1-2 16,7-3 1-16,-4-3-5 16,3 0 1-16,7-6-2 15,-1 0 1-1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4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21 24 0,'0'-17'12'0,"9"14"-11"15,-9 6 17-15,0 3-17 16,0 5 1-16,-3 4 2 15,-3 8 1-15,-6 9-6 16,4 15 1-16,-4-3 3 16,3-4 0-16,3-2-1 0,1-6 1 15,-4-6-1-15,6-5 0 16,0-7-1-16,0-2 1 16,-3-6 0-16,-2-6 0 15,2-6-1-15,0-8 0 16,0-7-1-16,3-8 0 15,-3-3 0-15,6-6 0 16,9-3-1-16,3 3 1 16,2 1-1-16,1 7 0 15,5 7 0-15,1 3 0 0,5 5 0 16,0 1 0-16,0 5 0 16,3 6 1-16,-2 3 0 15,-4 6 0-15,-3-3 0 16,-8 2 1-16,-3 4-1 15,0-3 1-15,-7 3-1 16,-4 0 0-16,-13-4 0 16,0 1 0-16,-5-3-1 15,-3 0 1-15,-4 0-1 16,-2 0 1-16,0 3-1 16,3-1 1-1,0 4 0 1,5 3 1-16,7 0 0 15,8 5 0-15,3 9 0 16,6 0 0-16,9 1 0 0,-1-1 1 16,4 0-1-16,-1-3 1 15,7-2-2-15,-1-10 1 16,-2 1-4-16,-1-3 0 16,4-3-5-16,-1-3 0 15,-5 0-4-15,5-12 1 16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21.9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7 49 9 0,'-14'-12'4'0,"5"-5"-4"0,9 11 5 15,6 3-5-15,-3-3 1 16,3 3 0-16,2 0 1 16,-8 3-1-16,0 0 0 15,3 6 1-15,-3 3 1 16,0 11 0-16,-3 12 0 0,-5 0-1 15,-1 6 1-15,-5-1-2 16,-4 4 0-16,4 5-1 16,2-5 1-16,-2-4-2 15,0-5 1-15,5-3-5 16,-3-3 1-16,7-3-1 16,5-8 0-16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18.8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5 10 0,'-8'-9'5'0,"25"12"-4"15,-14-3 10-15,5 3-11 0,7 0 0 16,8-3 0-16,-9 0 0 16,12 0-3-16,6-6 1 15,-4 3-2-15,4-3 1 16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18.8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58 6 0,'0'-3'3'0,"9"3"-1"0,0-3 2 0,0 3-4 16,-4-3 1-16,10 3 0 16,5-3 1-16,-2-6-3 15,5 4 1-15,-3-1 1 16,3 3 0-16,9 0-1 15,-8-3 1-15,2 3-3 16,0-3 1-16,-3 1-2 16,-3 5 1-16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18.2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2 5 0,'9'0'2'0,"-6"3"-1"16,-3-3 3-16,3 0-3 15,-3 0 1-15,5 0 0 16,-2 3 1-16,0 2-4 16,3 7 1-16,-3 2 1 15,0 7 1-15,0 2-1 16,2-3 0-16,1 0-1 16,9 1 1-16,-10-1-1 15,10-5 1-15,-1-7 0 16,4-2 0-16,2-3 0 15,-3-6 0-15,7-3 0 16,-4-5 1-16,-3-7-1 16,-2-2 1-16,5 3-2 15,-6-4 1-15,1-2-1 0,-4 3 1 16,-2 5-1-16,0-2 0 16,2 0 0-16,-8 5 0 15,3 6-1-15,-3-5 1 16,3 11-1-16,0 0 1 15,-4 8 0-15,1 1 0 16,-3 8 0-16,0 15 0 16,-3 6 0-16,1 11 0 15,-4 15 0-15,-3-3 1 0,9 3-1 16,-9-12 1-16,-2 0 0 16,2-3 0-1,-8-2 1 1,-1-7 0-16,-2-8 0 15,0-12 0-15,-3-5 0 16,0-6 0-16,-4-7-1 16,4-2 1-16,9-2-4 15,-6-4 1-15,8-3-6 16,3 0 1-16,18-2-1 16,3-1 0-16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06.5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3 4 0,'0'0'2'0,"10"0"8"16,-10 0-6-16,0 0-3 15,0 0 0-15,0 0 3 16,0 0 1-16,0 0-5 16,0 0 0-16,0 0 3 15,0-3 0-15,0-2-2 0,0 5 1 16,3-5-7-16,-3 5 1 15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6:10.1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1 18 29 0,'-22'-5'14'0,"5"-9"-21"16,14 14 15-16,6 3-16 0,0-1 1 15,8 4-4-15,3-1 1 16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34.88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158 23 10 0,'-6'-8'5'0,"6"-10"-4"16,6 15 6-16,-3 3-8 15,2 0 1-15,4 6-2 16,6 0 0-16,2 0 1 16,1 0 1-16,-4 2-2 15,-2 1 0-15,2 0 1 16,-5 2 0-16,-3 1 2 16,-6 5 0-16,-6-2 0 15,0 2 1-15,-6 4 0 0,4 2 0 16,-10 3 0-16,4 3 0 15,-4 6-2-15,-5 0 1 16,0 2-1-16,-3 7 1 16,0-6-1-16,-6-1 0 15,0-2 0-15,-3 3 0 16,-6 3 1-16,1-1 0 16,5 7 0-16,-6-4 1 15,6 7-1-15,-5 2 1 0,-1 0-1 16,6-5 1-16,-2 2-2 15,5 0 1-15,3 1-1 16,-12 2 1-16,9 0-1 16,-3 6 0-16,3 0 0 15,-3 0 0-15,6-3 1 16,0-2 0-16,6-1-1 16,-6 0 0-16,3 3 0 15,0-2 1-15,0-1-1 16,3 6 1-16,-4 6-1 15,-5-9 1-15,6-3-1 16,-3 3 1-16,3 6 0 16,0 0 0-16,0 0-1 15,3 3 1-15,-3 3-1 16,2-6 1-16,1-3-1 16,-3-6 0-16,3 0 0 15,2 4 0-15,-2 5 0 16,6 2 0-16,-6 4 0 0,2-6 0 15,7 6 0-15,-9-9 1 16,2 0-1-16,-2 3 0 16,0 3 0-16,-3-3 0 15,2 3 0-15,7 0 1 16,-9-4-1-16,3-1 0 16,-3-7 0-16,-1 0 0 15,1 0 0-15,-6 6 0 16,0 3 0-16,3 3 1 15,3 0-1-15,3-3 1 0,3 0-1 16,-4-6 0-16,1-6 0 16,0 7 0-16,3-1 0 15,-3 0 0-15,5-9 0 16,-2 4 1-16,2-7-1 16,4 1 0-16,-1-4 0 15,4-8 1-15,-4 3-1 16,6-3 0-16,-2-6 0 15,2 0 0-15,0 0 0 16,1-5 1-16,2-4-1 16,0-2 0-16,3-4 0 15,0-2 1-15,-2-6-1 16,2 0 0-16,-3 0 0 16,0 0 0-16,-6-6 0 15,7 3 1-15,-4-3-1 16,-3 0 0-16,1 0 0 15,-4-3 0-15,4 0 0 0,-4 1 0 16,3-4 0-16,-5 0 0 16,2-2 0-16,-2-4 0 15,-3 1 0-15,2-10 1 16,-2 4-1-16,3-6 0 16,5 0 0-16,-3 0 1 15,1-9-1-15,-1 3 0 16,-2-3 0-16,3 0 0 15,-4-2 1-15,4 2 0 0,-1 3 0 16,-5-3 0-16,5-3 0 16,-5 0 0-16,0-2 0 15,-1-1 1-15,1-2-2 16,0-1 0-16,-4-2 0 16,1-1 1-16,0 1-1 15,0 5 0-15,-3 3 0 16,-1-5 0-16,1-4 0 15,3-5 0-15,3 0-1 16,-3 0 1-16,-4-4 0 16,1 1 0-16,-3-3 0 15,-3 9 0-15,3-3 0 16,0-1 1-16,-6 1-1 16,-2-9 1-16,2 3-1 15,-3-6 1-15,-2 3-1 16,5 3 1-16,0 0-1 15,0 6 0-15,0 0 0 16,-5-3 0-16,2-1 0 0,-3-2 0 16,3 3 0-16,-5-3 0 15,5 3 0-15,-2 3 0 16,2 2 1-16,-3 4 0 16,3-1-1-16,-2 1 1 15,8 0-1-15,-6-1 1 16,3-2-1-16,0-1 0 15,-2 1-1-15,2 3 1 16,0-1 0-16,0 4 0 0,3 5 0 16,0-6 0-16,-5-2 0 15,2-1 1-15,-3 1-1 16,0 0 1-16,6-7-1 16,3 10 1-16,-3-4-1 15,0 4 1-15,3 2-1 16,-5 3 1-16,2-2-1 15,-3 2 0-15,6 0 0 16,-3-2 0-16,3 2 0 16,-3 3 1-16,-3 0 0 15,3-2 0-15,-3 5 0 16,3 0 0-16,0 0-1 16,6 3 1-16,0 0 0 15,0 0 0-15,-3 3 0 16,6 2 0-16,3 4 0 15,-4-3 0-15,4 5 0 16,0 4 0-16,-4 2-1 0,10 1 1 16,-4 2-3-16,7 0 0 15,-1 3-5-15,6 6 0 16,6 0-5-16,0-8 0 31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33.85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4570 6 0,'0'-6'3'0,"6"-3"2"16,-6 9-2-16,3-8-3 15,0-1 0-15,0 0 1 16,3 0 0-16,8 1-2 16,-5-4 1-16,-1 0 0 15,-2 1 1-15,0-4 0 16,0 1 0-16,3-1 0 16,-7-5 0-16,4 3 1 0,-3-4 0 15,0 7-1-15,0-9 1 16,-3-1-1-16,9-2 1 15,-4 3-1-15,7-6 0 16,-3 3-1-16,-3 0 1 16,-1-3-1-16,1 5 0 15,6-2 0-15,-3 6 1 16,-1-3-1-16,1 0 1 16,-3 2-1-16,0-2 0 15,-1 0 0-15,4 0 1 0,-3-1-1 16,0-2 0-16,0-6 0 15,2 3 0-15,-2 0 0 16,-3 3 0-16,3 0 0 16,-3-3 1-16,5-3-1 15,-2 0 0-15,0 0 0 16,0 3 1-16,5 0-1 16,-2 0 0-16,-3 3 0 15,3-3 0-15,-4 0 0 16,1 0 1-16,0 3-1 15,3-6 0-15,-3 0 0 16,-1-3 0-16,1 3 0 16,6 0 0-16,-6 3 0 15,2-6 0-15,1 3 0 16,0 3 1-16,-4 0-1 16,4 0 0-16,-3 6 0 15,0-3 1-15,-3 3-1 0,3 2 0 16,2-2 0-16,-2-3 1 15,0-3-1-15,0 0 0 16,2 3 0-16,-2-3 0 16,0 0 0-16,0 3 0 15,2 0 0-15,-2 5 1 16,0-5-1-16,0 0 0 16,0 0 0-16,0 0 0 15,-1 2 0-15,4 1 0 0,3 3 0 16,-7 0 0-16,1-1 0 15,3 4 1-15,0-1-1 16,-6-2 0-16,-1 0-1 16,1 2 1-16,0 1 0 15,3 0 1-15,-3-4-1 16,3-2 0-16,-3 6 0 16,0 2 0-16,-1-8 0 15,1 3 1-15,6 2-1 16,-9 1 0-16,3 2-1 15,0-2 1-15,0 2 0 16,0 4 0-16,3-10 0 16,2 7 0-16,-2-4 0 15,0 4 0-15,0-6 0 16,5 2 0-16,-5 1 0 16,0 2 0-16,3 1 0 15,-4-1 1-15,1 1-1 0,0 2 0 16,3-2 0-16,-6 2 0 15,2-3-1-15,-2-2 1 16,0 0 0-16,0-1 0 16,0-2 0-16,3 0 1 15,-3-9-1-15,0 2 0 16,0 1 0-16,-1 3 0 16,4 0 0-16,-3-3 0 15,6 2 0-15,-3-2 0 16,-1 0 0-16,7 0 0 0,-3 0 0 15,-1-3 0-15,4 3 0 16,-3 3 0-16,0 2 0 16,2-5 1-16,-2 0-1 15,2-6 0-15,-2 3 0 16,0-6 1-16,2 0-1 16,-2-2 0-16,0 5 0 15,3 0 0-15,-1 0 0 16,1 3 0-16,-4-3 0 15,1 3 0-15,3 0 0 16,-4 3 0-16,-2-3 0 16,3 5 1-16,-3-5-1 15,3-5 0-15,2 2 0 16,-5-6 1-16,3 0-2 16,2 0 1-16,1 1 0 15,-1-1 1-15,1 3-1 16,3 3 1-16,-4 3-1 0,4 0 0 15,-1 3 0-15,4 0 1 16,-4 3-1-16,1-6 1 16,-4 3-1-16,1-1 0 15,-3-2 0-15,2 0 1 16,-2-5-1-16,-3 2 0 16,5 0 0-16,-5 3 0 15,3 2 0-15,-3 1 0 16,2 6-1-16,-2 3 1 0,0 2 0 15,-3 4 0-15,0 2 0 16,-3 3 0-16,0 6-1 16,0 0 1-16,-3 3 0 15,-3 6 0-15,-3 2 0 16,-2 10 0-16,-1 8-1 16,-5-3 1-16,-4 3 0 15,4-6 0-15,0 3-1 16,-1-6 1-16,4 1 0 15,-1-1 0-15,4-5 0 16,-4-4 0-16,9 1 0 16,0-4 0-16,3 1 0 15,3-6 0-15,0-3 0 16,3-3 1-16,6-8-1 16,6-4 0-16,-1-2 0 15,4-4 0-15,-1-5 0 16,-5 0 0-16,2 0 0 0,-5 3 0 15,0-1 0-15,2-2 0 16,-2 6-1-16,0 3 1 16,2-1 0-16,-2 4 1 15,2-4-2-15,-2 4 1 16,0-1 0-16,2 7 0 16,-2 5-1-16,0 3 1 15,0 3-1-15,-4 5 1 16,-2 7 0-16,0 5 0 0,-3 6-1 15,0 9 1-15,0-6-1 16,3 3 1-16,0-3-1 16,3-3 0-16,-3-6-3 15,0-2 0-15,2-4-2 16,4-5 0-16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30.24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 0 8 0,'-6'9'4'0,"6"8"0"16,0-14 4-16,0 3-8 15,0-1 0-15,0 1 0 16,0 0 1-16,3-1 0 16,3-2 0-16,-3-3 1 15,0 3 0-15,5-3 0 16,-2-3 0-16,0 0 0 16,-3 1 0-16,-3 2 0 15,0 0 0-15,0 0-1 16,3-3 1-16,-3 3-1 15,0 0 1-15,0 0-1 16,0 0 0-16,0 0-1 16,0 0 1-16,0-3-1 0,0 3 0 15,-3 0-3-15,-3 0 1 16,3 0-5-16,3 0 1 16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15.7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17 4344 3 0,'-3'0'1'0,"-3"0"6"0,6 0-4 16,0 0-1-16,0 0 0 16,0 0 0-16,0-3 1 15,0 0-4-15,0 0 0 0,0-3 3 16,0 4 0-16,-3-4 0 15,0 3 0-15,1 0 0 16,-1-3 0-16,0 0 0 16,0 1 0-16,0-4-1 15,-3 6 0-15,6-3 0 16,-3 3 0-16,0-3-1 16,0-2 0-16,1-1 0 15,-1 0 1-15,0 1-1 16,-6-1 1-16,3 0-1 15,0-2 0-15,-2-1 0 16,-4 0 0-16,3 1 0 16,-2-1 1-16,2 1-1 15,0-1 1-15,-2-3-1 16,5 4 0-16,0-7 0 16,3 4 1-16,0-1-2 15,-2 1 1-15,2-4 0 0,0 1 1 16,0 0-1-16,3 2 0 15,-3-5 0-15,0 2 0 16,3 4 0-16,0-4 1 16,0 4-1-16,-3-3 0 15,3 2 0-15,-3 3 0 16,-2-2 0-16,2 5 1 16,-3-8-1-16,3 8 0 15,0 0 0-15,0-2 1 0,0 2-1 16,-3-3 0-16,4 1 0 15,-1-1 0-15,-3 1 0 16,3-1 1-16,-3 0-1 16,0 4 0-16,3-4 0 15,1 0 0-15,-1 1 0 16,0-4 1-16,0-2-1 16,0 0 0-16,3-4 0 15,-3 4 1-15,-3-1-1 16,6 1 0-16,-3 2 0 15,0 1 1-15,1-1-1 16,-1 4 1-16,0-4-1 16,0 1 0-16,-6-4 0 15,3 1 1-15,1 0-1 16,-1-7 0-16,-3 4-1 16,3 3 1-16,-3-1 0 15,-2 1 0-15,-1-1 0 0,-2 4 0 16,-1-1 0-16,-2 1 0 15,5-1 0-15,-2 1 1 16,2-4-1-16,1 1 0 16,2-6 0-16,0 0 0 15,-2 2 0-15,5 4 0 16,0-1 0-16,-6 1 0 16,7 3 0-16,-1-1 0 15,-6 1 0-15,3-1 0 16,1-2 0-16,-1 2 0 0,0 1 0 15,1-1 0-15,-4 1 0 16,3-1 0-16,1 1 0 16,-4 2 0-16,3-3 0 15,-2 1 0-15,2-4 0 16,0 7 0-16,-2-1 0 16,2-2 1-16,0 2-1 15,-2 1 0-15,2-1 0 16,-3 0 0-16,7 1-1 15,-1 2 1-15,0-3 0 16,-3-2 0-16,3 8 0 16,1-6 0-16,-1 1 0 15,-3 2 0-15,3 0 0 16,1-2 0-16,-1 5 0 16,-3-3 1-16,3 1-1 15,0-10 0-15,-2 7 0 16,-4-4 0-16,3 1 0 15,-5-1 0-15,2 1 0 0,-2-1 0 16,5 3 0-16,-5-2 0 16,2-1 0-16,-2 1 0 15,2-1 0-15,3 1 0 16,-2-1 0-16,2 1 0 16,-3-1 0-16,4 4 1 15,2-4-1-15,0 1 0 16,-6-1-1-16,7 1 1 0,-1 2 0 15,-6 0 0-15,6 1-1 16,-2-4 1-16,-4 1 0 16,3 2 1-16,4-2-1 15,-7 2 0-15,3 0 0 16,1 1 0-16,-4-1 0 16,3-2 0-16,-5-4 0 15,2 4 0-15,-2-4 0 16,2-2 0-16,-2 6 0 15,2-10 0-15,-3 1 0 16,4 0 0-16,-4 3 0 16,7-1 1-16,-7-2-1 15,6 3 0-15,-2 2 0 16,-4 1 0-16,4-9 0 16,-7 3 0-16,1 2 0 15,2-2 1-15,-5 3-1 16,-3-1 0-16,0-2 0 0,2-3 0 15,4-6 0-15,-6 3 1 16,0-3-2-16,-1 0 1 16,1 3 0-16,0 0 0 15,0 0 0-15,2 0 1 16,-2 0-2-16,3-3 1 16,0 0 0-16,-1 0 0 15,7 1 0-15,-4 2 0 16,4-1 0-16,-6 1 0 15,-1-2 0-15,-5-1 0 0,0-3 0 16,0-6 1-16,0 1-2 16,3 5 1-1,-12-15 0 1,3 10 0-16,-3 2 0 16,3 3 0-16,3 3-1 15,0 3 1-15,0 0 0 16,0 3 0-16,3-3 0 15,3-3 0-15,0-6 0 16,-1 1 0-16,-2-1 0 16,-3 0 0-16,3-2 0 15,-3 5 1-15,0 0-2 16,-3-3 1-16,6 3 0 16,0 1 1-16,6 5-1 15,-3 0 0-15,-1 2 0 16,1 1 0-16,0-3 0 15,0 6 0-15,0 0 0 0,5 3 0 16,1 2 0-16,2 1 0 16,4-1 0-16,2 4 1 15,-3 2-1-15,7 6 0 16,-1 1-1-16,-3 7 1 16,3 10-1-16,3 3 1 15,-2 5-1-15,-1 3 1 16,-3 3 0-16,3 6 0 15,0 6 0-15,1 0 0 0,-1-1 0 16,0-2 0-16,3-6 0 16,0 0 0-16,0-3 0 15,3-5 0-15,0-1 0 16,0-11 0-16,0-6 0 16,0-3 0-16,0-9 0 15,0-3 0-15,0-8 0 16,3-6 1-16,0-3-1 15,0-3 0-15,0-3 0 16,0 0 1-16,3 3-1 16,-3-3 0-16,2 4 0 15,-2 2 0-15,3-1-1 16,6 4 1-16,-1 6-1 16,4 0 1-16,-1 5-1 15,9 9 0-15,6 6 0 16,6 6 1-16,0 9-1 15,9 2 1-15,-1 3 0 0,4-2 0 16,-1-4-4-16,0-2 1 16,7-3-3-16,5-3 0 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3.6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8 51 20 0,'-6'3'10'0,"6"-23"-5"16,0 11 11-16,0 3-15 16,0-2 1-16,-3 2 0 15,0 3 1-15,-2 0-4 16,-1 3 0-16,-6 3 2 16,-2 3 1-16,-7 5-1 15,-5 4 1-15,-3-1 0 16,0 7 0-16,0 5 0 15,3 9 0-15,3 3-1 16,3 0 1-16,2 0-2 16,13-3 1-16,2-6-1 0,3-3 1 15,5-3-1-15,10-5 1 16,-1-7-1-16,7-5 1 16,-1 0 0-16,3-3 1 15,0-3-1-15,-5 0 1 16,-1-6-2-16,-8-3 0 15,0-2 0-15,-6-7 0 16,-3-2-1-16,-3-1 1 16,-3 1 0-16,3 5 0 0,3 4 0 15,3 2 1-15,6 0-1 16,2 6 1-16,7 6-1 16,5 3 1-16,6-3-3 15,0 3 1-15,6-3-7 16,2 0 1-16,-2 0-4 15,0-6 1-15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12.4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0 4 0,'-8'0'2'0,"8"3"4"16,0-3-3-16,0 0-3 15,0 0 0-15,0 0 2 16,0 2 0-16,0 4-2 15,0 3 0-15,0 3 1 16,0 2 1-16,3 1-1 16,-1-4 0-16,4 1 1 15,3-3 0-15,-1-4-1 16,1-2 1-16,3-6 0 0,-4-5 1 16,6-1-1-16,-8-3 1 15,3-2-1-15,-9 2 0 16,-3 1 0-16,-3-1 0 15,0 3-1-15,-5 6 1 16,2 3-1-16,-2 3 1 16,2 0-1-16,1 0 1 15,-4 3-2-15,6 0 0 16,4-1 0-16,-1-2 0 0,0 3 0 16,3 0 0-16,0-3-2 15,0 0 1-15,3 0-5 16,2 0 1-16,4-3-2 15,5 2 0-15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10.7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4626 8 0,'-3'-3'4'0,"6"0"1"0,-3 3 0 15,0-5-4-15,0 5 0 16,3-9 0-16,0 3 0 16,-1 0-1-16,-2 0 1 15,3-2 0-15,0 2 0 16,3 0 0-16,-3 0 0 16,0-2 0-16,0 2 0 15,0-3-1-15,0 0 1 16,0 1-1-16,-1-1 1 0,10 0 0 15,-9 1 0-15,0-4-1 16,3 0 1-16,-3 1-1 16,5 2 1-16,1-3-1 15,-3-2 1-15,2 2-1 16,-2-5 1 0,3-3-1-1,3-4 1-15,-7 7-1 16,1-1 0-16,0 4 0 15,3-3 1-15,-3-1-1 16,-1 4 1-16,-2-4-1 16,0 4 0-16,0 2 1 15,6-8 0-15,-3 2-1 16,-1 1 1-16,1 0-1 16,3 2 0-16,-3 1 0 15,-1-1 1-15,-2-2-1 16,6 2 0-16,-3 3 0 15,0-5 1-15,0 0-1 0,-4-1 0 16,7 1 0-16,-6-3 1 16,0-4-1-16,3-2 0 15,0 3 0-15,2 0 0 16,-2 0 0-16,0-1 0 16,0-2 0-16,2 3 0 15,-2 3 0-15,-3-4 1 16,3 4-1-16,3 0 0 15,-4-3 0-15,1 2 1 0,3 1-1 16,3 3 0-16,-4-4 0 16,4 1 1-16,-3 0-1 15,-1-4 0-15,4 4 0 16,-3 0 1-16,5-3-1 16,-5 2 0-16,0 1 0 15,2 0 0-15,-2-4 0 16,0 1 0-16,5 0 0 15,-2 0 0-15,-1-1 0 16,1-2 0-16,5 3 0 16,-5 0 1-16,5 0-1 15,1-1 0-15,-4 4 0 16,4 0 0-16,2 0 0 16,-8 2 1-16,5 1-1 15,-5 2 0-15,2-2 0 16,-2-4 0-16,2-2-1 15,-5 0 1-15,3 0 0 0,-7 3 0 16,1-4 0-16,0-2 1 16,3 0-1-16,-1 3 0 15,1 0 0-15,3 2 0 16,-4-5 0-16,1 6 1 16,3-3-2-16,-1-6 1 15,7 3 0-15,-9-1 0 16,8 4 0-16,0 3 0 15,-2-3 0-15,-4-1 0 0,1 4 0 16,6 0 0-16,-7-3 0 16,4-1 0-16,-4 1 0 15,4-3 0-15,-1 0 0 16,-2-3 0-16,0 0 0 16,5 0 0-16,-8 0 0 15,8 0 0-15,-2-3 0 16,2 3 0-16,-3 0 0 15,1 3 0-15,0 2 0 16,-1 4 1-16,1 0-1 16,-1-3 0-16,1-1 0 15,-7-2 0-15,4 0 0 16,-3-6 0-16,8-3 0 16,-8-2 0-16,8 2-1 15,-5 0 1-15,8 3 0 16,-8 3 0-16,2 0 0 15,4 3 0-15,-4 3 0 16,-2 0 0-16,-1-4 0 0,7 4 0 16,-1 3 0-16,1 2 0 15,-1-2 0-15,-2 0 1 16,-4-1-1-16,1-2 0 16,5-3 0-16,-8 0 0 15,3 6 0-15,-4-6 1 16,1-3-1-16,3 2 0 15,-1 4 0-15,4-3 0 16,-1 0 0-16,4 3 0 0,-7 0 0 16,4-4 0-16,2 1 0 15,-2 0 0-15,-4 0 0 16,4-3 0-16,-7 6 0 16,1-3 1-16,-3-3-1 15,3-3 0-15,-1-6 0 16,1 3 0-16,0-3 0 15,5 1 0-15,-5-1 0 16,0 3 0-16,2 3 0 16,4-3 0-16,-1 1 0 15,-2 2 0-15,3 3 0 16,-4 0 0-16,4 0 0 16,-1 5 0-16,-5 1 0 15,0 3 0-15,-1 0 0 16,7-4 0-16,-4-2 0 15,4 3 0-15,2 0-1 16,-2 0 1-16,2 2 0 0,-5 1 0 16,0-3 0-16,-4 5 0 15,4 4 0-15,-6 2 0 16,2 1 0-16,1 2 0 16,-9 3 0-16,0 6 0 15,0 0-1-15,0 3 1 16,0 3 0-16,-14 5 0 15,2 7 0-15,-5 5 0 16,-7 6 0-16,-2-3 0 16,3 3-1-16,0-3 1 0,5-2 0 15,1-4 0-15,-1-6 0 16,10 1 0-16,-7-4-1 16,7 1 1-16,8-3 0 15,0-6 0-15,2-3 0 16,13-6 0-16,-1-6 0 15,4-8 0-15,5-6 0 16,3-9 1-16,0 0-2 16,6-3 1-16,0 1 0 15,-6-1 0-15,6 3 0 16,-3 0 0-16,0 6-1 16,-3 3 1-16,-11 6 0 15,2 2 0-15,-8 10-1 16,3 2 1-16,-6 6 0 15,2 6 0-15,-8 2 0 16,0 7 0-16,0 5-1 16,0 1 1-16,0-1-4 15,0 3 0-15,6-3-3 0,3 4 1 16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05.7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8 8 0,'0'3'4'0,"0"2"1"15,0-5 0-15,0 0-3 16,0 0 0-16,0 0 1 16,0 0 1-16,0-2-5 15,0 2 0-15,0-3 4 16,0-2 0-16,0 5-1 16,0 0 1-16,0 0-1 15,0-6 0-15,0 6 0 16,0 0 0-16,0 0-1 15,0 0 1-15,0 0-1 16,0 0 0-16,0 0 0 16,0 0 1-16,0 0-1 15,0 0 1-15,0 0-1 16,0 0 1-16,-5 0-2 16,2 0 0-16,-3 0-3 0,4 3 0 15,-1-3-5-15,3 0 0 16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3:30.8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6 0 11 0,'15'14'5'0,"5"21"-5"0,-8-24 5 15,-3 7-4-15,-4 11 0 16,4 9-1-16,-6 8 0 15,-6 12-1-15,-6 6 1 16,-2-3 1-16,-7-6 0 16,-5 3 0-16,-9-3 0 0,0-5-1 15,-3-4 1-15,1-5-4 16,2-6 1-16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3:30.8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49 7 0,'0'-11'3'0,"11"-9"-2"0,-2 20 5 16,0-3-6-16,5 0 1 15,4-3-1-15,11 0 0 16,-3 6 0-16,0 0 0 16,0 3 0-16,-3-3 1 15,-2 3-1-15,-4 3 1 16,-8 2-1-16,-6 4 1 15,-6 3-1-15,-6 5 0 16,-11 3 0-16,-9 6 1 0,-3 6 0 16,-3-6 1-16,9 0 0 15,-3-3 0-15,6-6 0 16,5-2 1-16,1 2-1 16,8-5 0-16,3-1-1 15,6-2 0-15,6-1-2 16,0 1 1-16,6-3-5 15,5-1 1-15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3:29.3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67 13 0,'-9'-9'6'0,"18"9"-3"0,-3 0 8 15,5 0-13-15,7 0 1 16,8-3 1-16,0 3 0 16,0 0 1-16,3-3 0 15,3 0-1-15,3 1 0 16,-3-7-1-16,-3 3 1 15,0-3-3-15,-3 4 0 0,0-4-1 16,3 0 0-16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3:29.3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3 17 7 0,'11'-11'3'0,"-2"5"1"0,-3 6 0 0,-1 0-4 16,1 3 1 0,-6 8 3-1,0 4 0-15,-6 5-4 16,-5 6 0-16,-1 0 3 16,-8 6 0-16,3 6-1 15,2 2 0-15,-2 4-4 16,5-4 1-16,0 3-4 15,4-8 1-15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3:29.3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6 17 8 0,'-6'-8'4'0,"0"-1"0"16,6 12-1-16,-2-3-3 15,-1 6 0-15,-3 2 1 16,0 4 1-16,-3 2-1 16,-5 4 1-16,0 8 0 15,-7 9 1-15,-2 5 0 16,-3 9 0-16,3-2 0 15,-3 8 0-15,3 0-2 16,8-17 0-16,1 2-1 16,8-5 1-16,3-6-4 15,6-3 0-15,3-6-2 16,8-2 0-16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3:20.40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0 37 7 0,'-6'8'3'0,"6"-25"0"0,0 17 4 15,0 0-6-15,0 0 1 0,0-6 1 16,0 6 1-16,-3 3-5 16,-6 0 1-16,1 6 2 15,-1 2 0-15,-3 1-1 16,3 2 1-16,4 4-2 15,-1-1 1-15,3 1-1 16,3-4 1-16,9 1-1 16,-4-7 0-16,4 1 0 15,6-6 1-15,-4-3-1 16,4-3 1 0,-1-11 0-1,1-4 0-15,-6 1 0 16,2-1 1-16,-8-2-1 15,-3 3 0-15,-3-1 0 16,-3 4 0-16,1 2 0 16,-4 1 0-16,-3-1-1 15,4 9 1-15,-4 3-1 16,-3 3 1-16,4 11-1 0,-4 1 0 16,7 2 0-16,-1 7 1 15,9-1-2-15,9 0 1 16,2-3 0-16,7-2 0 15,2-4 0-15,-3-2 0 16,4-6-1-16,-4-3 1 16,-2-6 1-16,-1-3 0 15,-5-6-1-15,-3-2 1 0,-1-4-1 16,-5-5 1-16,-5 0-1 16,-4 3 1-16,-3 2-1 15,-2 4 1-15,-4 2-2 16,4 6 1-16,-4 6 0 15,4 0 0-15,-3 9-1 16,2 0 1-16,3 5-1 16,4 9 1-16,2 1-1 15,6-1 1-15,6 0-1 16,-1-6 1-16,4 1-1 16,6-6 1-16,-4-7 0 15,4-5 0-15,-6-5 1 16,-1-4 0-16,1-3-1 15,-6-8 1-15,-3-3-1 16,-3-1 1-16,-6 4-1 16,3 8 1-16,-2 1-1 15,-4 2 0-15,3 6-1 16,1 0 1-16,-4 6-1 0,6 0 0 16,3 0-4-16,3 6 0 15,0-3-2-15,9-4 1 16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3:30.3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2 0 13 0,'0'21'6'0,"-2"22"-6"0,-1-31 8 16,-3 5-9-16,-9 10 0 15,1 4-3-15,-9 1 1 16,-3 6 2-16,3-6 0 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2.9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0 23 0,'-23'9'11'0,"23"6"-11"15,3-12 23-15,5-1-19 16,1 4 0-16,9-3 0 15,-4 3 1-15,12-3-7 16,-2 0 0-16,5-3 1 16,6 3 0-16,6 3-8 15,2-12 0-15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3:29.8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7 17 0,'0'-5'8'0,"6"-13"-12"15,0 18 16-15,5-3-14 16,4 3 1-16,8-3-1 15,0-2 0-15,0-4 2 0,3 9 1 16,-3 0-2-16,-5-3 1 16,2 3-1-16,-3 3 1 15,-5 3 0-15,-1-3 0 16,-11 2 0-16,-3 4 0 16,-11 6 0-16,-3-1 0 15,-4 3 0-15,-5 1 0 16,0-1 1-16,0 0 1 15,0-2 0-15,3-1 1 0,3 1-1 16,3-1 1-16,8-2-1 16,3 2 1-16,6 1-2 15,6 5 1-15,3-3-5 16,5 1 1-16,6-1-3 16,6-5 0-16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3:28.2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32 19 0,'-15'-6'9'0,"4"-8"-11"15,11 8 18-15,0 0-17 16,0 6 1-16,8 3 0 16,4 3 0-16,8-3 0 15,6 3 0-15,3 2 0 0,6 4 1 16,0-1-1-16,3 4 1 15,5 0 0-15,-5 5 0 16,0-3-1-16,-9 4 1 16,-6-4-1-16,-6 3 1 15,1-5-2-15,-9-1 1 16,-7 4-6-16,-4-7 1 16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3:28.2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1 8 0,'3'3'4'0,"5"-6"-2"16,-2 3 5-16,9 3-7 16,-1 5 0-16,10 4 0 15,10-3 0-15,-2-1 0 0,0 1 1 16,9 3 0-16,0-1 1 15,5-2 0-15,-3-6 0 16,1 0 0-16,8-3 1 16,9 3-1-16,0-3 0 15,9 0-1-15,0 0 1 16,-4-3-1-16,1-3 0 16,3 0-1-16,-1 0 1 15,-2 3-1-15,-3 3 1 0,-3-2-1 16,-3-1 0-16,-3-3 0 15,-5 0 1-15,-4 3-1 16,-5-3 1-16,-7 1-1 16,-2-4 1-16,0 0-1 15,-6 3 0-15,-2 3-1 16,-4-2 0-16,-3-4-5 16,-5 0 1-16,3-5-1 15,-7 2 1-15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5.3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6 0 7 0,'6'5'3'0,"-9"1"2"16,3-3 3-16,0 3-5 15,-3 5 0-15,0 7 1 16,-8 5 0-16,-4 6-5 16,-2 3 0-16,-4 8 4 15,-2 1 1-15,3 2-3 16,-3 1 1-16,3-1-1 15,-1 4 1-15,10-1-1 16,-4-14 0-16,7-3 0 16,2-3 1-16,0-6 0 15,6-2 1-15,9-7-1 16,-3-11 0-16,2-3-1 16,7-8 1-16,5-4-2 15,-8-8 1-15,2 0-2 16,-5 0 0-16,-3 0 0 15,-6-3 0-15,-3 2 0 0,-6 4 0 16,-6 3 0-16,1 5 1 16,-9 0-1-16,0 7 1 15,0 5 1-15,2 3 0 16,7-1 1-16,-1 7 0 16,10 3 0-16,5-1 1 15,5 4-1-15,10-4 0 16,-1 1 0-16,7 0 0 15,2 2-3-15,3-5 1 0,3-6-5 16,-3-3 0-16,0 0-5 16,-3-3 0-16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4.9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5 55 12 0,'11'-20'6'0,"1"6"1"0,-9 8 3 16,-3 0-9-16,0 3 0 16,-3 0 1-16,-6 0 1 15,0 3-4-15,-2 0 1 16,-7 0 2-16,4 3 0 0,2 3-2 15,4 3 1-15,-1-1-1 16,6 7 1-16,3-1-1 16,0-2 0-16,12 14-1 15,-4 3 1-15,1 3-1 16,3 3 1-16,-4-3 0 16,-2 3 1-16,-3-3-1 15,-3-3 1-15,-3 0 1 16,-6-9 0-16,-8-5 0 15,0-4 1-15,-6-2-1 16,-3-3 0-16,3-1-3 16,-1-7 0-16,7-4-6 15,6-3 0-15,8 3-1 16,8-2 1-16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4.4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3 61 11 0,'0'-23'5'15,"3"-6"0"-15,3 23 8 0,-3 3-13 16,-1 3 1-16,-2 0 1 16,6 6 0-16,-6 5-2 15,-6 7 0-15,1 5 2 16,-4 3 1-16,-2 11-1 16,-4 1 1-16,-2 3-1 15,-6-1 1-15,8 6-1 16,-2-5 1-16,5 2-1 15,1-2 1-15,2-10-3 16,3-7 0-16,-2-4-3 16,8-6 1-16,0-5-6 15,11-6 0-15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3.9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36 21 0,'-26'-17'10'0,"26"17"-10"16,0 0 17-16,0 0-15 16,3 0 0-16,3 3 1 15,0 0 0-15,0 0-4 0,5 0 0 16,1-1 2-16,2 1 0 15,1-3-3-15,5-3 0 16,0 1-4-16,0-7 0 16,3-2-2-16,-3 0 1 15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3.9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5 0 10 0,'2'-3'5'0,"4"9"2"0,-6-6 4 16,0 6-9-16,0-1 0 16,0 7 1-16,0-3 1 0,-6 14-5 15,1 3 1-15,-4 6 3 16,-2 2 0-16,2 4-2 15,1 0 1-15,-6-1-1 16,5 4 0-16,-5-3-2 16,11-4 1-16,0-8-4 15,0-5 1-15,3-7-4 16,3 1 0-16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3.3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9 23 3 0,'0'-6'1'0,"3"0"4"16,-3 1 1-16,6-1-5 15,-3 9 1-15,-3-3 1 16,0 3 0-16,0 2-3 16,0 1 1-16,-3 0 2 15,-3 3 0-15,6 5-1 16,-6 0 0-16,-3 7-1 0,1 2 1 16,-4 5-2-16,-11 7 1 15,3-3 0-15,-9 2 0 16,3 1 1-16,0-1 0 15,0 1-1-15,3-3 1 16,2-6 0-16,4-6 0 31,8-11 0-31,1-9 0 16,8-6-1-16,8-3 0 16,1 1 0-16,5 2 0 0,1 0 0 15,-4 3 1-15,10 6-1 16,-7 0 0-16,6 6 0 15,1 2 0-15,-1 6 1 16,-3 4 0-16,1-4-1 16,-1 0 0-16,-3 0-2 15,4-5 0-15,-7-1-3 16,4-5 1-16,-6 0-4 16,8-3 1-16,-5-3-4 15,5 3 1-15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12.3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423 20 0,'-18'-29'10'0,"4"9"-12"16,14 14 19-16,6-5-17 15,2-4 1-15,1 3-1 16,14-5 1-16,12-3-1 16,0-1 0-16,6-5 0 15,5 0 1-15,4-3-1 16,-1 0 0-16,-6 3 0 15,7 3 0-15,-7-1 0 16,4 7 0-16,-12 3 0 16,-4 2 1-16,-4 3 0 15,-4 3 0-15,-6 4 0 16,-8 2 0-16,-3 5 0 16,-3 7 1-16,-6 5-2 0,-3 9 1 15,3 9-1-15,-3 0 0 16,3-3 0-16,-2-3 1 15,2-6-1-15,3-5 0 16,0-4 2-16,0-5 0 16,3-3-1-16,2-9 1 15,-2-9-1-15,6-8 1 16,0-9-1-16,-1-6 0 16,7 0-3-16,2 0 0 15,1-2 0-15,-10 8 0 16,7 5 0-16,-1 7 0 0,4 5 0 15,-4 9 1-15,4 6 1 16,-1 6 0-16,-5 6 0 16,2 5 0-16,-5 6 0 15,0-3 1-15,-1 0-1 16,1-8 1-16,-3-3 1 16,0-4 1-16,5-11-1 15,-2-2 1-15,6-4 0 16,-4-6 0-16,10 1-1 15,-1-4 0-15,9 4-2 16,0-3 1-16,-6-1-3 16,3 7 0-16,-2 2-4 15,2 0 1-15,-9 3-5 16,3 0 1-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2.8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-1 21 0,'-12'5'10'0,"15"1"-6"16,3-6 14-16,0 3-17 0,2-1 1 16,7 4 2-16,5-6 0 15,1 5-5-15,5-2 0 16,0-3 3-16,0-3 0 16,0-2-2-16,-2-1 0 15,2 6-3-15,-3-5 0 16,-5-1-5-16,-4 4 1 15,-5 4-2-15,0 1 1 0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11.7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428 9 0,'17'-6'4'0,"24"-14"12"0,-27 14-5 0,4-6-10 16,-4 1 0-16,3-4 0 15,10-2 1-15,-4-3-3 16,3-10 1 0,-3-16 1-1,-5 3 0-15,-4 5-1 16,-5 0 1-16,-6 9 0 16,-3 3 0-16,-9 6 0 15,6 2 0-15,-11 1 0 16,-1 8 1-16,3 3-1 15,-2 6 0-15,-4 6 0 16,-5 11 0-16,12 10-1 16,-7 10 1-16,4 7-1 15,-4-1 1-15,1 7-1 16,-3 2 1-16,2 9 0 16,1-3 0-16,8 9 0 0,-5 0 0 15,5-4 0-15,9-5 1 16,-3-5-1-16,6-1 0 31,3 9-3-31,-3-6 0 16,2-14-2-16,-2-6 0 15,3-9-3-15,-12-6 1 16,-2-3-3-16,-1-5 1 16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11.2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235 17 0,'-8'-3'8'0,"8"23"-1"0,0-20 7 15,0 0-13-15,2 3 1 16,4 0 1-16,9 0 0 15,-4-3-4-15,4 0 1 16,-3-6 1-16,11 0 1 16,-6-2-1-16,6-4 0 15,1 0-1-15,-7-5 0 16,6-3 0-16,-5-9 0 16,-1 3 0-16,-2 2 0 15,-7-2 0-15,1 0 0 0,0 6 0 16,-9 5 0-16,3 7-1 15,2 2 1-15,-5 12 0 16,-5 8 1-16,2 6-1 16,-3 9 1-16,-6 6 0 15,-2 6 0-15,-4 8 0 16,-5 3 1-16,6 7 0 16,-7 2 0-16,7-1-1 15,8-4 0-15,-8-10 0 16,8-5 1-16,-5-9-2 15,11-6 1-15,-3-9-4 16,0 1 0-16,6-10-6 16,6-5 0-16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10.6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 4 17 0,'-18'-3'8'0,"18"0"3"15,9 3 9-15,-9 0-19 16,9 3 0-16,-1 0 0 16,7 0 1-16,5 0-3 0,3 2 1 15,9-2 1-15,-6 0 1 16,6 0-4-16,0 0 0 15,-3-1-6-15,11 1 1 16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10.2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4 21 21 0,'6'-6'10'0,"-14"-5"-9"0,8 8 18 15,-9 3-18-15,-6 0 0 16,-2 3 0-16,-1 3 1 16,-8 2-3-16,6 7 1 15,8-1 0-15,-5 7 1 16,11 5-1-16,3 3 0 0,6 3 0 16,3 6 0-16,3 2 0 15,-1 4 0-15,1-7 0 16,-9-8 1-16,0 1 1 15,0-7 0-15,-9-3 0 16,-11-5 1-16,3-1-2 16,-1-2 1-16,-2-7-7 15,5-2 1-15,10 3-5 16,10-9 0-16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9.7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3 60 7 0,'3'-23'3'0,"-6"0"4"0,6 17 3 16,-3-3-7-16,0 4 0 16,0 7 1-16,0 7 1 15,-3 11-7-15,-3 10 1 16,-2 1 4-16,-7 7 0 15,1 9-2-15,2 2 0 16,-2-3 0-16,2 1 1 16,-2-4-1-16,2-5 1 15,1-9 0-15,8-3 0 0,-6-8 0 16,6-10 1-16,3-8-1 16,3-8 1-16,6-10-3 15,5-8 1-15,1-3-2 16,5-3 0-16,0 3 0 15,0 6 0-15,6 3-1 16,-3-1 1-16,-5 10 2 16,-1 2 0-16,-8 6 0 15,2 9 0-15,-5 6 0 16,-6 11 0-16,-6 6 1 16,-5 6 0-16,2 5-2 15,-5 7 1-15,11-10-2 16,-6 1 0-16,3-9-3 15,6-3 1-15,3-11-4 16,9-9 0-16,5-6-2 16,6-9 0-16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9.3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97 21 0,'11'-69'10'0,"9"17"-11"0,-14 41 20 16,6-1-18-16,-1-2 0 16,6 0 0-16,-2 2 1 15,5 3-3-15,-3 4 1 0,-3 5 1 16,4 5 0-16,-1 4 0 16,-9 3 0-16,-2 5-1 15,-6 6 1-15,-6 3 0 16,-2 5 0-16,-9 4 0 15,-6-3 1-15,-3-4-1 16,3-2 0-16,6-9-3 16,-1-2 1-16,4-7-6 15,8-5 0-15,9-8-2 16,9-10 1-16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9.3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1 14 19 0,'-12'-15'9'0,"4"30"-8"16,2-12 13-16,0 11-13 16,-9 6 1-16,4 9 1 15,-9 9 0-15,-1 14-4 16,4 7 1-16,-4-4 2 15,-2-3 0-15,12 0-1 16,-4-5 0-16,6-1-2 16,1-11 1-16,5-9-3 15,0-6 1-15,0-8-4 0,3-9 1 16,3-12-2-16,3-8 0 16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8.8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3 32 17 0,'20'-12'8'0,"1"0"-8"16,-16 9 14-16,4-2-14 15,-9 5 1-15,0 0 1 16,-3 3 0-16,-5-1-2 16,-1 7 0-16,-14 6 2 15,-4 5 0-15,-2 6-1 16,0 6 1-16,0 9-1 15,3-1 0-15,6-2 0 16,0-9 0-16,8-3 0 16,0-5 0-16,12-10 0 0,3-2 1 15,6-9 0-15,3-9 0 16,5-5-1-16,3-10 1 16,1-2-1-16,2-6 1 15,0 0-2-15,0-2 0 16,-5 7 0-16,-4 7 0 15,-2 3 0-15,-6 11 0 16,0 0 0-16,-6 9 0 16,0 6 0-16,-3 5 1 0,0 7-3 15,0 2 0-15,3-3-2 16,3 6 0-16,3-5-5 16,5-7 0-16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8.3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0 12 0,'0'9'6'0,"-8"11"0"16,8-11 5-16,0 8-10 15,0 7 1-15,0 11-1 16,0 2 1-16,0 7-2 16,3-6 0-16,0-4 2 0,-1-5 1 15,-2-2-1-15,6-10 1 16,-6-5 0-16,0-4 1 16,0-5-1-16,0-9 0 15,0-11 0-15,-6-12 1 16,12-3-2-16,0-3 1 15,3 3-2-15,5 0 1 16,-5 0-1-16,8 3 0 16,-5 9-3-16,3 3 1 0,-1-1-4 15,3 4 1-15,1 2-4 16,-4 3 0-16,7 6-2 16,2 1 1-16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7.8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01 10 18 0,'-5'-9'9'0,"-10"6"-7"16,9 6 11-16,-2 0-13 15,-10 3 1-15,-8 6 0 16,-3 8 1-16,0 6-2 0,-3 6 0 16,-3 9 0-16,9 2 1 15,3 4 0-15,5-10 1 16,7-2-1-16,5-6 0 16,3-5 1-16,6-10 0 15,6-2 0-15,5-9 0 16,4-9 0-16,-1-9 0 15,6-5-1-15,0-6 1 16,1-6-3-16,-1-3 1 0,-3 0-1 16,-5-3 0-16,-1 7 0 15,-2 2 0-15,-1 5-1 16,-8 4 1-16,0 5 0 16,-3 4 1-16,0 2 0 15,-3 6 1-15,-5 6-2 16,2 9 1-16,0 5 0 15,0 9 1-15,-5 15-1 16,2 14 0-16,-6 6-1 16,4-3 1-16,-4 6 0 15,4-3 1-15,-4 3-1 16,6-3 0-16,1-3 1 16,-4-3 1-16,1-12 0 15,-7 1 1-15,4-9-1 16,-7-6 1-16,-2-6 0 15,0-5 0-15,-12-7-1 16,0-11 0-16,0-3-1 0,1-8 0 16,-4-7-3-16,3-5 1 15,6-3-7-15,3-3 0 16,11 0-3-16,9 0 1 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0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7 17 0,'3'-3'8'0,"3"3"-6"16,-6 0 6-16,0 0-8 15,0-6 1-15,0 6 1 16,5 3 1-16,-5-3-3 15,0 0 0-15,0 0 2 16,0 0 1-16,0 0-1 16,3 6 1-16,-3-6-2 15,0 6 1-15,0-3-1 16,-3-1 0-16,-2 1 0 16,2 3 1-16,3-3-1 15,-3 3 1-15,0 3-1 0,0-4 1 16,0 4-1-16,-2 3 1 15,5 5-2-15,-9 1 1 16,9-1 0-16,-3 4 1 16,-2-4-1-16,5 7 1 15,-3-4-1-15,0 3 0 16,0 1 0-16,-3-1 1 16,3 0-1-16,1 0 0 15,-1 1-1-15,0-4 1 0,0-5 0 16,3-1 0-16,0-5-1 15,0-3 1-15,0 0 0 16,0-1 0-16,0-2-1 16,0-3 1-16,0 3-1 15,-3-3 1-15,3 3-1 16,-3-3 0-16,3 3 0 16,0 0 0-16,0-3-1 15,-5 0 1-15,5 0-2 16,-3 0 1-16,3 0-3 15,0-3 0-15,0 3-3 16,0-3 1-16,0-3-4 16,0 1 0-16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7.2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0 53 16 0,'15'-6'8'0,"-6"6"-6"0,-7 0 9 0,-2 0-10 16,6-3 0-16,9 1 1 16,-4-4 0-16,7 3-3 15,2-3 1-15,3-3 0 16,0 6 1-16,-2 1-1 16,5-4 1-16,-6 3-1 15,0 0 0-15,0 3 0 16,-5 0 1-16,2 3-1 15,-5 6 1-15,-1 5-1 16,-5 3 1-16,-9 10 0 16,-2-1 0-16,-10 9-1 15,-5 2 1-15,0 4 0 16,-7 2 0-16,-4 1 0 16,-1-9 0-16,-3-3 0 15,3-6 0-15,-3-3 0 16,6-8 0-16,0-4 0 15,3-5 1-15,3-3-1 16,9-9 1-16,2-5-1 0,9-1 0 16,9-3-1-16,9 4 1 15,-1-4-1-15,9 9 1 16,3 6-1-16,0 6 0 16,0 6 0-16,0 2 1 15,1 4-1-15,-1 2 1 16,0 0-2-16,0 1 0 15,-6-4-3-15,0-2 0 16,1-1-5-16,-4-2 1 0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6.1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9 149 25 0,'9'8'12'0,"11"15"-17"16,-12-25 24-16,4-1-19 16,-3-3 0-16,5-3 1 15,-5 0 0-15,2-2-1 16,1-4 0-16,-3 1 0 16,-7-9 0-16,1 5 0 15,-3 1 1-15,0 2-2 16,-5 1 1-16,-1 2-1 15,-3 3 1-15,-5 6 0 16,2 3 1-16,-5 6 1 16,-1 9 0-16,1 5 0 15,-3 6 0-15,3 15 0 16,5-3 1-16,1-1-2 16,5-2 1-16,3-3-3 15,6-6 1-15,0-3-4 16,8-5 0-16,1-4-5 0,14-2 1 15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5.7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1 21 7 0,'11'-12'3'0,"15"6"0"0,-20 3 3 0,0 3-4 15,-3 0 0-15,2 0 2 16,-2 3 1-16,-3-3-5 16,-3 6 0-16,-5-3 3 15,-1 6 1 1,-26 8-2 0,-2 1 1-16,-1-1-2 15,0-2 0-15,7-4-1 16,2-2 1-16,3-3-1 15,3-1 1-15,2 1-1 16,10-3 0-16,5 0 0 16,0 0 0-16,12 3 1 15,3 0 0-15,2 2 0 16,9 7 1-16,6 5 0 16,-2 6 1-16,-1 12-1 15,0-6 1-15,-9 3-1 0,4-3 0 16,-4-3-2-16,-2-6 0 15,-4-3-3-15,4-5 1 16,-3-4-5-16,5-5 1 16,1-6-3-16,5-9 1 15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5.2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8 8 9 0,'3'-8'4'0,"-3"16"-1"16,0-5 5-16,0 0-6 15,0 6 1-15,0 3 1 16,-3 2 0-16,0 6-5 16,0 4 1-16,-3 7 3 15,-3 4 0-15,1 6 0 16,-1 5 0-16,-3 6-2 15,4 0 1-15,-4 1-1 16,3-10 1-16,1-5-2 16,-4-6 1-16,6-6-1 15,0-3 1-15,1-6-3 16,-4-5 1-16,6-6-5 16,3-6 1-16,12-9-2 15,-4-3 0-15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4.7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3 77 4 0,'-3'-11'2'0,"3"-9"4"16,0 14-5-16,0-3 2 16,-3 4 1-16,0-1 2 0,-3 3 0 15,1 0-8-15,-7 0 1 16,0 3 4-16,-5 3 1 15,-3 3-2-15,2 5 0 16,-5 7-1-16,0 5 0 16,0 3 0-16,6-3 0 15,2 14-1-15,1 1 1 16,8-7 0-16,3-5 0 16,3-2 0-16,6-7 1 0,0-6 0 15,8-2 0-15,-2-6-1 16,8-9 1-16,3-3-1 15,0-8 0-15,-3-9-1 16,-2-6 0-16,2-2-1 16,0-1 1-16,1 1-1 15,-7-1 1-15,1 6-1 16,-4 6 1-16,-5 6-1 16,3 5 1-16,-4 4 0 15,-2 10 0-15,-3 7 0 16,0 8 1-16,-3 7-1 15,0 10 1-15,1 4-1 16,-1-1 1-16,3-2-1 16,0-1 0-16,0-8-2 15,0-3 0-15,0-5-4 16,5-4 0-16,7-5-1 16,5-9 0-16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3.9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42 13 0,'-3'-17'6'0,"-5"20"0"16,8-9 3-16,0 6-10 15,0 0 1-15,0 0 0 16,0 0 1-16,0 0 0 15,0 3 0-15,0 2 0 16,0-2 1-16,8 15 0 16,-2 2 0-16,3 3 0 15,-3 9 0-15,5 0-1 0,1 3 0 16,2 3 0-16,-2-6 0 16,5 3-1-16,1-4 1 15,-4-4 0-15,4-10 1 16,-4-5-1-16,7-9 1 15,-1-12-1-15,0-3 1 16,-2-8 0-16,2-3 0 16,0-12-1-16,-2 0 0 15,-1 0 0-15,4-3 0 16,-4 7-2-16,0-1 1 0,7 3 0 16,-7 2 0-16,0 7-1 15,-5-3 1-15,3 11 0 16,-7 4 0-16,4 8 0 15,-1 5 0-15,-5 10 0 16,0 8 0-16,3 3 0 16,-9 12 0-16,3 8 0 15,0 7 1-15,2-1 0 16,-2-3 0-16,3-2 0 16,3-7 0-16,-3-5-3 15,-1-6 1-15,1-8-5 16,6-4 1-16,8-8-4 15,-2-4 0-15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02.7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9 77 0,'17'-15'0'16,"-5"4"-1"-16,-4 8 0 0,-2 6 0 15,-6 8 1-15,-3 13 0 16,3 8 0-16,-3 8 0 16,-2 10 1-16,5 5-1 15,5 0 1-15,-5-6 0 16,3-8 0-16,0-9-2 15,0 0 0-15,3-9-4 16,0-3 0-16,5-2-4 16,1-4 0-16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02.9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0 6 0,'0'14'3'0,"3"-6"2"16,-3-8-1-16,3 3-4 16,-3 3 1-16,0 0 0 15,3-1 1-15,-3 1-2 16,0-6 0-16,0 6 2 15,0-6 1-15,0 0-1 16,0 0 0-16,0 0 0 16,0 0 0-16,0-6 0 15,0 3 0-15,0-2-1 16,0-1 1-16,-3 6-1 16,0 3 0-16,0-3 0 15,1 5 0-15,-4 1-1 16,6-3 1-16,-3 0-1 15,3-3 1-15,0 0 0 16,0 0 0-16,-3 0 0 0,3-3 0 16,-3-3 0-16,0 6 1 15,1 0-1-15,-1-3 1 16,0 1-2-16,3 2 0 16,-6 0 0-16,6 0 0 15,0-3-1-15,0-3 1 16,0 6 0-16,0 0 0 15,0 0-1-15,0 0 1 16,6-3 0-16,-6 3 1 0,0 0-1 16,0 0 0-16,0 0 0 15,0 0 1-15,3 0-1 16,-3 0 0-16,0 0 0 16,0 0 1-16,0 0-1 15,3 0 1 1,-1 0-2-1,1 0 1-15,-3 0-3 16,0 0 1-16,0 0-6 16,6-8 1-16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9.4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3 140 7 0,'18'-23'3'0,"17"-12"2"16,-24 26-2-16,-2 3-1 16,0-5 0-16,-1 5 3 15,-2-3 0-15,-3 3-6 16,-3 0 1-16,-3-5 4 15,-3 5 0-15,-5 0-1 16,-4 3 0-16,-2 0-2 16,-3 3 1-16,5 3-1 15,-5 0 0-15,2 3 0 0,4 0 0 16,-1 5-1-16,7 1 0 16,5 3 0-16,3 2 0 15,3-3 0-15,2 4 0 16,4 2-1-16,6 1 1 15,-1-4 0-15,4 0 0 16,2 1 0-16,0-1 0 16,0-2 0-16,-2 5 0 15,-9-5 0-15,-1 2 0 16,-5-3 0-16,-6 7 0 16,-8-7 1-16,-4 1 0 0,-5-6 1 15,-6 2 1-15,3 1 0 16,-4-4 0-16,-2-2-1 15,0-3 1 1,-8-3-6 0,5 0 1-16,6-6-7 15,5 1 1-15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8.9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298 18 0,'-6'-12'9'0,"-2"18"-7"15,8-6 18-15,6 3-18 16,-1-3 0-16,4 3 1 16,3-3 1-16,5 3-5 15,0 0 1-15,4-3 2 16,-4 0 1-16,6-3-3 16,3-3 0-16,0 0-1 15,0-5 0-15,0-4-1 16,1-5 0-16,-1-3 0 15,3-9 1-15,-3-3 0 16,-3 3 1-16,0 3 0 16,-3 3 0-16,-2 3 1 15,-7 3 0-15,-2 8 0 16,2 4 1-16,-8 5-1 0,-3 9 1 16,-3 14-1-16,-2 6 1 15,-4 9-1-15,-3 2 1 16,-5 1-2-16,5-3 1 15,-2 2 0-15,2 1 0 16,-2 0-1-16,5-4 1 16,-2-8-3-16,8-2 0 15,0-7-3-15,6-5 0 16,0-7-4-16,8-7 0 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03.5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1 8 0,'3'-2'4'0,"12"-1"1"15,-13 0 0-15,4 3-4 16,0-3 1-16,9 0 1 16,-4-2 1-16,7 2-5 15,2 0 1-15,0-6 2 16,-5 4 0-16,2 2-1 16,-2-3 0-16,-1 3-2 15,-2-2 1-15,2-1-3 0,-5 0 0 16,2 1-2-16,-2 5 1 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8.6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18 20 0,'0'-12'10'0,"6"6"-10"0,-6 6 17 15,6 0-16-15,-6 6 1 16,5 3 1-16,-5 5 0 16,0 9-3-16,-5 6 1 15,-1 12 3-15,0 3 0 0,0-4-2 16,1 1 1-16,-4-9-1 16,6-3 1-16,-2-6-3 15,5-2 0-15,0-10-4 16,5 1 0-16,-2-6-5 15,6-3 0-15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8.5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2 28 19 0,'8'-17'9'0,"-2"5"-11"15,-6 12 18-15,0 0-15 0,0 0 0 16,3 6 1-16,-3 14 1 16,-3 9-3-16,-3 3 0 15,-5 6 1-15,-1 3 1 16,-2 2-1-16,2 4 1 15,-3 2-2-15,4-5 0 16,-1-7-1-16,3-8 0 16,4-5-2-16,-4-7 1 15,3-5-4-15,0-7 0 16,3-7-1-16,-2-7 1 0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8.0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4 38 9 0,'3'-18'4'0,"5"7"0"0,-2 8 2 15,-3 0-3-15,3 0 1 16,-6 3 1-16,0 6 1 16,0 6-8-16,0 11 1 15,-9 8 4-15,1 6 1 0,-7 0-2 16,4 3 1-16,-4 6-2 16,3 0 1-16,-2 0-1 15,-1 0 1-15,7-12-2 16,2-5 1-16,0-7 0 15,0-4 0-15,4-10-1 16,-1-8 0-16,3-6-1 16,0-8 1-16,0-9-1 15,3-5 1-15,-1 2-1 16,4-3 1-16,0-2 0 16,0 2 1-16,2-2-1 15,7-1 1-15,2-2 0 16,1 2 0-16,11 4 0 15,-3 5 0-15,0 3 0 16,0 6 0-16,-3 2 0 16,3 4 0-16,-3 2 0 15,-5 12 1-15,-1 2-1 16,0 4 0-16,-5 5-1 0,-3-6 1 16,-9 3-1-16,-6 1 1 15,-9-1-2-15,-2-2 1 16,-9-4-1-16,-6 1 1 15,0-6-1-15,0-1 1 16,3-2-2-16,3 0 1 16,6-2-1-16,3-1 1 15,5 0 0-15,6-3 0 16,3 9 1-16,9 0 1 0,6 3 0 16,-1 5 1-16,7 6 0 15,-1 3 1-15,3 3-1 16,1 6 1-16,-1 2-2 15,-3 4 1-15,1-7-3 16,-1-2 0-16,-2-3-2 16,2-6 0-16,0-6-3 15,1-2 1-15,2-6-4 16,6-6 0-16,3-11 0 16,9-6 1-16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7.2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264 10 0,'-11'-17'5'0,"11"0"-1"16,3 11 1-16,-3 0-3 16,8-3 1-16,7-2 1 15,-1 5 0-15,7 0-5 16,2-3 0-16,9-2 3 15,3-1 0-15,5 1-1 16,1-1 0-16,2 1-1 16,-2-1 1-16,-3 3-1 15,-1-2 0-15,-5 2 0 16,0 3 1-16,-6 3 0 16,-11 1 0-16,-7-1 0 15,1 6 1-15,-9 5 0 16,-3 4 0-16,-3 2-1 15,1 4 1-15,2-1-2 16,3 0 1-16,0 1-1 16,3-4 1-16,2-2-1 0,4-7 1 15,0-2-1-15,-3-8 1 16,-4-4-1-16,7-6 0 16,0-5-1-16,-3-3 1 15,-3 0-1-15,2 0 0 16,4 5 0-16,0-5 0 15,-1 9 0-15,1 2 0 16,6 1 0-16,-1 5 1 16,-2 3 0-16,11 3 1 0,-6 3 0 15,-2 6 0-15,2 5 1 16,-8 6 0-16,8 3 0 16,-8 1 1-16,8 2-2 15,-2-3 1-15,-1-3 0 16,4-6 0-16,-7-5-5 15,10-3 1-15,-4-3-5 16,0-3 1-16,10-3-3 16,2-3 1-16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6.6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72 19 0,'18'-6'9'0,"22"1"-8"0,-31-1 16 16,8 0-16-16,-8 0 0 15,5-3 1-15,4 1 0 16,-1-1-3-16,0-2 1 0,4-4 1 16,-4-5 1-16,0-1-2 15,-2-2 1-15,-4-3-1 16,4-6 1-16,-4 9-1 16,-5-6 1-16,3 6-1 15,0 3 0-15,-9 0 0 16,0 2 0-16,0 4 0 15,-9 2 0-15,0 6 0 16,-5 3 1-16,2 3-1 16,-5 6 1-16,2 3-1 15,-2 8 0-15,0 6 1 16,-4 9 1-16,4 12-1 16,0 8 0-16,-1 0 0 15,4 0 0-15,-3 6 0 16,2 0 0-16,4 3-1 15,2 0 0-15,3-6-1 16,3-3 1-16,-3-6-2 16,3-2 0-16,3-7-2 0,3-5 1 15,3-9-6-15,-3-5 1 16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26.0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146 11 0,'-9'8'5'0,"18"-8"5"15,-9 0 1-15,0 0-9 16,2 0 0-16,4 3 1 15,9 0 1-15,-7-3-5 16,4 0 1-16,3-3 2 0,-4-3 0 16,4 1-1-16,-1-4 1 15,4-3-2-15,-4 1 0 16,-2-4-1-16,2-2 1 16,-5-4 0-16,3 1 0 15,-1 8-1-15,1 4 1 16,-6-4 0-16,-6 3 0 15,0 9 0-15,0 0 1 16,0 9 0-16,0 3 0 0,-6 8 0 16,-3 6 1-16,0 6 0 15,-14 6 0-15,6 2 0 16,-1 7 0 0,-8 14 0-1,3-3 1-15,6-15-2 16,2-5 0-16,6-9-4 15,1-6 0-15,5-2-4 16,3-13 0-16,3-5-2 16,14-8 0-16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09.2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 6 0,'0'3'3'0,"0"-3"-1"0,0 0 3 0,6 3-4 16,-6 6 0-16,0-1 0 15,0 4 0-15,2-1-2 16,1 4 1-16,0-1 0 16,-3 4 1-16,0-4-1 15,3-2 0-15,-3 0 0 16,0 2 1-16,0-2-1 16,0-4 0-16,0 1 0 15,0-3 1-15,0-3-1 16,0-3 1-16,3-6-1 15,0 0 1-15,0-2-1 16,3-4 0-16,-3 0 0 16,-1-2 0-16,1-1 0 15,-3-2 0-15,0-1-1 16,0 4 1-16,0-1 0 16,0 4 0-16,0 2 0 15,0 3 0-15,0 6 0 16,0 0 1-16,0 3-1 0,0 3 1 15,-3 6 0-15,3 2 0 16,-2 4 0-16,-1-1 0 16,-6 3 0-16,6 6 0 15,0-2-1-15,0-4 0 16,0-5-3-16,3-4 1 16,-3 1-2-16,3-6 0 15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31.4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8 0,'0'0'4'0,"3"14"1"15,-3-14 0-15,6 3-4 16,-3 0 0-16,3 0-1 16,0 3 1-16,-1-3-2 15,1 0 1-15,0-3 1 16,-6 0 1-16,0 0-1 16,0 0 0-16,0-6 1 15,-3 6 0-15,0 0 0 16,-3 3 0-16,3-3 0 15,1 3 0-15,-1 5-1 16,0 1 1-16,3 3-2 16,0-4 1-16,0-2-2 15,3-3 1-15,-3-3-2 0,0 0 1 16,3-6-5-16,-1 1 1 16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19.7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4 9 7 0,'0'-3'3'0,"0"-3"-1"0,0 9 4 15,0-3-3-15,0 0 1 16,0 3 1-16,0 0 1 0,-3 3-8 16,0-1 1-16,-3 4 4 15,-3 3 1-15,1 2-3 16,-7 3 1-16,4 3-2 15,-4 4 1-15,4-1-1 16,2 0 0-16,-2 2-3 16,2-7 1-16,3 2-4 15,-2-3 0-15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1.0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5-6 5 0,'0'0'2'0,"-3"-3"10"16,3 3 2-16,0 0-12 0,0 0 0 15,0 6 1-15,-3 3 1 16,3 8-5-16,-2 9 0 16,-1 6 3-16,0 9 0 15,-3-3-1-15,-11 2 0 16,-1 7-1-16,4-1 1 16,-10-2 0-16,1-1 0 15,3-8 0-15,0-6 1 16,5-9 0-16,-2-5 1 15,5-4-1-15,0-8 1 0,9-3-2 16,6-5 0-16,9-4 0 16,0 0 1-16,2 0-1 15,1 7 0-15,8 2 0 16,0 2 0-16,3 7 0 16,-3 0 1-16,4 0-1 15,-1 2 0-15,-3-2-2 16,0 0 0-16,-5-1-3 15,2-2 0-15,-3-3-6 16,-2-3 1-16,5-3-1 16,6-3 1-16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40.08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3 45 13 0,'-20'-3'6'0,"14"-9"-2"0,12 12 7 15,-3 3-13-15,17 0 0 16,0 0 0-16,15-3 0 16,14 0 4-16,6 0 0 15,9-3-2-15,15-3 0 16,11 1 1-16,-1-1 1 16,7 0 0-16,-6 3 0 15,6 0-1-15,-3 0 1 0,-3 3-1 16,-3 0 1-16,-3 0-2 15,-15 0 1-15,-2 0 0 16,-12 0 0-16,-5-3-1 16,-10 3 0-16,-2 0-1 15,-9 0 0-15,-6 0-4 16,-3 0 0-16,-2 3-1 16,-1 0 1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8.4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52 22 0,'-3'6'11'0,"12"-23"-10"15,-9 17 21-15,6 3-19 16,2 2 1-16,1-2 1 16,6-3 0-16,2 0-8 15,-2 0 1-15,-4 3 4 16,10-6 0-16,-1 0-5 15,-5-2 0-15,2-7-3 16,-2 3 0-16,2-2-3 16,1-1 0-16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38.71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468-7 7 0,'-9'3'3'0,"-3"9"-1"0,12-12 4 16,0 3-7-16,0 0 1 15,0 2-1-15,0 1 1 16,0 6 0-16,0 2 1 15,-3 1 0-15,3-1 0 16,-2 1 0-16,-1 2 0 16,0 7 1-16,0-1 0 15,-6 6 0-15,3 0 0 16,3-3 0-16,1 3 1 0,-7-3-1 16,3 0 0-16,0 6-1 15,-2-3 1-15,-4 9-1 16,3 3 0-16,3 2-1 15,1 3 1-15,-7-2-1 16,6 0 1-16,-3 2-1 16,-2-2 1-16,2-1 0 15,3-5 0-15,-5 0-1 16,2 5 1-16,-6 4 0 16,7-1 0-16,-1 6 0 15,-5 0 0-15,2 4-1 16,-3-4 1-16,4 0-1 15,-4 0 1-15,4 1-1 16,-4 2 0-16,4 0 0 16,-7 0 0-16,1 3 0 15,2 0 1-15,-2-3-1 16,5-2 1-16,-2-7-1 16,2 0 1-16,-8 10-1 0,2-4 1 15,-2 3-1-15,3 3 1 16,-4 3-1-16,1 6 0 15,-3-12 1-15,-3-3 0 16,2-3 0-16,4 4 0 16,-6 11 0-16,0-6 0 15,0 5 0-15,2-2 0 16,1 0-1-16,0-3 0 16,0 0 0-16,-1 1 0 15,1 2 0-15,6 5 1 0,-4-2-1 16,4 3 0-16,3 0 0 15,-1-1 0-15,3 1 0 16,-2-3 1-16,-4 3-1 16,1 2 0-16,-3 1 0 15,-1-3 1-15,1 0-1 16,3-4 1-16,-4 1 0 16,1 6 0-16,0 3-1 15,5 5 0-15,-2-3 0 16,2-2 1-16,-2-6-1 15,-1 5 0-15,4 4 0 16,-6-1 0-16,-1 4 0 16,1 5 0-16,0-9 0 15,-4-2 1-15,1 8-1 16,0 0 0-16,0 4 0 16,5 2 0-16,1-6 0 15,-4-6 1-15,1 7-1 0,-3 5 0 16,0-6 0-16,2 6 0 15,1-3 0-15,-6-5 1 16,3-4-1-16,-1 6 0 16,1 3 0-16,-3 1 0 15,0-1 0-15,0-3 1 16,0 0-1-16,0 1 0 16,-1 5 0-16,4 0 1 15,0-3-2-15,6 0 1 0,-4-11 0 16,1 11 1-16,5 0-2 15,1 0 1-15,2 3 0 16,-2-5 0-16,-4 5 0 16,7-3 1-16,-7 0-2 15,4 3 1-15,-7-3 0 16,7 0 0-16,-1-2 0 16,-5 11 0-16,3-3 0 15,2 2 0-15,-2 4 0 16,2-14 0-16,-2 2 0 15,-1 6 0-15,4 0-1 16,-4 0 1-16,1 5 0 16,3-10 1-16,-4-4-1 15,-2 9 1-15,2-3-1 16,-2-3 1-16,3 0-1 16,2-8 1-16,-2-4-1 15,-4-5 1-15,7-3-1 0,-4 0 0 16,7-6-1-16,-1-6 1 15,6-3-2-15,1 7 0 16,2-16-4-16,3-5 1 16,5-6-6-16,10-14 1 15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32.22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4 2 9 0,'-3'-3'4'0,"9"9"-5"15,0-6 5-15,6 0-4 16,-1 0 0-16,9 0 1 15,7 3 0-15,4-3-1 16,7 3 0-16,0 0 1 16,11 0 0-16,3 0 1 15,6 0 0-15,6-1 0 16,6 1 1-16,2 0-1 16,4-3 1-16,-1 0 0 15,4 0 0-15,-1-3-2 0,-6 3 0 16,4-3 0-16,-10 3 0 15,-2-2-1-15,-9-1 1 16,-11 0-1-16,-6 0 1 16,-9 0-2-16,-6 0 0 15,-3 0-4-15,-8 0 0 16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20.3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 0 8 0,'0'9'4'0,"0"5"-1"0,-3-11 3 16,3-3-5-16,-3 6 0 0,0 3 0 16,1-1 1-16,-7 4-2 15,3-1 0-15,0 1 0 16,0 0 1-16,-2-1-2 15,5 1 0-15,0 2-3 16,3-5 1-16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04.0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7 6 0,'5'6'3'0,"7"2"3"15,-12-8-4-15,0 0-1 16,0 0 1-16,5 0 0 16,1-6 0-16,-3 1-3 0,3-4 1 15,2 1 2-15,-2-4 0 16,-3 4 0-16,-3-3 0 16,3 2 0-16,-3 4 1 15,0 5 0-15,-3 0 0 16,3 2-1-16,-3 1 0 15,0 0-1-15,0-3 0 16,0 3 0-16,-2-3 0 16,5 0 0-16,-3 0 0 0,3 0-1 15,-3-3 1-15,0 0-1 16,-3 0 0-16,1 3-3 16,-4 0 1-16,4 0-5 15,2-2 1-15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0:57.4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54 7 0,'-6'0'3'0,"9"-5"-1"15,-3 5 3-15,0 0-4 16,0 0 0-16,3-3 3 16,0 0 1-16,5 0-6 0,-2 0 1 15,0 0 3-15,0 1 0 16,2-1-1-16,1 3 1 16,0 0-3-16,2 0 1 15,-2 3 0-15,0-3 0 16,5 2-1-16,-2-2 0 15,2 0 0-15,-5 0 1 16,2-2-2-16,-2-1 1 16,5-3-4-16,-8 0 1 15,3-2-2-15,-3-1 0 0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7.3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4 68 9 0,'-6'-3'4'0,"9"0"7"0,-3 3 3 16,0 0-14-16,6-3 1 15,3 0 1-15,-3 0 0 16,2 3-3-16,4-2 1 0,-1 2 1 15,4-3 1-15,-1 3-1 16,10 3 1-16,5-1-1 16,11 1 0-16,4 0-1 15,17 0 1-15,2-3-1 16,13 0 1-16,8 3-1 16,11-3 1-16,4 0-1 15,3-3 1-15,2 3-1 16,-8 0 0-16,2-6 0 15,-11 1 1-15,-3-1 1 16,-14 0 1-16,-6 0-1 16,-9 0 0-16,-15 3 0 31,-2 1 1-31,-9-1-1 0,-9 0 0 0,-5 0-2 16,-1 0 0-16,-5 0-3 15,-3 0 1-15,2 0-3 16,-2 0 1-16,-3 3-5 15,6 0 1-15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6.3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6 0 6 0,'0'-3'3'0,"6"3"-2"15,-6 0 2-15,0 0-2 16,0 0 0-16,0 0 1 15,0 0 0-15,0 0-1 16,0 0 1-16,0 0 2 16,0 3 0-16,0 2 0 15,0 1 0-15,0 3-1 16,0 3 0-16,0 2-2 16,0 4 1-16,-6-1-1 15,6 0 0-15,-3 1-1 16,0 2 1-16,1-5-1 0,-4-4 1 15,0-2 0-15,-9 0 0 16,-2-4-1-16,0-2 1 16,-7 0 1-16,4-3 1 15,-3-3-1-15,2 0 1 16,4 1-1-16,-3-1 0 16,2-3 0-16,4 0 0 15,-1 0-5-15,7 3 0 0,-4-2-4 16,6 5 0-16,6 0-2 15,3-3 1-15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4.61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5 130 23 0,'14'-58'11'0,"9"35"-16"0,-11 14 20 16,-7 0-15-16,1 4 1 16,-6-7 2-16,-3 6 1 15,-3 1-5-15,-11 2 1 16,3 3 2-16,-3 0 0 0,0 3-1 16,3 2 1-16,-1 4-2 15,7 5 0-15,5 7 0 16,3 8 0-16,6 5-1 15,-1-2 1-15,7 3 0 16,-4-3 0-16,1-3 1 16,-1-6 1-16,-2-3 0 15,-3-2 1-15,-3-4-1 16,0 1 1-16,-3-7-5 16,-3 4 1-16,-5-3-8 15,-3 5 1-15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4.5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306 22 0,'-3'-3'11'0,"-11"0"-11"0,22 6 20 16,-2 0-19-16,3 3 1 15,2-3 2-15,1 0 0 16,5-3-5-16,1 0 0 16,5 0 3-16,0-6 0 15,3 0-2-15,0-3 0 0,0-5-2 16,0-7 1-16,0-2-1 16,1-9 1-16,-4-6-1 15,0 3 1-15,0 0 0 16,-3 6 1-16,1 6 0 15,-7 2 1-15,-2 7 0 16,-1 5 0-16,-5 6 1 16,-6 9 0-16,-3 17 1 15,-3 9 0-15,-8 6-1 16,2 6 1-16,-5-3-2 16,0-1 1-16,5 1-1 15,3 0 0-15,-2-3-3 16,5-6 0-16,3-6-3 15,0-2 1-15,3-10-4 16,6-5 0-16,5-3-2 16,16-9 1-16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4.11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7 20 0,'3'-18'10'0,"17"10"-12"16,-15 8 19-16,1 0-15 16,-1 3 0-16,-2 8 1 15,0 10 1-15,-3 11-5 16,0 3 0-16,-3 3 3 16,-5 2 0-16,2 1-1 15,1 3 0-15,2 0-1 16,0-6 0-16,0-3-2 15,3-6 0-15,-5-9-4 16,5-5 1-16,-3-7-3 16,3-5 1-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8.1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6 21 0,'0'-6'10'0,"12"6"-9"16,-12 3 18-16,0 0-18 15,5 0 1-15,-5 2 2 16,-5 10 0-16,5 8-4 16,-9 9 0-16,0 9 4 15,0 9 0-15,1-4-1 16,2-5 1-16,-3-3-2 15,9-6 0-15,0-6-2 16,0-5 1-16,0-7-4 16,0 1 0-16,0-4-3 15,0-8 1-15,0-3-4 16,0 0 1-16,0-5-2 0,6-10 0 16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3.6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131 21 0,'0'-29'10'0,"35"0"-13"0,-26 11 19 0,5 4-16 16,7 2 1-16,5 0 0 16,3 4 1-16,3 2-3 15,-3 0 1-15,0 6 1 16,-3 9 1-16,-3-3-1 15,0 2 0-15,-8 7 0 16,-4-1 0-16,-2 4 0 16,-9-1 0-16,-3 1 0 15,-11-7 0-15,-10 1-1 16,-5 2 0-16,-5 1-1 16,-1-4 1-16,-3-2-1 15,0 0 1-15,3-9-1 16,4 3 1-16,7 0-1 15,7-3 1-15,2 0 0 16,10-3 1-16,5-3 0 16,5 6 1-16,10 3 0 15,-1 6 1-15,7 2 0 0,-1 4 0 16,-3 5-1-16,7 9 1 16,-1 0-2-16,-3 3 0 15,-2 0-1-15,2-3 0 16,-3-6-3-16,-5-3 0 15,3-5-2-15,-1-6 0 16,-2-6-4-16,2-3 1 16,-2-6-1-16,11 0 1 15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3.1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1 50 7 0,'6'-18'3'0,"0"1"4"16,-6 8-4-16,5 3 1 15,-5 6 0-15,0 0 2 16,0 3 1-16,0 9-9 16,-5 2 1-16,5 15 5 15,-9 0 1-15,-3 6-3 16,-2 0 1-16,-3 8-1 15,8 4 0-15,-5-4-1 16,2 3 0-16,6 1-1 16,-2-4 0-16,2-8-2 0,3-9 0 15,0-9-4-15,3-2 0 16,0-6-1-16,6-15 0 16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2.5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1 121 7 0,'11'-31'3'0,"12"13"-2"0,-14 12 4 16,-3-2-1-16,0-1 0 15,-3-3 3-15,-3 1 0 16,0 2-9-16,-3 0 1 16,-3 4 5-16,-6 2 1 15,1 3-2-15,-7 3 0 16,1 2-2-16,0 4 0 15,-1 3-1-15,7 2 0 16,-4 6 0-16,10-2 0 0,2 5-1 16,8 3 1-16,7 3-1 15,0-6 1-15,8 6-1 16,3-6 1-16,3 1 0 16,0-1 0-1,0 6 1 1,-9 0 0-16,-2-6 2 15,-9-3 0-15,-9-2 0 16,-6-1 0-16,-11 0 1 16,-3-5 0-16,-3-1-2 15,-6 1 1-15,3-3-4 16,0-3 1-16,-3-6-4 16,6-3 0-16,9 3-6 15,2 5 1-15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2.0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 64 19 0,'12'-32'9'0,"-9"15"-9"0,-3 11 19 16,0 0-18-16,0 3 0 15,0 3 1-15,0 0 0 0,0 6-2 16,0 6 0-16,0 8 1 16,-3 12 1-16,-6 8 0 15,4 1 0-15,-1 3-1 16,0 2 1-16,-3-2-1 16,6-1 0-16,0-2 0 15,3-3 0-15,0-9-2 16,0-6 0-16,0-6-3 15,0-2 1-15,3-7-5 16,6-5 0-16,0-6 0 16,8-5 0-16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1.61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98 17 0,'-18'-6'8'0,"21"6"-3"16,-3 0 12-16,3 0-17 16,9 0 1-16,0 3 1 15,8-3 0-15,-3-3-3 16,1 3 1-16,5-3-1 0,0-5 1 15,3-1-3-15,0-2 1 16,0-1-4-16,1-2 1 16,-1-1-2-16,0-5 1 15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1.5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0 4 0,'6'-29'2'0,"19"6"8"0,-22 17 0 15,3 0-7-15,-4 3 0 16,4 0 2-16,-3 3 1 16,5 3-7-16,-2 12 1 15,0 5 4-15,-1 9 0 16,4 6-1-16,-9 6 0 15,0 0 0-15,-3 5 0 0,3 1-2 16,0-4 0-16,-6 1 0 16,6-3 1-16,0-6-4 15,0-6 1-15,0-3-5 16,-3-6 1-16,1-2-4 16,2-10 1-16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42.03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76 0 3 0,'0'0'1'0,"3"6"4"16,-3-6-6-16,3 3 1 16,-3 0 1-16,-3 5 1 15,0 1 0-15,0 5-2 16,0 4 0-16,-5 2 1 0,2 3 0 15,-3 6 0-15,0 0 0 16,4-2 0-16,-1 5 0 16,-3-3-1-16,0 3 1 15,4-1-1-15,-4-2 1 16,-3 3-1-16,4 3 1 16,-1 0-1-16,-3 0 0 15,3 0 0-15,-2 2 1 16,-1 7-2-16,4-3 1 0,-4 2 0 15,3-2 1-15,-2-3-1 16,5-6 0-16,-3 2 0 16,-3 4 0-16,4-3 0 15,-1 0 0-15,-3 5 0 16,4-2 0-16,2 3 0 16,-3 2 1-16,3 7-1 15,4-1 1-15,-1-5-1 16,0-4 0-16,0-2 0 15,-6 0 1-15,6-4-1 16,-3 1 0-16,1-3 0 16,-7 6 0-16,6 0 0 15,-3-3 1-15,4 2-1 16,-4 1 0-16,3 6 0 16,0-1 0-16,1-2 0 15,-1-6 1-15,0-1 0 16,3 1 0-16,0-3-1 15,-3-3 0-15,-2 0 0 0,2 0 1 16,3-3-1-16,-3-5 0 16,0 2-1-16,-2 0 0 15,2 0 1-15,0 1 0 16,0-1 0-16,0 3 1 16,1 0-1-16,-1 9 0 15,0-6 0-15,3 3 1 16,-6-6-1-16,4 0 1 15,-1-6-1-15,0 1 1 16,0-7-1-16,0-2 0 0,3 2 0 16,-2-2 0-16,2 3 0 15,-6-1 0-15,3 6 0 16,0-5 0-16,3 5 0 16,1-2 0-16,-1-1 0 15,-3-2 0-15,6-4 0 16,-3 1 0-16,3-3 0 15,-3 2 0-15,3 1 0 16,0-1 0-16,-3 4 0 16,0-1 1-16,0-2-1 15,0 0 0-15,3-1 0 16,-2-2 0-16,2 0-1 16,0-4 0-16,0-2-2 15,0-3 1-15,0 0-2 16,2-11 0-16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20.8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1 0 11 0,'-3'8'5'0,"-6"-5"-5"0,9-3 8 15,0 3-8-15,0-3 0 16,0 6 0-16,-9 0 0 15,4 0-1-15,-1 2 1 16,0 1-1-16,-6 0 0 16,7-1-2-16,-1 1 1 15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20.8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5 0 11 0,'-14'17'5'0,"6"0"-6"0,5-14 8 15,0 6-7-15,-6 2 0 16,4 4 0-16,-4-1 0 16,-2 1-1-16,5 2 1 0,-2-3-3 15,-1 1 1-15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0:58.1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1 5 0,'0'0'2'0,"8"-6"2"0,-2-2 1 0,0-1-4 16,3 3 1-16,-1 1 2 15,1-1 1-15,2 6-6 16,-2 0 0-16,3 0 3 15,-4 0 1-15,1 0-2 16,2 0 1-16,-2 0-4 16,8 0 1-16,-5 0-3 15,2 3 0-1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7.3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22 17 0,'9'-6'8'0,"-3"-6"-3"15,-3 7 12-15,-3 5-16 16,0 0 0-16,0 3 1 15,0-1 1-15,0 4-3 16,-3 9 0-16,-3 5 3 16,3 9 1-16,-3 9-1 15,-2 9 0-15,2-3-1 16,-3-1 1-16,9-5-1 16,-3-3 0-16,-3-9-2 15,-3-2 1-15,9-4-4 16,0-2 1-16,0-4-5 15,0-5 1-15,0-3-4 16,0-3 1-16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9.3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0 15 18 0,'3'-15'9'0,"0"18"-12"0,-3 0 15 16,-3 3-9-16,-6 3 0 15,-5 14 2-15,-3 6 0 16,2 8-7-16,1 1 0 16,5 3 4-16,0-1 1 15,3 1-2-15,12-4 0 16,3-5 0-16,0-3 0 15,5-6 0-15,1-5 1 0,5-7-1 16,3-5 1-16,3-6 0 16,3-9 0-16,0-5-1 15,0-9 1-15,3-3-2 16,-6-6 1-16,-5-6-1 16,-4-5 1-16,-2-1 0 15,-10 4 1-15,-7 11-1 16,-10 3 0-16,-6 8 0 15,-13 4 0-15,2 5-4 16,-1 3 1-16,1 6-8 16,0 9 1-16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7.3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1 23 17 0,'-6'-25'8'0,"6"22"-7"15,0 6 12-15,-3 5-13 16,-3 1 0-16,1 8 1 15,-1 0 1-15,-3 1-2 16,-8 5 1-16,-4-6 0 16,1-2 1-16,3-4-1 15,-1-5 0-15,1 2-1 16,5-5 1-16,3 0-1 16,4-3 0-16,5 3 0 15,8-3 0-15,1 3 0 0,0 0 1 16,8 0 0-16,3 3 0 15,1 5 1-15,-4 1 0 16,6 5 0-16,1 0 1 16,2 0-1-16,-3 1 0 15,0-7-2-15,-2-2 1 16,-1 0-4-16,-3-6 1 16,4-3-3-16,-7-6 0 15,4-3-4-15,-4-2 1 0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3.4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 13 17 0,'0'-14'8'0,"12"14"-6"16,-12 0 13-16,6 0-13 16,3 0 0-16,-9 6 2 15,3 5 1-15,0 13-5 16,0 7 0-16,-3 22 4 15,0 4 1-15,0 7-2 16,-3 0 0-16,0 11-1 16,0-2 1-16,-3 2-2 15,0-11 0-15,3-1 0 16,0-16 0-16,-3-10-3 16,-3-5 0-16,6-12-5 15,0-5 0-15,0-4-3 16,0-11 1-16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3.4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23 16 0,'-6'-5'8'0,"17"2"-2"0,-8-3 2 16,6 3-7-16,2 0 0 15,-2 3 1-15,5-3 1 16,1 3-3-16,2 0 0 15,3 3 1-15,-6 3 1 0,3 3-1 16,-5 2 1-16,-4 3-1 16,-5 1 0-16,-6-4-1 15,-5 1 1-15,-4 2 0 16,-8 0 0-16,-3-2-1 16,3-4 1-16,3 1-1 15,0-1 1-15,5-5-2 16,1 3 1-16,5-3-1 15,3 3 1-15,3-1-1 16,9 4 0-16,5 0 0 16,-2-1 1-16,2 4 0 15,0-1 1-15,1-2 1 16,-4 2 0-16,1 3 1 16,-7 1 0-16,-2-1 0 15,-3-3 1-15,-5-2-1 16,-7 0 0-16,4-1-3 0,-1 4 1 15,-8-7-4-15,5-2 0 16,-2 0-5-16,5 0 1 16,1-9-3-16,16 3 0 15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1.9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64 13 0,'3'-3'6'0,"20"-3"2"16,-17 1 5-16,2 2-11 15,10 3 1-15,-1-3 0 16,1 0 1-16,5-3-5 16,6 3 0-16,3 0 2 15,-6 0 1-15,3-2-3 16,-3-1 1-16,0 3-4 16,0 0 1-16,-3-3-4 0,-5 3 1 15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35.0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77 17 0,'0'-9'8'0,"37"-2"-4"0,-25 5 6 16,17 3-9-16,0 0 1 16,6 0 0-16,9 3 0 0,8 0-3 15,6-3 1-15,14 6 2 16,7 0 0-16,8-9-2 15,14 3 1-15,1 3 0 16,5 0 0-16,1-2-1 16,14 2 0-16,-12 0 0 15,-3-6 0-15,-11 3-1 16,-14 0 0-16,-7-6-4 16,-17 3 0-16,-3 4-2 15,-14-4 1-15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51.2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3 16 6 0,'0'-6'3'0,"3"-5"0"16,-3 11 4-16,0 0-6 0,0 0 0 16,0 3 2-16,0-1 1 15,0 10-4-15,-3 0 0 16,-3 2 2-16,0 1 0 15,-5 2-1-15,2 3 1 16,-5 4-2-16,2-4 1 16,-2 3-2-16,0 3 1 15,-3 3-2-15,2 0 1 0,1 0-4 16,3 3 1-16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21.3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8 0 18 0,'-37'40'9'0,"9"-5"-13"16,25-29 18-16,0 5-19 16,-2-2 1-16,2 0-5 15,3-7 0-15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0:59.6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77 10 0,'-3'-9'5'0,"23"-23"-6"15,-14 27 6-15,5-1-5 16,1-3 0-16,2 3 0 15,-2 1 0-15,2 2 0 16,-2 0 1-16,5 3-1 16,-6 3 1-16,1 0-1 15,-4 2 1-15,1 7 0 16,-9-3 0-16,0 2-1 16,-3 4 1-16,-3 2-1 0,-2 0 1 15,-4 1-1-15,4-4 0 16,2 3 0-16,-3-5 0 15,6-3 0-15,3-4 0 16,3-2-1-16,0 0 1 16,9-3-1-16,-1 3 1 15,4-3 0-15,-1 3 0 16,6 3 0-16,0-1 0 16,-2 7 0-16,-7-3 0 0,3 2 1 15,-8 1 0-15,-3-1 1 16,-6 1 0-16,-3 2 0 15,-5 1 1-15,-1-4-1 16,-5 4 1-16,0-4-2 16,3 4 1-16,-4-4-1 15,4-2 0-15,-3-3-1 16,2 2 1-16,4 1-3 16,2 0 0-16,3-3-4 15,3-4 0-15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0:59.1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34 11 0,'-14'-3'5'0,"16"12"-1"16,-2-9 9-16,6-3-13 16,6 0 0-16,-3 3 0 15,5 0 1-15,-2 0-1 16,2-3 0-16,-5 1 0 0,5-1 1 16,-2-3-3-16,3 3 1 15,-7-5-4-15,4-1 1 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6.6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28 0,'-8'12'14'0,"16"-2"-15"0,1-7 28 16,6 0-26-16,2-1 0 15,9-2-3-15,6 3 1 16,3-3-6-16,6 0 0 16,-1 0-1-16,10-8 0 15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0:58.6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72 6 0,'0'-8'3'0,"12"-1"1"16,-6 6 2-16,-1-3-6 15,4-2 1-15,3-1 0 16,-4 0 0-16,7 0-1 16,-1 4 0-16,1 5 0 15,-3-3 1-15,5 3-2 16,-5 0 1-16,2 0-3 15,-2-3 1-15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8.8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9 22 0,'-3'-6'11'0,"12"3"-13"16,-4 6 20-16,4 0-16 16,3-3 1-16,5 3 2 15,1 3 0-15,8 0-8 16,0-1 1-16,6 4 1 15,3-3 1-15,0-3-6 16,-1-3 1-16,1 0-3 16,-3 0 0-16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8.8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5 0 1 0,'0'-9'0'0,"3"12"46"31,8 23-46-31,-22-34 1 16,11 37 1-16,-3 5 0 15,0 4 1-15,-2 0-4 16,2 5 1-16,-3 4 1 15,1 2 1-15,-1 0-3 0,-2 0 1 16,2 4-2-16,0-1 0 16,1-15-3-16,-1-5 0 15,3-9-2-15,0-2 0 16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8.3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5 20 19 0,'12'-11'9'0,"-18"5"-13"0,6 6 16 15,-6-3-11-15,-5 3 0 16,-1 0 3-16,-8 3 0 16,-3 3-4-16,-9 5 1 15,0 7 3-15,0 8 0 16,3 0-1-16,6 0 1 16,6 0-2-16,2 0 0 15,7-3-3-15,5 3 1 16,9-9-4-16,5-2 1 0,9-4-5 15,6-2 0-15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8.3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8 18 0,'3'-15'9'0,"14"9"-11"0,-5 4 14 15,-4-1-13-15,7 0 1 16,14 9 4-1,-3 5 0-15,0 4-4 16,-3 5 0-16,-6 0 2 16,-2 4 0-16,-10-1 1 15,-5 0 0-15,-5-3-3 16,-10 1 1-16,-2-4-1 16,-3 0 1-16,-3 1-3 15,-1-7 1-15,1-2-5 16,0-3 1-16,9 0-2 15,8-3 0-15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7.8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4 81 20 0,'9'-47'10'0,"0"24"-7"15,-3 20 16-15,0-3-18 16,0 3 0-16,3 3 1 16,-6 6 1-16,0 12-3 15,-3 2 0-15,-3 15 2 16,-6 6 1-16,0 2-1 15,-9 10 1-15,0 5-1 16,-4 3 1-16,-2 3-1 16,-3-3 0-16,3-5-1 15,9-13 0-15,-3-5-1 16,3-12 1-16,3-2-4 16,3-7 0-16,0-5-5 15,6-6 1-15,3-6-3 16,6 0 0-16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6.9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0 20 0,'-23'9'10'0,"23"6"-10"16,0-10 17-16,5-2-17 15,1 3 1-15,6 0-1 16,2 0 1-16,4-3-5 16,2-1 1-16,-3 4-3 15,15 3 1-15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6.8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9 16 0,'0'-6'8'0,"9"6"-4"0,-9 0 12 15,12 0-15-15,5-3 1 16,3 1 0-16,-2 2 1 16,2 0-4-16,0 0 1 15,9-3 1-15,3 3 0 16,-3-3-1-16,-2 3 0 16,-1-3-4-16,-3 3 1 0,0 0-4 15,-3 0 1-15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6.2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2 52 10 0,'-11'-21'5'0,"5"10"-2"0,6 11 5 16,0 0-5-16,-3 0 0 15,-3 6 1-15,1 2 1 16,-4 10-6-16,3 2 0 0,0 3 3 16,0 3 1-16,6-2-2 15,0-1 1-15,6 0-1 16,3-6 0-16,5-5 0 15,-2-3 0-15,8-3-1 16,1-3 1-16,2-6-1 16,-3-3 1-16,3-3-1 15,-2-5 0-15,-1-1-1 16,3-8 1-16,1 0-1 16,-13-6 1-16,7-3-1 15,-4 6 0-15,-2 5 1 16,-4 4 1-16,-2 5-1 15,3 3 1-15,-3 4 0 16,-12 10 0-16,6 10 0 16,-9 5 0-16,6 6-1 15,-3 6 1-15,-2 12-1 16,2 8 0-16,-6 6 0 16,4 6 1-16,-7 3-1 15,9-9 1-15,-5-9 1 0,-1-5 0 16,-8-9 1-16,5-3 0 15,-5-6 0-15,-3-9 0 16,2-2 0-16,-8-4 0 16,6-5-2-16,-6-12 1 15,3 3-3-15,-3-5 0 16,9-4-3-16,5-5 1 16,1 5-5-16,14-5 0 0,14 2-3 15,4 6 1-15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2.9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22 0,'0'0'11'0,"14"0"-10"15,-11 3 19-15,6-3-18 16,3 3 0-16,2-3 1 16,6 3 1-16,4 0-7 15,-4 0 1-15,3-3-2 16,3 0 0-1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6.4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-2 20 0,'-23'0'10'0,"17"7"-9"16,12-4 13-16,-3-3-13 15,8 3 1-15,7-3 1 16,-1 0 0-16,9-3-4 15,-2 3 0-15,2 3 2 16,5-3 1-16,-5 0-3 16,-2 0 0-16,-7 0-4 15,0 0 0-15,-8 3-2 16,0 2 1-16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2.5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7 11 18 0,'9'-3'9'0,"-6"-6"-9"16,-3 9 13-16,-3 0-11 15,-6 3 1-15,-2 3 1 16,-4 5 1-16,-2 4-6 16,-9 8 0-16,2 3 5 15,1 3 0-15,3 0-1 16,5 0 0-16,1-2-1 0,5-1 0 15,6 0-3-15,6-9 0 16,6 4-5-16,2-7 0 16,4-2-3-16,5-4 0 15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2.4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3 18 0,'8'-5'9'0,"30"8"-8"0,-27-1 11 16,1 1-10-16,2 3 0 15,1 3 1-15,-1 5 1 16,3 1-5-16,-5 5 0 16,-6 0 3-16,-6 6 1 15,-3 0-2-15,-6 0 1 16,-8 0-1-16,-3 0 0 0,-1-5-2 15,-5-4 0-15,1-2-3 16,7-7 0-16,4-2-3 16,5-6 0-16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2.0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37 12 0,'12'-12'6'0,"17"1"3"0,-17 11 5 16,-1 0-13-16,6-3 0 15,4 0-1-15,2 0 1 16,3 0-1-16,-6 3 0 16,0 3 1-16,-2 6 0 15,-7 2-1-15,1-2 1 0,-6 3 0 16,-9 5 0-16,-9 1-1 15,-2 2 1-15,-9 3-1 16,-6 4 0-16,-3-1 0 16,0-3 1-16,3 0 0 15,0-2 1-15,6-1 0 16,6-2 0-16,2-1 1 16,7-2 1-16,5-1-1 15,6-2 0-15,5-3-1 16,7-4 1-16,11-2-2 15,0-3 0-15,0 0-3 16,0-6 0-16,3 1-3 16,-3-4 0-16,0 0-5 15,0 0 0-15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1.9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2 16 13 0,'-6'-21'6'0,"6"16"-1"0,0 5 6 16,0 0-9-16,0 0 0 15,3 3 3-15,-3 8 0 0,0 4-6 16,0 5 1-16,-3 6 4 15,1 6 1-15,-1 0-2 16,-3 8 1-16,-6 4-2 16,4 2 1-16,-4 3-1 15,6-2 0-15,0-4-1 16,1 1 0-16,-4-10-3 16,3-7 0-16,6-4-5 15,0-9 1-15,3-2-3 16,9-9 0-16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1.9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0 19 0,'-11'6'9'16,"22"3"-6"-16,-5-6 15 0,3 0-17 15,5-3 1-15,1 0-1 16,8-3 1-16,3 0-6 16,3-3 0-16,9 3-2 15,2 0 0-15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40.4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14 12 0,'-3'-3'6'0,"6"-9"-2"0,-3 12 7 16,0 0-9-16,0 3 1 15,0 0 2-15,0 6 0 16,0-1-6-16,3 7 0 16,-3 5 3-16,9 6 1 15,-6 6-2-15,5 0 1 16,1-3-2-16,0-3 1 0,2-6 0 16,-2 1 0-16,5-10 0 15,-2-2 1-15,5-9-1 16,-2-6 0-16,-1-3-1 15,1-5 1-15,-1-9-1 16,3 0 1-16,-5-4-1 16,2 1 0-16,-5 0 0 15,0 6 1-15,2 0-1 16,-5 5 0-16,0 4 0 16,-3 2 0-16,5 0 0 15,-5 6 0-15,0 6 0 16,3 6 0-16,-3 8-1 15,0 6 1-15,-1 9 0 16,7 12 1-16,-6 8-1 16,-3 9 0-16,-3-6 0 15,-6-3 0-15,1-3 2 16,-4-5 0-16,-5-6 0 16,-3-1 1-16,-6-11-1 0,0-3 1 15,0-5-1-15,-3-9 1 16,3-4-3-16,-3-5 1 15,-3 0-4-15,-2-5 0 16,8-4-5-16,8 3 1 16,4-3-4-16,14 1 0 15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40.5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41 11 0,'0'0'5'0,"-3"-5"-3"16,3 5 7-16,0 0-8 15,0-6 1-15,0 6 0 16,0 0 1-16,0 0-4 16,0-5 1-16,0 5 2 15,0 0 0-15,0 0-1 16,0 0 1-16,0 0-1 15,3-6 1-15,-3 6-1 16,0 0 0-16,0 0 0 16,0 0 0-16,0 0 0 15,0 0 1-15,0 0-1 16,0 0 0-16,0 0 0 16,0 0 0-16,3-3 0 15,-3 3 0-15,0 0-1 16,0 0 1-16,0 0-1 0,0 0 0 15,3-3-1-15,-3 3 0 16,3-2-3-16,5 2 1 16,-2-3-5-16,0-5 1 15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56.9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2 17 4 0,'6'0'2'0,"17"-12"0"16,-17 12-1-16,5-2-2 0,-2 2 0 15,5 0 3-15,-2-3 0 16,2 3-1-16,1 3 0 16,-1 2 1-16,-5 4 0 15,0-3 0-15,-1 3 1 16,-5 2-2-16,-9 1 0 15,-5-1-1-15,-1 1 1 16,-5 0 1-16,-3-4 0 16,2-2-1-16,-2 3 0 0,3-3 0 15,5-3 0-15,0-1 0 16,7 1 0-16,-1 0-2 16,6 0 1-16,3 0-1 15,3 0 0-15,5 0 0 16,-2-3 1-16,0 3 0 15,2 3 0-15,1-1 0 16,2 4 1-16,-5 0-1 16,-1 2 1-16,1 7-1 15,-3-4 1-15,-6 4-1 16,0-1 1-16,-3-2 0 16,-9-1 1-16,1 4 0 15,-6-4 0-15,-1-2-1 16,-2-3 1-16,-3-4-1 15,0 1 0-15,2-3-2 16,-2 0 0-16,9-6-4 16,-1-3 0-16,1 0-1 0,2 4 0 15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56.5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2 16 0,'-5'2'8'0,"8"0"-9"0,-3-2 11 15,5-2-11-15,1 0 1 16,9 2 0-16,-7-2 1 0,7 0-1 16,-1 4 0-16,1-2-2 15,-3 0 0-15,2 0-2 16,-2 2 0-16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56.0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6 6 7 0,'-3'-3'3'0,"-6"0"-1"0,6 3 1 15,-5 0-4-15,-1 3 1 16,0 0 1-16,-5 0 0 0,-6-3 1 16,5 3 0-16,-5 2 1 15,0 4 1-15,-4 2-1 16,4 7 1-16,0-1-1 16,3 6 1-16,5 0-3 15,1 0 1-15,5 0-2 16,3 0 1-16,0-2-1 15,6 2 1-15,6 0-3 16,2-9 1-16,-2 1-4 16,8-10 0-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6.0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16 21 0,'0'-14'10'0,"0"11"-8"0,0 3 13 0,0 3-13 16,0 5 0-16,0 4 3 15,-8 8 1-15,8 12-7 16,-2 9 0-16,-4-3 4 16,6 2 0-16,0-2-1 15,0-3 0-15,0-6-3 16,0-6 1-16,0-3-4 15,0-5 0-15,0-6-5 16,0 0 1-16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56.0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-1 16 0,'0'5'8'16,"23"-10"-13"-16,-23 5 12 0,8 0-8 15,-5 2 1-15,3 1 2 16,-3 3 0-16,3 3-1 16,-4 2 1-16,7 1 0 15,-9 2 0-15,3 1 0 16,-3 2 1-16,-3 1-2 15,-6 5 0-15,1-3-1 16,-4-3 1-16,-2-2-2 16,-3 2 0-16,5-5-2 15,-5-4 0-15,5-2-2 16,1-3 0-16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55.5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4 72 10 0,'0'-8'5'0,"9"-13"-6"16,-7 18 6-16,7-2-6 0,-3-1 1 15,0 0 0-15,0 0 1 16,2 0 1-16,1 1 0 16,0 2 0-16,2 3 0 15,1-3 0-15,2 3 1 16,-2 6-1-16,2 2 1 16,-5 4-3-16,3 2 1 15,-7 4-1-15,-2-1 0 16,-3 6 0-16,-6 0 0 15,-8 4 0-15,-1 4 1 0,-5 1-1 16,0 3 1-16,-3-6-1 16,-3-3 1-16,-3 0 0 15,3-9 0-15,-3-2-1 16,0-3 1-16,3-7 0 16,6-2 0-16,-1-3-1 15,10-3 1-15,-1-2 0 16,9-1 0-16,3 6 0 15,9-6 0-15,2 3 0 16,7 6 1-16,-1 0-1 16,3 0 0-16,4 3 0 15,-1-1 0-15,0 1-3 16,-3 0 1-16,-2 0-3 16,2-3 0-16,3-1-3 15,-3-2 0-15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55.5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17 6 0,'-14'8'3'0,"5"-8"4"0,9 0 2 16,0 0-7-16,0 0 1 15,9 0 1-15,0 0 1 16,2 0-7-16,6-2 1 0,4-1 3 15,5 0 0-15,6 0-2 16,-4 0 0-16,1 1-4 16,6-4 1-16,-3 3-2 15,3 3 1 1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55.5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2 13 0,'-3'-5'6'0,"3"8"-7"0,0-3 9 0,8-3-7 16,1 3 1-16,0 0 0 15,5-3 1-15,1 3-4 16,2-3 1-16,3 0 1 16,1 1 1-16,5-4-2 15,0 3 1-15,5-3-4 16,-7 6 1-16,2-2-3 15,-9 2 1-15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7:54.0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2 10 6 0,'-3'-3'3'0,"6"-6"-4"0,-3 9 3 16,0 0-2-16,0 0 1 15,0 0 2-15,0 0 0 16,0 3-3-16,0 0 1 16,-3 0 2-16,0 6 0 15,-3 5 0-15,0 4 0 16,0 2-1-16,3 3 0 16,1 3-1-16,-1 0 1 15,3-2-2-15,3-1 1 0,-1-3-1 16,4-3 0-16,0-2 1 15,3-1 0-15,-1-5 0 16,1-3 0-16,3 0 0 16,-1-6 0-16,4-3-1 15,-7-3 1-15,1-3-1 16,3-8 1-16,-4 2-1 16,4-2 1-16,-3-3-1 15,-1-1 0-15,4-2 0 16,-3 0 1-16,-1 3-1 15,7 0 1-15,-7 2-1 16,4 7 1-16,-3 2-1 16,-3 0 1-16,2 3-1 15,1 6 1-15,-3 0-1 16,-1 3 1-16,1 0-2 16,0 3 1-1,-3 6 0-15,0-1 1 16,0 4-1-16,-3-1 0 15,0 3 1-15,0 7 1 16,0-4-1-16,0 6 0 16,-3 3-1-16,0 3 1 15,0 9-1-15,0-4 1 16,0 4-1-16,-3-4 1 16,6-2-1-16,-5-3 1 15,-16 17 0 1,7-2 1-16,-3-10 0 15,2-2 0-15,-5-12 0 16,0-2 0-16,-1-10-3 16,-2-5 1-16,-3-6-3 15,0-6 0-15,-6-5-2 16,3-7 1-16,0-2-3 16,3-3 0-16,3-6 0 15,6 0 0-15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5.3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3 17 0,'-8'-6'8'0,"8"15"-17"16,0-9 13-16,-3 3-9 15,0 0 1-15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51.7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2 0 8 0,'-8'15'4'0,"-7"-6"-4"16,12-3 3-16,0 2-3 0,0 1 1 16,-5 5 0-16,5 1 0 15,-3-1-1-15,0 7 0 16,4-4 0-16,-10 4 1 15,3-4-1-15,4-3 0 16,-7 7-3-16,6 2 1 16,1-6 0-16,-1 4 0 15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4.8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8 286 19 0,'11'-5'9'0,"-5"-4"-7"0,-6 9 10 16,-6-6-11-16,1 0 1 0,-7 6 0 16,-5 3 1-16,-7 0-3 15,1 3 0-15,0 3 1 16,9 2 1-16,2 1-2 16,6-1 1-16,6 10-1 15,12 2 0-15,-1 3 0 16,7 6 0-16,-1-3 0 15,3 0 1-15,1 0 1 16,-4-3 1-16,-5-3 1 16,-6-3 0-16,-6-2 0 15,-6-7 1-15,-6-2-2 16,-5-3 1-16,-4-3-3 16,1 0 0-16,6-3-4 15,-4-6 0-15,7 0-2 16,-1-3 0-16,6 1 0 15,6-4 0-15,6 1 2 16,9-4 0-16,5 3 4 16,6-5 0-16,6 0 1 0,6-1 1 15,2 1 0-15,-2-1 0 16,3 1-1-16,-10 0 0 16,-4-1-1-16,-1 4 1 15,-6-4-1-15,-8-2 0 16,-1 3-1-16,-8-1 1 15,-3 4 0-15,0 2 0 16,-6 4-1-16,-2 5 0 16,-1 6 1-16,-6 2 0 0,4 7 0 15,-10 5 0-15,10 4 0 16,-4 5 0-16,10 0-1 16,2 3 0-16,6-3-2 15,2-6 0-15,10-2-2 16,2-7 0-16,6-5-2 15,4-6 1-15,-1-9 1 16,3-5 0-16,6-7 2 16,-4 4 1-16,1-6 2 15,-6-3 0-15,-2 6 1 16,-7 2 1-16,-5 1 0 16,-7 2 1-16,-5 7-1 15,-2 2 0-15,-7 6-1 16,-6 8 1-16,4 10-1 15,-4 5 0-15,4 6-1 16,2 3 1-16,0 0-2 0,6-3 0 31,24 0-5-31,2-12 0 16,3-5-2-16,0-12 0 16,3-9-1-16,0-8 0 15,0-7-1-15,3-7 1 16,0-10 5-16,0-14 0 15,-6-3 3-15,0-3 0 16,0 6 3-16,0 3 1 16,-2 11 1-16,-7 7 0 15,-3 5 0-15,-5 11 1 0,0 7-2 16,-9 11 1-16,0 5-2 16,-6 13 1-16,3 14-2 15,-3 14 1-15,3 9-1 16,3-3 0-16,0 3-2 15,0 0 1-15,3-2-1 16,0-4 0-16,0-9-2 16,0-5 0-16,-3-9-3 15,0-8 1-15,-3-7-4 16,-3-11 1 0,-20-26-1 15,-9 78 8-31,33-144-2 15,-30 54 1-15,14 9 2 16,7 6 0-16,8 5 3 16,8 7 1-16,10 2-3 0,5 0 1 15,6 4-2-15,6-4 1 16,3 0-1-16,0 0 0 16,0 1-1-16,-6-4 1 15,0 1-1-15,-6-1 1 16,-6 3-1-16,-5 4 0 15,0-1 0-15,-7 9 0 16,-2 5 0-16,-6 7 0 16,-2-1 1-16,-4 4 0 15,3 2 0-15,3 3 1 0,-5 0-1 16,2 3 1-16,6 0-1 16,6-8 1-16,2-4-2 15,-2-5 1-15,9 0-1 16,-1-9 1-16,6-3 0 15,1-9 0-15,2-2-1 16,0-4 1-16,-3-8-2 16,4 0 1-16,-4-6-1 15,0 0 0-15,-5 9-1 16,-1-3 0-16,-5 9 0 16,3 8 1-16,-4 3 0 15,-5 6 1-15,-3 9 0 16,0 6 0-16,0 2 1 15,0 0 1-15,0-2-1 16,6-1 0-16,-6-2-1 16,9-6 1-16,-4-3 0 0,1-1 0 15,6-4-1-15,-3-4 1 16,2 0-1-16,4 0 1 16,2 3-1-16,1 3 1 15,5 0 0-15,0 3 0 16,0 0 0-16,3 6 1 15,3-3 0-15,3 2 0 16,3 1 0-16,0 3 1 16,0-1-3-16,-6 1 1 15,3-6-6-15,-12-4 1 16,0 1-6-16,-2 0 1 0,-4-9-3 16,-2-8 1-16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3.3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216 22 0,'2'-14'11'0,"45"17"-11"16,-35-3 16-16,11 0-15 16,6 0 1-16,6 5 0 15,-1 1 1-15,1 3-4 16,0-3 1-16,-3 0 2 16,0-1 0-16,0-2 0 15,3-6 0-15,-6-2-1 16,0-1 1-16,-3-3-1 15,0-6 1-15,-6-2-2 16,-5-3 1-16,-4-3-1 0,-5-4 0 16,-3-2 0-16,-6 3 0 15,0 3-1-15,-8 0 1 16,2 8-1-16,-3 9 1 16,-5 9 0-16,0 9 1 15,2 8 0-15,1 4 0 16,5 7 0-16,-3 1 1 15,6 6-1-15,6-3 0 16,3 3 0-16,6-9 0 0,0-6-1 16,2-6 1-16,7-5 0 15,-1-6 0-15,1-6 0 16,5-6 1-16,0-6-2 16,0-2 1-16,6-1-2 15,-5-2 0-15,2 5-1 16,-3 7 1-16,-3-1-1 15,-5 9 1-15,-1 5 0 16,-5 7 0-16,-3 2 1 16,0-2 1-16,-1-1 1 15,-5-2 0-15,0-3 0 16,0-1 1-16,3-5 0 16,0-3 0-16,0-6-1 15,9-5 1-15,-6-4-2 16,2-2 0-16,7-3-4 15,-7-1 0-15,10 1-5 16,-1 2 0-16,1 4-5 0,2 2 0 16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2.8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6 24 0,'11'-17'12'0,"-2"17"-16"0,-3 3 24 16,-1 2-19-16,-2 10 0 15,-3 8 1-15,0 18 1 16,0 11-3-16,0 6 0 16,0 3 2-16,-3 5 0 15,3 4-1-15,0 2 1 16,3 1-3-16,0-9 1 15,3-9-4-15,-3-12 1 0,-1-2-6 16,-2-12 1-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5.8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61 24 0,'8'-18'12'0,"7"7"-16"16,-15 11 24-16,0 0-19 15,0 3 0-15,3 2 1 16,3 7 1-16,-6 17-3 15,0 3 1-15,0 6 2 16,-6-6 0-16,3 6-1 0,3-4 1 16,-6-2-1-16,3-3 1 15,3 0-2-15,-6-11 1 16,4-6-1-16,-4-7 0 16,6-8 0-16,0 3 1 15,-3-8-1-15,3-7 0 16,3-8-1-16,-3-6 1 15,6-12-2-15,2 3 1 16,1 1-1-16,8 2 1 16,-8 0-1-16,14 9 1 0,-11 0-1 15,11 5 0-15,-5 4 0 16,5 5 0-16,3 3 0 16,-3 4 1-16,3 5 0 15,-11 3 0-15,2 5 0 16,-8-2 0-16,-18 6-1 15,-5-1 0-15,2 1 0 16,-11 0 0-16,0-4-1 16,-4 1 1-16,1-6 0 15,-6 3 0-15,6 0 0 16,3-1 1-16,-3 7 1 16,11 3 0-16,7 2 0 15,5 0 1-15,-3 7-1 16,12-1 1-16,-3 0-1 15,11-3 1-15,-5-2-3 16,8-4 0-16,1-2-4 0,-1-3 0 16,6-6-5-16,1-6 0 15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2.3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9 0,'14'15'9'0,"7"34"-9"0,-15-26 17 16,-4 4-17-16,-2 4 1 16,0 10 0-16,0 0 1 15,0 2-2-15,-2-5 1 16,-7-12 0-16,9-3 1 16,3-8-1-16,5-9 1 15,-2-12 0-15,0-9 0 16,0-11-2-16,5 0 1 15,-2-9-1-15,6 0 0 0,-4 3-1 16,7 1 1-16,-4 7-2 16,1 10 1-16,-7 5 2 15,4 9 1-15,-6 12 0 16,0 8 0-16,-3 6 0 16,0 12 1-16,5 3-1 15,-2-1 1-15,0-2-3 16,0-3 1-16,5-9-5 15,-2-6 1-15,5-5-5 16,-5-7 0-16,6-10-2 16,-4-13 1-16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2.3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 78 28 0,'-23'-32'14'0,"29"15"-29"16,-1 11 29-16,7 0-20 16,-4 1 1-16,1-1-5 15,8 0 0-15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2.3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8-3 24 0,'-6'-3'12'0,"6"20"-12"0,-2-8 20 16,-4 5-17-16,0 9 0 16,1 9 1-16,-1 6 1 15,3 3-7-15,-2-1 1 16,2-2 3-16,0-6 1 0,1-6-3 15,2-3 0-15,0-6-4 16,0-5 1-16,2-3-5 16,1-4 0-16,0-8-1 15,5-5 0-15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1.8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6 435 20 0,'21'-49'10'0,"-7"-6"-14"16,-11 37 19-16,3-5-15 15,-6-3 1-15,0-3 1 16,0 0 0-16,-6-6-2 16,3 0 1-16,0-2 1 15,-2 5 1-15,-1 5 0 16,-6 7 1-16,3 6-2 15,1 8 1 1,-4 38-1 0,3 5 1-16,4 13-2 15,-7 11 1-15,9 17-1 16,0 3 0-16,3 1-1 16,0-1 1-16,3 3-1 15,-6-3 1-15,6 4-3 0,0-1 0 16,0-9-2-16,-9-11 0 15,0-12-4-15,-8-8 1 16,-4-12-3-16,-5-18 1 16,-3-11 7-1,-35 58 2 1,76-171 4-16,-59 64 0 16,15 8 3-16,9 6 0 15,8 3 2-15,12 0 0 16,12 3-8-16,8 2 0 0,12 4-7 15,12 0 1-15,2 2-4 16,0 7 0-16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1.3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3-3 19 0,'-18'-2'9'0,"7"33"-6"15,8-22 9-15,0 5-11 16,0 6 1-16,3 0 1 16,0 3 0-16,3-3-4 15,3-2 0-15,5-4 3 16,-2-2 1-16,5-4 0 16,0-2 0-16,1-3-1 15,-7-9 0-15,1-3 0 0,-3-5 1 16,-12 0-2-16,-3-6 1 15,-2-1-2-15,-3-2 0 16,2 12-1-16,-2 2 1 16,3 4-2-16,-4 8 1 15,7 5-3-15,-4 4 1 16,12-1-5-16,9 1 0 16,2-4 0-16,9-2 0 15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0.7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08 31 0,'-12'-22'15'0,"41"-13"-22"0,-17 30 29 16,5-7-22-16,6 1 0 15,3 2-3-15,9-2 1 16,0 8-4-16,-1 3 0 16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0.7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43 26 0,'-11'-29'13'0,"25"14"-20"15,-11 15 24-15,3 0-15 16,-4 6 0-16,4 6 2 16,-6 11 1-16,0 12-6 15,0 5 1-15,0 15 3 16,0 6 0-16,0-3-1 16,3 3 0-16,0-6-2 15,0-3 1-15,-1-6-3 16,-2-6 0-16,0-2-4 15,0-6 0-15,-2-9-3 16,-4-6 0-16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0.2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3 12 0,'3'-26'6'0,"32"5"-6"0,-29 16 10 0,2-1-8 16,4 3 0-16,-4 0 1 15,1 6 1-15,6 6-5 16,-4 5 1-16,4 6 2 15,-4 1 0-15,1 2 0 16,-7 0 0-16,-2-3 0 16,-3 0 0-16,0 4-1 15,0-7 1-15,0-3 0 16,0-8 0-16,0-6-2 16,6-6 1-16,3-2-2 15,-3-7 1-15,-1-2-2 16,1-3 1-16,3-6-1 15,-1 5 0-15,1 1 1 16,3 3 0-16,-4 8 2 16,-2 0 0-16,6 9 1 15,-4 9 1-15,1 8 0 16,3 4 1-16,-7 8-1 16,4 0 1-16,3-1-2 0,-4 4 1 15,7 0-2-15,-7-6 1 16,7-6-5-16,-4-5 1 15,4-6-5-15,-1-7 0 16,7-4-3-16,-10-13 0 16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0.2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171 17 0,'-6'-37'8'0,"12"5"-5"15,-3 23 9-15,3-3-12 16,5-2 1-16,1 2 0 16,5 1 0-16,1-1-1 15,2 0 0-15,3 4 1 0,1-1 1 16,5 6-1-16,-6 3 1 16,0 3-1-16,0 6 1 15,-5 2-1-15,2 4 1 16,-3 5-1-16,-2 3 1 15,-3-2 0-15,-7 8 0 16,-5 0 0-16,-3 0 1 16,-5-3-1-16,-7-3 0 15,-5 0 0-15,2-2 0 0,-5-4-1 16,3-2 1-16,0-4-3 16,-1 4 0-16,4-4-5 15,2-2 1-15,4 0-5 16,8-1 1-16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48.7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-1 13 0,'-12'-3'6'0,"6"12"1"0,6-3 6 16,0 3-12-16,0 5 1 15,0 12 1-15,3 6 0 16,0 6-3-16,3 3 0 15,-3-1 2-15,-3 7 0 16,3-1 0-16,-6 1 0 16,0 2-1-16,-3-3 0 15,3-2-1-15,0-3 0 0,3-7-3 16,-3-5 1-16,0-5-5 16,-2-7 0-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5.3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55 25 0,'-14'15'12'0,"19"-10"-12"15,4-2 22-15,3 0-20 16,8 0 1-16,-8 0 0 16,11 0 0-16,0-6-7 15,4 0 1-15,-1-3 0 16,6 1 1-16,-6-4-5 15,6-6 0-15,3-8-2 16,-3-3 1-16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51.7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2 0 9 0,'-21'17'4'0,"13"-8"-5"15,8-6 10-15,0 3-9 16,0-4 0-16,0 4 0 16,-3 3 1-16,0-1-1 15,0 4 0-15,-6-1 0 16,3 1 0-16,1-1-1 0,-1 1 0 16,-3 8-2-16,0-6 1 15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50.2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52 7 0,'2'0'3'0,"-2"-6"-2"16,0 6 3-16,0 0-3 16,3-6 1-16,0 4 0 15,-3 2 0-15,3-3-3 0,2 0 1 16,-2 6 1-16,-3-3 1 16,0 0-1-16,0-3 0 15,0 0 0-15,0 3 0 16,0 0 0-16,0 0 1 15,0-3-1-15,0 3 0 16,0 0-1-16,0 0 1 16,0 0-1-16,-3 0 1 15,-2 0-1 1,2-3 1-16,0 0-2 16,0 3 1-16,1-3-4 15,-1 0 0-15,3-3 0 16,3-2 0-16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44.73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2913 4 0,'0'-14'2'0,"2"2"0"0,-2 6 1 15,0-2-3-15,0-4 1 16,3 1 0-16,-3-4 0 15,3 1-1-15,3-4 0 16,-3-2 1-16,3 5 0 16,-3-8-1-16,0-3 1 15,2-9-1-15,7 9 1 0,-3-6-1 16,2 3 1-16,-5-3-1 16,0 0 1-16,0 0-1 15,5 0 1-15,-5 0 0 16,3-5 0-16,2 2-1 15,-2 0 1-15,6 0 0 16,-1-5 1-16,4-7-1 16,-4 7 1-16,4-4-1 15,-4 3 0-15,1-2 0 16,-1 5 0-16,-5-5-1 16,-1 2 0-16,4-2 0 15,-3 2 1-15,5 0-1 16,1 4 1-16,2-4-1 15,1 0 0-15,-1 4 0 16,0-4 1-16,-5 6-1 16,3-3 1-16,-4 6-1 15,1-5 0-15,-3-1 1 16,5 3 0-16,-5 0-1 0,-1-2 1 16,7-1-1-16,-9 3 1 15,0-3-1-15,2 1 0 16,1 2 0-16,-3 3 1 15,3 3-1-15,-4-3 0 16,-2 3 0-16,0 0 1 16,0-3-1-16,3-3 0 15,3 0 0-15,-4 1 0 16,1-1 0-16,0-3 0 0,3 0 0 16,-1 3 0-16,-2 4 0 15,6-1 1-15,-6 3-1 16,-1 0 0-16,1 0 0 15,3-3 1-15,-3 0-1 16,0 3 0-16,5-3 0 16,-5 3 0-16,3-3 0 15,-4 0 0-15,7 3 0 16,-6 0 0-16,3 0 0 16,-1 0 0-16,1 3 0 15,-3 3 0-15,5-1 0 16,-5 4 0-16,0 0 0 15,0 2 0-15,3 1 0 16,-7 2 0-16,4 4 0 16,-3 2 0-16,0 3-3 15,0 0 0-15,3 1-3 16,-3-4 1-16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53.55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6 54 8 0,'-11'-12'4'0,"5"9"-3"0,3 0 5 0,-3 3-5 16,-3 0 0-16,4 3 1 15,-4 0 0-15,-5 3-2 16,2 3 0-16,-5-1 2 16,5 4 0-16,-2 2-1 15,5 1 0-15,0 2 0 16,9 0 0-16,6 1-1 15,3-4 1-15,2 1 0 16,7-7 1-16,-1-2-1 16,-3-3 0-16,7-3 0 15,-1-6 1-15,0-2-1 16,-2-4 0-16,-1-5-1 16,0-4 1-16,-5-2 0 15,-6 3 0-15,-6-3-1 16,-3 3 0-16,-6 5 0 15,-5 7 1-15,-4-1-1 16,-5 9 1-16,0 6-1 0,-3 5 0 16,0 4 1-16,3 5 0 15,5 6-1-15,10 3 1 16,5 3-1-16,9-3 1 16,8-6-1-16,0-6 1 15,7-8 0-15,5-6 0 16,6-12 0-16,-1-8 0 15,1-6 0-15,-6-6 1 16,-8-6-1-16,-1 3 1 0,-5 3-2 16,-1 6 1-16,-11 3-1 15,-11 5 1-15,-1 4-1 16,-8 11 1-16,-6 3-1 16,0 8 1-16,3 4 0 15,-1-1 0-15,10 4 0 16,2-1 1-16,7 3-5 15,5-3 0-15,0-2-6 16,0-1 1-16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15.7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7 0 8 0,'12'52'4'0,"14"15"-3"16,-15-50 5-16,-2 12-6 15,-3 12 0-15,-3 8 0 16,3 12 1-16,-12 0-1 16,3 0 1-16,-6-9 1 15,-8 1 1-15,-6-4 0 0,-4-3 0 16,-2-11 0-16,-3-3 1 15,1-3-2-15,-1-6 0 16,-3-2-6-16,6-4 1 16,6-5-3-16,-1-1 1 15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15.2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7 23 11 0,'0'-14'5'0,"3"5"-8"0,-3 9 8 15,0 0-5 1,-3 6 1-16,-5 2 2 16,2 7 1-16,-3 2-4 15,-5 9 0-15,2 9 2 16,-5 5 1-16,3 4-1 16,0 2 0-16,5-6-1 15,6-2 0-15,3-9-1 16,6 0 1-16,0-9 0 15,2-3 0-15,6-2-1 16,4-7 1-16,-4-5-1 16,3-3 1-16,-2-6 0 15,2-5 0-15,0-6-1 16,-6 2 1-16,1-5-1 16,-9 3 0-16,-3 5 0 15,-9 6 0-15,1 6 0 0,2 0 1 16,-11 12-1-16,5-4 0 15,-2 16-1-15,5-4 0 16,3-3-4-16,-2 0 1 16,5 1-2-16,3-7 1 15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14.6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12 11 0,'-6'-8'5'0,"12"8"-3"16,-3 0 4-16,3 0-4 15,3-3 1-15,-1 3 1 16,4 0 0-16,8 0-5 16,-2 3 0-16,2 0 3 0,0 0 0 15,7 2-5-15,-1 1 1 16,0-3-3-16,0 2 0 15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12.0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38 5 0,'-3'-3'2'0,"12"0"1"15,-9 3-2-15,11-6 0 16,-5 0 1-16,0 6 3 15,0-3 0-15,2 0-5 16,-2 3 0-16,0 0 4 16,3 0 0-16,2 0-1 15,1 0 1-15,2 0-2 16,-2 0 0-16,3 0-1 0,-1-2 0 16,4-1-1-16,-1 0 1 15,-5 3-4-15,2-3 1 16,-2 0-4-16,8 3 1 15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06.6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23 9 0,'3'-6'4'15,"-6"-5"0"-15,6 14 4 0,-3-3-6 16,0 0 1-16,0 0 0 15,8-3 0-15,1 0-4 16,0 3 0-16,5-3 3 16,1 3 0-16,2 3-1 15,0-3 0-15,-2 3-1 16,2 0 1-16,-5 2-1 16,2-2 1-16,-5 0-1 15,2 6 1-15,-5-3 0 16,0 0 0-16,-3 2-1 15,-3 1 1-15,0 0 0 16,-3 2 0-16,-3 1 0 16,-3 0 0-16,-2-1 0 15,-1 1 0-15,-2-6 0 16,2-1 1-16,-2 1-1 16,5 3 0-16,6-9-1 0,-5 6 1 15,2 0-1-15,3-6 0 16,0 0 0-16,3 0 1 15,0 0-1-15,6 0 0 16,0-6 0-16,5 3 0 16,-2-3 0-16,2 6 0 15,-5 0 0-15,3 0 1 16,-3 0-1-16,2 0 0 16,-2-3 0-16,-3 3 0 0,3 6 0 15,-3-6 0-15,2 3 0 16,-2-3 0-16,3 0-1 15,-3 0 1-15,0 0 0 16,0 3 0-16,0 0 0 16,2 0 0-16,-2-1 0 15,0 1 0-15,-3 0 0 16,0 3 0-16,0 3 0 16,0-3 0-16,0 2 0 15,0 1 0-15,0 3 0 16,0-1 1-16,-3 1-1 15,0-1 0-15,-2 1 1 16,-1 5 0-16,-3-8 0 16,-5 3 1-16,2-1-1 15,-5 1 1-15,2-3 0 16,-5-4 0-16,0 1-1 16,0-3 0-16,5 3 0 0,-2-3 0 15,5-3-4-15,1-3 0 16,5 6-5-16,0 0 1 15,3 6-3-15,-8-1 1 16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05.5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7 0 12 0,'-9'3'6'0,"9"3"-4"0,0-3 6 0,-3-3-7 15,0 2 1-15,1 4 0 16,-1 3 1-16,-6 0-4 15,-3 2 1-15,1 7 2 16,-4-1 0-16,4 3 0 16,-10 0 0-16,1 1-1 15,-3-1 1-15,-1 6 0 16,4 3 0-16,3 0 0 16,-1 3 0-16,7 2-1 15,-4 4 1-15,7-3-1 16,-1 2 0-16,0-2 0 15,3-6 1-15,3-3-2 16,0-3 1-16,3-6-4 16,3-5 1-16,3 0-4 15,6-4 0-15,2-2-2 16,10-6 0-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5.1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6 17 0,'-9'-3'8'0,"41"15"2"16,-23-12 9-16,5 0-19 0,-2-3 1 15,6 0-1-15,5-3 1 16,-6 0-2-16,1-3 1 16,5 6-1-16,-5 0 1 15,5-2-4-15,-9-1 0 16,-2 3-3-16,-6 6 1 16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3:43.2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3 127 5 0,'0'0'2'0,"0"-6"-2"16,0 6 3-16,0-3-3 15,0-3 1-15,0 3 1 16,0 3 0-16,-3 0-2 15,0-3 0-15,0 1 2 16,1-1 0-16,-7 0 0 16,3 3 1-16,1 0 0 15,-1 3 0-15,-6 2-1 16,4 1 0-16,2 3 0 16,0-1 1-16,4 1-2 15,-1-3 0-15,3 2 0 16,3-5 0-16,-1 3 0 0,4-3 0 15,3 0-1-15,-1 0 1 16,7-6-1-16,-4 0 1 16,6 0-1-16,-5 0 1 15,2-3-1-15,-3-2 1 16,1-7-1-16,-4 4 1 16,-2-3-1-16,3-4 1 15,-7 4-1-15,-2-1 1 16,0-2 0-16,-2 8 0 0,-7 4-1 15,0-1 0-15,1 6 0 16,-6 3 1-16,-1 3-1 16,-2 2 0-16,0 7 0 15,3-1 1-15,-1 0-1 16,7 7 1-16,2-1-1 16,0-3 1-16,6-3 0 15,9 1 0-15,-3-4 0 16,5-2 0-16,6-6 0 15,0 0 1-15,6-3-1 16,-6-3 1-16,3-3-1 16,0-2 1-16,-5-4-1 15,2-5 0-15,-8-3-1 16,-1-6 0-16,-8 0-1 16,0 3 1-16,-8 0-1 15,2 8 1-15,-6 4-1 16,-2 8 0-16,3 3 0 0,-4 3 0 15,1 2 0-15,-3 10 1 16,0 5 0-16,2 6 0 16,4-3 0-16,2-3 0 15,4 0 1-15,2 0 0 16,3-2-1-16,3-1 1 16,2-5 0-16,1-1 0 15,8-5 0-15,-2-3 0 16,5-3 0-16,-6-3 0 0,4-6 0 15,-1-2 0-15,0-1-1 16,-2-2 0-16,-1-4 0 16,-5-2 0-16,-3 6 0 15,-3 2 0-15,-3 4-1 16,-3 2 0-16,-5 3 0 16,-4 3 1-16,-2 3-1 15,6 3 1-15,-3 2-1 16,-1 7 0-16,1 2 0 15,5 0 1-15,1 1-1 16,2-1 1-16,3 0 0 16,6-2 1-16,0-4 0 15,8-2 0-15,1-6-1 16,5-3 1-16,-3 0 0 16,3-6 0-16,1-3 0 15,-7 1 0-15,3-4-1 16,-5-2 0-16,0-6 0 0,-4 2 0 15,-5 1-1-15,-5 3 0 16,-1 5 0-16,-6 0 0 16,-5 6 0-16,0 1 0 15,3 4 0-15,-3 4 0 16,2 3 0-16,1 2 1 16,5 4 0-16,1-1 0 15,5 1-1-15,3 2 1 16,3-3 0-16,3-2 1 15,2-1-1-15,1-8 1 0,5 0-1 16,-3-3 1-16,4 0 0 16,-4-9 0-16,1 1 0 15,-7-1 0-15,1-5-1 16,-3-1 1-16,-3 1-1 16,-3-1 0-16,-3 1-1 15,-2 5 0-15,-4 4 0 16,1 2 1-16,-3 3-1 15,-1 6 0-15,-2-1 0 16,0 4 1-16,6 2 0 16,-1 4 0-16,6-1-1 15,4 1 1-15,2 2 0 16,2-5 0-16,1-1 0 16,6-2 0-16,-3-4 0 15,-1-2 1-15,4-3 0 16,2-5 0-16,-2-1 0 15,2-6 0-15,-5-2 0 0,-3-1 0 16,-3-2-1-16,0 0 1 16,-3 2-2-16,0 4 1 15,0 2-1-15,-5 4 0 16,-1 2 0-16,1 3 1 16,-7 5-1-16,4 4 0 15,-1 5 0-15,4 1 0 16,2 2 1-16,0 0 0 15,6-2 0-15,6-1 0 0,0-2 1 16,0-6 0-16,2 2 0 16,4-5 0-16,-1-3-1 15,0-9 1-15,-2-2 0 16,0-3 0-16,-1 2-1 16,-5-5 1-16,0 5-1 15,-3 1 0-15,0-1-1 16,-3 9 1-16,0 3-1 15,0 3 0-15,-2 0 1 16,2 3 0-16,0 2-2 16,0 1 0-16,6 0-5 15,-3-1 1-15,3-2-3 16,5 3 1-16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9.2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1 5 10 0,'14'-12'5'0,"4"27"3"0,-16-15 4 16,7 9-10-16,3 8 0 15,-1 3 1-15,4 9 1 16,-7 9-4-16,-2 8 0 16,3 4 2-16,-6-1 1 15,-3 3-1-15,-3-3 0 16,-12 1-1-16,7-1 1 15,-15-6-1-15,-3 1 1 0,-3-1-2 16,-6-2 0-16,3-3-4 16,-5-6 0-16,-1-6-4 15,6-3 1-15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7.4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89 17 0,'-14'-12'8'0,"28"9"-2"15,-8 1 10-15,6-4-14 16,8 0 1-16,6 0 0 16,6 1 0-1,29-1-4 1,-6 0 0-16,-3-2 2 16,-3-1 1-16,-5 6-4 15,5-3 0-15,-8 1-5 0,-7-1 0 16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7.4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31 8 0,'11'-17'4'0,"13"2"4"0,-22 15 4 15,-2 0-8-15,0 0 0 16,3 3 3-16,-3 6 0 16,-3 5-8-16,1 7 0 15,-1 11 6-15,-3 3 1 16,-6 2-3-16,6 1 1 16,4-3-2-16,-1 3 1 15,3-6-5-15,-3-3 1 0,3-6-5 16,-3-3 0-16,-9 0-4 15,6-2 1-15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6.8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1 34 22 0,'-3'-11'11'0,"6"-7"-5"0,-3 18 11 15,0-2-17-15,-3-1 1 16,0 6-1-16,0 2 1 16,-2 7-1-16,-13 8 1 15,-2 9 1-15,0 9 0 0,0 0 0 16,-4 8 1-16,1 0 0 15,0 1 0-15,3-4-1 16,6 3 0-16,-1-2 0 16,6-3 0-16,1-7-3 15,5-2 1-15,3-6-4 16,9-3 0-16,-1-8-5 16,10-3 0-16,8-15-2 15,0-6 1-15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0.2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18 0,'3'-6'9'0,"3"6"-6"16,-6 0 15-16,2 3-17 15,1 3 1-15,-3 3 1 16,0 5 0-16,0 4-4 15,0 2 1-15,0 3 2 16,0 6 1-16,-3-3-2 16,6-2 1-16,-3-4-2 15,3-3 1-15,0-2-4 16,3-4 1-16,-3-5-6 0,-3-3 0 16,-3-3 0-16,-3-6 0 15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0.2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3 17 20 0,'5'-6'10'0,"7"-6"-13"16,-12 12 13-16,0 0-8 15,-6 3 1-15,3 0 0 16,-3 3 0-16,-2 6-4 16,-7 2 1-16,4 9 2 15,-6 1 1-15,-1 5-2 16,7 3 0-16,2-1 0 0,3 1 0 16,6 0-1-16,6-6 1 15,0-8 0-15,5-4 1 16,4-5 1-16,-1-9 0 15,4-6 0-15,-1-5 0 16,-3-7 0-16,1-2 0 16,-7 0-2-16,-2-4 1 15,-6 1-2-15,0 0 0 16,-3 3-4-16,0-4 0 0,0 7-4 16,1 5 1-16,-1 4-4 15,0-1 1-15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52.2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0 6 0,'-18'17'3'0,"10"0"0"0,5-14 5 16,3 0-10-16,0 3 1 15,-3-3-4-15,-3 2 1 16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52.2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5 0 11 0,'-43'15'5'0,"29"-4"0"16,11-8 10-16,-3 0-16 16,0 3 1-16,0 2-3 15,1 1 1-15,-7 0 1 16,4 5 1-16,2 0-4 16,-6 1 1-16,6-1-1 15,-2-2 0-15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13.19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9 81 11 0,'6'-9'5'0,"0"-2"1"16,-3 8 7-16,2-3-13 16,1 0 1-16,0 0 0 15,0 0 0-15,2 1-1 16,-2-1 1-16,0 0 0 16,0 0 1-16,3 0 0 15,-4 4 0-15,1-1-1 16,0 0 1-16,6 3-1 15,-1 0 1-15,4 0-1 16,2 0 1-16,9 3-2 16,9 0 1-16,-3-1-1 15,3 1 0-15,11 0 0 0,9 3 0 16,3 0 0-16,3 0 0 16,0 2 0-16,5-2 0 15,-5-3 0-15,3-3 1 16,5-3-1-16,-8 0 1 15,0 0 0-15,-12 0 1 16,-11 1-1-16,-6 2 1 16,-6-3-1-16,-3 0 1 0,-5 3-1 15,-7-3 0-15,1 3-1 16,-6-3 1-16,-1 3 0 16,1-3 0-16,-6 3-1 15,0 0 0-15,0 0 0 16,0 0 0-16,0 0 0 15,6 3 0-15,-6 3 0 16,0 0 0-16,-6 8 0 16,3 9 0-16,0 9 0 15,-5 12 0-15,-7 8-1 16,-2 15 1-16,-9 17 0 16,0 17 0-16,0 1-1 15,0 5 1-15,2-2 0 16,4 5 0-16,3-14 0 15,8-12 1-15,0-12 0 16,-2-8 0-16,-1-6 0 16,3-9 0-16,4-8 0 15,-1-3 1-15,3-12-1 16,0-3 1-16,0-9-1 0,-3-2 1 16,3-3-1-16,-2 0 0 15,-4-12 0-15,0 3 0 16,1-9 0-16,-4 0 0 15,-3 0-1-15,-2-5 1 16,0-1-1-16,-4-5 1 16,-2-3-1-16,0-3 1 15,-3-6-1-15,-3-9 0 0,-3-8 0 16,-6 0 0-16,4-6 0 16,-1-3 1-16,-3 2-1 15,1 4 0-15,-4-9 0 16,3-2 0-16,-2-1 0 15,5 6 0-15,0-3 0 16,-3 6 0-16,7 5-1 16,-1-2 1-16,-3 9 0 15,6 2 0-15,3 3 0 16,0 3 0-16,3 6-1 16,8 3 1-16,-2 3-1 15,8 0 1-15,3 8-1 16,-2 1 1-16,8 2-2 15,2 4 0-15,10 5-7 16,8 11 0-16,-8-2-2 16,-3 0 0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03.1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5 9 10 0,'-9'-3'5'0,"6"3"-5"16,6 3 6-16,-3 2-5 15,0 1 0-15,-3 6 2 16,0 5 0-16,0 7-3 16,1 2 0-16,2 6 2 0,0 0 0 15,0 0-1-15,2-3 1 16,4-3-1-16,3-6 1 15,-3-2-1-15,-1-4 0 16,1-5 0-16,3-9 1 16,-3-6-1-16,-1-2 1 15,1-7-2-15,3-2 1 16,-3-4-1-16,-1-5 1 16,1 0-1-16,3 0 0 0,-3 0-1 15,-3-4 1-15,-1 4 0 16,1 6 1-16,0-3-2 15,-3 8 1-15,0 3-1 16,3 7 1-16,3-4-1 16,-6 9 1-16,3 3-1 15,-3 6 1-15,0 5 0 16,0 9 0-16,-3 12 0 16,-3 9 1-16,3 11-1 15,0 0 1-15,0-2 0 16,-2 5 0-16,-7-9 0 15,6 1 0-15,1-6 0 16,-4-4 1-16,-6-2-1 16,-2-6 1-16,0 0 0 15,-3-11 0-15,-4-7 0 16,1-5 0-16,0-6-3 16,6-3 0-16,-1-6-3 15,10 0 1-15,-1-3-5 0,6-2 0 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4.8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5 17 0,'-3'-12'8'0,"15"-25"-3"0,-6 31 10 15,2-3-14-15,1 1 0 16,0-4 1-16,5 3 1 15,4 1-4-15,-1-7 1 0,0 7 2 16,1-1 0-16,-1 0-1 16,4 1 1-16,-1-1-2 15,-6 3 1-15,4 1-4 16,-4 2 1-16,-5 0-6 16,0 3 1-16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07.7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3 4 4 0,'11'-6'2'15,"10"12"7"-15,-16-3-6 0,-2 0-1 16,3 8 0-16,-3 1 3 16,-6 3 0-16,-3 2-6 15,-2 3 0-15,-10 6 4 16,1 1 0-16,-4-4-1 16,-5 0 1-16,0-3-3 15,0 1 1-15,0-4-3 16,3-2 0-16,5-1-3 15,4-2 0-15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07.7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9 12 0,'-23'3'6'0,"17"-3"-8"0,6 0 12 15,6-3-8-15,5 0 0 16,1 0 1-16,8 3 0 16,0-3-4-16,-3 3 1 15,4 0 1-15,-1 0 1 16,-3 0-1-16,-5 6 0 16,2 0-1-16,-5 3 1 0,-12 2-1 15,-3 4 0-15,-8 2 0 16,-7 0 1-16,-2 4 0 15,6 2 1-15,-3-6-1 16,0 3 1-16,5-5 0 16,-2 2 0-16,2-2 0 15,10-1 0-15,2 3-1 16,3-2 1-16,3-6-1 16,2 2 1-16,10 1-3 15,8-6 1-15,-3-6-4 16,6 0 1-16,3-6-5 15,-3-3 1-15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07.2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76 20 0,'-14'-3'10'0,"25"-5"-13"15,-2 8 17-15,0-6-14 16,8 0 1-16,1 1 0 16,8 2 0-16,3-3-1 15,3 1 0-15,2-1 1 16,-8 3 0-16,18 0-2 16,-1-3 1-16,1 1-3 15,-7-1 0-15,4 0-3 16,-6 6 1-16,-6 3-1 15,-3 0 1-15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8.7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2 76 17 0,'0'-9'8'0,"15"-17"-5"16,-9 20 7-16,-1 3-9 15,4-3 1-15,3 1 0 16,-1-1 1-16,7 3-3 16,-1-6 0-16,-2 6 2 15,2 3 0-15,-5 6-1 16,2 6 0-16,1 2 0 16,-7 6 0-16,1-2-1 15,-3 5 0-15,-6 3 1 16,-12 6 0-16,-5 0-1 15,-9 3 1-15,0-4 1 0,-9 1 0 16,3 0-1-16,-9-6 1 16,9-6-1-16,0-5 1 15,6-6-1-15,3-4 1 16,6-2-2-16,8-6 1 16,6-2-1-16,6-1 1 15,6 3 0-15,8 0 0 16,6 3-1-16,3 3 1 15,3 0 0-15,0 3 0 0,6 2 0 16,-9-2 1-16,1 0-2 16,-1 0 0-16,-6-3-3 15,-3-1 0-15,-2-2-4 16,-1-2 0-16,-2-4-3 16,5-3 0-16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8.0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6 1 24 0,'14'-5'12'0,"15"13"-13"0,-23-5 23 16,5 3-20-16,-11 8 1 0,0 10 0 15,-14 2 1-15,-3 3-5 16,-4 0 0-16,-2 0 2 16,-3 3 1-16,0-6-5 15,-3 3 1-15,3-6-7 16,2-5 1-16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2:58.0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7 10 0,'5'-3'5'0,"21"-8"7"16,-17 8 0-16,8-3-11 16,-2 0 1-16,5 3-1 15,6 3 1-15,-1-3-3 16,-4 3 0-16,-1 0 2 16,-6 3 0-16,-2 0-2 15,-7 6 1-15,-5 2-1 16,-8 4 1-16,-7 2 0 15,-5 1 0-15,3 5 0 16,-9-3 1-16,3 4 1 16,0-1 1-16,9 0-1 15,2-3 1-15,6 1 0 16,6-7 1-16,6 10-1 16,3-10 1-16,2-2-2 15,4-1 0-15,2-5-3 16,3-3 0-16,0 0-8 0,0 0 1 15,6-6-1-15,0-6 0 16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52.7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0 6 0,'-12'6'3'0,"12"2"-10"0,6-11 7 16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52.7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0 1 0,'-26'18'0'0,"21"-1"0"15,5-23 1-15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1:52.2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0 7 0,'-29'23'3'0,"14"-11"-9"16,15-12 4-16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12.11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3 4194 26 0,'-24'-17'13'0,"10"5"-12"15,14 4 14-15,0-7-14 16,0-2 0-16,0-6 2 16,-3-6 1-16,0 0-4 15,0-12 1-15,0 3 2 16,0-11 0-16,-5-6-1 16,-1-6 1-16,3-12-2 15,3-2 1-15,3-9-2 16,3 0 1-16,-3-1 0 15,3-10 0-15,0-4 0 16,6-3 0-16,2 1 0 16,1-12 1-16,5-9-1 15,10-6 0-15,2 12 0 0,2 3 0 16,10 3-1-16,0-1 1 16,2 16-1-16,4 5 1 15,2 6-1-15,-5 5 0 16,-1-5 0-16,4-6 0 15,8-8 1-15,9 2 0 16,8 0-1-16,1 6 1 16,-1 3 0-16,-11 6 0 15,-3 3-1-15,0 11 1 0,3 3-1 16,-3 3 0-16,0 0 0 16,-2 6 1-16,10-3-1 15,1-9 1-15,-6 0 0 16,0 7 0-16,6 10-1 15,-6 7 1-15,-3 2 0 16,-3 3 0-16,-6 1 0 16,-2 8 0-16,-1 2-1 15,-8 7 0-15,0 0 0 16,-6 0 1-16,-3 2-1 16,-6 1 0-16,-3 2 0 15,-5 4 1-15,-1 2-1 16,-2 0 0-16,0 3 0 15,-4-2 0-15,-2 5-3 16,6-3 0-16,-4 3-3 16,1 0 1-16,0 0-3 15,-3-2 0-15,-1-1-4 0,-5-6 1 16,0 0 0-16,0-8 0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4.6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0 16 0,'0'9'8'0,"5"-3"-6"16,-5-6 12-16,0 6-12 16,0 8 0-16,0 4 2 15,0 19 0-15,-5 4-5 16,2 3 1-16,3 2 3 15,0-2 1-15,-9-6-1 16,9-1 1-16,-5 1-2 16,5-6 0-16,0-6-1 15,0-8 1-15,5 2-4 16,-5-5 1-16,0-12-4 16,0-1 0-16,0-2-4 15,0-8 0-15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20.6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1 63 24 0,'-3'-44'12'0,"9"27"-15"16,-6 17 19-16,9-3-15 16,-6 0 0-16,-3 3 1 15,3 6 0-15,-1 5-2 16,-2 13 0-16,0 10 1 0,-2 16 1 16,-1 8-1-16,-6 6 1 15,6 2-2-15,-3 1 1 16,0-3-5-16,-5 0 1 15,2 0-5-15,-3-3 1 16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19.5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8 20 0,'3'-9'10'0,"17"-2"-21"16,-17 5 16-16,2 3-11 15,1-3 1-15,11 3 0 16,0 3 0-16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21.13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0 36 0,'3'12'18'16,"26"14"-32"-16,-23-20 33 0,2-1-30 15,7 1 0-15,-7-3-4 16,-8-3 1-16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20.63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6 31 37 0,'-6'-11'18'0,"47"11"-26"0,-24 0 35 16,18 0-27-16,-3-3 1 16,8 0-5-16,4 3 1 0,2 0-1 15,3-2 1-15,-5-4-6 16,5 0 1-16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20.6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40 22 0,'-3'-29'11'0,"6"17"-12"16,-3 12 20-16,0 3-17 16,0 9 1-16,0 5 2 15,0 12 0-15,0 9-7 16,0 11 1-16,0 12 4 15,0 12 0-15,5-4-2 16,1 1 1-16,0-6-2 16,-1-4 1-16,4-13-3 15,-4 2 0-15,-2-11-3 0,-3-6 1 16,-3-9-5-16,1-9 0 16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20.0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1 24 18 0,'-12'-24'9'0,"-5"39"-7"0,11-15 16 15,-12 12-16-15,-5 8 0 31,-15 26 4-31,7 1 0 16,7-4-7-16,7-2 0 16,5 0 2-16,9-4 1 15,9-8-3-15,9-8 0 16,5-4-7-16,6-14 1 0,6-9-2 16,0-11 1-16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20.0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3 10 0,'-3'38'5'0,"29"-1"-8"0,-17-31 10 15,6 3-3-15,-1-1 0 16,7 1 3-16,2-3 0 16,1-3-9-16,-1 0 0 15,3-6 6-15,-2 0 0 16,-7-6-2-16,1-2 0 0,-4-1-2 16,-8-3 1-16,-3-2-1 15,-3-3 1-15,-3 5 0 16,-3 4 0-16,-5 5 0 15,-4 12 0-15,-5 8 1 16,-1 4 1-16,1 5-1 16,2 3 0-16,4 6 0 15,5-1 1-15,6 7-6 16,9 0 1-16,5-6-7 16,7-4 1-16,8-7-1 15,4-13 1-15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18.9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1 49 20 0,'-17'-38'10'0,"11"27"-13"0,6 11 15 16,0 0-10-16,0 6 1 16,0 8 1-16,0 12 0 0,0 9-5 15,0 3 0-15,0 11 4 16,0 0 1-16,0 4-2 16,0 2 1-16,0-3-1 15,0-3 1-15,-3-2-1 16,-3-15 1-16,6-6-1 15,0-9 0-15,-3-2 0 16,0-12 0-16,0-12-1 16,-2-5 1-16,-1-13-2 15,-6-5 0-15,4 1-1 16,2-7 1-16,-3 0-1 16,6 0 0-16,0-2 0 15,3 2 1 1,21-11-1-1,-1 5 0-15,0 6 0 16,15 3 1-16,-3 9-1 16,3 3 0-16,0 6 0 15,-6 5 1-15,-3 6-1 0,-3 3 1 16,-8 3-1-16,-1 3 1 16,-5 6 0-16,-6 0 0 15,-6-1 0-15,0 10 0 16,-6 2 0-16,-8 0 0 15,-7 1 0-15,1-1 0 16,-3-2 0-16,0-1 0 16,3 3 0-16,5 1 0 15,4 5 1-15,8-3 0 0,3 6 0 16,3 0 1-16,9-3 0 16,11-3 0-16,3 3 0 15,4 1 0-15,-1-10-2 16,0-2 0-16,0-4-5 15,-3-2 1-15,18-6-7 16,-1-3 1-16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18.0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333 22 0,'-6'0'11'0,"32"11"-15"16,-11-8 20-16,5 0-16 16,9 0 1-16,9-3-1 15,-1 0 1-15,-2-6-1 16,5-3 0-16,-2 4 1 15,-3-7 0-15,5-2 0 16,-2-4 0-16,-1 1-1 0,-5-3 1 16,-3 3-1-16,-3-6 1 15,-3 0-1-15,-2-3 1 16,-7 0-1-16,-2-6 1 16,-9 6-1-16,-6 0 0 15,-3 6 1-15,-3 3 0 16,-2 5-1-16,-1 7 1 15,1 5 1-15,-7 8 0 16,1 9 0-16,-6 12 0 0,0 6 1 16,-1 5 0-16,1 0-1 15,6 4 1-15,5 2-2 16,4 0 1-16,-4-3-1 16,9 3 1-16,3-11-2 15,6-9 1-15,3-6-3 16,-4-3 0-16,7-5-6 15,8-12 1-15,0-6-4 16,9-3 1-16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18.0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262 19 0,'-11'-35'9'0,"13"3"-9"16,4 23 16-16,3-2-16 15,0-1 0-15,2-5 1 16,10-4 0-16,2 1-1 15,0 0 0-15,3-3 1 16,6 5 1-16,0-2-1 16,6 8 1-16,0 1-1 15,2 8 1-15,-8 6-2 16,-3 2 1-16,-6 7-1 16,-5 5 1-16,-10 1 0 15,-8-4 1-15,-8 4-1 16,-10 2 1-16,-5-5-1 15,0 5 1-15,-3-3-1 16,-3-8 1-16,3-6-2 0,2 9 1 16,1-7-1-16,6 1 0 15,-4 0 0-15,4 3 0 16,3 2 0-16,2 4 0 16,6 5 1-16,6 0 0 15,6 4 0-15,3 5 1 16,2-6-1-16,12 0 1 15,4 3-1-15,4-2 1 16,1 2-2-16,3-3 0 0,-6-3-4 16,-3 0 1-16,-2-5-5 15,-7-6 0-15,6-3-3 16,3-12 1-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3.8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25 18 0,'0'-26'9'0,"5"29"-10"0,-5 0 17 0,8-3-15 15,-8 0 1-15,0 5 3 16,0 10 0-16,-5 8-5 16,2 9 0-16,-2 8 4 15,5 12 0-15,-9 6-1 16,9-6 1-16,-5-6-2 15,2-3 0-15,3 1-1 16,-8-13 1-16,8-2-1 16,-5-9 0-16,5 1-2 15,0-7 1-15,0-5-4 16,0-1 0-16,0-5-3 16,0-3 1-16,0-5-4 15,0-1 0-15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19.5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7 18 22 0,'-3'-18'11'0,"-9"24"-9"0,12-3 12 16,0 3-13-16,-3 8 1 16,3 7 0-16,0 2 1 15,0 12-3-15,3 8 1 16,0 7 2-16,0 13 1 15,3 4-2-15,-12-9 1 16,3-6 0-16,-6-5 1 16,-8-6-1-16,-1-4 0 15,-5-8-1-15,-3-8 1 0,-3-1-1 16,-3-11 0-16,3-6-6 16,3-6 1-16,9-9-8 15,2-11 1-15,12-6-2 16,3-26 1-16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17.9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0 17 0,'-8'9'8'0,"13"20"-3"16,-5-14 8-16,3 8-12 0,-3 9 1 16,3 6 0-16,-3 15 1 15,0-1-4-15,6-5 1 16,-3-3 1-16,2-9 1 16,4-3-2-16,-3-3 0 15,-4-8-5-15,1-4 1 16,0-8-3-16,6-12 1 15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09.83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 35 16 0,'-21'-9'8'0,"19"3"-10"16,2 6 8-16,5 0-6 16,13 0 1-16,8 0 0 15,3-2 0-15,6-4-2 16,17 0 1-16,12 3 0 15,8 3 1-15,7 0-1 16,-1 0 1-16,12 0 0 16,9 0 0-16,8 6 0 15,1-3 0-15,17-3-1 16,2 3 1-16,7 0-1 16,-4-3 1-16,13 2-1 15,-1 7 1-15,-9 0-1 0,10 0 1 16,2-1 0-16,0 4 0 15,-3-1 0-15,9-2 0 16,0 6-1-16,-3-7 1 16,12 1 0-16,-1 0 0 15,-5 0-1-15,3-4 0 16,-6 4 0-16,0 6 0 16,-6-7 0-16,3-5 0 15,70 6 0 1,-21 0 0-16,-20-1 0 15,-17 1 1-15,-15-6-1 16,0 0 1-16,-5 3-1 16,-16-3 0-16,-10 2 0 15,-7-2 0-15,3-3 0 16,-17 6 1-16,-3-3-1 16,-9-3 0-16,-5 0 0 15,-12 0 0-15,-6-3 0 16,-6 3 1-16,-5-6-1 15,-4 6 0-15,-5-3 1 16,-6-2 0-16,-6 2-1 16,-3-3 1-16,-5 3-2 15,-7-3 1-15,1 0-4 16,-4 6 0-16,-2 0-3 16,-6 0 1-16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31.70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18 19 0,'-3'-15'9'0,"9"12"-9"16,-6 3 9-16,12 0-9 15,-1 0 0-15,10 0-1 16,5 0 1-16,6-2 0 16,8-1 1-16,1-3 0 15,6-3 0-15,5 0 0 16,-3 1 0-16,6-1 1 16,0 3 0-16,1-2-1 15,-1-1 0-15,6 6 0 16,-3 0 1-16,0 0-1 0,-3 0 0 15,3 0-1-15,-6 0 1 16,1 3-1-16,-7-2 1 16,-2-1-1-16,-10 0 0 15,-2 3 0-15,-6-3 1 16,-2 3-1-16,-4 0 1 16,-3-3-1-16,-2 3 1 15,-1 3-1-15,-2-3 1 16,3 3-1-16,-4 0 0 15,1 0-1-15,-3 5 0 0,-1-5-3 16,1 3 0-16,0 3-3 16,-1 5 0-16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3.7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75 158 13 0,'-20'-23'6'0,"-7"-3"0"15,22 20 6-15,-4-3-11 16,-3 1 1-16,1-1 1 15,-4 0 0-15,4-2-4 16,-4 2 1-16,-5 0 2 16,3 0 0-16,-4 4-1 15,-2-1 1-15,0 0-1 16,0 3 0-16,0 0-1 0,-4 0 1 16,1 0-1-16,0 3 1 15,-6 0-1-15,1 0 1 16,-4 3-1-16,-3 0 0 15,3 0 0-15,4 3 1 16,-4-3-2-16,3 0 1 16,0 3 0-16,3-1 0 15,-6 1 0-15,6 0 0 16,-3 0 0-16,1 11 0 0,-7-5 0 16,6 2 0-16,0 4 0 15,3-4 1-15,3 1 0 16,0-1 1-16,3 7-2 15,0-1 0-15,2-3 0 16,7 4 1-16,-3-1-1 16,5 0 0-16,-3 3-1 15,-2 4 0-15,6 2 1 16,2 0 0-16,-3 0 0 16,6 3 0-16,4 0 0 15,2-1 0-15,2 4 0 16,7 0 0-16,6-3 1 15,5 3 0-15,0 0-1 16,6-6 0-16,0 0 0 16,9-3 1-16,3-3 0 15,2 3 0-15,1 0-1 0,2-5 0 16,4-1 1-16,2 3 1 16,6-11-1-16,3 5 0 31,29-2-1-31,-6-6 1 15,-6-4 0-15,4-5 0 16,-4-5-1-16,-3-1 1 16,4-3 0-16,-4-3 0 15,-8-5-1-15,-3 0 1 16,-3-4 0-16,-18 1 0 16,-2-6 0-16,-6-6 0 0,0-6-1 15,-9-3 1-15,-3-2 0 16,-6-3 0-16,-5-4-1 15,-6 1 0-15,-3 2 0 16,-9 7 1-16,-2 5-1 16,-10 3 0-16,-5 0 0 15,-11-3 0 1,-27 6-8 0,6 9 1-16,9 11-4 15,14 6 1-15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57.0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2 17 0,'23'-18'8'0,"24"10"-3"16,-36 2 9-16,1-3-13 16,5 6 0-16,-5 0 1 15,5 3 0-15,1-3-3 16,5 1 1-16,-6 4 1 16,4 1 0-16,-1 0-1 15,-8 3 0-15,2 3-1 0,-5 2 1 16,3 7 0-16,-18 8 0 15,-6 9 0-15,-5 3 0 16,-7 5 0-16,-2-2 1 16,0-4 0-16,0-2 0 15,0 0 1-15,0-3 1 16,8-9 0-16,1 0 1 16,5-5-1-16,4-4 0 15,11 1 0-15,5-6 0 0,7-1-1 16,5-2 0-16,3 0-1 15,6-3 0-15,6 0 0 16,6 0 0-16,-3-3-1 16,5 3 1-16,-8-3-2 15,0 0 1-15,-6 0-4 16,-3 0 1-16,0 2-6 16,-6-4 1-16,1-1-3 15,-7-3 1-15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56.5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1-3 16 0,'-3'-3'8'0,"12"29"-3"0,-1-17 8 0,-2 3-13 16,0 5 0-16,0 0 0 15,2 4 1-15,-2-4-1 16,6 0 0-16,-4-8 1 16,-2 0 0-16,0-3-1 15,-3-6 1-15,-3 0-2 16,0-6 1-16,-3-3-1 16,0-3 0-16,-6-2-1 15,-5 2 1-15,2 4 0 16,-5 2 1-16,0 3 1 15,2 6 0-15,-8 3 1 16,3 5 0-16,-1 7 0 16,4 2 1-16,-1 3-1 15,4 6 1-15,8 3-2 16,3 3 1-16,6-1-1 16,12 4 1-16,-1-6-1 0,6-3 0 15,4-3-1-15,2-6 1 16,6-5-1-16,0-7 0 15,8-5-1-15,-5-6 0 16,3-5-1-16,-9-7 0 16,3-5 0-16,-3 0 0 15,-3-6 0-15,0 0 0 16,-3 2 1-16,0-5 1 16,-2 3 0-16,-4 3 1 15,0 0-1-15,-2 6 1 16,-6-1 0-16,-1 10 0 0,-8 2-1 15,-3 6 1-15,-5 6-1 16,-10 2 0-16,-5 10 0 16,0-1 1-16,3 3-1 15,-7 6 0-15,1 3 0 16,0 3 0-16,3-3 0 16,3-3 0-16,2-3 0 15,10-2 0-15,5-7 1 16,9-5 0-16,2-9-1 15,10-6 1-15,-1-6-1 16,-2-2 1-16,8-9-2 16,0 0 1-16,-6-3-1 15,1 0 0-15,-1-1 0 16,1 7 1-16,-7 6 0 16,4-4 0-16,-10 7 1 15,-2 5 0-15,-3 6 0 16,3 6 1-16,-3 5-1 0,0 7 1 15,0 2-1-15,0 3 1 16,3 3-2-16,6-6 1 16,0-5 0-16,2-3 0 15,4-7-1-15,2-5 1 16,-2-5 0-16,8-7 0 16,6-3-1-16,0-5 1 15,17-15-1 1,-5 12 0-16,-6 3 0 15,-3 6 0-15,-3 5-1 16,-6 3 1-16,-6 0-1 16,-5 12 1-16,-4 3 0 15,-8-1 0-15,-8 10 0 16,-1-1 0-16,0 3 0 16,-8-2 0-16,0 5 0 15,5-6 0-15,-3 1 0 16,7-1 0-16,5-2 0 15,6-1 0-15,5-2 0 16,7-1 1-16,-1-5 0 16,10-3 0-16,5-3 0 15,-6 0 1-15,15-12-1 16,-9 4 1-16,8-13-2 16,4 1 1-16,-3-6-2 15,-9 0 0-15,-3 0-1 0,-9 0 0 16,-2 6 1-16,-10 5 0 15,-5 1 1-15,-2 8 0 16,-7 6 1-16,0 3 0 16,0 8 1-16,-2 7 0 15,5 2 0-15,3 3 1 16,3 3-3-16,6 0 1 16,8-3-4-16,1-2 1 15,8-4-5-15,3-5 0 16,0-4-4-16,3-5 1 0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55.1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348 12 0,'-11'-15'6'0,"16"12"-2"15,-5 3 1-15,0 0-2 16,6-6 1-16,0 1 0 0,3-1 1 16,-1 0-6-16,7-3 0 15,-4-2 4-15,6-4 0 16,-2 1-2-16,2-7 1 16,0-2-1-16,1-3 0 15,-1-6-1-15,0 0 1 16,-8 6-1-16,-1 3 0 15,4 0 0-15,-6 6 1 16,-4 2-1-16,1 3 1 16,-3 4 0-16,0 8 0 15,0 0 1-15,0 11 0 0,0 10-1 16,-3 11 1-16,1 8-1 16,-4 1 1-16,3 2-1 15,-3 1 1-15,3 2-2 16,3 0 1-16,0 4-2 15,0-10 0-15,0 1-3 16,0-4 1-16,0-5-5 16,3-3 1-16,-3-8-2 15,0-10 1-15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58.4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30 20 0,'-6'-6'10'0,"29"-9"-13"15,-17 15 16-15,8-5-11 16,7-1 0-16,11 9 0 16,5 0 1-16,4-1-4 15,11 4 0-15,12 3 2 16,9 0 1-16,8 2-2 16,9-5 1-16,15 3-1 15,11-6 0-15,0 0 0 16,6-6 1-16,11-6-1 15,1 3 1-15,-7 0 0 16,1-2 1-16,-9-1-1 0,-11 3 0 16,-7 0-1-16,-8 3 1 15,-20 3-2-15,-12-2 0 16,-12 2-2-16,-11 0 1 16,-3 2-6-16,-9 1 1 15,0 6 0-15,-9-6 0 16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57.5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7 18 0,'17'-8'9'0,"62"2"-8"15,-53 0 13-15,23-2-13 16,18 2 1-16,26 6 1 16,14-5 1-16,21 2-5 15,14-3 1-15,14 6 1 16,-2 3 1-16,9 0-1 16,8 0 0-16,-9 5-1 15,7-2 1-15,-21-1-2 16,-3-5 0-16,-18 3-2 0,-13 3 0 15,-22 0-4-15,-10-1 1 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3.6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55 19 0,'-14'-9'9'0,"28"15"-4"0,-14-6 12 15,3 3-16-15,3 0 1 16,6-6 1-16,-3 3 0 16,11 0-4-16,-8 0 0 15,11-3 1-15,0-3 0 16,-5-2-7-16,5-1 1 16,-5-6-2-16,2 1 1 15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55.1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-4 19 0,'-23'13'9'0,"17"-16"-7"16,6 6 17-16,3 0-17 16,6 3 0-16,5-3 3 0,6 4 1 15,1-4-7-15,10 0 1 16,4 0 3-16,2-6 1 16,3 0-2-16,-2-4 1 15,2 1-6-15,-5 0 1 16,-1-3-6-16,-5 2 0 15,2 11-2-15,-7-1 1 16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5:53.4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2 51 5 0,'-3'3'2'0,"3"5"5"0,0-2 3 16,0 3-9-16,3-1 0 15,-1 4 1-15,1-3 1 16,3-1-3-16,3-2 0 16,-3 3 2-16,-1-9 0 15,1 0-1-15,3-9 1 16,-6 0-2-16,0-2 1 15,-3-1-1-15,0 1 1 16,-3-4-1-16,0 1 0 16,-6-1 0-16,3 7 1 0,-2-4-1 15,-4 6 1-15,1 0 0 16,-4 6 0-16,3 3-1 16,-5 0 1-16,3 6 0 15,-7 2 1-15,4 7-1 16,-3 5 0-16,5 6 0 15,-2 6 0-15,8 2 0 16,-3 7 0-16,9-1-1 16,6 1 1-16,6-4-1 15,6-5 1-15,5-3-1 16,3-9 1-16,6-2-1 16,3-7 1-16,6-2-1 15,-4-7 1-15,7-5-1 16,-6 0 1-16,8-2-1 15,-8-7 1-15,0-6-1 16,-6-5 0-16,6 0-1 16,-6-9 1-16,0 0 0 0,-3-3 0 15,-3 3-1-15,0 6 0 16,-8 2 1-16,2 4 0 16,-5 0-1-16,-1-1 1 15,-5 10 0-15,-3-1 0 16,-3 0 0-16,-3 6 0 15,-3 3 0-15,-5 6 0 16,-4 6-1-16,-2 2 1 16,-3 7 0-16,2 5 0 15,-2 5 0-15,3 1 1 0,5 3-1 16,-3-3 0-16,10 3 1 16,2-9 0-16,3-3 0 15,0-6 0-15,3-5 0 16,5-3 1-16,4-6-1 15,0-6 1-15,5-6-1 16,-5-5 1-16,2-10-1 16,-2-5 0-16,-1-5-1 15,-2-1 0-15,3 3-1 16,-7 3 1-16,1 3 0 16,-3 8 0-16,0 4-1 15,0 2 1-15,3 4-1 16,-6 8 1-16,0 8-1 15,0 7 1-15,0 14-1 16,3 3 1-16,-1 3 0 16,4-4 0-16,3-2 1 15,5-3 0-15,4-5 0 0,-1-7 1 16,7-8 0-16,2-6 0 16,6-9-1-16,-6-11 1 15,6-9-1-15,-6 0 1 16,3-3-3-16,-3 0 0 15,-3 0 0-15,-6-2 0 32,7 2-1-32,-7 12 1 0,-3 5-1 15,4 15 1-15,-4 3 0 16,-5 6 1-16,0 8-1 16,-1 9 1-16,-5 9 0 15,-3 0 1-15,-8-1-1 16,-1-5 1-16,-8 0-1 15,-1-3 1-15,1-8 0 16,-4-9 0-16,-2-4-1 16,3-2 1-16,0-3-1 15,-1-8 1-15,4-4-1 16,5 3 1-16,4 1-2 16,-1 2 1-16,6 6 0 15,6 3 0 1,23 11 0-1,0 4 0-15,3-7 0 16,6-5 0-16,-6-3 1 0,0-6 0 16,0-6 0-16,3-2 0 15,3-10-1-15,0-8 1 16,-4-3-1-16,1-2 1 16,0-1-2-16,-11 0 1 15,-4 3-1-15,-3 6 1 16,-5 6-1-16,-6 8 1 15,-6 9 0-15,-3 6 1 16,-5 9 0-16,2 8 1 16,0 3-1-16,1 9 1 15,8 0-2-15,3 3 0 16,8-3-6-16,1-6 0 0,11 3-5 16,0-9 0-16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35.72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2 25 7 0,'0'-9'3'0,"0"1"2"0,0 8 4 15,0 0-8-15,5-3 0 16,-2-3 2-16,3 6 0 16,3 0-3-16,0-3 0 15,8 3 2-15,0 3 1 16,10-3-1-16,-1 0 0 0,8 6-2 16,-2-3 1-16,0 0-1 15,6 0 1-15,0-1-1 16,2 1 1-16,-2 3-1 15,-3 0 1-15,0 0 0 16,-3-3 0-16,-6 0-1 16,-3 2 1-16,0 1-1 15,-5-3 1-15,2 6-1 16,0-3 0-16,-2-1 0 16,-4 1 1-16,-2-3-1 15,-6-3 0-15,-3 3 0 16,-6-3 0-16,-3-3-1 15,-6 0 1-15,7-3-2 16,-1 3 1-16,-3 1-5 16,3-1 1-16,-5 6-1 15,-4 2 0-15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33.54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-3 13 0,'5'-6'6'0,"16"20"-2"0,-10-11 6 15,1 3-12-15,11 0 1 16,12 3-1-16,6-4 1 15,5 4 2-15,12 2 1 16,6-2-2-16,11-3 1 0,1-3 1 16,-1 2 0-16,9-2-1 15,12-3 1-15,3 0-1 16,-4 3 1-16,-2-3-1 16,-6-3 0-16,-3 3-1 15,-5 0 1-15,-7 0 0 16,-8 0 0-16,-9 3-1 15,-5 3 1-15,-7-3-1 16,-2 0 0-16,-7 0 0 16,-5-1 1-16,-5 1 0 15,-7 0 1-15,-8-3-1 16,2 0 0 0,-11 0-1-1,-5 0 1-15,2 0-2 16,-3 0 1-16,3 3-6 15,0 0 1-15,-3 3-2 16,1-6 1-16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9.2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8 32 14 0,'26'-26'7'16,"-17"20"-4"-16,-12 6 10 0,-6-3-12 15,0 6 1-15,-11 3 2 16,0 8 0-16,-9 10-4 15,-6 8 0-15,-9 8 4 16,4 1 0-16,-4 2-1 16,12 1 0-16,9 0-1 15,6-1 0-15,8 1-1 16,9-4 1-16,9-5-2 16,11-6 1-16,9 0-3 15,-3-9 0-15,12-5-5 16,-3-6 0-16,-3-6-2 15,5-12 0-15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9.2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2 18 0,'20'-6'9'0,"24"12"-10"16,-36 0 17-16,4 2-14 16,5 10 0-16,7 8 2 15,2 0 0-15,0-3-5 16,0 9 0-16,-3-6 3 15,-11-3 0-15,-4 4-1 16,-13-4 1-16,-10 0-2 16,-11 0 1-16,-3-2-2 15,-9-4 0-15,3-2-4 16,-2-7 0-16,-1-5-3 0,3 3 1 16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8.7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 21 0,'6'-3'10'0,"26"3"-11"0,-24 0 16 16,7 0-15-16,2 3 0 16,3-1-1-16,12 1 0 15,-3 0-4-15,3 3 1 0,-6-4-1 16,3 1 0-16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8.7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-2 18 0,'-9'0'9'0,"44"20"-8"16,-24-18 16-16,7 4-16 15,5 0 0-15,0-6 0 16,0 8 0-16,3-5-5 15,3 0 1-15,0 0-2 16,0 0 0-16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8.2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7 21 0,'3'-11'10'0,"23"5"-9"15,-14 6 15-15,-1 0-15 16,12 0 0-16,1 3 1 15,2 0 1-15,0 2-4 16,3-2 0-16,3 0 2 16,3 0 1-16,-3 3-4 0,2-3 1 15,1 0-4-15,-6 3 0 16,-3-1-2-16,-8 1 0 16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8.2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1 11 0,'12'-12'5'0,"17"15"-4"15,-18 0 7-15,7 5-8 16,-4 10 1-16,10 8 2 15,-1 9 0-15,3 3-3 16,-3 8 1-16,-5 0 2 16,-4 1 0-16,-5 2 0 0,-15 1 1 15,-6-4-1-15,-2 9 0 16,-4-11 0-16,-5-1 0 16,-3-8-2-16,-3-6 1 15,3-3-5-15,0-5 1 16,6-10-6-16,2 4 1 1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3.4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0 13 0,'-8'9'6'0,"5"-1"4"0,3-2 3 0,-6 3-12 16,3 6 1-16,3 5 1 16,0 6 0-16,-6 9-4 15,6 6 1-15,-3 0 2 16,3-3 1-16,0-1-2 16,0-7 0-16,0 2-1 15,3-6 1-15,3-6-4 16,-3-5 0-16,3-1-4 15,-3-8 0-15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7.7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9 12 0,'9'-12'6'0,"11"1"-2"16,-11 8 8-16,2 0-11 16,4 3 1-16,2 0 1 15,4 3 0-15,-1-3-4 16,0 8 0-16,-2-2 3 16,2 0 0-16,3 6-1 15,-8-1 1-15,-7-2-1 16,-8 11 0-16,-5-2-1 15,-10-7 1-15,3-2 0 16,-11 3 0-16,3-4-2 0,2-2 1 16,4 0-1-16,2-3 0 15,7 3 0-15,2-1 0 16,8 4 0-16,10 3 0 16,-1 5 0-16,10 1 1 15,-1-1 1-15,0 3 0 16,-5-2 0-16,-7 8 1 15,1-6 0-15,-9 1 1 16,-6-4 0-16,-9 3 0 0,-8-8-1 16,5-1 1-16,-5-2-4 15,3-6 0-15,2-3-6 16,1-3 1-16,2 3-3 16,9-9 0-16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7.2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22 0,'3'0'11'0,"17"0"-10"0,-8 0 19 16,-1 0-20-16,10 0 0 16,-1 0 0-16,-3-2 1 15,9 2-2-15,-3 0 0 16,0 0-4-16,1 0 1 15,-4 0-3-15,-6 0 1 16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6.2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5 60 12 0,'14'-15'6'0,"7"-5"1"0,-10 17 2 16,7-3-8-16,-1 0 0 15,6 3 1-15,0 1 0 16,4-1-2-16,-7 0 0 0,0 6 2 15,-2 5 0-15,-1 1 0 16,-8 3 0-16,-1 2-1 16,-8 6 1-16,-11 6-2 15,-7 6 1-15,-14 3-1 16,1 3 0-16,-7-1 0 16,-3-5 0-16,1 0 1 15,-1 0 0-15,6-6 1 16,6 3 1-16,6-9 0 15,8 1 0-15,9-1 0 16,6-6 0-16,9-2-1 16,11 0 0-16,7-4-1 15,2 1 1-15,0-3-3 16,6 0 1-16,-4-6-5 16,-2 5 1-16,0-10-5 15,-5 5 0-15,2-3-1 16,0-6 1-16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5.7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11 66 10 0,'0'-14'5'0,"0"-12"5"0,6 20 3 15,-3-3-12-15,0 4 0 16,0-1 1-16,-3 6 0 0,0 0-3 15,0 6 1-15,-3 2 2 16,-3 1 1-16,-8 6-2 16,-7 8 1-16,-2 6-1 15,-6 5 1-15,-3 7-1 16,1 3 1-16,-7 2 0 16,6 3 0-16,3-2-1 15,3 8 1-15,6-12-1 16,8 3 1-16,6-8-2 15,1-6 0-15,5-6-4 16,11-6 1-16,1-2-6 16,2-4 1-16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4.7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1 16 0,'-12'0'8'0,"12"5"-4"16,0-5 9-16,6 0-11 15,2 0 1-15,-2 3 0 16,6 0 1-16,5 0-6 16,1 0 1-16,-4 0 3 15,6 2 0-15,1-2-1 0,2 3 0 16,0-3 0-16,3 0 1 15,3-1 0-15,0-2 1 16,0 0-2-16,0 0 1 16,0 0-1-16,-6 0 1 15,0 0-2-15,-2 0 1 16,2-2-3-16,-6-4 0 16,1 3-4-16,-1-3 0 15,-6 1-3-15,-2 2 0 0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13.6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2 25 10 0,'12'-17'5'0,"-12"11"2"16,0 6 6-16,-3 0-14 16,-6-3 1-16,1 6 1 15,-10 0 1-15,1 6-1 16,-6 5 0-16,-3 9 1 15,2 0 1-15,-2 3 0 16,6 3 0-16,2 0 1 0,10 3 0 16,5 0-1-16,3-3 0 15,3-6-1-15,5 0 1 16,10-3-1-16,5-5 1 16,3-1-5-16,3-8 0 15,0-6-5-15,-3 0 0 16,3 0-2-16,-5-3 0 15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13.2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 12 0,'12'-5'6'0,"28"10"2"16,-25-7 6-16,2 2-13 0,-2 2 1 16,8 1 0-16,0 3 1 15,-2 0-4-15,-4 8 1 16,0-2 1-16,-2 6 1 16,-6-4-1-16,-3 1 0 15,-9 2 0-15,-3 0 0 16,-9 4 0-16,-2 2 0 15,-6-9-1-15,-1 7 1 16,1-10-1-16,0 1 0 0,6-6-2 16,5 2 0-16,3-2-4 15,1-3 0-15,8-3-1 16,2 3 0-16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12.7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 12 0,'3'-8'6'0,"23"8"4"15,-23 0 9-15,12 3-19 16,-4-3 1-16,7 3-1 16,2-3 1-16,0 0-2 15,6 0 1-15,-5 2-3 16,2 1 1-16,3-3-4 15,0 6 1-15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12.1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46 12 0,'-2'0'6'0,"-1"0"0"15,3 0 7-15,0 0-12 16,0 0 1-16,0 0 0 16,0 0 0-16,0 0-3 15,5-2 1-15,1-1 2 16,6 0 0-16,-1 0-1 0,7 3 0 31,17 0 0-31,0-3 0 16,-1 0 0-16,-2-3 0 15,-3 0-1-15,-3 1 1 16,1 2-2-16,-7 0 1 16,-6 0-4-16,1 0 1 15,-3 3-4-15,-1 0 1 16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33.53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7 96 18 0,'-12'-23'9'0,"33"26"-12"15,-10-3 13-15,10-3-10 16,8 3 1-16,14 0 0 15,12-3 0-15,6 3-2 0,6-9 1 16,9 3 1-16,5 0 0 16,9 1-1-16,3-1 0 15,-12 3 0-15,6-6 1 16,3 3 0-16,0 1 1 16,3-4-1-16,-6 9 0 15,-8 0 0-15,-1-9 0 16,-3 9 0-16,-2 0 0 15,-6 0-1-15,2 0 1 0,-11 6-1 16,-5-3 0-16,-7-3 0 16,-5 0 1-16,-4 6-1 15,-7-3 1-15,-4-3 0 16,-3-3 0-16,-9 3-1 16,1 0 1-16,-3 0-1 15,-1 3 0-15,-5-3-4 16,-3 0 1-16,0 2-4 15,5 1 1-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52.0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13 11 0,'0'-15'5'0,"-3"24"4"15,3-9 6-15,0 0-14 16,0 0 0-16,-3 9 1 16,0 5 1-16,-2 4-3 15,-4 5 0-15,3 9 2 16,0 15 0-16,3-4 0 16,3 0 0-16,0-6-1 15,0-2 1-15,3-3 0 0,3-3 0 16,0-5-1-16,3-7 1 15,-1-2 0-15,4-10 0 16,5-5 0-16,1-2 0 16,-7-13-1-16,7 0 1 15,-9-5-2-15,5-3 0 16,-2-9 0-16,2 3 0 16,-2 0 0-16,-1 6 0 0,-5 2-1 15,0 8 0-15,0 1 0 16,-3 6 1-16,3 6 0 15,-3 15 0-15,2 1 0 16,4 10 0-16,-6 0 0 16,9 1 1-16,-4-1-1 15,4-3 1-15,-3-6 0 16,-1-2 0-16,13-6 0 16,-4-6 0-16,1-3 0 15,-1-6 1-15,-2-3-1 16,2-11 1-16,-8-3-1 15,-3-9 1-15,-1-3-2 16,-2 3 1-16,0 4-1 16,-3-1 0-16,0 5-3 15,0 4 1-15,-3 8-5 16,6 4 1-16,-3 2-5 16,9 6 1-16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6.7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2 24 8 0,'15'-23'4'0,"-4"20"6"0,-11 3 5 16,0 0-13-16,-3 3 0 15,-5 9 1-15,-7-1 1 16,1 9-4-16,-6 6 0 16,-1 9 3-16,10-3 0 15,-4 2-1-15,7-2 0 16,2 0-1-16,0-6 0 15,6-3-2-15,6-6 0 0,3-2-4 16,2-4 1-16,7-8-4 16,2 6 1-16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26.7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2 14 13 0,'21'-14'6'0,"16"17"-1"0,-28-3 9 0,2 2-13 16,4 4 1-16,-4 3 1 16,1 5 0-16,-7 4-4 15,1 5 1-15,-6 3 2 16,-6 0 0-16,-11 6-1 16,0-3 1-16,-9 3-2 15,-3-6 1-15,-5-6-3 16,5-3 0-16,0-2-4 15,3-7 1-15,0 1-2 16,6-9 0-16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12.6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1 19 0,'8'15'9'0,"24"-24"-8"16,-23 9 15-16,2 0-15 15,4 0 0-15,2 0 1 16,1 0 0-16,5 0-4 16,-3-6 0-16,3 6-2 15,3-3 0-15,0 1-2 16,3-4 0-16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06.3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3 41 13 0,'0'-3'6'0,"26"-20"1"15,-17 17 5-15,3 6-12 16,-1-3 1-16,7-3 1 16,-1 6 0-16,0 0-3 15,4 0 1-15,-1 0 1 16,0 3 1-16,-5 3-1 15,2 3 0-15,-8-4-1 0,-4 4 1 16,-5 3-1-16,-5-4 1 16,-7 4-1-16,-5 0 1 15,-6-1-1-15,2-2 0 16,1 2 0-16,-3-2 1 16,0 0-1-16,5-3 0 15,7-1 0-15,2 1 0 16,6 3 0-16,12-6 1 31,11 0-2-31,6 2 1 0,6 1 0 16,-6 0 0-16,0 0 0 15,0 3 1-15,-6-1-1 16,1 4 0-16,-4 2 0 16,-5 4 0-16,-1-1 0 15,-8 3 0-15,-6 4 0 16,-8-1 1-16,-4 0-1 15,-8-3 1-15,0 0 1 16,-3-2 0-16,0 2 0 16,0-8 1-16,-3 2-1 15,3-5 0-15,0 0 0 16,3-4 0-16,-1-2-5 16,4-3 0-16,6 0-6 15,5-3 1-15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05.8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-1 18 0,'-11'0'9'0,"8"0"-4"16,3 0 10-16,0 3-13 0,5 0 0 15,7 0 0-15,-3 2 0 16,5 4-3-16,0-3 1 31,12-6-2-31,0 2 1 16,0-2-6-16,6 0 1 16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05.3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6 0 8 0,'0'0'4'0,"0"0"-2"0,0 6 5 15,-3-4-5-15,-5 4 1 16,2 0 2-16,-6 6 0 16,-5 5-6-16,5-2 0 15,-5 8 5-15,-3 3 0 16,8 0-1-16,-5 0 0 15,11-3-2-15,0 4 1 0,6-10 0 16,0 3 0-16,6-2-1 16,0-7 0-16,8 4-3 15,-2-6 1-15,5-4-6 16,9 4 1-16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04.8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8 17 11 0,'6'-8'5'0,"11"2"1"0,-14 3 6 15,9 3-11-15,-4 0 1 16,4 0 0-16,-3 3 0 16,2 3-3-16,1-1 0 15,-4-2 2-15,4 15 0 16,-6-1-1-16,-1-3 1 0,1 4-1 15,-3-1 1-15,-3 6-1 16,-3-3 1-16,-3 0 0 16,-2-2 0-16,-7-1-1 15,-5 0 1-15,3-11-1 16,-3 8 1-16,-1-2-1 16,1-3 0-16,6-4-2 15,-4-2 1-15,7 0-4 16,-1-6 0-16,9 0-1 15,3 3 0-15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04.2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5 35 12 0,'0'8'6'0,"3"-19"-2"0,-3 11 7 16,5 0-10-16,7-6 1 16,-3 3 0-16,-1 3 1 15,7-3-4-15,-3-3 1 16,2 3 1-16,-2 1 1 0,5-1-1 15,1-3 0-15,-4 6-1 16,3 0 1-16,-2 0-1 16,-1 6 1-16,-2-3-1 15,3-1 0-15,-4 4 0 16,4 3 0-16,-7 0 0 16,4-1 0-16,-3 1 0 15,-3 3 0-15,-6 5 0 16,0-5 0-16,-3 5 0 15,-3 3 0-15,-9 7 0 16,4 2 0-16,-10 0 0 16,-5 0 1-16,0-6-1 15,0 6 0-15,-6-9 0 16,0 1 1-16,-3-4-1 16,6-5 1-16,-3 2-1 15,0-2 0-15,1-4 0 16,-1-2 1-16,5-3-1 0,7 0 1 15,0-3-1-15,5 0 0 16,7 0 0-16,2-3 1 16,3-3 0-16,6 1 0 15,5-1-1-15,7 0 1 16,0 0 0-16,2 0 0 16,3-2 0-16,-2 8 1 15,2 0-2-15,3 0 1 16,6 5 0-16,-6-2 0 0,4 9 0 15,-7 0 1-15,-3-4-2 16,1 1 0-16,-4 0 0 16,-2-1 1-16,2 1-4 15,-5-3 1-15,3-3-5 16,5 0 0-16,3-3-2 16,1 0 1-16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2.5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1 0 11 0,'21'12'5'0,"-4"25"-5"0,-8-28 8 15,-4 8-6-15,1-3 0 16,0 1 0-16,0 5 0 0,-6-6-3 16,-6 4 1-16,0-4 1 15,-8 0 1-15,-9-2-1 16,-6-1 1-16,-6-2-1 15,6-3 1-15,0 0-1 16,0-4 0-16,3 1-3 16,0 0 1-16,9-3-4 15,5 0 0-15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1.3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32 10 0,'0'6'5'0,"6"-28"4"0,-6 22 0 16,6 0-8-16,0 0 1 16,8 2 0-16,-2-2 0 0,8 0-3 15,3 3 1-15,0-3 1 16,1 0 0-16,-1-3-1 16,6 1 1-16,0-4-1 15,0 0 1-15,0 3-1 16,0 3 0-16,-1 0-1 15,-4 0 0-15,-4 0-3 16,0 0 1-16,-5 3-2 16,-1 0 0-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4.4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6 11 0,'-3'-5'5'0,"-2"2"11"16,5 3 0-16,0 3-13 15,-3 2 0-15,0 7 3 16,0 8 0-16,0 7-7 16,-3 13 0-16,-3 4 5 15,1 0 1-15,-1-6-3 0,-3-3 1 16,6-3-1-16,4-6 0 15,-1-6-2-15,0-2 1 16,0-4-6-16,-3-5 1 16,6-3-7-16,6-9 1 15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0.8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6 20 11 0,'29'-12'5'0,"15"7"4"15,-30 2 4-15,1 3-13 16,2 0 1-16,-2 0-1 15,2 6 1-15,-2 2-2 16,-6 4 1-16,-4-1 0 0,1 4 1 16,-6 2-1-16,-6 1 0 15,-5 2 0-15,-10-3 1 16,-5 3-1-16,-3-5 1 16,0-1-1-16,3-5 1 15,3 2 0-15,3 1 0 16,2-6-1-16,6-3 0 15,7 2 0-15,5-5 0 16,5 3 0-16,4 3 0 0,9-3-1 16,2 6 1-16,6-1 0 15,0 7 0-15,-3-1 0 16,-2 4 0-16,-1-4 0 16,-3-2 0-16,-5 2 0 15,0 1 0-15,-9 2 1 16,-3 0 0-16,-6-2 0 15,-9-1 1-15,-5-2 0 16,-6-4 0-16,-3 1 0 16,0 0 0-16,0-3-1 15,3 2 1-15,-6-5-2 16,6 0 0-16,-1 0-3 16,4-3 1-16,6 0-6 15,14 0 1-15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7.9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9 2 0,'-3'-6'1'0,"3"6"4"16,0 0 2-16,0 0-4 15,0 0 0-15,0 0 2 16,0 0 1-16,0 0-8 16,6-3 1-16,2 3 5 15,1 0 0-15,3 0-2 16,5 3 1-16,3-3-1 16,3 3 0-16,3 3-1 15,3-6 1-15,-6 2-1 0,0-2 0 16,-3 3-1-16,6-3 1 15,0 0-4-15,0 0 1 16,0 3-5-16,6 0 1 16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8.6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0 19 17 0,'3'-20'8'0,"-3"34"-10"15,-3-11 15-15,-3 3-11 16,-5 2 0-16,-3 4 2 15,-4 5 0-15,1 4-5 16,6 5 0-16,0 5 3 16,8 1 1-16,6 0-4 15,8-3 0-15,9 3-6 16,14 0 1-16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8.0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 17 0,'8'-8'8'0,"30"8"-9"16,-21-3 13-16,-2 6-12 15,5 0 0-15,0 2 0 16,0 4 1-16,-2 3-1 16,-1 2 0-16,-3 3 1 0,-8 9 0 15,-6-3-1-15,-6 3 1 16,-5 3 0-16,-4-3 0 16,-2-3-2-16,-3 0 0 15,0-3-3-15,5-2 1 16,4-7-2-16,11-8 0 15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8.0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1 20 0,'11'-12'10'0,"30"3"-13"16,-27 9 18-16,1 0-15 15,5 0 0-15,1 3-4 16,2 3 1-16,3-3-1 15,0-3 1-15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8.0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3-2 14 0,'-12'-2'7'0,"15"33"-5"16,-3-19 8-16,-3 0-10 15,0 5 0-15,1 6 2 16,-1 6 0-16,0-3-2 16,0 9 0-16,-3 0 0 0,6-3 1 15,0-6-3-15,6-3 0 16,-3 1-3-16,3-10 1 16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7.4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7 6 14 0,'0'-6'7'0,"-9"6"-7"0,9 3 12 15,-8 0-10-15,-7 6 1 16,4 2 0-16,-3 7 1 0,5-1-5 16,-5 6 0-1,19 9 1 1,4 0 1-16,5-6-6 16,12-3 0-16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6.97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 12 0,'17'-12'6'0,"24"15"-6"16,-32-3 9-16,8 3-9 15,6-3 0-15,3 6 2 16,-2 0 0-16,-7-1-2 16,1 1 0-16,-4 3 1 15,-5 0 0-15,-9 2 0 16,-6 4 0-16,-11-4-1 16,-1 4 1-16,-8-3-2 15,3-1 1-15,-3-2-2 16,8 0 0-16,4-1-3 15,8-5 1-15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6.9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 18 20 0,'-23'-16'10'0,"29"13"-18"0,-6 3 21 15,0 0-13-15,9 0 1 16,-1 0 0-16,1 3 1 16,0-1-2-16,2 1 0 15,4 0 0-15,-1 0 1 16,3 2-3-16,-5 0 0 15,8 1-3-15,6-3 0 0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6.3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4 11 0,'0'-14'5'0,"0"17"-3"0,3 2 6 0,0-5-8 15,0 6 1-15,6 3 0 16,-4 5 1-16,-2 4-2 16,3 8 0-16,-6 0 1 15,9 0 1-15,-1 0-1 16,-5 1 0-16,3-1-1 15,-3-3 1-15,9 0-2 16,-9-3 1-16,2-2-4 16,4-4 1-16,0 1-1 15,0-4 0-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4.0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0 40 28 0,'-12'-21'14'0,"21"7"-14"16,-9 11 20-16,0 3-19 15,-3 0 1-15,-3-3 0 16,-8 3 0-16,-4 3-2 16,7 0 0-16,-4 3 1 15,6 5 1-15,4 4-1 16,2 5 0-16,3 9-1 15,3 3 0-15,5 3-1 16,7-1 1-16,-4-2 0 16,4-3 0-16,-1-3 0 15,1-2 1-15,-6-7 1 16,-6 0 0-16,-6-5 0 16,-3 0 1-16,-9-7-1 0,-2 1 0 15,-3 0 0-15,-1-3 0 16,1-3-3-16,3 0 1 15,-4-3-4-15,4 0 1 16,3 0-4-16,-1 3 1 16,3 0-6-16,4-3 1 15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1.5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6 0 10 0,'20'-3'5'0,"18"9"-4"0,-29-6 6 15,14 14-7 1,-3-2 1-16,3-1-1 16,-5 7 1-16,-1-4-1 15,-3 3 0-15,-14 1 1 16,-8-4 1-16,-4 1 0 15,-5-4 0-15,-4 1-1 16,1-1 1-16,0-2 0 16,3-3 0-16,-1-1-2 15,10-2 0-15,2 0 0 16,6 0 1-16,6 0-2 16,2-3 1-16,10 3 0 15,2 0 0-15,3 0 0 16,0 0 0-16,-3 2 0 15,9 7 0-15,-14-1 0 16,-4 1 1-16,1 0 0 16,-12-1 1-1,-17 4 0-15,-4-4 0 16,-10-2 0-16,4-4 1 16,-1 1-3-16,-1 0 1 15,0 3-5-15,-3-1 0 16,-6 4-3-16,4-1 1 15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1.0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 21 0,'0'0'10'0,"9"0"-13"16,-3 3 18-16,5-3-15 16,4 0 1-16,5 0-1 15,3 3 0-15,4 0-1 16,-4 0 0-16,3 0-3 16,6-3 0-16,-3 3-1 15,3-3 0-15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0.5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 24 11 0,'0'-11'5'0,"3"-1"-4"16,-3 15 6-16,0 0-4 0,0 6 1 16,0 2 0-16,-3 4 1 15,0 2-7-15,-3 3 1 16,1 4 3-16,2 2 1 16,0 3-2-16,0-3 0 15,3 0-1-15,0-3 0 16,0-2-4-16,0 2 1 15,0-9-2-15,0-2 0 16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0.5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 2 21 0,'-20'-3'10'0,"29"6"-14"0,-1 0 18 16,1 0-14-16,6 0 1 16,-1 2-1-16,6-2 1 15,3 0-4-15,6 0 1 16,6 0-3-16,11 2 0 15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49.9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 25 6 0,'-20'-14'3'0,"14"20"3"15,3-9-4-15,3 0 2 16,0 3 1-16,0-3 1 16,6 0 1-16,2 1-9 15,-2 2 0-15,9 0 6 16,2 0 0-16,6 0-3 15,-3 0 1-15,9 0-2 16,6 0 0-16,-3-3 0 16,0 6 0-16,-3-1-3 15,-3 1 0-15,-3-3-2 16,-6 3 0-16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49.9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9 12 0,'3'-20'6'0,"9"14"-7"16,-1 3 8-16,-2-3-5 16,6-2 0-16,-1 2 1 15,7 6 1-15,-1 0-5 16,-3 3 0-16,4 6 3 16,-1-1 1-16,-8 4-3 15,2-1 1-15,-5 1-1 16,-6 0 1-16,-6 2-1 0,-3 1 0 15,-6-4 0-15,-5-2 0 16,-1 0 0-16,4-1 1 16,-1-2-1-16,7 0 0 15,2 0 0-15,6 0 0 16,6-1 0-16,2 4 1 16,7 0-1-16,2 0 0 15,4 5 0-15,-1 1 0 16,0 2 0-16,-5 0 1 0,-4-2-1 15,-8-1 0-15,-3 4 1 16,-5-4 0-16,-13-2 0 16,-5 0 1-16,-3-1-1 15,0 1 0-15,0-1-2 16,5-2 1-16,10 3-6 16,8-4 0-16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49.92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28 11 0,'-11'0'5'0,"17"-8"5"0,-3 5 4 15,5 3-13-15,1-3 0 16,5 0 1-16,4-2 0 16,-1 2-3-16,9 3 1 15,3 0 1-15,6 0 0 0,-6-3-5 16,-3 3 1-16,3 0-3 15,0 9 1-15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48.6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7 5 0,'0'-9'2'0,"6"0"-3"0,-6 9 3 15,0 0-2-15,0 0 1 16,0 0 2-16,6-5 1 16,-3-4-3-16,-3 3 0 15,0 6 2-15,0 0 1 16,0 0-1-16,0 3 0 16,0 6-1-16,0 2 1 15,0 4-2-15,0 2 0 16,0 1 0-16,-3 2 1 0,-3 0-1 15,6 4 0-15,0 2 0 16,0-3 0-16,0-3-1 16,-3 1 1-16,3-4-1 15,0-5 1-15,0 2-1 16,3-2 0-16,3-4-3 16,-3 1 0-16,0-3-3 15,3 3 1-15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3.0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7 46 12 0,'9'-32'6'0,"0"21"-6"0,-9 11 7 16,0 0-8-16,-3-3 1 16,-9 6 3-16,4 5 0 15,-16 7-2-15,1 5 0 16,-3 3 2-16,0 3 1 31,0 15-1-31,6-9 1 16,9-3-2-16,5-3 1 15,6-3-2-15,6-3 0 16,8-3-3-16,12-2 0 0,0-4-4 16,9-5 0-16,2 0-1 15,7 0 1-15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2.5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11 9 0,'-12'-3'4'0,"21"6"4"15,-9-3 5-15,6 0-10 16,3 0 0-16,8-9 1 15,6 9 1-15,3-3-7 16,3 6 1-16,-2-3 3 16,-1 6 1-16,0 0-5 15,0-3 1-15,-3 0-5 16,-3 0 0-16,-2 5-1 16,-1-2 1-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3.5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1 27 0,'3'-3'13'0,"6"6"-13"16,0-3 16-16,-1-3-16 0,7 3 0 16,-1-3 0-16,10 0 1 15,2-3-1-15,3-3 0 16,3-5 0-16,6 2 1 15,-3 1-1-15,3-1 1 16,-6 6-1-16,-3 3 0 16,-3 6 0-16,-2 3 0 15,-4 6 1-15,-5 8 0 16,-4 12 0-16,-2 0 1 16,-9 0 0-16,-3-3 0 0,-9-6 0 15,7-6 1-15,2 1-1 16,3-12 0-16,3-4-1 15,2-7 1-15,10-10-1 16,-3-8 0-16,2-6-1 16,-2 0 0-16,5 0-1 15,1 6 1-15,-4 5-1 16,4 7 1-16,-1 2 0 16,-2 18 0-16,-1 5 0 15,-2 6 1-15,3 10 0 16,-1 1 0-16,4 1-6 15,2-3 1-15,-2 0-6 16,5-8 0-16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1.9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 0 11 0,'-12'3'5'0,"-2"-3"2"0,14 0 8 16,3 3-13-16,3-3 1 15,-1 0 0-15,10 0 1 16,2-3-6-16,6 3 1 15,0 0 1-15,3 0 1 16,0 3-6-16,3-1 0 16,5 1-2-16,4 3 1 15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0.2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 25 20 0,'-20'-20'10'0,"26"20"-12"0,0 0 16 16,5-3-13-16,-2 1 0 15,11 2 1-15,0 2 0 16,3-4-3-16,-3 2 0 15,12 0-2-15,-3 0 1 0,-1 0-4 16,4 2 1-16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9.7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4 20 8 0,'-6'-15'4'0,"6"9"1"16,0 6 0-16,0 0-2 15,0 0 1-15,0 3 1 16,-3 6 1-16,-2 8-7 16,-4 9 0-16,3 6 4 15,1 3 1-15,-4-3-2 16,-3 3 1-16,4-1-2 15,2 1 0-15,-2-3 0 16,2 0 0-16,0-3-2 16,3-6 1-16,0-3-3 15,3-2 1-15,0-4-5 16,0 1 1-16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9.1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5 20 5 0,'0'-12'2'0,"-5"4"2"16,2 11-2-16,-3-3 1 15,-3 0 1-15,1 2 3 16,-10 7 0-16,1 6-8 15,-3-4 1-15,0 4 5 16,-1 2 0-16,4 3-2 16,5 3 1-16,4 0-2 15,-1-2 0-15,6-1-2 16,6 0 1-16,9-2-3 16,2-1 0-16,12-6-5 15,9 1 0-15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9.1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-2 14 0,'29'-3'7'0,"11"21"-9"16,-31-15 11-16,2 2-8 15,4 4 1-15,-4 3 1 16,4 2 0-16,-7 1-4 0,-5 2 1 15,-6 3 1-15,-3 3 1 16,-5-5-1-16,-9 2 1 16,-3 0-2-16,-3-3 0 15,0 1-3-15,3-10 1 16,5-2-3-16,7 0 0 16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8.5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7 4 11 0,'11'-5'5'0,"15"10"-2"16,-20-8 3-16,6 1-5 15,-6 2 1-15,0 2 0 16,5 4 1-16,-5 0-4 16,0 3 1-16,-3 2 2 15,0 4 0-15,-3 2-1 16,-3 12 1-16,-3 6-1 16,-9 3 0-16,-2 5 0 15,-6 1 0-15,-6-9 0 0,0 0 0 16,-3-3 0-16,0-3 1 15,0 0 0-15,0-6 0 16,-3-3 0-16,6-5 0 16,3-1 0-16,3-8 0 15,8-6-1-15,1-3 1 16,8-6-2-16,6 4 1 16,14-7-1-16,-2 3 0 15,5 1 0-15,1 2 1 0,5 3-1 16,-3 3 1-16,4 0 0 15,-1 6 1-15,0-1-1 16,3 4 0-16,-3 0-3 16,-2 2 1-16,2-5-2 15,-3 3 0-15,-2-3-4 16,-4 0 0-16,1-1-2 16,-1-5 0-16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3.5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51 11 0,'-11'-8'5'0,"16"-1"4"16,-5 9 4-16,6 0-12 15,12-6 0-15,-1 0 1 16,3 1 1-16,6-1-4 16,9 3 1-16,0 0 1 15,0 0 1-15,3 3-1 16,-6-3 0-16,2 3-3 16,1 0 1-16,-6 3-4 15,-3 0 0-15,-5 3-1 16,-4 0 0-16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21.5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11 0,'17'0'5'0,"24"3"-3"0,-32-3 6 0,0 3-8 15,5 0 0-15,-2 5 0 16,2 4 1-16,-5-1-1 16,0 4 0-16,-4-4 0 15,-5 4 1-15,-5-4 0 16,-4 1 0-16,-6-1 0 16,-5-2 0-16,3 0-1 15,-7-1 1-15,7-2-1 16,5 0 1-16,4-3-2 15,5 3 0-15,6-3 0 16,11 2 1-16,1 1-1 16,2 3 0-16,1 2 1 15,8 4 0-15,3 5 1 16,6 0 1-16,-4 1 0 16,-4-1 0-16,-10 0 0 15,-2 0 0-15,-7-5 0 16,-8-1 0-16,-8-2-1 0,-1-4 1 15,-6 1-2-15,-11-6 0 16,-3 3-5-16,-6-3 1 16,0 8-2-16,-23-8 0 15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21.4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 1 0,'8'-3'0'0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20.9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23 16 0,'-3'-11'8'0,"-3"2"-6"16,12 4 14-16,3 5-14 16,-1 2 0-16,1 1 1 15,9 0 1-15,-1 0-5 16,3 0 0-16,1 2 3 15,-1 1 0-15,-3-1-2 16,9 4 0-16,-5-4-4 16,2 1 0-16,0 0-3 15,3-4 0-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2.4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9 24 0,'-3'-11'12'0,"3"16"-13"0,0-2 15 0,-2 6-13 16,-4 6 0-16,-6 14 2 16,7 3 0-16,-4 3-3 15,3-3 1-15,4 0 2 16,2-6 0-16,2-3 1 15,7-8 0-15,0-3-1 16,-4-7 0-16,7-5-1 16,-4-5 1-16,1-7-1 15,-9-6 1-15,0-2-2 16,-3-6 0-16,-11 0-2 16,-1 2 0-16,1 4-3 15,-3 2 0-15,3 7-7 16,5 5 1-16,9 0-2 15,0 6 1-15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20.3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 1 1 0,'15'-3'0'0,"11"12"25"31,8 20-25-31,-48-55 3 16,34 32 0-16,0-1 0 16,-6 4 0-16,4 0-5 15,-10 2 1-15,1 1 2 16,-15-3 1-16,0-1-2 16,-8 1 1-16,-6 0-1 0,0-4 1 15,3 1-1-15,5 0 1 16,-2 0-2-16,8 0 1 15,3-1 0-15,3 1 0 16,9 6 0-16,5-4 0 16,3 4 0-16,1 0 0 15,2 8 1-15,0 0 0 16,0-2 0-16,-6-1 0 16,-2 6 0-16,-6-6 0 0,-6 1 0 15,-6-7 1-15,-11 1-1 16,-6 0 0-16,-6-1 0 15,-3 1 0-15,3-9-2 16,4 2 1-16,2-2-6 16,5 3 1-16,15 0-2 15,9-3 1-15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20.3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29 21 0,'-3'-11'10'0,"15"5"-10"0,-6 6 18 16,5-3-17-16,4 0 0 15,5 0 0-15,0 0 1 16,4 3-3-16,-1 0 1 16,-3 3-1-16,6 0 0 15,-2 3-4-15,-1-3 1 16,3 0-3-16,3 2 0 16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9.7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2 17 10 0,'9'-17'5'0,"-15"28"-4"0,3-11 4 16,-3 3-1-16,-5 3 1 15,-1 2 2-15,-5 10 1 16,-6-1-10-16,6 9 0 15,0 3 6-15,6 0 1 16,2 0-4-16,12-3 0 16,8 0-5-16,9-3 0 15,15 0-3-15,10-2 1 16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9.77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0 18 0,'29'6'9'0,"12"17"-14"16,-30-17 16-16,-2 3-10 15,0 2 0-15,0 4 1 16,-9 2 0-16,-9 3-2 16,0 1 0-16,-8-1 1 15,-1 3 0-15,-5-5-2 16,3-4 1-16,2 1-5 16,7-4 0-16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9.1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 19 0,'3'-8'9'0,"29"11"-11"16,-23-3 15-16,8 0-13 0,4 2 0 16,5 1-1-16,3 3 1 15,-3-1-2-15,-3 4 0 16,3-4-3-16,3 3 1 15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9.1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0 11 0,'-3'8'5'16,"0"33"2"-16,3-33 7 0,-2 7-12 15,-1 5 0-15,0 3 1 16,-2 12 0-16,0-3-4 15,2 2 0-15,3-2 2 16,0-6 0-16,0 0-4 16,0-3 0-16,3-6-3 15,-3-2 1-15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8.6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2 11 7 0,'0'-12'3'0,"9"12"0"16,-12 0 1-16,-6 3-1 15,1 0 1-15,-7 6 3 16,1 2 0-16,-7 7-8 16,-2-1 1-16,6 4 4 15,2 2 1-15,3 0-2 16,7 3 1-16,5 0-3 15,5-8 1-15,10 5-4 16,2-6 1-16,4-2-4 16,-1-4 0-16,9-5-2 15,-3 3 0-15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8.0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4 0,'18'-6'7'0,"33"15"-6"16,-33-6 10-16,2 3-9 0,3 2 0 15,0 1 0-15,-6 3 1 16,0 2-4-16,-5 3 1 16,-1 1 2-16,-8-1 0 15,-9 0-1-15,-8 1 0 16,-9-4-1-16,-3 3 1 15,-3-2-2-15,3-3 1 16,3-4-3-16,6-2 0 16,0 0-3-16,3-3 0 0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8.0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6 14 0,'0'2'7'0,"9"-4"-3"16,-4-4 14-16,7 6-17 15,3 0 1-15,2 3-1 16,3 0 1-16,4-1-4 15,-4 1 0-15,3 3-1 16,0-3 0-16,-2 3-3 16,5-3 0-16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17.4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0 10 0,'0'0'5'0,"3"6"-4"15,-3-6 6-15,0 0-6 16,0 3 0-16,0-3 2 16,0 5 0-16,-3 4-3 15,0 0 0-15,3 2 2 16,0 4 1-16,-9 5-1 16,7 3 0-16,-1-2-1 15,3-1 0-15,-3-2-1 16,0-1 1-16,3-3-1 15,0 1 1-15,-3-3-2 16,3 2 0-16,-3-5-4 16,3-1 0-16,0-2-1 0,0 0 1 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02.1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0 1 8 0,'0'0'4'0,"0"-8"-3"15,0 8 4-15,0 0-5 16,0 0 1-16,3 3 1 16,-3 0 1-16,0 2-2 15,0 7 0-15,0 0 2 16,0 2 0-16,0 7 0 0,-3 5 0 16,0 9-1-16,-3 2 1 15,3 4-2-15,3 9 1 16,0-1-1-16,-8 1 0 15,5-7 0-15,0 1 0 16,-3-6-1-16,0-1 1 16,-5-8-1-16,2-2 1 15,0-4 0-15,-2-3 0 16,2-5-2-16,-2-1 0 0,5-2-5 16,0 0 1-16,6-7-2 15,0-2 1-15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2.1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1 28 27 0,'6'-6'13'0,"-9"-14"-17"15,0 17 23-15,-3 6-18 16,-8 0 0-16,-9 2 2 16,-4 7 1-16,1 0-5 15,3 2 1-15,6 6 1 16,2 4 1-16,9-1-2 16,6 9 0-16,3 3-1 15,3-3 0-15,9 0 1 16,-4-6 0-16,1 0 0 15,-6-3 1-15,-9-2 2 16,-9-4 0-16,-2-2 0 16,-7-4 0-16,-5 1-1 15,-3 0 0-15,0-4-2 0,3-5 0 16,3 0-5-16,5-3 1 16,7 0-6-16,14-9 0 15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0.6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7 33 10 0,'-2'-3'5'0,"22"-17"-5"16,-11 20 7-16,5-3-7 16,3-3 0-16,-5 6 1 15,6 0 1-15,-1 0-1 0,3 3 0 16,-2 3 1-16,-4 0 0 15,4 0 0-15,-4 5 0 16,-5 1-1-16,-3-1 0 16,-3 1-1-16,-3-3 1 15,-6 2-1-15,-12 4 0 16,1-1 0-16,-9 1 1 16,-3-1-1-16,-3-2 1 15,3 0-1-15,6-4 0 0,5-2 0 16,1 3 1-16,8-6-2 15,0 3 1-15,15-3 0 16,3-1 0-16,8 7-1 16,1-3 1-16,5 0 0 15,6 2 0-15,-3 4 0 16,-3 0 1-16,-2 8 0 16,-1-6 0-16,-8 4 0 15,-1 2 1-15,-8-2 0 16,-6-1 0-16,-8 0 1 15,-4 1 1-15,-8-4-1 16,-3-2 0-16,-9 0-1 16,3-4 0-16,3-2-3 15,0-3 1-15,0 0-6 16,3 3 0-16,5-3-3 16,1 0 1-16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9.1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6 49 5 0,'0'-12'2'0,"18"-2"4"16,-10 8-5-16,1 0 1 15,3 0 0-15,2 1 1 16,-2 5 0-16,2 0-4 16,3 2 1-16,-2 1 2 15,2 3 1-15,-2 3-2 16,5 0 1-16,-3 2-1 16,-2 9 0-16,2 6 0 15,-2-5 0-15,-10-1-1 16,-2 0 1-16,-6 0 0 15,-8 1 1-15,-1-7 0 16,-5 4 0-16,-6-4 0 16,-6-2 0-16,-3 2 0 15,0-5 0-15,-5-1-2 16,2 1 1-16,0 0-2 0,0-3 0 16,9-1-5-16,6-2 1 15,8 3-2-15,12 3 1 16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3.5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1 12 0,'-15'-5'6'0,"12"13"-4"0,-3-5 10 15,6 0-10-15,6 0 0 16,0 0 2-16,0 0 1 16,3 0-6-16,5 0 0 15,3-3 3-15,4 0 0 16,11 5-5-16,-3-2 0 16,6 0-3-16,5 3 0 0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2.9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5 14 12 0,'6'-6'6'0,"-9"-3"-7"0,0 9 10 0,-3 3-6 16,-5 0 1-16,-4 3 1 15,-5 9 1-15,-1-1-8 16,1 6 1-16,6 1 4 15,2 2 1-15,6 0-3 16,6-3 0-16,9-2-4 16,11 2 1-16,9-5-5 15,12-4 1-15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2.9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8 19 0,'2'-6'9'0,"53"4"-12"16,-37 4 16-16,-1 1-14 16,3 6 1-16,0 0-1 15,1 5 0-15,-7 0 2 16,1 1 0-16,-10 2-1 15,-5 0 0-15,-5 0 0 16,-10 1 1-16,-5 2-1 16,3-3 0-16,-7 0-3 15,1-5 0-15,3-4-2 16,6-5 1-16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6:52.3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2 54 11 0,'-3'-6'5'0,"15"-12"-4"0,-6 16 6 15,2 2-7-15,1-9 1 16,5 6 3-16,-2-3 0 16,5 6-4-16,4-3 0 15,-4 3 2-15,3 0 0 0,3-3 0 16,3 1 0-16,1 2-2 16,-1 0 1-16,0 0-1 15,0 0 0-15,-3 2 0 16,-3 4 0-16,-5 0-1 15,2 3 1-15,-8 2 0 16,-1 1 0 0,-13 11 0-1,-4-3 0-15,-8 3 0 16,-4 3 1-16,-13 3-1 16,2 3 1-16,0-3-1 15,-6-3 0-15,6-3 0 16,6-6 1-16,-6 1 0 15,1-4 0-15,4 3-1 16,1-5 0-16,3-3 1 16,6-4 0-16,5-2-1 15,1-3 1-15,5-3-1 16,6-2 1-16,3-1 0 0,8 3 0 16,-2 0 0-16,3 0 1 15,8 3-1-15,3 3 0 16,0 0 1-16,6 3 0 15,-3-1-1-15,6 1 1 16,-3 0-1-16,3 0 0 16,-6-1-3-16,-9-2 0 15,12 0-5-15,3 0 1 16,-3 0-2-16,3 0 0 0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3.1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6 0 13 0,'-5'6'6'0,"-7"41"0"0,9-33 9 16,-3 18-13-16,-2 3 1 15,-1 5 0-15,-5 13 1 16,2-1-5-16,-2 6 0 15,5 3 3-15,0 2 1 16,1-2-3-16,2-9 0 16,3-5-7-16,-5-4 1 15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2.5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4 26 0,'23'-15'13'0,"21"4"-17"16,-27 8 22-16,6-5-18 16,18-1 0-16,-7 3-2 15,4 6 1-15,-6 0-5 0,-3 6 1 16,3 3-2-16,-6-7 1 16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2.5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 29 17 0,'0'-32'8'0,"-5"32"-8"0,5 0 12 16,0 6-11-16,-3 8 1 15,-3 1 0-15,-2 13 0 0,2 10-3 16,-3 9 0-16,1 13 2 16,5 7 1-16,-3-3-2 15,6-9 1-15,6-6 0 16,-3-5 0-16,3-4-2 15,-4-11 0-15,-2-3-5 16,0-8 1-16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2.5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8 97 17 0,'6'-58'8'0,"-3"40"-9"16,-3 12 12-16,0 1-11 15,-9-1 0-15,-2 3 2 16,-10 6 1-16,1 3-3 16,-3 14 0-16,-3 9 2 15,3 9 0-15,-1-3 0 16,13-1 0-16,-4 1-2 15,15-3 1-15,0 0-4 16,15-12 0-16,-7-2-3 16,13-9 0-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0.8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14 21 0,'8'-11'10'0,"10"8"-11"16,-15 6 18-16,0 0-16 15,-3 5 1-15,0 7 3 16,-6 8 1-16,0 9-7 15,-6 9 1-15,4 14 3 16,-1 6 1-16,-6 0-2 16,6-5 1-16,-2-7-2 15,2-5 0-15,0-9-3 16,1-3 0-16,2-3-6 16,0-9 0-16,3-5-1 15,-6-7 0-15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1.9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59 13 0,'3'3'6'0,"20"20"-10"15,-17-23 14-15,3 0-10 16,-1-3 0-16,1 0 3 16,9-8 0-16,-10-4-3 0,7-5 0 31,-1-11 2-31,-2 2 0 16,-6 6 0-16,-6 3 0 15,-6 5-1-15,-3 7 1 16,0 2-1-16,1 9 1 15,-7 3-1-15,4 8 0 16,-4 9-1-16,1 3 1 16,5 8-4-16,6-5 1 0,3 0-4 15,9-3 0-15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1.9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61 22 0,'-12'-34'11'0,"15"13"-23"15,-3 21 15-15,0 0-9 16,9-6 0-16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1.2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0 39 20 0,'9'-35'10'0,"0"30"-13"16,-9 5 16-16,0 0-13 15,8 5 0-15,-8 10 0 16,0 14 1-16,0 12-1 16,0 5 0-16,6 6 0 15,-6 9 0-15,3 6 0 16,-3-6 1-16,0 3 0 15,-3-9 1-15,-3-6 1 16,-5-8 0-16,-4-3 0 16,1-9 0-16,-6-6 1 0,-3-6 0 15,-1-5-2-15,-2-3 1 16,3-3-2-16,6-6 0 16,0-6-5-16,2-6 0 15,7-11-5-15,5-3 0 16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1.2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04 25 0,'20'23'12'0,"12"17"-13"16,-17-37 17-16,-6 3-16 15,14 0 0-15,-6-3 1 16,9-3 0-16,-2 0-1 15,2-6 0-15,0-6 1 16,-12-2 1-16,4-6-1 0,-10-4 0 16,-2-2 0-16,-3 3 0 15,-3 3-1-15,-9 2 0 16,1 7-1-16,-10 2 1 16,-5 6-1-16,6 9 1 15,-9 11 0-15,8 9 0 16,-5 3 0-16,8 3 1 15,-2 3 0-15,8-3 1 16,1 0-4-16,8 3 1 0,0-9-4 16,8-6 1-16,10-5-4 15,5-6 1-15</inkml:trace>
</inkml:ink>
</file>

<file path=word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0.6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92 12 0,'0'-34'6'0,"12"34"-1"0,-12 0 5 16,0 0-8-16,0 2 0 15,3 10 1-15,3 8 1 16,-6 12-5-16,0 23 0 16,0 12 3-16,0-3 0 15,0 0-1-15,0-4 0 16,0-2 0-16,0-11 0 15,0-7 0-15,0-8 0 0,0-9 1 16,0-8 0-16,0-6 0 16,0-9 0-16,0-12 0 15,0-8 0-15,0-6-1 16,-6-3 1-16,3-12-2 16,3-8 1-16,0-6-1 15,3 0 0-15,3 2-1 16,11 4 1-16,-8 6-1 15,5-1 1-15,4 4-1 16,8 8 0-16,-3 6 0 16,6 2 0-16,8 4 0 15,-10 6 0-15,4-1 0 16,-7 7 1-16,2 5-1 16,0 6 1-16,-3 2 0 15,-12 7 0-15,4-1 0 16,-15 4 0-16,0-3 0 15,-15 2 1-15,4 3-1 16,-12 1 1-16,-9-4-1 0,-3-2 1 16,3-3-1-16,0-1 1 15,3-5-1-15,-8 3 0 16,5-3 0-16,6 6 0 16,0-1-1-16,3 7 1 15,11 2-1-15,0 3 0 16,12 7 1-16,12 4 0 15,0 1 0-15,11 3 0 16,3 0 1-16,6 0 1 0,0-3-1 16,-1-1 1-16,4-2-1 15,-9-2 1-15,6-4-4 16,-6-9 0-16,0-5-7 16,3 0 1-16</inkml:trace>
</inkml:ink>
</file>

<file path=word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8.8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 1 0,'8'-3'0'0</inkml:trace>
</inkml:ink>
</file>

<file path=word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3.4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81 18 0,'14'0'9'0,"24"-3"-15"16,-24-3 17-16,1-2-14 15,2 2 1-15,-3-6 0 16,4 1 0-16,-1-1 3 16,-5-8 0-16,2 5-2 15,-5-5 0-15,-1-3 1 16,4-3 1-16,-3 0-1 16,2 2 1-16,-5 4 0 15,0 3 1-15,0 2 0 16,-4 4 0-16,4 5 0 15,-6 6 0-15,0 9 0 0,0-1 1 16,-6 10-1-16,4 11 1 16,-4 2-1-16,0 1 1 15,-6 6-1-15,7 5 0 16,-1 4-1-16,0-4 1 16,3-2-1-16,-3-3 0 15,4-1-1-15,-1-5 0 16,3 0-3-16,-3-6 0 15,0-3-5-15,3-2 1 16</inkml:trace>
</inkml:ink>
</file>

<file path=word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2.8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 8 20 0,'-17'-9'10'0,"43"23"-14"15,-18-8 17-15,10 0-14 16,5-3 0-16,0-3-5 16,3 0 1-16,6 0 3 15,12 0 1-15</inkml:trace>
</inkml:ink>
</file>

<file path=word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2.3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44 14 0,'-9'-9'7'0,"24"6"-1"0,-10 0 6 16,10-3-11-16,-1 3 1 15,7 0-1-15,2 1 1 16,0-4-3-16,3 3 0 16,3 3-1-16,-3-3 1 15,1 3-5-15,2-3 1 16</inkml:trace>
</inkml:ink>
</file>

<file path=word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2.3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5 15 5 0,'0'-9'2'0,"0"3"1"0,0 9-3 15,-3-3 2-15,-2 0 1 0,-10 6 4 16,-2 0 1-16,-3 2-9 15,-6 4 1-15,0 8 5 16,0 4 0-16,3 2-1 16,3 0 0-16,3 3-3 15,5-3 1-15,6-3-1 16,-2-2 0-16,8-4-3 16,14-5 1-16,1-1-5 15,16-5 0-1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0.5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26 26 0,'-17'-27'13'0,"29"27"-16"16,-4 3 18-1,24 18-15 1,3-1 0-16,-3 3 1 15,0 4 1-15,-3-4-1 16,-5 0 1-16,-7-2 1 16,-11-4 0-16,-9 1 0 15,-11-4 1-15,-4 7-1 16,-8-4 0-16,-12 0-4 16,9 1 0-16,3-6-7 15,5-1 0-15,21-11-2 16,12 0 1-16</inkml:trace>
</inkml:ink>
</file>

<file path=word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1.7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0 0 10 0,'0'-3'5'0,"9"6"-2"0,-3 0 4 0,0-3-7 15,2 0 0-15,-2 0 2 16,0 3 0-16,0 0-2 16,2-1 1-16,-2 7 1 15,-3 3 1-15,0 2 0 16,0-2 0-16,-3 5-2 16,-3 1 1-16,-3-4-1 15,-3 4 1-15,-8 5-1 16,-3-6 0-16,-4 4 0 15,1-7 0-15,3 1 0 16,-6-7 0-16,0 1-2 16,2-3 1-16,4-3-3 15,3 0 1-15,8-3-5 16,3-3 1-16</inkml:trace>
</inkml:ink>
</file>

<file path=word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3.1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2 35 0,'5'3'17'0,"4"14"-53"16,-1-9 31-16,-5 0 3 15,-3 6 0-15</inkml:trace>
</inkml:ink>
</file>

<file path=word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36.1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42 453 4 0,'15'-17'2'0,"-12"-12"-2"16,0 26 3-16,-3-6-5 15,-3-2 1-15,-3-7 0 16,0-2 1-16,-8-6 1 16,-4 0 1-16,1 0-1 15,-6 2 1-15,-9 4 0 0,-9 0 0 16,-2-4 0-16,-1 7 1 16,-8 3-2-16,-9-7 0 15,0 4-1-15,-11-1 1 16,2 1-1-16,-3 3 0 15,1-1 0-15,-4 1 0 16,-5 2 0-16,0 0 0 16,-6 7 0-16,3 2 1 15,-3 3-1-15,-3-3 0 0,-3 0 0 16,-2 6 1-16,8 0-1 16,0 5 0-16,-6-2 0 15,3 0 1-15,-9 6-1 16,4 2 0-16,5 1 0 15,5-1 0-15,-2 1 1 16,3 2 0-16,6 0-1 16,3 4 1-16,2 11 0 15,12 2 1-15,6 4-1 16,3 3 0-16,6-4-2 16,8 1 1-16,0 0 0 15,12 5 1-15,3 4-1 16,11-4 0-16,6 4 0 15,6 5 0-15,12 3 0 16,8 0 0-16,9-5 0 16,12-1 0-16,2-3 0 15,21 4 1-15,3-7-1 0,3 4 1 16,8-10-1-16,12-2 1 16,8 0-1-16,10 3 1 15,-1-6-1-15,9-3 1 16,3 0-1-16,3 0 1 15,0-15 0-15,-1-2 0 16,10-4-1-16,-6-8 1 16,-1-8-1-16,4-7 1 15,2 1 0-15,-5-7 0 16,-12 1 0-16,-3 0 0 0,-2-1 0 16,-7 1 0-16,-5 0-1 15,-9-6 1-15,-6-6-1 16,-5-3 1-16,-7-3-1 15,-11-14 1-15,-6-6-1 16,-11-3 1-16,-9-3-1 16,-9 3 1-16,-14 0-1 15,-12 6 1-15,-15 6-1 16,-8 0 0-16,-14 5 0 16,-21 1 0-16,3 8-3 15,-18 9 0-15,-5 14-4 16,-9 18 0-16</inkml:trace>
</inkml:ink>
</file>

<file path=word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8.8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3 0 10 0,'0'79'5'0,"0"-13"-4"16,0-49 6-16,0 7-7 0,-6 8 1 15,3-1 0-15,-14 4 0 16,3 0-2-16,-9-3 0 16,-5-3-2-16,-4 3 0 15</inkml:trace>
</inkml:ink>
</file>

<file path=word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8.3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1 0 12 0,'6'3'6'0,"-3"5"-7"0,-3-5 9 15,-3 6-6-15,-3 5 1 16,-3 12 1-16,-2 6 1 16,-4 8-7-16,-2-2 1 0,0-1 2 15,3-5 1-15,-1-3-3 16,6-6 0-16,7-3-4 16,-10-2 0-16</inkml:trace>
</inkml:ink>
</file>

<file path=word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8.2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23 13 0,'-9'-23'6'0,"23"34"-6"15,-8-8 6-15,0 0-6 16,5 0 0-16,-2 3 2 16,0-3 0-16,5-1-4 15,-2 4 0-15,2 3-1 16,3-3 1-16</inkml:trace>
</inkml:ink>
</file>

<file path=word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8.2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3-1 11 0,'-6'-6'5'0,"3"20"2"0,-3-11 6 15,4 3-12-15,-13 3 1 16,3 8 1-16,-8 7 0 16,-9 7-3-16,6 7 0 15,-6 6 2-15,6 5 0 16,-1-2-1-16,7-4 1 15,0-5-2-15,2-6 1 16,6-3-4-16,4-3 1 0,5-6-5 16,2-5 1-16</inkml:trace>
</inkml:ink>
</file>

<file path=word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7.6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0 7 0,'20'8'3'16,"23"10"0"-16,-25-13 3 0,2 4-5 15,3 9 1-15,-6 8 1 16,3 6 1 0,-5 43-5-1,-9-6 1-15,-9-5 2 16,-12-9 1-16,-8-3-1 15,-6-8 0-15,1-9-3 16,-4-3 0-16,0-1-3 16,3-5 0-16</inkml:trace>
</inkml:ink>
</file>

<file path=word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7.1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3 32 11 0,'8'-21'5'0,"6"10"-7"16,-11 11 8-16,3 0-6 16,-1 0 1-16,-5 6 4 15,0-1 0-15,-2 7-5 16,-1 8 0-16,-9 9 3 16,4 6 0-16,-6 3 0 15,5 3 0-15,1-1-3 16,-4 1 1-16,7-6-2 15,2-6 1-15,0-3-4 0,3-6 0 16,3-5-2-16,5-4 1 16</inkml:trace>
</inkml:ink>
</file>

<file path=word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7.1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4 8 0,'0'-5'4'0,"5"5"0"0,-2 0 1 15,3 0-4-15,0 0 0 16,2 2 1-16,1-2 0 15,5 3-4-15,-2 0 0 0,2 0-1 16,1-3 1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40.2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19 26 0,'-24'-10'13'0,"24"7"-14"15,0 3 13-15,0 0-11 16,0 0 0-16,9 3 1 15,-3-3 1-15,3 2-2 16,5 1 0-16,7-3 2 0,-1 3 0 16,6-1-1-16,9-2 1 15,0 8-1-15,0-5 1 16,6 0-3-16,-3 2 1 16,0-7-1-16,-6-1 0 15,0 0-5-15,-3-8 1 16,-3 3-6-16,9-3 1 15</inkml:trace>
</inkml:ink>
</file>

<file path=word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6.4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4 17 12 0,'0'-15'6'0,"6"12"1"0,-6 3 1 0,0 0-9 16,0 0 1-16,0 0-2 15,0 0 1-15,-3 6 2 16,-3 0 1-16,-2 5-2 16,-10 1 1-16,-2 8 0 15,-7 12 1-15,-2 0 0 16,-3 3 0-16,3 3-1 15,3 2 1-15,3-2-1 16,-1 2 1-16,7 1-2 16,5-6 1-16,1-4-3 15,5-2 1-15,6-5-5 16,3-7 0-16</inkml:trace>
</inkml:ink>
</file>

<file path=word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1.5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0 9 11 0,'15'5'5'0,"11"-16"-3"16,-15 8 7-16,7 3-8 15,2 0 1-15,0 0-1 16,-5 3 1-16,2 0-2 16,-2 3 0-16,-1-4 1 15,-8 10 1-15,5 3-1 16,-11-1 1-16,-11 1 0 16,-1-1 0-16,-11 1-1 15,-6 2 1-15,0 0-1 16,3-2 0-16,0-3 0 15,3-4 0-15,3 1-1 16,2-3 0-16,7-3 0 16,-1 0 1-16,9-1-1 0,3-2 0 15,9 0-1-15,0-2 0 16,8 2 0-16,0 0 0 16,4 2 0-16,2-2 0 15,0 3 0-15,0 3 1 16,-5 3 0-16,-1-3 1 15,0 8-1-15,-8 1 1 16,0 8 0-16,-9-6 1 16,-6 1 0-16,0-1 0 0,-8 1 0 15,-1-4 1-15,-8 4 0 16,0-7 0-16,-3 4-1 16,0-7 0-16,0 1-1 15,-3-3 1 1,-3 0-6-1,-3-3 1-15,9-3-6 16,6 3 1-16</inkml:trace>
</inkml:ink>
</file>

<file path=word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0.9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3 16 0,'3'-5'8'0,"8"2"-7"16,-8 1 14-16,3 2-14 15,0-3 0-15,5 3 0 16,1 0 1-16,5 0-3 15,4 0 0-15,-4 0 0 16,6 0 1-16,0 3-4 0,0-3 0 16,0 0-2-16,3 2 1 15</inkml:trace>
</inkml:ink>
</file>

<file path=word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0.3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13 0,'0'0'6'0,"11"5"-1"15,-2-5 9-15,0 3-13 16,5-3 1-16,-2 0 0 16,8 3 0-16,0 0-4 15,7 3 0-15,-1 0-2 16,3-6 1-16,-3 0-3 15,3 3 1-15</inkml:trace>
</inkml:ink>
</file>

<file path=word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29.7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 13 0,'0'-3'6'0,"6"-6"-2"16,-6 9 9-16,0 0-12 15,0 0 0-15,6-3 1 16,0 3 0-16,-1 3-3 15,7-3 1-15,-3 3 1 0,-1-3 1 16,4 3-1-16,-1 0 0 16,7 0 0-16,-1 0 0 15,0 0-1-15,7 0 0 16,-4-1-1-16,0-2 0 16,-3 3-3-16,1-3 0 15,-1 3-2-15,-5-3 0 16</inkml:trace>
</inkml:ink>
</file>

<file path=word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24.8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8 18 1 0,'0'-3'0'0,"-6"-5"5"15,3 2-5-15,0 6 5 0,-3 0 0 16,-8 3 3-16,-1 3 1 16,-2 2-11-16,-4 4 1 15,1 5 6-15,3 4 1 31,-1 10-2-31,10 1 1 16,-1 0-3-16,6 3 1 16,6-9-1-16,6-3 0 15,-1 0-3-15,7-5 0 0,2 2-6 16,4-9 1-16,5 7-2 16,8-10 1-16</inkml:trace>
</inkml:ink>
</file>

<file path=word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24.8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4 5 12 0,'23'-6'6'0,"4"9"-3"0,-19-3 7 16,4 3-8-16,-3 2 1 15,-1-2 1-15,1 0 0 16,3 6-6-16,-7 3 1 16,4-1 3-16,-6 1 1 15,-3 2-2-15,-3 1 0 0,-6 2 0 16,-8 4 0-16,-6 2-1 16,0-6 1-16,-4-2-1 15,1-1 0-15,0-5-2 16,3 0 0-16,3-4-3 15,5 1 1-15,1-3-3 16,11 0 1-16</inkml:trace>
</inkml:ink>
</file>

<file path=word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24.2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8 4 0,'0'-6'2'0,"-2"3"5"0,2 3-1 0,0 0-2 16,2 0 1-16,4 0 1 16,3 0 1-16,5 0-9 15,4 3 1-15,-4 0 5 16,3 0 1-16,3-1-3 15,-2 1 0-15,-1 0-1 16,0 3 1-16,-2-4-1 16,2 1 0-16,-3 0-2 15,4-3 0-15,-1 0-3 16,0 0 0-16,1 0-3 16,2 0 0-16</inkml:trace>
</inkml:ink>
</file>

<file path=word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03.4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4 4 26 0,'-3'-6'13'0,"32"18"-16"15,-17-10 22-15,11 1-20 16,6-3 1-16,9 0 0 16,-3-3 0-16,6 1 0 15,-4-1 0-15,4 0-2 16,-3 0 1-16,2 3-3 16,-5-3 1-16,-6 6-4 15,-3-3 1-15</inkml:trace>
</inkml:ink>
</file>

<file path=word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57.3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18 638 7 0,'-9'-31'3'0,"-20"-4"0"0,20 27 3 0,0-7-2 15,-2 1 0-15,-7-6 1 16,1 3 1-16,3 0-8 16,-10-3 0-16,-5 2 5 15,-6 1 0-15,1-3-2 16,-4-6 0-16,-9-2-1 16,-5 2 1-16,-12 3-1 15,9-3 1-15,0 1 0 16,-6-1 0-16,-3 0-1 15,-3-3 0-15,-8 6 0 16,-6 3 1-16,5 3-1 16,-8 0 0-16,3 0 0 15,-6 2 0-15,-3 1 0 16,-3 3 1-16,3-1-1 0,0 1 0 16,3 5 0-16,-3 0 1 15,-6 6-1-15,9 3 1 16,-6 3-1-16,9 0 1 15,0 2-1-15,-9-2 0 16,8 5 0-16,7 4 0 16,3 5 0-16,-7 0 0 15,7 8 0-15,-6 1 0 16,2 3 0-16,7 8 0 16,8-3 0-16,6-3 0 0,5-2 0 15,7 2 0-15,-3-2 0 16,8 2 1-16,9 3-1 15,9 1 0-15,5-1 0 16,13 3 1-16,10 9-1 16,13-3 1-16,8-3-1 15,18-3 1-15,14-6-1 16,11 3 1-16,10 0-1 16,5-2 1-16,17-4 0 15,10 1 0-15,2-6 0 16,15-1 0-16,5-4 0 15,15-4 0-15,-6-9 0 16,9 1 0-16,0-3 0 16,-11-6 0-16,8-3-1 15,-9 3 1-15,0-6-1 16,-14-3 1-16,3-2-1 16,-6-3 1-16,-12-1 0 15,-5-8 0-15,-12 1-1 0,-12-7 1 16,-6-6 0-16,-8-13 0 15,-6-7-1-15,-14 1 1 16,-7-1-1-16,-14 7 1 16,-17 2-1-16,-12 3 0 15,-8 6 0-15,-7 5 0 16,-8 1-2-16,-6 5 0 16,0 9-5-16,0 8 0 0,0 12-2 15,6 3 0-1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09.0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8-1 10 0,'9'-3'5'0,"9"12"-5"15,-13-7 5-15,4-2-5 16,0 6 0-16,0 0 0 16,-1 0 0-16,7 6 0 15,-12-1 1-15,3 4-1 16,-6 2 1-16,0 4 0 15,-9 5 1-15,0 6-1 16,-5 9 1-16,-10 8-1 16,7 7 1-16,-1-7-1 15,1-2 1-15,-1 2-2 0,4 1 1 16,-4 2 0-16,10-2 0 16,-7 5 0-16,12 0 0 15,-3 4 0-15,6-7 0 16,0-5-1-16,6-6 1 15,-3-6-1-15,3-3 1 16,3-3 0-16,-1-3 0 16,10-6-1-16,-1-2 1 15,-2-4 0-15,2-5 0 16,1-6-1-16,-4 0 1 0,-5-6-1 16,3 3 1-16,-6-3-1 15,-3 0 1-15,-3-3-1 16,0-2 1-16,-3 5-2 15,3 3 1-15,-9 3-1 16,0 5 1-16,0 7-1 16,4 5 0-16,-13 7 0 15,9 7 1-15,-8 13-1 16,8 11 0-16,3 4 0 16,-2 10 1-16,-1 7 0 15,3 3 0-15,-6 14 0 16,12-6 0-16,0-5 0 15,-8-4 0-15,2 1 0 16,-3-1 1-16,0-5 0 16,-8-9 0-16,2-9 0 15,-8-8 0-15,-3-7 0 16,-1-8 1-16,-5-5-1 0,0-4 0 16,3-9-2-16,6-5 1 15,-3-6-6-15,-3-3 0 16,11-3-1-16,6-9 0 15</inkml:trace>
</inkml:ink>
</file>

<file path=word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5.9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24 0,'3'6'12'0,"8"14"-29"16,-11-17 14-16,-6 3-1 15,-2-3 1-15</inkml:trace>
</inkml:ink>
</file>

<file path=word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5.9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 29 0,'17'-9'14'0,"2"21"-11"0,-10-7 28 15,-1-2-31-15,-2 6 0 16,6-3-5-16,-7 2 0 0,1 7-2 16,-3 8 0-16</inkml:trace>
</inkml:ink>
</file>

<file path=word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5.4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10 16 0,'-26'-12'8'0,"31"15"-15"16,-2 0 7-16,3 3-4 15,6 8 0-15</inkml:trace>
</inkml:ink>
</file>

<file path=word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5.3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8 18 0,'0'-15'9'0,"15"12"-6"16,-9 3 15-16,2 0-17 15,7 3 1-15,5 0 0 16,6 0 1-16,3 6-4 16,3-1 1-16,0 1 1 15,6-6 0-15,-6 0-1 16,-1-3 1-16,4-3-1 16,0-3 1-16,0 0-1 15,-6 0 0-15,-3-2 0 16,-3 2 1-16,-6 6-1 15,-8 0 0-15,-9 6 0 0,-3 0 0 16,-3 5 0-16,-5 7 1 16,2-1 0-16,0 6 1 15,-2 0-1-15,5 4 1 16,3-1 0-16,6-3 0 16,6-3-1-16,8-5 0 15,3-4-1-15,4-5 1 16,-4-3-1-16,6-6 0 15,0-8 0-15,0-4 0 0,-3-2 0 16,3-4 0-16,1 4-1 16,-1-6 1-16,-3-3-1 15,0 5 1-15,-3 4-1 16,1 2 0-16,-7 4 0 16,1 2 1-16,-7 3-1 15,-2 9 1-15,-6 3 0 16,0 3 0-16,-6 8 0 15,-5 3 0-15,-4 6 0 16,-2 3 1-16,-1-5-1 16,-2-4 1-16,6-3 0 15,5-5 0-15,6-6 0 16,3-3 1-16,3-6-1 16,6-9 0-16,5-2-1 15,6-4 0-15,4-2-1 16,2 0 0-16,3-1 0 15,-3 7 0-15,0 5 0 16,-3 6 1-16,-3 3 0 0,1 9 0 16,-7 0 0-16,-5 5 1 15,-3 6 0-15,-4-5 1 16,-2 0-1-16,0-7 1 16,0 1-2-16,0-9 1 15,6-6-1-15,0-3 1 16,3-2-1-16,2-1 0 15,1 1-1-15,5-1 1 16,-5 3 0-16,8 6 1 0,-2 6-1 16,-1 0 1-16,3 3 0 15,3 3 0-15,-2-1-2 16,-4-2 0-16,-2 3-5 16,-7-3 0-16,1-3-5 15,-9 0 1-15</inkml:trace>
</inkml:ink>
</file>

<file path=word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4.7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46 24 0,'0'-35'12'0,"9"26"-19"0,-3 6 24 16,-6 3-14-16,0 3 0 16,0 3 3-16,-3 6 1 15,0 14-8-15,0 6 0 16,0 8 4-16,-6-2 1 16,6 0-2-16,-2 5 1 15,2 1-4-15,3 0 1 16,-3-4-4-16,0 1 0 0,0-9-3 15,-3-9 1-15,3-6-4 16,-8-2 1-16</inkml:trace>
</inkml:ink>
</file>

<file path=word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4.1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5 0 12 0,'-9'3'6'0,"-17"5"1"16,15-2 7-16,-1 3-11 15,-5 2 0-15,0 7 2 16,-4 2 0-16,1 3-6 16,3 3 1-16,8 3 3 15,3-3 1-15,6 0-3 16,6 0 0-16,3-6-3 15,8-5 0-15,3-6-6 16,3-6 1-16,3-1-1 16,3-7 0-16</inkml:trace>
</inkml:ink>
</file>

<file path=word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4.1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 1 0,'12'-3'0'0</inkml:trace>
</inkml:ink>
</file>

<file path=word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4.1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1 19 0,'8'-6'9'0,"4"15"-8"16,-12-4 17-16,0 4-16 15,0 3 1-15,-6 2 3 16,3 7 0-16,0 2-7 15,-2 3 0-15,2 6 5 16,0-6 0-16,0 0-2 16,3-3 0-16,0-2-3 15,3-4 0-15,0-2-5 16,2-7 0-16,1-5-4 16,3-3 1-16</inkml:trace>
</inkml:ink>
</file>

<file path=word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4.1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64 18 0,'-20'-15'9'0,"17"7"-10"15,3 8 13-15,3-3-11 16,6-3 1-16,2 0 0 16,4 3 1-16,2 3-4 15,7 0 1-15,5 0 1 16,5 0 0-16,1 0-1 15,6 0 1-15,-6 0-1 16,2 0 0-16,1-6 0 16,-3 4 0-16,-6-4 0 15,0 0 0-15,-3 3 0 16,-3 6 0-16,-2 0 1 16,-4 6 0-16,-5 2 0 15,-1 7 0-15,-8 8 0 0,0 6 1 16,-3-3 0-16,-3 3 1 15,0-3-1-15,-2-3 1 16,5-6 0-16,-3-2 0 16,3-7-1-16,0-5 1 15,0-6-1-15,3-9 1 16,2-5-2-16,4-7 1 16,0-2-2-16,2-3 1 15,1 0-3-15,3 3 0 0,-1-1-4 16,1 1 0-16,-1 6-3 15,4 2 0-15,2 1-2 16,0 2 1-16</inkml:trace>
</inkml:ink>
</file>

<file path=word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3.5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37 19 0,'3'-20'9'0,"2"2"-6"16,-5 18 14-16,0 0-16 16,0 0 1-16,0 9 3 15,0 6 0-15,-3 11-5 0,1 9 0 16,-1 8 3-16,-3 9 1 15,3 1-1-15,-3-1 0 16,3 0-1-16,0 3 0 16,0-2-2-16,0-4 0 15,1-3-4-15,-1-5 1 16,3-9-4-16,0-6 1 16,0-9-4-16,-3-8 0 1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53.1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77 5 0,'3'0'2'0,"2"-20"6"0,-5 20-1 16,3-6-5-16,0 3 1 15,6 0 1-15,-6 1 1 16,0-4-6-16,3 0 0 15,-1 0 3-15,4-3 1 16,-3-2-1-16,-3 5 0 16,3-6-2-16,-3-2 1 15,3 5-1-15,-1 0 1 0,-2 0-2 16,3 1 1-16,0-1-4 16,3-3 1-16,-4 4-3 15,-2-1 1-15</inkml:trace>
</inkml:ink>
</file>

<file path=word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3.5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5 60 20 0,'-2'-17'10'0,"-13"-6"-9"16,6 17 18-16,-2-3-18 0,-4 6 1 15,-2 3 0-15,-1 0 0 16,4 3-3-16,2 3 0 15,9 3 1-15,3 2 1 16,9 4-1-16,6 2 0 16,11 4-1-16,-3 2 0 15,0 6 1-15,-3 0 1 16,-5 2 1-16,-3-4 0 16,-7-1 1-16,-8-3 0 0,-14-3 0 15,-3 0 1-15,-1-2-1 16,-5-4 0-16,0-5-4 15,0-3 0-15,3-4-6 16,2-4 0-16,13-4-3 16,2 0 0-16</inkml:trace>
</inkml:ink>
</file>

<file path=word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3.5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12 23 0,'23'18'11'0,"6"-18"-13"0,-23 3 22 15,5 0-19-15,4 0 0 16,2 0 1-16,4-3 0 16,5 0-3-16,-3 0 1 15,-3-6 1-15,1-3 0 16,-7-3 0-16,4 1 1 16,-10-4-1-16,1-2 0 0,-6-1-1 15,-6-2 0-15,-6 6 0 16,1 2 0-16,-10 6 0 15,1 3 0-15,-4 9 1 16,1 6 0-16,-3 2 1 16,0 7 0-16,5 2 0 15,-2 6 0-15,3 3-2 16,8 0 0-16,6 5-4 16,6-5 1-16,6-6-5 15,8-2 1-15,9-10-3 16,3-5 1-16</inkml:trace>
</inkml:ink>
</file>

<file path=word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3.4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3 125 13 0,'-9'-32'6'0,"18"12"-8"16,-7 14 10-16,4-3-7 15,3 1 1-15,2-1 2 16,10-3 1-16,2 1-6 0,0 2 1 16,3 3 2-16,0 3 1 15,0 3-1-15,0 3 1 16,0 9-2-16,-8-1 0 15,-1 7 0-15,-5-1 0 16,-1 1 0-16,-5 2 0 16,-9 0 0-16,-5 0 0 15,-10 1-1-15,-5-1 1 16,-6-6-1-16,-6-2 1 0,-2-3-1 16,2-3 1-16,-6-6-1 15,9-6 1-15,4 0-1 16,1 3 1-16,7 0-1 15,6 3 0-15,2 6 0 16,9 8 0-16,6 4 1 16,9 8 0-16,-1 6 0 15,10 0 1-15,5 2 0 16,0 1 1-16,3 3-1 16,3 0 0-16,-4-1-1 15,1-8 0-15,3-3-5 16,-3-5 1-16,3-7-6 15,-3-5 1-15,3-3-2 16,3-4 1-16</inkml:trace>
</inkml:ink>
</file>

<file path=word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1.6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50 10 0,'-6'-20'5'0,"3"5"1"0,3 12 5 15,0-5-8-15,0 2 0 16,0 6 1-16,0 0 1 15,0 6-6-15,0 5 0 16,0 7 4-16,0 5 1 16,0 9-2-16,0 6 1 15,0 5-1-15,0-2 0 16,0-3-1-16,0 2 1 16,0-2-1-16,0 0 0 0,3-9-2 15,-3-3 0-15,3 0-3 16,-3-6 1-16,0-2-4 15,0-7 0-15,0 1-2 16,0-3 1-16</inkml:trace>
</inkml:ink>
</file>

<file path=word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40.6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4 14 17 0,'15'-3'8'0,"19"-8"-9"16,-25 11 13-16,3 0-12 15,5 3 1-15,3 0 0 16,-5 0 1-16,5 2-3 15,-3 1 1-15,-5 3 1 16,-1 0 0-16,-8 2 0 16,-6 9 0-16,-8-8 0 15,-1 3 0-15,-8-1 0 16,-6-2 0-16,-6-1 0 16,0-5 1-16,0 0-2 0,6 0 0 15,6-1-1-15,3-2 1 16,8 0-1-16,3 0 0 15,12 3-1-15,3 0 1 16,8-1 0-16,-2 4 1 16,5 3-1-16,3 5 1 15,-3 3 0-15,-2 6 1 16,-4 3 0-16,-5 0 0 16,-3 0 0-16,-6-8 1 0,-9-1 1 15,-11-3 0-15,-6 1 1 16,-6-4 0-16,0 1-1 15,-6-7 1-15,3 1-2 16,1-3 1-16,-4 0-6 16,3-4 0-16,3 1-6 15,3 0 0-15</inkml:trace>
</inkml:ink>
</file>

<file path=word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40.5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0 18 0,'0'11'9'0,"20"-2"-14"0,-11-6 20 15,8 0-18-15,4 5 1 16,11-5-7-16,-1 0 0 15</inkml:trace>
</inkml:ink>
</file>

<file path=word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40.0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31 13 0,'0'-9'6'0,"23"1"-2"15,-14 8 10-15,11-3-15 16,6 0 1-16,9-3-2 16,0 3 0-16,0 3-1 15,0 0 0-15,5 3-2 16,-2 0 1-16</inkml:trace>
</inkml:ink>
</file>

<file path=word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9.9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7 0 17 0,'-3'6'8'0,"-15"-6"-3"16,13 6 14-16,-7 5-16 15,-8 4 1-15,-3 5 1 16,-1 6 1-16,1 9-8 15,6 3 1-15,2 0 2 16,9-1 1-16,6 1-5 16,9-9 1-16,11-3-6 15,6-5 1-15,6-1-2 16,18-6 0-16</inkml:trace>
</inkml:ink>
</file>

<file path=word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39.4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12 3 0,'-6'-11'1'0,"21"14"6"16,-7-1-3-16,-2-2-1 15,3 3 0-15,5 0 3 16,-2 3 0-16,3 3-7 0,-1 2 0 16,4 4 4-16,-4 2 1 15,1 3-1-15,-4 0 0 16,-5 3-2-16,-6 3 1 15,-3 0-1-15,-6-3 1 16,1 0-1-16,-13 1 0 16,4-4-2-16,-3-9 1 15,-4 4-4-15,4-7 1 16,6-2-4-16,-1-3 1 0</inkml:trace>
</inkml:ink>
</file>

<file path=word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4:41.72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2 71 12 0,'0'-23'6'0,"14"23"-5"15,-8 0 6-15,0-2-7 0,5 2 0 16,1-3 2-16,5 3 1 16,4-3-3-16,-4 3 1 15,9 3 0-15,6-3 1 16,-3-3 0-16,6 0 1 16,5 3-1-16,4 0 0 15,0-3-1-15,2-2 1 16,-3 5 0-16,1 0 0 15,-1 0-1-15,-2 2 0 0,6 1 0 16,-1 0 0-16,3-3-1 16,3 6 1-16,1-3-1 15,-4 2 0-15,-3-2 0 16,1-3 1-16,-4-3-1 16,-5-2 1-16,3-1 0 15,-6 3 0-15,2 0 1 16,-2 0 0-16,-3 3-1 15,0 0 1-15,-6-2 0 16,0 2 0-16,-3-3-1 16,0 3 0-16,-2 0 0 15,-4 0 0-15,-2-3-1 16,2 3 1-16,-2 0-1 16,-1-3 1-16,4 0-1 15,-4 1 1-15,3-1-1 16,-5-3 1-16,3 3-1 15,-7 3 0-15,4-5 0 0,-3 5 1 16,-1 0-2-16,4 0 1 16,-3 2 0-16,-1-2 0 15,4 0 0-15,-3 0 0 16,-4 0 0-16,4 3 1 16,-9-3-1-16,0 0 1 15,0 0-1-15,0 0 0 16,0 0 0-16,0 0 1 15,3 0-2-15,-3 0 0 0,0 3-6 16,3 0 0-16,-3 0-3 16,-3-15 0-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52.5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8 11 0,'0'0'5'0,"3"0"0"0,-3 0 6 0,3-5-11 16,-3 5 1-16,2-3 1 15,4 0 0-15,3-3-3 16,-3-6 1-16,2 7 1 16,1-4 1-16,0 0-1 15,-1-2 0-15,4 2-1 31,-6-3 1-31,3 1 0 16,-1 2 0-16,-2-6-1 16,3 1 1-16,2-1 0 15,-5 4 0-15,0-1-1 16,0 1 1-16,-3 2-1 16,5-3 1-16,-8 4-2 15,3 2 1-15,0-6-4 16,0 4 1-16,-3-4-3 15,6 3 0-15</inkml:trace>
</inkml:ink>
</file>

<file path=word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58.9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1398 5 0,'-8'-3'2'0,"-1"6"10"16,9-3-5-16,0 0-3 16,0 3 0-16,3 3 1 15,3 3 0-15,2-1-7 16,10 4 1-16,2 5 4 15,6-2 1-15,3-1-2 16,0-5 1-16,0-6-2 16,9 3 1-16,0-6 0 15,8-6 0-15,3 3 0 16,1-3 0-16,-4-3-1 16,12-2 1-16,-6-4 0 15,-8-2 0-15,-4-3-1 0,-2 2 0 16,0-2 0-16,-4-3 0 15,-2-1-1-15,3 1 1 16,-6-3-1-16,-3 3 1 16,-2-3-1-16,-7-3 1 15,3-6-1-15,-2-3 0 16,-7 1 0-16,1-7 1 16,-6 6-1-16,-3 1 0 15,-3 5 0-15,0-3 0 0,0 3 0 16,-3 0 0-16,-3 3 0 15,-3-9 0-15,-2 4 0 16,-1-1 0-16,0-3 0 16,-5 3 0-16,5-5 0 15,-11-1 0-15,3 0 0 16,0 4 1-16,5 2-2 16,-2 3 1-16,-4 0 0 15,4 0 0-15,-3 0 0 16,-1 6 0-16,1 0 0 15,0-3 0-15,-1 3-1 16,1 3 1-16,3 0-1 16,2-4 1-16,1 4-1 15,2 3 1-15,3 0 0 16,-2 2 0-16,2 4-1 16,0 2 1-16,4 3-1 15,2 4 1-15,0-1 0 16,0 3 0-16,0 3-1 0,0 9 1 15,-3-1-1-15,3 7 1 16,0 2-1-16,1 6 1 16,-1 1-1-16,0-1 1 15,0 3 0-15,3 0 1 16,0 0-1-16,0-3 0 16,3 1 0-16,0-1 0 15,0-6 0-15,-1 1 0 16,1-4 0-16,0-2 1 0,3-4 0 15,-6-2 1-15,0-6-1 16,0 0 1-16,0-6-1 16,-6-2 1-16,0-10-1 15,1 1 1-15,-1-3-2 16,-9-7 1-16,7 4-1 16,-4-3 0-16,0 0-1 15,-2 0 1 1,2-6-1-1,7 6 0-15,2 6 0 16,3-1 1-16,8 10-1 16,10 2 0-16,2 0 0 15,6 6 0-15,9 6 0 16,3 0 1-16,2 3-1 16,-2-3 1-16,5 0 0 15,4 0 0-15,-4 0 0 16,4-3 0-16,-4-3 0 15,-5 3 0-15,3 0 0 0,-12-3 1 16,-6 3-1-16,-9 0 1 16,1 0-1-16,-9 3 0 15,-9 2 0-15,-12 7 0 16,-5 5-1-16,-12-2 1 16,-6 2-1-16,4 4 1 15,-4-4 0-15,3 1 0 16,-3-4 0-16,1 1 0 0,2-7-2 15,0 4 0-15,9 2-5 16,3-2 1-16,-9 5-3 16,9-2 0-16</inkml:trace>
</inkml:ink>
</file>

<file path=word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39.8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68 3719 28 0,'-17'0'14'0,"17"-2"-16"0,6 2 14 15,2 0-10-15,4-6 0 16,5-3 2-16,4 0 1 16,13-2-6-16,-2-10 1 15,3-8 2-15,12-8 1 16,-4 2-1-16,-2-9 0 16,-1-11-1-16,1 0 0 15,-6-6-1-15,-9-12 1 16,0-8-1-16,-6-3 1 0,-2 3 0 15,-1-3 0-15,-11-3-1 16,-3-3 1-16,-3-6 0 16,0 3 0-16,-9 6-1 15,3 0 1-15,-5-6 0 16,-12 3 0-16,5 3-1 16,-14 0 1-16,6 11 0 15,-6 1 0-15,0-6 0 16,-3-1 0-16,-5 1-1 15,-4 6 1-15,7-1-1 16,-4 7 1-16,6 5-1 16,-8 0 1-16,11-3-1 15,-9-2 0-15,1-1 0 16,5 6 1-16,-3-3-1 16,0 6 1-16,-2 3-1 15,-1 3 0-15,-5-6 0 16,2-3 0-16,4 9-1 0,5 3 1 15,-6 6-1-15,3 2 1 16,9 1-1-16,-3 2 1 16,-2 0 0-16,5 6 0 15,3 4 0-15,2 2 0 16,4 5-1-16,0 4 1 16,8 0-1-16,-5-1 1 15,-1 10-1-15,7 2 1 16,-7 3-1-16,7 6 0 15,2 3-1-15,-3 9 1 0,4 11 0 16,-4 3 0-16,6 6 0 16,3 9 1-16,-5 2-1 15,-1 4 1-15,3-4 0 16,0-2 1-16,1-12 0 16,-1-6 0-16,-3-6 0 15,3-5 1-15,3-9 0 16,-5-9 0-16,-4-11-1 15,3-6 1-15,-2-9-1 16,-4-9 0-16,1 0-1 16,2 1 0-16,-5-1 0 15,2 3 1-15,4 6-2 16,-4 3 1-16,6 0-1 16,1 6 1-16,8 6-1 15,0-4 0-15,3 4-1 16,2 3 1-16,13-1-1 15,14 0 1-15,8 1 0 16,10 5 0-16,2 3 0 0,12 4 1 16,-6 2-1-16,-9 2 1 15,0 4 0-15,-14 0 1 16,6 3-1-16,-15 2 0 16,-9 1 0-16,1 3 0 15,-10-4-1-15,4 1 1 16,-12-1-4-16,0-2 1 15,0 0-4-15,0-3 0 0,3-4-4 16,6-2 1-16</inkml:trace>
</inkml:ink>
</file>

<file path=word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17.28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9 7 0,'3'-6'3'0,"23"3"-2"16,-17 3 3-16,0 0-5 16,2 3 1-16,10 0 0 0,-1 0 1 15,6 0 0-15,3 0 1 16,-3 3 0-16,9-4 1 16,8 1-1-16,10 3 1 15,8-3 0-15,11 3 0 16,1-3-2-16,2 2 1 15,6 4-2-15,-5-3 1 16,-13 0-1-16,1 2 1 16,-9 4-2-16,-5-1 1 0,-10 1-2 15,-2-4 1-15,-3 4-4 16,-9-1 1-16</inkml:trace>
</inkml:ink>
</file>

<file path=word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15.59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5 23 10 0,'-6'-11'5'0,"20"11"-5"16,-8-3 6-16,6 0-7 16,-1 0 1-16,7 3 1 15,-4-3 1-15,6 3-1 16,7 0 1-16,2 0 0 15,0 3 0-15,0 0 0 0,8 3 1 16,-8-3-2-16,6 2 1 16,3-2-2-16,-4 0 1 15,7 0 0-15,-3 3 0 16,2-3-1-16,-5 2 1 16,3 1 0-16,2 3 0 15,-5-3-1-15,-9-1 1 16,12-2-1-16,-15 3 1 15,-6-3-1-15,4-3 1 0,-4 3 0 16,-2 0 0-16,-1-3-1 16,-2 2 1-16,-1 1-1 15,1-6 1-15,2 3-1 16,-11 3 0-16,3-3 0 16,0 0 1-16,-6 0-1 15,9 0 0-15,-4 0 0 16,1 0 0-16,0 0 0 15,3 0 0-15,-1-3 0 16,1 3 0-16,3-2 0 16,-1-1 0-16,7-3-1 15,-4 0 1-15,3 3 0 16,1 0 0-16,-1 1 0 16,-2-1 0-16,2 3 0 15,0 0 0-15,-2-3-1 16,-3 3 1-16,2 0-1 15,3 0 0-15,4-6 0 16,-1 6 1-16,-3 0-2 0,1 0 1 16,5-3-5-16,0 3 1 15</inkml:trace>
</inkml:ink>
</file>

<file path=word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11.3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5 37 15 0,'3'-11'7'0,"-3"-7"2"16,0 18 4-16,0 0-13 15,0 0 0-15,0-5 1 16,-3 5 0-16,0-3-1 16,-2 3 0-16,-7 0 1 15,0 6 1-15,-2 2 0 0,-1 4 0 16,-5-1 0-16,0 7 1 16,2 2-1-16,4 0 0 15,-4 1-1-15,7 2 1 16,-1 0-1-16,3 0 1 15,6 3-1-15,6-6 0 16,3 3-1-16,9 1 1 16,-1-7 0-16,9-5 0 15,4-4-1-15,-1-2 1 0,3-3 0 16,0-3 0-16,3-3-1 16,-3-3 1-16,6 0 0 15,-4-2 0-15,-1-4-1 16,-7-2 1-16,0-9 0 15,0 2 0-15,0 4-1 16,-5 0 1-16,-4-9-1 16,-2-1 1-16,-6 1-1 15,-6 0 0-15,-3 0-1 16,-6 6 1-16,3 6-1 16,-5 2 0-16,-12 3 0 15,-4 9 1-15,-2 3-4 16,3 3 1-16,-3 3-7 15,-6 5 1 1</inkml:trace>
</inkml:ink>
</file>

<file path=word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10.2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6 24 12 0,'3'-3'6'0,"6"0"-1"0,-6-3 7 0,0 3-11 15,-3 3 0-15,3-3 1 16,0-2 1-16,0 5-3 16,-1 0 0-16,4 2 2 15,-6 1 0-15,0-3 0 16,0 3 1-16,-6 0-1 15,4 0 0-15,-4 3 0 16,0-6 0-16,-6 0-1 16,4 3 1-16,-4 2-1 15,-2-2 0-15,-4 0 0 16,1 3 0-16,-3 0 0 16,-1 3 0-16,1-1-1 15,0-2 1-15,-3 0-1 16,-3 0 1-16,0-1 0 15,-3 1 0-15,-3-3-1 16,6 3 0-16,6-3 1 16,-3 0 0-16,-1-3-1 0,7 3 1 15,3-3-1-15,-1 0 1 16,4 0 0-16,-4 0 0 16,6-3-1-16,1 3 0 15,2 0 1-15,0 3 0 16,3-3-1-16,3 0 1 15,0 0 0-15,0 0 0 16,6 0 0-16,0 0 0 16,2 0-1-16,1 2 0 0,0 1 0 15,2 0 1-15,1-3-1 16,2 3 1-16,1 0-1 16,2 0 0-16,4 3 0 15,-7 0 1-15,6-1-1 16,3 4 1-16,1 0-1 15,-1-1 0-15,-6 7 0 16,3-1 1-16,1 1-1 16,-1-1 0-16,3 1 0 15,-3 2 0-15,3-2 0 16,0-4 1-16,-2 1-1 16,-1 2 1-16,-3-2-1 15,4-1 1-15,-4 1 0 16,-3-3 0-16,1-1 0 15,-4-2 0-15,1 0 0 16,-3 0 0-16,-4 0-1 16,4-4 1-16,-3 1 0 15,-3 0 1-15,-3-3-1 0,0 0 0 16,0 0-3-16,0 0 1 16,0 0-3-16,0 0 1 15,0 0-6-15,0 0 1 16,-3-3-5-16,-3 0 0 15</inkml:trace>
</inkml:ink>
</file>

<file path=word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08.4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2 13 0,'-3'6'6'0,"9"-21"-1"16,3 12 9-16,0 0-13 15,5 0 1-15,1-2 1 16,5-1 0-16,3 3-4 16,3 3 1-16,0 0 2 15,-3 6 0-15,0 2-1 16,-5 1 1-16,-1 3-1 16,-8-1 0-16,-1 1 0 15,-8-3 1-15,-8 2-1 16,-4-2 1-16,-8 2-1 15,0-2 1-15,-4 0-1 0,7-6 0 16,0 3-2-16,5-4 1 16,1 1-1-16,8 0 0 15,3-3 0-15,8 3 0 16,7-3 0-16,5 3 0 16,3 3 0-16,3 0 1 15,0 2 0-15,0 4 0 16,-5 2 0-16,-4 1 1 15,-3 2 1-15,-8-2 1 0,-3 5 0 16,-3-6 0-16,-6 4 0 16,-8-1 1-16,-1-2-1 15,-8-1 0-15,-3 1-5 16,0-1 1-16,-3-2-9 16,-5 5 1-16,-7-2-2 15,-8-4 1-15</inkml:trace>
</inkml:ink>
</file>

<file path=word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07.8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9 18 0,'-3'-12'9'0,"6"18"-2"16,-3-6 8-16,8 0-14 15,4-3 0-15,-3 3 1 16,2 0 0-16,7-3-2 16,2 3 0-16,3-3 1 15,3 0 0-15,-2 1 0 16,-4 2 0-16,6 2-1 0,-3-2 1 15,-5 0-3-15,-1 0 1 16,-5 0-5-16,2 3 1 16,-5 0-2-16,0-3 0 15</inkml:trace>
</inkml:ink>
</file>

<file path=word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07.2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2 8 16 0,'0'0'8'0,"0"-9"-7"16,0 9 16-16,-3 3-16 15,-3 0 1-15,-6 3 2 16,-5 5 1-16,-6 7-5 16,-1-1 1-16,1 3 3 15,0 1 0-15,3 5-1 16,-1-3 0-16,4 3-1 16,5-3 1-16,4 1-2 15,5-4 0-15,3 0-1 16,8 1 0-16,1-7-4 0,0-2 1 15,5-4-7-15,1-2 1 16</inkml:trace>
</inkml:ink>
</file>

<file path=word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07.2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 16 0,'24'-3'8'0,"28"3"-4"15,-41 0 11-15,7 6-13 0,-4 6 0 16,1 2 1-16,-1 1 0 15,-2-1-4-15,-6 1 1 16,-6 2 3-16,-3 1 1 16,-6 2-2-16,-5-6 1 15,-1 1-3-15,-2-3 1 16,2-4-5-16,-2 1 1 16,-1-6-5-16,4 0 0 15,2-6-1-15,6-3 0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33.9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 11 0,'0'0'5'0,"11"-2"-4"16,-11 2 5-16,6-3-5 16,2 3 0-16,-5 0 1 15,3 3 1-15,-6-3-3 0,0 2 0 16,0 1 2-16,0 0 1 15,0 0-1-15,-3 3 0 16,3 0-1-16,0-3 0 16,0 5 0-16,0 1 0 15,-3 0 0-15,3 5 0 16,0 4 0-16,0-3 0 16,0 2-1-16,0 3 1 15,0-2-1-15,0 2 1 16,0 1-1-16,0 2 0 0,-3 9 0 15,0 0 1-15,-2 3-1 16,2-6 1-16,0 0-1 16,3 0 1-16,0-3-1 15,0 1 1-15,0 2-1 16,0 0 1-16,0-3-1 16,0 6 1-16,-3 3-1 15,3-3 0-15,-3-3 0 16,3 6 1-16,0-3-1 15,0 0 0-15,0 0 0 16,0-3 1-16,0-3-1 16,0 3 1-16,-2-5-1 15,2-4 1-15,0 0 0 16,0 1 0-16,0-4 0 16,0 1 1-16,0-4-1 15,2 1 0-15,1 2 0 16,0-5 1-16,0 0-2 0,-3-1 1 15,3-2-1-15,2-3 1 16,-5 3-1-16,0-7 1 16,0 1-1-16,0 0 1 15,0 0-3-15,0 0 0 16,0-3-7-16,-5 0 0 16</inkml:trace>
</inkml:ink>
</file>

<file path=word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06.6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1 47 7 0,'-11'-2'3'0,"17"-4"6"15,-6 6 3-15,0 0-10 16,3-3 0-16,2-3 1 15,4 0 1-15,6 1-5 16,-7 2 0-16,10-3 3 16,-4 0 0-16,7 3-1 15,-1 3 1-15,3 0-2 16,-3 3 1-16,-2 0-1 16,2 3 0-16,-2 0 1 15,-7 5 0-15,4 1-1 16,-7 5 1-16,-2 6 0 0,3 3 0 15,-9 3 0-15,-6 0 1 16,-3-6-1-16,-2 6 1 16,-10-5 0-16,-5-1 0 15,0-3 0-15,-3 3 0 16,0-5 0-16,-6-1 1 16,3-3-2-16,3-5 0 15,3 0 0-15,3-1 0 0,3-5-1 16,11 3 1-16,3 0 0 15,9 3 1-15,6-4-1 16,11 1 0-16,0 0 0 16,4 3 1-16,2-1-1 15,3-2 1-15,0 0-6 16,0 0 0-16,0-3-5 16,0 0 0-16,-3-9-2 15,3-3 0-15</inkml:trace>
</inkml:ink>
</file>

<file path=word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04.2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3 88 12 0,'0'-5'6'0,"9"5"-2"16,-9 0 7-16,0 0-10 15,0 0 1-15,-3 3 2 16,3 5 1-16,-9 1-5 16,-2 6 0-16,-1 2 3 15,-5 3 1-15,8 1-1 0,-6 2 1 16,7 3-2-16,2 0 1 16,3 0-1-16,3-3 0 15,6 1-1-15,2-4 1 16,10 0-1-16,-7-5 0 15,13-7 0-15,-1-2 0 16,3-3-1-16,6-6 1 16,-9-3-1-16,3-5 1 15,0-4-1-15,-2-5 1 0,-4 3-1 16,0-4 0-16,-2 1-1 16,-7-3 1-16,-2 0 0 15,-6-6 0-15,0-3 0 16,-6-3 0-16,0 3 0 15,0 3 1-15,-11 0-1 16,5 8 1-16,-9 7-1 16,1 2 0-16,-6 7 0 15,-3 7 1-15,0 4-2 16,2 3 1-16,1 5-5 16,0-2 0-16,3 5-5 15,2 4 0-15</inkml:trace>
</inkml:ink>
</file>

<file path=word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03.7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5 2 4 0,'15'0'2'0,"-12"-3"9"16,-3 3-1-16,0 0-6 15,0 0 0-15,0 3 2 16,0-3 0-16,-3 3-8 15,3 3 1-15,-9 2 5 16,-3 1 0-16,-5 3-2 16,0 2 1-16,-15 6-1 15,3 1 0-15,-3 5 0 0,-3 0 1 16,3 0-1-16,-2 3 0 16,5-6 0-16,3 0 0 15,2-3-1-15,1 1 0 16,9-7-2-16,-1 0 1 15,1-2-4-15,2-3 1 16,9-1-4-16,3-5 0 16,6-6-2-16,9-2 0 15</inkml:trace>
</inkml:ink>
</file>

<file path=word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02.9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22 12 0,'-6'-6'6'0,"4"-3"2"15,2 9 6-15,0 0-13 16,5-3 1-16,1 0 1 15,3 0 1-15,0 3-4 16,-1 3 0-16,7 0 2 16,-1 3 1-16,4 0-1 0,5 0 1 15,6 2-1-15,3 1 0 16,5 0-1-16,-2 2 1 16,-3 1-1-16,6 0 1 15,-4 5-2-15,-5-3 1 16,3 1-1-16,0-4 1 15,-6 1-1-15,0-3 1 16,-5-6-1-16,2 0 1 16,-3-1-1-16,0 1 1 0,1-3-1 15,-7 0 1-15,4 0-1 16,-7 0 0-16,1-3 0 16,-1 1 1-16,4 2-1 15,-12 0 1-15,-3 0-1 16,0 0 0-16,0 2 0 15,-3 1 0-15,-6 3 0 16,-5 0 1-16,-4 6-1 16,-5-1 1-16,-3 4-1 15,0 2 1-15,-6-3 0 16,0 4 0-16,-3-4 0 16,-2 4 0-16,2-4 0 15,0 1 0-15,0-1-1 16,1 1 1-16,-1 2-1 15,3-2 1-15,3-1-1 16,-3 0 0-16,6 4-2 16,0-4 1-16,3 1-5 15,-3-4 0-15,5-2-4 0,7 0 1 16,2 0-2-16,9-4 0 16</inkml:trace>
</inkml:ink>
</file>

<file path=word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9.6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8 35 13 0,'-3'-3'6'0,"15"-3"0"0,-12 6 10 0,6-3-15 15,2 0 1-15,4 0 0 16,3 0 1-16,8-2-4 16,-3 2 0-16,0 0 2 15,-2 0 1-15,5 3-1 16,0 0 0-16,-2 3 0 16,-1 3 0-16,-6-1-1 15,1 4 1-15,-6 6 0 16,-3 2 0-16,-6 0 0 15,-6 4 0-15,-3 2-1 16,-8 0 0-16,-7 0 0 16,1-5 1-16,0-1-1 15,3-2 0-15,-4-7 0 16,7 1 0-16,5-3-1 16,1-3 1-16,8 0-1 15,6-3 0-15,8 0 0 0,1 0 0 16,5 3 0-16,-2-3 0 15,5 5 0-15,1 4 1 16,-1 0 0-16,-6 3 1 16,1-1 0-16,-9 7 1 15,-9 2 1-15,-3-3 0 16,-6 4 0-16,1-1 0 16,-10 0 0-16,-5-2 1 15,0-7-1-15,-3-2 0 0,-3-3-4 16,0-3 0-16,6-3-6 15,0-3 0-15,-3-3-4 16,3-9 1-16</inkml:trace>
</inkml:ink>
</file>

<file path=word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8.8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8 12 0,'-3'-6'6'0,"3"12"3"16,0-6 4-16,0 0-12 15,0 0 1-15,0 0 1 16,6-3 0-16,3 3-3 16,-1 0 0-16,10 0 3 15,-4 3 1-15,7 0-1 16,2-3 0-16,0 3-1 16,3-3 0-16,-3-3-1 0,-3 0 1 15,1 3-1-15,-4-3 0 16,-3-3-2-16,4 6 0 15,-4-3-2-15,-5 1 0 16,0-1-5-16,-1 0 1 16,-8 3-2-16,9 3 0 15</inkml:trace>
</inkml:ink>
</file>

<file path=word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7.6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2 19 20 0,'-8'-18'10'16,"2"18"-8"-16,0-2 17 0,0 4-17 15,-2 4 0-15,-10 6 3 16,4 5 0-16,-7 4-6 15,4 5 1-15,2 3 3 16,1 3 1-16,2-3-2 16,1 0 1-16,5-3-2 15,6 0 1-15,3-3-2 16,6-5 1-16,5-4-3 16,-2-5 1-16,8-3-6 15,3-3 1-15,0 2-4 16,1-2 0-16</inkml:trace>
</inkml:ink>
</file>

<file path=word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7.6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8 8 13 0,'5'-11'6'0,"30"11"3"16,-29 0 6-16,5 6-14 16,7 2 1-16,2 4 1 15,-6 2 0-15,4 1-3 16,-4 2 0-16,-5 3 2 15,-6 1 0-15,-9 5-1 16,-9-3 1-16,-8-3-2 16,3 3 1-16,-12 0-3 15,1-2 0-15,2-4-3 0,6-5 0 16,2-7-3-16,10-2 1 16</inkml:trace>
</inkml:ink>
</file>

<file path=word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7:56.9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8 157 1 0,'-12'-17'0'0,"27"17"20"16,-70 61-20-1,115-131 4-15,-54 64 0 16,6 0 2-16,-3 1 1 16,5-4-9-16,0-6 1 15,10 1 5-15,-1 0 0 0,3-1-2 16,3 3 0-16,0 1-1 16,0 2 0-16,0 0-1 15,3 4 1-15,-6 5-1 16,-9 0 1-16,1 5-1 15,-7 7 0-15,1 3 0 16,-9 2 1-16,-3 6-1 16,-6 0 1-16,-12 6 0 15,-2 0 0-15,-6-3 0 16,-3 6 0-16,-9 6 0 16,1-3 1-16,2-6-1 15,-6-3 0-15,4-3 0 16,-4-6 0-16,9 1-1 15,0-10 1-15,6-2-1 16,3-3 1-16,6 0-1 16,8-3 1-16,6 0 0 15,9-3 0-15,9 3 0 0,2 0 1 16,9 3 0-16,6 3 0 16,3-1 0-16,-4 1 1 15,1 3-2-15,3 0 1 16,0-1-2-16,0 1 0 15,2 0-4-15,-2-4 0 16,-3-2-5-16,3-3 1 16,-3 0-4-16,-3-3 1 15</inkml:trace>
</inkml:ink>
</file>

<file path=word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53.0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0 5 0,'12'-11'2'0,"20"14"8"16,-21-12-3-16,7 9-7 16,2-9 1-16,3 3 1 15,1 1 1-15,2 2-3 16,0-3 0-16,0 0 1 0,0 9 1 15,-9-3-1-15,-2 0 1 16,-6 6-2-16,-9 0 1 16,-9-1-1-16,-8 1 0 15,-7 9-1-15,-8-4 0 16,1 4 0-16,-7-1 0 16,6-2 1-16,3 2 0 15,6 1 1-15,8-3 0 16,3-4 1-16,7-2 0 0,8 3 0 15,5-3 0-15,10-1-1 16,5-2 1-16,3 0 0 16,3 0 0-16,-3 0-2 15,0-3 1-15,0 0-4 16,1 0 0-16,-7 0-3 16,-6 0 0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1.1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3 39 0,'-3'0'19'0,"15"12"-24"16,-6-12 33-16,-3 3-30 15,3 0 1-15,-1 0-14 16,-2 3 0-16,9-4 13 0,-3-7 1 16</inkml:trace>
</inkml:ink>
</file>

<file path=word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52.4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6 11 0,'0'0'5'0,"9"-5"3"0,0 2 1 15,-1 0-8-15,10 0 1 16,-4 0 1-16,10-3 0 16,2 0-4-16,3 4 0 15,-3-4 2-15,0 3 1 16,0 0-2-16,3 0 1 15,0 0-1-15,6 3 0 0,-9-3-2 16,0-3 0-16,-8 6-4 16,-1 0 1-16</inkml:trace>
</inkml:ink>
</file>

<file path=word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51.8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4 12 0,'8'0'6'0,"15"-6"-2"16,-14 4 6-16,0 2-9 15,5 0 0-15,-2 0 1 16,3 0 0-16,-1-6-3 16,1 6 1-16,-4 8 1 15,7-2 1-15,-1-3-2 0,-5 6 1 16,2-3-1-16,-5-3 1 15,-3 11-1-15,-6-2 0 16,0-4 0-16,-9-2 1 16,-6 0-1-16,1 0 0 15,-4 0 0-15,-8-1 1 16,3 1-1-16,0 0 1 16,5 0-1-16,1-3 0 15,5-3 0-15,1 3 0 0,8 0 0 16,3-1 0-16,3 1 0 15,8 0 0-15,1 0 0 16,3 0 0-16,-4 0 0 16,7-3 1-16,-4 9 0 15,4-4 0-15,-7 1-1 16,9-3 0-16,-14 3 0 16,3 0 1-16,-9-3-1 15,-9 3 1-15,1-1 0 16,-10 1 0-16,4-3-1 15,-7 9 1-15,4-7-2 16,-1 1 0-16,-2 0-6 16,0 3 1-16</inkml:trace>
</inkml:ink>
</file>

<file path=word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51.1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75-1 11 0,'3'-3'5'0,"0"0"3"0,-3 3 1 16,0 0-8-16,0 0 0 15,0 0 1-15,0 0 0 16,0 3-3-16,-3 0 1 16,-6 3 1-16,-2-1 1 0,-10 4-1 15,-2 0 0-15,-6 2-1 16,0 4 1-16,-2-1-1 15,-1 1 0-15,-3-4 0 16,3-2 1-16,0 0-1 16,6-4 1-16,0 1-1 15,9-3 1-15,5 0 0 16,1 0 0-16,8 0 0 16,3 3 0-16,3-4 0 15,5 4 0-15,1 0 0 16,3 0 0-16,8 2 0 15,0-2 0-15,-3-3-1 16,-2 3 1-16,2 0-1 16,-2-3 1-16,5 5-2 15,0-5 1-15,1 0-4 16,-4 0 0-16,3 0-3 16,3 0 0-16</inkml:trace>
</inkml:ink>
</file>

<file path=word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8.3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5 13 8 0,'0'-14'4'0,"0"14"-1"15,0 0 4-15,0 0-6 16,-3 0 0-16,0 0 1 16,-2 0 1-16,-4 9-3 15,3-4 0-15,1 1 2 16,-4 3 1-16,-6 2-1 16,4 4 1-16,-3-1-1 15,2 7 0-15,1-4 0 16,5 0 0-16,3 4-1 15,0-4 0-15,3 0-1 16,3-2 1-16,6-4 0 16,2-2 0-16,1 3-1 0,2-7 1 15,0 4-2-15,4-6 0 16,-4 0-6-16,3-9 1 16</inkml:trace>
</inkml:ink>
</file>

<file path=word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47.7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17 7 0,'0'0'3'0,"12"-9"1"0,-6 9 3 0,0-2-5 16,-1 2 1-16,7-3 0 16,-4 3 0-16,7-3-4 15,-4 3 0-15,4 0 3 16,-4 0 1-16,4 3-2 15,-4-3 0-15,4 3 0 16,-4-1 0-16,1 1 0 16,-4 3 0-16,1-3-1 15,-1 9 0-15,-5-4 1 16,0 7 0-16,-3-1 0 16,-3 1 0-16,-5-1 0 15,-4 0 1-15,-5 1-1 16,0-3 0-16,-6 5 0 15,-3-3 0-15,0 1-1 16,3-4 0-16,0 4-2 16,3-7 0-16,5-2-3 15,1 0 0-15,5-3-2 0,9-3 1 16</inkml:trace>
</inkml:ink>
</file>

<file path=word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3.1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0 4 0,'14'-3'2'0,"-2"-9"0"16,-6 10 1-16,8-1-1 15,-5 3 1-15,8 0 0 16,-8 3 1-16,6-1-6 15,-7 4 1-15,-5 0 3 16,-3 3 0-16,-3 2-2 16,-5-2 1-16,-7 3-1 0,1-4 0 15,2 1 0-15,6 0 0 16,3 0 0-16,3 2 0 16,3 1-1-16,3-1 1 15,6 7 0-15,2 2 0 16,1-2 1-16,-7-4 1 15,1 1-1-15,-9-4 1 16,0-2 0-16,-6 0 0 16,-2-1-3-16,-7 1 1 0,3 6-4 15,-14-1 0-15</inkml:trace>
</inkml:ink>
</file>

<file path=word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2.5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5 6 0,'0'-9'3'0,"21"1"4"0,-16 5 2 16,7 0-9-16,-1 1 0 16,7 2 0-16,-4 0 1 0,6 0-3 15,3 0 0-15,1 0-1 16,1 2 1-16</inkml:trace>
</inkml:ink>
</file>

<file path=word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2.5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2 23 7 0,'-6'-8'3'0,"3"-1"2"16,-3 3-1-16,3 6-1 15,-2 0 0-15,-4 3 1 16,3 0 0-16,-3 14-5 16,4 4 0-16,-1-4 3 15,-3 6 1-15,3 3-2 16,3 1 0-16,-5 5-1 16,2-1 0-16,3-2-3 15,0-2 0-15,0-4-2 16,0-3 1-16</inkml:trace>
</inkml:ink>
</file>

<file path=word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2.4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2 10 0,'9'-3'5'0,"19"3"-2"16,-19 0 6-16,0 0-8 16,2 0 1-16,3 3 0 15,-5-3 1-15,3 5-4 16,-7 1 0-16,1 0 2 16,-3 0 1-16,-6 2-1 15,0 1 0-15,-5 0-1 16,-4-1 1-16,3 1-1 15,-5-3 1-15,5 2-1 16,4 1 0-16,-1-3 0 0,0 0 0 16,12-1 0-16,-3 4 0 15,3 2 0-15,2 1 0 16,7 0-1-16,-4 2 1 16,3 0 0-16,-5 4 0 15,3-4 0-15,-7 1 1 16,-2-4 0-16,-3 1 0 15,-6-1 0-15,-5-2 0 16,-3-1 1-16,-7-2 0 0,-7 0-2 16,2-3 1-16,0 0-3 15,3-3 1-15,0 3-5 16,3 0 0-16</inkml:trace>
</inkml:ink>
</file>

<file path=word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1.1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 13 0,'0'3'6'0,"9"0"-2"0,-3-3 8 16,2 0-11-16,7 0 1 16,-1 0 0-16,3 0 1 15,4-3-4-15,2 3 0 16,-6-3 2-16,6 3 0 16,0 0-4-16,3 0 0 15,-3-3-2-15,3 3 0 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0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32 21 0,'0'-14'10'0,"23"5"-12"0,-18 3 16 15,1 3-12-15,3 3 0 0,-3 3 4 16,-1 3 0-16,-2 5-6 16,-3 13 0-16,0 8 5 15,-3 3 0-15,-2-4-1 16,2-4 0-16,-6 10-2 15,0-2 0-15,1 0-6 16,-4-6 0-16,-2 9-6 16,0-15 0-16</inkml:trace>
</inkml:ink>
</file>

<file path=word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1.1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-2 10 0,'0'-3'5'0,"3"12"-2"0,-3-9 5 16,0 3-7-16,0 3 0 16,0 2 1-16,3 1 1 15,-6 3-4-15,3 2 0 16,0 3 2-16,-3 1 1 0,0 2-1 15,-2-3 0-15,2 3-3 16,-3 1 1-16,1-1-3 16,-1 0 0-16</inkml:trace>
</inkml:ink>
</file>

<file path=word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5.8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 9 0,'3'-3'4'0,"17"0"2"16,-11 3 0-16,8 3-6 16,-5 0 0-16,5 3 0 15,3 3 1-15,-11-1-1 0,-3 1 1 16,-6 0 0-16,-6 2 1 15,-3-5-1-15,-8 3 1 16,5 2-2-16,1-2 1 16,5 0-1-16,3-1 0 15,3 4-1-15,3-3 1 16,6 8-1-16,5 1 1 16,1-4 0-16,-4 6 1 15,-2 1-1-15,-1-4 1 16,-13 6 0-16,-1-5 0 0,-3-1-5 15,-8 4 1-15,3-1-1 16,-4-3 0-16</inkml:trace>
</inkml:ink>
</file>

<file path=word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5.8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2 0 12 0,'0'0'6'0,"-43"8"2"0,26-8 9 16,-3 12-16-16,-12 8 0 15,-3-3 0-15,-2 1 1 16,-4 5-3-16,7-6 1 16,5 6-1-16,6-6 1 15,5-2-6-15,15-1 1 0</inkml:trace>
</inkml:ink>
</file>

<file path=word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5.2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4 19 10 0,'-14'-15'5'0,"11"9"4"0,3 6 4 16,0 0-13-16,6 0 1 0,5 3 0 15,-2 0 0-15,11 6-2 16,-2-3 1-16,8 5 0 15,-3-5 1-15,0 8-1 16,1-2 0-16,-1 0 0 16,-3-1 1-16,-5-2-1 15,-4 8 1-15,-2-2-1 16,-9 2 1-16,-12 0-1 16,-8 1 1-16,-6 2 0 15,-6-3 0-15,-6-2-1 16,-2-1 1-16,-1 1-1 15,6-4 1-15,0 4-3 16,15-4 1-16,3-8-4 16,8 6 1-16,15-3-2 15,5-3 1-15</inkml:trace>
</inkml:ink>
</file>

<file path=word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4.6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8 0 16 0,'0'-3'8'0,"-26"3"-3"16,20 3 14-16,-5 3-18 16,-9 5 0-16,-3 9 0 0,-3 4 1 15,6 7-3-15,9-2 0 16,8 3 1-16,6-6 1 15,8-3-5-15,15 3 0 16,17-3-3-16,-3-2 1 16</inkml:trace>
</inkml:ink>
</file>

<file path=word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4.6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9 7 16 0,'26'-8'8'15,"23"11"-6"-15,-34-3 10 0,-4 3-11 16,4 2 0-16,-7 13 0 15,-2-1 0-15,-9 0-1 16,-8 4 0-16,-9 2 0 16,-6 0 1-16,-6 0-2 15,-3-6 0-15,3 1-2 16,6-4 0-16,3-5-3 16,12-1 1-16</inkml:trace>
</inkml:ink>
</file>

<file path=word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4.0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43 10 0,'-11'-14'5'0,"11"2"2"16,0 12 6-16,6-3-12 16,-1-3 0-16,4 1 0 15,9 2 1-15,-4 3-2 16,9 0 0-16,3 3 1 16,3 2 0-16,-2 4-1 15,-4 3 1-15,-3-7-1 16,-3 4 1-16,-11 6-1 15,-3-7 1-15,-12 10-1 16,-11 5 0-16,-6-6 0 16,-3 1 0-16,-3-1 0 15,-3-2 0-15,9-1 0 16,3-2 1-16,8 2 0 16,4-2 0-16,11 0 0 0,11-1 0 15,1-2 0-15,11 0 1 16,6-1-5-16,0-2 1 15,9 0-5-15,0-6 1 16</inkml:trace>
</inkml:ink>
</file>

<file path=word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9:00.2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243 7 0,'-6'-14'3'0,"3"-9"6"0,6 11 4 15,0-3-11-15,0 4 0 0,-3-9 2 16,0 2 0-16,3-14-5 16,0-3 1-16,3-5 3 15,2-1 0-15,1 1-1 16,0-10 0-16,2 4-1 16,-5-1 0-16,0-2-1 15,3-3 1-15,-7-12-1 16,1 12 1-16,0-3 0 15,0 6 0-15,0-1 0 16,0 10 1-16,6-1-1 16,-4 6 1-16,4 3-1 15,6 3 0-15,-4 6-1 16,7 0 0-16,5 3 0 16,0-1 0-16,3 10-1 15,9-1 0-15,9 0 0 16,2 4 1-16,15-1 0 15,14-5 0-15,4 8-1 16,14 0 1-16,5 0-1 0,18 0 1 16,0 6 1-16,9-3 0 15,9-2-2-15,2 2 0 16,-2 3 1-16,-4-6 1 16,-5-3-1-16,-9 3 0 15,0 4 0-15,-9-4 0 16,-8-3 1-16,-9 3 0 15,-6 0 0-15,-17 1 0 16,-9 5 0-16,-9 0 0 0,-11 0-1 16,-12 5 0-16,0 4 0 15,-8 3 0-15,-4 2 0 16,-5 4 0-16,0 8-1 16,-9 3 1-16,0 3 0 15,0 0 0-15,0 5 0 16,-9 13 0-16,3 8 0 15,-3 5 0-15,1-5 0 16,5-2 0-16,-3-1 0 16,6-6 0-16,6-3 0 15,-3-2 1-15,5-4 0 16,1-5 0-16,6-6-2 16,-7-8 0-16,1-1-6 15,-9-9 1-15,-12-2-3 16,-2 0 1-16</inkml:trace>
</inkml:ink>
</file>

<file path=word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31.0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61 22 0,'15'-6'11'0,"16"1"-12"0,-22 5 16 16,14-9-15-16,3 0 1 15,6 6-3-15,2-3 1 16,1-2-2-16,2 2 0 16,-8 0-3-16,9 3 1 0</inkml:trace>
</inkml:ink>
</file>

<file path=word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31.0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5 11 0,'14'-8'5'0,"21"-1"1"0,-23 9 5 16,8 0-10-16,6-3 1 16,6 0 0-16,-8 0 1 15,2 3-4-15,-6 3 1 16,0-3 1-16,-11 3 1 16,-6 0-2-16,-6 6 0 0,-14 5-1 15,-7-5 1-15,-2 0-1 16,3-1 1-16,6 1-1 15,-4 0 0-15,10 0 0 16,5-1 1-16,15 4 0 16,-1 5 0-16,13-5 0 15,-1 14 0-15,-3-3 0 16,4 0 0-16,-13 1 0 16,4-1 0-16,-12-6 1 15,-3 1 0-15,-14-7 0 16,-7 7 0-16,-2-4-1 15,0 1 1 1,-6 2-6 0,0 1 1-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4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9 25 0,'3'-3'12'0,"14"-15"-16"16,-8 10 20-16,0-7-24 15,5 6 1-15,1-5-5 16,2 2 1-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17.07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4 23 13 0,'0'-6'6'0,"11"3"-6"0,-5 3 7 15,3-2-7-15,3 0 0 16,2 2 0-16,7 0 0 16,2-3 0-16,3 0 0 0,6 0 0 15,6 1 1-15,-3 2-1 16,0 0 1-16,9 0 0 16,-1 0 1-16,1 0-1 15,3 2 0-15,-1 1 0 16,1 0 1-16,5-3-1 15,4 0 0-15,-1 0 0 16,3 0 0-16,6 3 0 16,3-3 0-16,-2-3 0 15,-4 3 1-15,0 0-1 16,3 0 1-16,-9 3-2 16,1-1 1-16,-4-2-1 15,-5 0 0-15,-7 0 0 16,4 2 0-16,-6-2 0 15,0 0 0-15,-6 0 0 16,-3-2 1-16,-3 0 0 16,-2 2 0-16,-4-3-1 15,-5 3 1-15,-1-3-1 0,-5 3 1 16,0-3 0-16,-4 1 0 16,-5 2-1-16,6 0 0 15,-3 0 0-15,-3 0 0 16,0 0-1-16,0 0 1 15,3 0-3-15,-3 0 1 16,9 2-5-16,-3 4 1 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0.7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26 0,'9'-15'13'0,"17"21"-9"16,-14-6 21-16,8 3-24 15,6 0 0-15,6 0 0 16,6 3 1-16,0-1-3 16,3 4 1-16,-4-3-1 15,-2-3 0-15,3 0-5 16,-6-3 0-16,0 0-3 0,3-6 0 16</inkml:trace>
</inkml:ink>
</file>

<file path=word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30.4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 28 12 0,'-8'-3'6'0,"13"-15"0"16,-2 10 9-16,-3 8-14 15,9 0 0-15,6 0 1 16,-7 0 0-16,21 8-3 16,6-2 1-16,6 0 1 15,-4 3 1-15,7-1-2 16,-12 1 1-16,-3 0 0 16,-6 2 0-16,-8-2-1 15,-12 3 0-15,-9-1 0 16,-9 7 1-16,-8 2-1 15,-15-2 1-15,-8 2-1 16,-1-6 1-16,4 4-1 16,-4-1 0-16,7 1-3 15,8-4 0-15,12 1-4 16,17-4 1-16</inkml:trace>
</inkml:ink>
</file>

<file path=word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9:01.5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5 40 25 0,'-75'-15'12'15,"55"15"-21"-15,20 0 24 0,6-6-13 16,14 6 0-16,9-8 1 16,26 5 1-16,20-3-5 15,21 6 1-15,43-3 3 16,18 6 1-16,29-3-2 15,20 9 1-15,9-1-1 16,17 10 0-16,-3-4-1 16,-11 4 1-16,-9-10-2 15,-3 1 1-15,-26 6-1 16,-15 2 1-16,-17-8-2 16,-23-3 1-16,-12-4-5 15,-23-2 1-15,-15 9-5 16,-22-9 0-16</inkml:trace>
</inkml:ink>
</file>

<file path=word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9:00.9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8 175 11 0,'-87'-23'5'0,"-3"20"-6"0,64 0 4 0,0 1 2 16,2-4 1-16,7 3 0 15,8-3 1-15,9 6-10 16,18 0 1-16,22-3 6 16,18-2 0-16,18-4-2 15,25 0 0-15,24 6 0 16,11-5 0-16,24-4-1 15,8 4 1-15,18-1 0 16,8 9 0-16,-2-8 0 16,11 5 0-16,-3-3-1 15,6 3 0-15,-20 3 0 16,-18-6 1-16,-12-2-2 16,-13 2 0-16,-22-3 1 15,-25 9 0-15,-9-3-1 16,-17-2 1-16,-15 5-3 15,-20-3 1-15,-12-3-3 16,-14 6 1-16,-18 0-5 0,-26 0 0 16,-20 9-1-16,-29-1 1 15</inkml:trace>
</inkml:ink>
</file>

<file path=word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31.6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 10 0,'0'0'5'0,"35"0"2"15,-18 0 5-15,6 0-11 16,3-3 1-16,6-3-1 15,-6 6 1-15,6 0-3 16,-9 0 1-16,3 0 1 16,-14 0 1-16,0 3-2 15,-12 0 0-15,-6 3 0 16,-9 9 1-16,-5-4-2 16,-12 6 1-16,0-2 0 15,1 2 1-15,2 3 0 0,5-8 0 16,7 11 0-16,3-8 1 15,11-4 0-15,6 6 0 16,11 1-1-16,3-7 1 16,9 1-1-16,6-3 1 15,-6-9-2-15,6 0 0 16,0 0-3-16,-6 0 1 16,6-9-5-16,0 6 0 15</inkml:trace>
</inkml:ink>
</file>

<file path=word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30.4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6 3 14 0,'-17'-6'7'0,"-50"12"0"0,46-3 9 16,-10 3-16-16,-7 6 0 0,-12 2 0 16,7 3 0-16,2 1-3 15,6-1 1-15,9 4-4 16,9-4 1-16</inkml:trace>
</inkml:ink>
</file>

<file path=word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9.8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5 15 12 0,'9'-3'6'0,"-12"-3"0"0,3 3 7 16,-3 0-12-16,-3 3 1 15,-11 3 1-15,-4 0 0 16,-5 6-4-16,-3 8 1 16,-3 1 2-16,3 5 0 15,3 3-1-15,6 3 1 0,5 6-1 16,7-9 0-16,8 6 0 16,11 0 0-16,4-9-2 15,5-3 0-15,6-11-5 16,3 0 0-16,12-4-1 15,-3-2 1-15</inkml:trace>
</inkml:ink>
</file>

<file path=word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48:29.2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59 15 0,'-6'-18'7'0,"17"-11"1"0,-8 29 7 0,3-8-14 16,0 8 1-16,5-3 0 15,3 3 1-15,7 0-4 16,-1 3 1-16,-6 5 1 15,0 1 1-15,-8 3-1 16,-6 2 0-16,-9 0-1 16,-8 4 0-16,-6 5-2 15,0-6 0-15,-5 9-3 16,2-11 1-16,3 8-4 16,11-15 1-16</inkml:trace>
</inkml:ink>
</file>

<file path=word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04.8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70 139 11 0,'-12'-12'5'0,"3"7"-3"0,6 2 6 15,0-3-9-15,1 3 1 16,-4-3-1-16,-3 1 1 16,0-4 0-16,1 0 0 15,-7 1 0-15,-5-4 0 16,2 3 1-16,-5 1 0 16,0-1 1-16,-3 3 0 0,0-2 0 15,-6 2 0-15,6 0-1 16,-6 3 1-16,0-2-1 15,3 5 0-15,-3-3-1 16,0 6 1-16,-3 2-1 16,4-10 0-16,-7 5 1 15,-6 5 0-15,10-2-1 16,-7 0 1-16,3 3 0 16,-5 0 0-16,8 2-1 15,-3 4 1-15,4-1-1 16,5 4 1-16,0 5-1 15,8-3 0-15,-8 9 0 16,9 0 0-16,-9-3 0 16,3 6 1-16,3-6-1 15,-1 3 1-15,-2 0-1 16,6 0 1-16,0 0-1 16,-1 3 1-16,4-3-1 15,3 3 1-15,-1-1 0 0,3 1 0 16,-2 3-1-16,8 2 1 15,-5 4-1-15,2-1 1 16,3 1-1-16,-3-3 0 16,6-4 0-16,3-2 1 15,3 0-1-15,6-3 1 16,0 3-1-16,8 0 0 16,6-1 0-16,3-2 1 15,-2 3-1-15,10-3 0 0,-2-3 0 16,6 0 0-16,0 0 0 15,11-3 0-15,0-2 0 16,1 2 1-16,-1-6-1 16,0 1 0-16,1-4 0 15,-1-5 1-15,6 0-1 16,3-3 0-16,3 0 1 16,0-3 0-16,2-3-1 15,1 3 1-15,3-3-1 16,-6-3 1-16,-6 0 0 15,3-2 0-15,0-1-1 16,-6-3 1-16,0 1-1 16,-5-6 0-16,-1-1 0 15,1 4 0-15,-1-6 0 16,-3-3 1-16,1 0-1 16,-1 2 0-16,-11-2 0 15,-3 0 1-15,-3-3-1 0,-2 3 1 16,-4 0-1-16,-6-6 1 15,1-5-1-15,-6 2 1 16,2-3-1-16,-5 1 0 16,0-6 0-16,-3 5 0 15,0-3 0-15,-3-2 1 16,0 5-1-16,-6 1 0 16,0 2 0-16,-6-2 1 15,1-4-1-15,-9 1 0 0,-7-1 0 16,-7 1 1-16,-10 5-1 15,-11 3 0-15,-17 3-1 16,2 3 0-16,-17 6-1 16,0-1 0-16,-12 7-4 15,-2 2 0-15,8 6-4 16,-8 3 1-16</inkml:trace>
</inkml:ink>
</file>

<file path=word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14.41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 109 4 0,'-6'-23'2'0,"15"11"1"0,-6 12 2 16,6-2-5-16,5 2 0 15,1 0-1-15,2 0 1 16,3-3 0-16,6 3 1 16,6 0-1-16,3-6 1 15,6 6 0-15,-4-3 0 16,7-3 0-16,5 1 1 0,4 2-1 15,-1-3 0-15,3 0 0 16,3 6 0-16,6 0 0 16,-6 3 0-16,0-3 0 15,9 0 0-15,-1 3 0 16,4-3 0-16,2 0 0 16,7 0 0-16,-7-3 0 15,7 0 0-15,-1 3-1 16,0 0 1-16,7 0-1 15,-1 0 0-15,-9 0 0 16,3 0 1-16,4 3-1 16,-1 0 0-16,-3 0 0 15,6 0 1-15,-2-3-1 16,-1-3 1-16,6 3-1 16,-6 3 0-16,3-3 0 15,0 0 0-15,-5-3 0 16,-4 0 1-16,4 0-1 15,-1 3 0-15,0 3 0 0,-2-3 0 16,-1-6 0-16,-2 3 1 16,-9 0-1-16,-1 1 0 15,1-1 0-15,3-6 1 16,-6 12-1-16,-6 0 0 16,-3-3 0-16,3-3 0 15,-5-3 0-15,-1 6 1 16,-5 0-1-16,-4 3 0 0,4-6 0 15,-10 0 1-15,4 0-1 16,-6-2 1-16,-3 2-1 16,-3 3 1-16,3 0-1 15,-6 0 1-15,1 3-1 16,-4-3 0-16,-6 0 0 16,4 0 0-16,-6 2-1 15,2-2 1-15,-5 3-4 16,2 3 1-16,4 9-3 15,-1-1 1-15</inkml:trace>
</inkml:ink>
</file>

<file path=word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05.26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8 20 5 0,'-26'-3'2'0,"9"-8"0"16,11 8 3-16,6 0-5 15,0 0 1-15,0 3-1 16,0 0 1-16,8 0-1 16,4 3 0-16,-3 0 0 15,2 0 1-15,4 5 0 16,2-2 1-16,1-1 0 15,8 4 0-15,6-4 0 16,0-5 1-16,2 6-1 16,4-3 1-16,3-3-2 15,14 3 1-15,-3-3-1 0,3 0 0 16,3 2-1-16,6-2 0 16,-6-2 0-16,9-1 1 15,0 0-1-15,0 3 0 16,-7-3 0-16,1 3 1 15,6 0-1-15,0 0 1 16,-6 0-1-16,0-3 1 16,8 1-1-16,-2 2 0 15,-6 0 0-15,0 2 1 0,3 1-1 16,-3-6 0-16,-3 6 0 16,9-3 0-16,-6 0 0 15,2 0 0-15,-5 0 0 16,-2-3 0-16,-4 9 0 15,3-3 0-15,-3 0 0 16,0-1 1-16,-5 1-1 16,-6-3 0-16,2 0 0 15,1 0 0-15,-4 0 0 16,4 0 0-16,-7 0 0 16,4-3 0-16,-6 1 0 15,3 4 0-15,-6 1 0 16,5-3 0-16,4 3 0 15,-6-3 0-15,2 0 0 16,-5-3 0-16,0 0 0 16,0 3 0-16,0 0 0 15,-3-2 1-15,0-1-1 16,-3 0 0-16,3 3 0 0,-3-3 0 16,1 3 0-16,-4 0 1 15,3 0-1-15,0 0 1 16,-3 3-1-16,-5-3 0 15,5 3 0-15,-3-3 0 16,1 0 0-16,-1 5 0 16,-6-7 0-16,7-4 0 15,-4 3 0-15,-2 3 1 16,-1 0-1-16,-2 0 0 0,2 3 0 16,-2-3 0-16,2 3 0 15,-2-3 0-15,2 3 0 16,-2-3 0-16,3 0 0 15,-4-3 1-15,4 3-1 16,-4 0 0-16,4 3 0 16,-4-3 0-16,4 5 0 15,-3-5 0-15,5 6-1 16,-5-3 1-16,5 2-4 16,0 1 0-16,9 5-2 15,1-5 0-1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0.5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4 24 0,'8'-26'12'0,"1"11"-11"0,-7 15 20 15,4-3-20-15,-6 3 0 16,6 6 3-16,-3 3 1 15,-1 5-5-15,-2 1 0 16,3 5 3-16,0 4 1 16,0 2-1-16,3 6 0 15,-6-3-2-15,0-3 1 16,0-2-4-16,0-4 0 0,0-3-5 16,0-2 1-16,-12-3-5 15,4-7 1-15</inkml:trace>
</inkml:ink>
</file>

<file path=word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40.2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1 85 8 0,'11'-38'4'0,"24"9"-2"0,-26 20 3 0,-1 6-4 16,-2 0 1-16,0 0 3 16,-6 6 1-16,-6 12-7 15,0 2 1-15,-5 12 4 16,-1 18 0-16,-5 5-1 16,-3 6 1-16,2 0-2 15,-5 6 0-15,3-3-1 16,0-3 0-16,5-6-1 15,1-8 1-15,5-7-2 16,1-5 0-16,8-8-6 16,5-7 1-16</inkml:trace>
</inkml:ink>
</file>

<file path=word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9.7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7 0 7 0,'2'35'3'0,"-7"20"2"15,2-37-3-15,0 8-1 16,-6 6 0-16,6 0 2 16,0 2 1-16,-2-8-3 0,-1-5 0 15,-3-4 2-15,3-5 1 16,0-6-1-16,4-6 0 15,2-6-1-15,2-6 0 16,1-2-2-16,0 2 1 16,15-14-1-16,8-3 1 15,6 0-1-15,0 6 0 16,-3 2 0-16,8 4 1 16,-2 5-1-16,3 7 1 15,-6 5-1-15,-3 8 1 16,-3 7 0-16,-9 5 0 0,-8 3-1 15,-3 1 1-15,-6 2 0 16,-3-3 0-16,-3-6 0 16,3-5 0-16,0-6 0 15,3-3 0-15,6-6 0 16,3-6 1-16,8-6-1 16,-2-5 0-16,5-3-1 15,3 3 0-15,-5 2 0 16,8 1 0-16,3 5-1 15,-6 3 0-15,3 4 1 16,-8 5 1-16,-1 8 0 16,-8 10 0-16,0 5 0 15,-9 3 0-15,0 6-1 16,-3-3 1-16,3 0-5 16,-6-3 1-16,6-3-3 15,6-8 0-15,0-3-3 0,-1-10 0 16</inkml:trace>
</inkml:ink>
</file>

<file path=word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9.2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40 23 0,'0'-35'11'0,"46"35"-12"0,-29-3 21 15,6 1-19-15,3 2 1 0,1 0 0 16,4 2 1-16,4-2-4 15,6 3 0-15,-7 0-1 16,7 0 0-16,-3 0-6 16,2 3 1-16</inkml:trace>
</inkml:ink>
</file>

<file path=word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9.2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4-1 10 0,'-8'-3'5'0,"-7"9"-4"0,7-6 7 0,-7 3-5 16,-8 2 1-16,-3 4 0 15,-3 3 1-15,3 2-7 16,3 1 1-16,3 2 3 16,8 4 0-16,3-1-2 15,15 3 1-15,3-3-1 16,8 1 0-16,3-1 0 16,12 0 0-16,0 1 0 15,0-1 1-15,0 0 0 16,-6 1 1-16,0-1 0 15,-3 3 1-15,-3-2 1 16,-11-1 1-16,-6 0-2 16,-6-5 1-16,-6-1-1 15,-8-5 0-15,-6 0-1 16,-6-4 0-16,0 1-6 0,-6-3 1 16,6-3-6-16,3-6 1 15,6-2-2-15,5-7 1 16</inkml:trace>
</inkml:ink>
</file>

<file path=word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8.6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9 11 0,'-6'-14'5'0,"21"8"3"16,-7 6 5-16,7 0-11 15,-6 0 1-15,17 3 0 16,0-6 1-1,23 6-5 1,3-3 1-16,1 0 2 16,-4 3 1-16,-3 3-3 15,-8-4 1-15,3 4-5 0,-3-3 0 16,-1 3-3-16,-5 8 0 16</inkml:trace>
</inkml:ink>
</file>

<file path=word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8.1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5 30 16 0,'-6'-15'8'0,"6"-2"-5"15,0 17 9-15,0 0-10 0,3 3 1 16,0 0 1-16,0 0 0 16,-3 5-5-16,-3 10 0 15,-3 11 4-15,-3 3 0 16,-2 11-1-16,-1 7 1 15,-3 5-2-15,7-3 1 16,2-2-1-16,-3-7 1 16,3 1-2-16,1-12 1 15,2-3-3-15,-3-6 0 16,0-9-4-16,6 1 0 16,-3-4-3-16,3-2 1 0</inkml:trace>
</inkml:ink>
</file>

<file path=word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7.5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7 17 13 0,'12'-6'6'0,"-15"3"0"0,0-2 12 15,-3 2-17-15,1 3 0 16,-10 0 0-16,7 5 1 16,-1 10-3-16,3-3 0 15,3 5 1-15,0-3 1 16,6 10-1-16,6 7 0 0,8-2-1 16,9 3 1-16,3 0 0 15,-6-9 0-15,6 18 1 16,6-6 0-16,-21-4 2 15,6-2 1-15,-14-8 0 16,-3-4 1-16,-26-5 0 16,-12-4 0-16,-2-2-1 15,-7-3 0-15,-10-3-5 16,5-3 1-16,8-3-8 16,6 1 1-16,4 5-4 15,8-9 1-15</inkml:trace>
</inkml:ink>
</file>

<file path=word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7.5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28 19 0,'3'-18'9'0,"-6"10"-21"16,6 8 18-16,6-3-9 16,6 3 1-16,-4 3-3 0,9-1 0 15</inkml:trace>
</inkml:ink>
</file>

<file path=word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7.0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 20 0,'18'-18'10'0,"10"33"-13"0,-25-12 17 16,6 3-12-16,-1 5 0 16,-5 9 2-16,-3 6 1 15,-3 0-5-15,-5 3 1 0,5 3 2 16,-3 9 1-16,-3-7-1 16,9 4 0-16,-8-1-1 15,8 1 0-15,0-12-4 16,0 0 1-16,0-9-3 15,0-5 0-15,0-6-4 16,8-4 0-16,-2-7-1 16,-3-4 0-16</inkml:trace>
</inkml:ink>
</file>

<file path=word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7.0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5 9 21 0,'-3'3'10'0,"-12"26"-9"15,13-18 18-15,-4 4-19 16,-3 2 0-16,-5 4 1 0,5 8 1 16,0 0-2-16,-3 0 0 15,7-3 2-15,5 0 1 16,0-9 0-16,5-2 0 16,-2-6 0-16,12-7 1 15,-6-4-1-15,-1-1 0 16,4-15-2-16,0-2 1 15,-4-9-5-15,-5 3 1 16,6 0-4-16,0-1 0 16,-1 1-3-16,4 6 1 0,0 0-1 15,-4 2 0-15,7-2 4 16,-7 5 1-16,1 4 4 16,9 5 1-16,-1 6 2 15,6 9 1-15,-5 2 1 16,-1 7 0-16,3 2 0 15,-8 9 0-15,-3 3-2 16,-1 0 1-16,-8-6 0 16,0-3 0-16,0-5 0 15,0-4 0-15,0-8-1 16,0-3 1-16,0-12-2 16,0-8 1-16,6-1-2 15,3-2 1-15,8-3-2 16,1 0 1-16,-4-1-5 15,4 1 0-15,8 0-6 16,-3 6 1-16,3 2-2 0,6 3 0 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0.2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7 56 17 0,'-6'-9'8'0,"6"9"-9"0,0 0 10 16,0 0-10-16,0 0 1 15,0 0 0-15,0 0 1 16,3-6 0-16,-3 6 1 16,0-6 0-16,0 0 0 15,0 1 0-15,0 2 1 0,0-3-1 16,0 0 1-16,0 0-2 16,-3 3 0-16,0 3 0 15,-8 0 0-15,-1 3 1 16,-8 0 0-16,-4 6 1 15,-8 5 0-15,3 1 0 16,0 2 1-16,3 4 0 16,3 2 0-16,2 3-2 15,7 4 1-15,-1-4-1 16,15 0 0-16,0-3-2 16,6 1 1-16,5-7-5 15,4-2 0-15,8-7-4 16,4-5 1-16,-1-6-4 15,12-8 0-15</inkml:trace>
</inkml:ink>
</file>

<file path=word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6.5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8 0 17 0,'0'0'8'0,"3"12"-6"0,-3-7 13 15,0 7-14-15,0 5 0 16,0 9 1-16,-3 3 0 16,-5 3-3-16,2-1 1 0,-3-2 3 15,1-3 1-15,-1-6-1 16,3-5 1-16,3-7 0 16,3-5 0-16,0-9 0 15,0-5 0-15,3-4-3 16,3 4 1-16,3-12-1 15,8 0 0-15,0-6-3 16,0 6 1-16,4 3-4 16,-1 3 0-16,11-1-3 15,-5 1 1-15,3 3-3 16,-3-1 0-16</inkml:trace>
</inkml:ink>
</file>

<file path=word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5.9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1 0 18 0,'0'9'9'0,"6"14"-10"15,-12-11 17-15,4 8-16 16,-4 6 1-16,-3 6 1 15,0 6 0-15,-5 2-2 16,5-8 1-16,0 3 1 16,1-9 1-16,-1-5 0 15,3-4 0-15,-2-8 0 16,5-9 1-16,3-12-1 16,3-5 1-16,2-7-1 15,10-10 1-15,-4 2-3 16,7 0 1-16,5 0-2 15,0 3 1-15,3 3-3 0,-2 2 1 16,-4 4-4-16,3 6 0 16,0 2-4-16,-5 0 1 15,5 1-2-15,-6 2 0 16</inkml:trace>
</inkml:ink>
</file>

<file path=word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5.9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0 128 17 0,'0'-6'8'0,"17"24"1"16,-14-15 0-16,11 0-8 15,-8 0 1-15,6 2 0 16,5 1 0-16,7-3-3 16,-1-6 1-16,-3 0 1 15,9-3 1-15,-3 1-1 16,-8-7 0-16,5-3 0 16,-6 1 0-16,-2-3-1 15,-7-1 0-15,-5-2 0 16,-6 2 1-16,-11 4 0 15,-3 2 1-15,-7 6-1 0,4 6 1 16,-12 6 0-16,3 6 0 16,-9 8 0-16,6 3 1 15,0 6-2-15,-2 6 0 16,16 3-1-16,4 6 1 16,5-10-2-16,9 7 1 15,9-9-5-15,5-9 1 16,4-8-4-16,8-9 0 15,0-9-1-15,15-6 0 16</inkml:trace>
</inkml:ink>
</file>

<file path=word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5.4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86 16 0,'20'9'8'0,"18"0"-10"0,-24-12 17 0,1-3-14 16,2 0 0-16,7-3 1 15,2-5 0-15,0-3-3 16,0-1 1-16,0-2 1 16,-3-6 1-16,-8 3 0 15,-4 3 0-15,-5 2 1 16,-9 4 1-16,-5 5 0 15,-7 6 0-15,-11 9 0 16,3 8 1-16,-9 10-2 16,6 7 1-16,-6 13-4 15,14-7 1 1,24 27-11 0,17-6 1-16</inkml:trace>
</inkml:ink>
</file>

<file path=word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4.9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1 49 16 0,'23'-23'8'0,"-3"2"-7"15,-17 15 11-15,-3 6-10 16,-3 3 1-16,0 6 0 16,-11 9 1-16,-4 16-5 15,-5 13 0-15,-3-1 3 16,-9 9 1-16,6 3-3 0,0 0 1 15,0 3-4-15,6-2 0 16,8-1-3-16,1-9 0 16,8-8-1-16,6-10 0 15</inkml:trace>
</inkml:ink>
</file>

<file path=word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4.9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2 25 15 0,'6'-26'7'0,"3"26"-7"15,-9 0 13-15,0 6-12 16,-6 11 1-16,0 10 0 16,-5 13 1-16,-7 1-4 15,-8 8 1-15,3 3 1 16,0 4 1-16,0-4-1 16,5-9 0-16,1-5 0 15,8-9 1-15,0-8-1 0,6-7 1 16,12-8-1-16,3-9 1 15,2-6-2-15,7-5 1 16,5-1-2-16,0-2 1 16,6-1-1-16,-6 4 0 15,0 5 0-15,0 6 0 16,-6 9 1-16,-2 3 0 16,-4 8 1-16,-2 3 0 15,-12 1 1-15,0 2 0 16,-17 6 1-16,-1-3 0 15,-5-6-1-15,-3 4 0 0,0-4-4 16,2-8 1-16,1-1-5 16,6-5 0-16,5-3-3 15,6 0 1-15</inkml:trace>
</inkml:ink>
</file>

<file path=word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3.8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98 14 0,'15'-49'7'0,"5"17"-7"16,-15 26 13-16,4 1-11 16,-3-1 0-16,-1 9 1 15,-2 5 1-15,-3 10-5 16,0 8 0-16,-3 9 3 16,-5 5 1-16,-6 13-2 0,2 5 0 15,1 6-2-15,5 8 1 16,-3-8-3-16,6-12 1 15,-5-5-3-15,5-7 1 16,-3-5-2-16,-3-12 0 16</inkml:trace>
</inkml:ink>
</file>

<file path=word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0.1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4 177 18 0,'-11'-12'9'0,"5"30"-11"0,6-15 17 0,-3 5-16 16,-3 4 1-16,0 11 0 15,-8 6 1-15,-1 9-1 16,-2 8 1-16,-3 6 0 16,5-14 0-16,-8 20 0 15,0-9 1-15,3-8-1 16,-1-3 1-16,4-7-1 15,2-10 1-15,7-4-1 16,-4-8 1-16,6-9-2 16,3-12 1-16,0-11-1 15,3-18 0-15,3-8-1 16,0-6 1-16,9-3 0 16,-3 3 0-16,-1 3 0 15,10-6 1-15,-7 6-1 16,4 0 1-16,-4 8-1 15,7 3 0-15,-4 4 0 16,-2 11 1-16,2 5-1 16,1 7 1-16,-1 8 0 0,1 12 0 15,2 8 0-15,0 12 1 16,-2 9-1-16,5 0 1 16,1 3-1-16,-4 5 0 15,3 6-1-15,0-2 1 16,1-1-1-16,-4 4 1 15,3-4-1-15,1-3 1 16,-1-5-3-16,-3-3 0 0,4-6-3 16,-1-6 1-1</inkml:trace>
</inkml:ink>
</file>

<file path=word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33.2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29 13 0,'-3'-23'6'0,"9"17"-1"0,-3 6 9 16,3 0-13-16,5 0 0 16,1 3 1-16,8 0 0 15,6 3-3-15,6-1 1 0,-6-2 1 16,0 3 1-16,3-3-2 15,6 0 0-15,-3 3-4 16,-6-1 0-16,9 4-2 16,-3-9 0-16</inkml:trace>
</inkml:ink>
</file>

<file path=word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33.2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2 0 9 0,'-3'6'4'0,"-3"8"0"15,3-8 6-15,0 8-8 16,1 10 1-16,-10 5 0 16,6 5 1-16,-2 10-6 15,-4 5 1-15,4 0 3 16,2-5 0-16,-3-1-2 15,6-2 1-15,0-9-1 16,3-3 0-16,-2-3-3 16,2-6 0-16,-3-6-2 15,0-2 0-1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9.8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0 29 0,'-47'8'14'0,"41"30"-13"16,12-33 28-16,-3 4-28 15,6 0 1-15,8-1 0 16,1 1 0-16,5-6-4 16,12-3 0-16,-3 3-4 15,2-6 0-15,7-6-4 16,0 1 1-16</inkml:trace>
</inkml:ink>
</file>

<file path=word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40.7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26 0,'8'8'13'0,"1"-2"-16"15,-6-6 20-15,-1 0-21 16,1 3 0-16,-3 0-9 16,0 6 1-16</inkml:trace>
</inkml:ink>
</file>

<file path=word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8.6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0 7 0,'-23'6'3'16,"20"18"10"-16,6-22 0 0,2 1-10 15,7 0 0-15,3 3 2 16,8-3 0-16,0 0-5 16,6 0 0-16,9-3 4 15,2 0 0-15,7 0-4 16,-12 0 0-16,11 0-7 16,4 0 1-16,5 3-2 15,9 0 0-15</inkml:trace>
</inkml:ink>
</file>

<file path=word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4.3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153 16 0,'-12'-32'8'0,"12"29"-13"0,3-2 14 0,6 2-10 15,11 3 1-15,3 0 0 16,6 3 0-16,12-3 0 16,-4 0 0-16,15 0 0 15,3-3 1-15,0 0 0 16,-2-6 0-16,2-5 0 16,2 2 0-16,-10-2 0 15,-4-1 1-15,-8 3-1 16,0 1 0-16,-12-1 0 15,-12 9 1-15,-11-2-1 16,-8 8 1-16,-10 5 0 16,-11 7 0-16,-2 8 0 15,-7 6 0-15,3 6 0 16,6-4 0-16,3 1-1 16,9-6 0-16,8-8 0 15,9-4 0-15,6-8-2 0,11-6 1 16,1-9-1-16,8-5 1 15,6-7-1-15,-1 1 1 16,-2 0-1-16,0 3 0 16,-3 2 1-16,-5 9 0 15,-7 3 0-15,-2 9 1 16,-7 9-1-16,-2 5 1 16,-3 6 0-16,3 6 0 15,0 0-3-15,6 0 0 16,-3-9-4-16,-1-3 1 0,1-9-3 15,3-5 1-15</inkml:trace>
</inkml:ink>
</file>

<file path=word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3.8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0 0 12 0,'-9'11'6'0,"-8"56"0"15,8-50 6-15,0 15-10 16,-8 12 0-16,5 5 0 16,-2-11 1-16,-4 17-4 15,1 3 0-15,0-6 2 16,5-6 1-16,3-5-2 15,-2-9 1-15,8-6-2 16,0-9 0-16,0-5 0 16,0-12 0-16,3-15-1 15,3-2 0-15,6-9 0 16,2-9 1-16,-5-3 1 16,3-11 0-16,2-3 1 0,1-3 0 15,3 9 0-15,-1 2 1 16,6 1-1-16,0 11 1 15,4 0-1-15,-4 6 0 16,6 5 0-16,6 7 0 16,-6 8-1-16,0 6 1 15,-6 9-1-15,-2 5 1 16,-4 10 0-16,-11 7 0 16,-3 1 0-16,-12 3 1 15,-2-3-1-15,-6-3 0 0,-1 0-1 16,1-6 1-16,6-3-3 15,-1-5 0-15,6-4-5 16,4-5 0-16,2-3-1 16,11-12 1-16</inkml:trace>
</inkml:ink>
</file>

<file path=word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3.3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172 20 0,'-14'-18'10'0,"20"21"-16"15,-1 0 19-15,4 3-13 16,-3-3 0-16,5 0 1 16,4-3 0-16,-1 0-1 15,4-3 0-15,2-3 1 16,0-3 0-16,-3 1 0 15,1-4 0-15,-1-2 0 16,-2-6 0-16,-1 6-1 16,-5 2 1-16,-4-8-1 15,4 3 1-15,-9 6-1 16,-6-4 0-16,1 7 0 0,-4 2 1 16,-8 9-1-16,-4 3 1 15,1 8 0-15,-3 3 0 16,0 3 0-16,0 6 0 15,2 8-1-15,7-2 0 16,0 2-4-16,8-3 1 16,6-5-4-16,3-3 1 15</inkml:trace>
</inkml:ink>
</file>

<file path=word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2.8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0 52 10 0,'2'-6'5'0,"1"-14"1"16,0 14 5-16,-3 0-9 16,0 3 0-16,-3-3 0 15,0 4 1-15,-2 2-4 16,-4-3 0-16,0 6 3 16,-5-1 1-16,-4 4-2 15,-2 6 1-15,0 5-1 0,-3 1 1 16,0 8-1-16,5 0 1 15,-2 6-1-15,6-1 0 16,2 4-1-16,4 0 1 16,-1-3-3-16,9 0 1 15,3-9-5-15,8 0 1 16,1-9-2-16,8 1 1 16</inkml:trace>
</inkml:ink>
</file>

<file path=word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0.6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42 43 11 0,'0'-3'5'0,"9"-8"-5"16,-9 5 5-16,0 0-4 15,-6 3 0-15,3 0 3 16,-2-3 0-16,-4 3-4 15,-6 1 0-15,1 2 2 16,-6 2 1-16,-3 4 0 0,2-3 0 16,-8 12-2-16,0 2 1 15,0-3-1-15,0 13 1 16,1 4-1-16,2 4 1 16,2 3-2-16,4-1 1 15,6 1-1-15,5-3 1 16,9-3-3-16,6-6 0 15,2 0-5-15,4-9 1 16,2-2 0-16,4-1 0 16</inkml:trace>
</inkml:ink>
</file>

<file path=word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0.6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0 20 0,'-5'3'10'0,"25"5"-5"16,-11-5 5-16,11 0-10 15,6 3 1-15,3 0-2 16,6-1 1-16,6 1-3 0,-1-3 0 16,7 0-3-16,-1 3 1 15</inkml:trace>
</inkml:ink>
</file>

<file path=word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0.1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28 19 0,'-29'-29'9'0,"29"32"-9"16,6-6 16-16,2 3-15 15,10 3 1-15,2 3-1 16,9-1 0-16,8-2-3 16,4 6 1-16,2-3-3 15,3-3 0-15,0 3-2 16,6-6 0-16</inkml:trace>
</inkml:ink>
</file>

<file path=word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30.13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6 9 11 0,'-2'-3'5'0,"4"-3"-1"0,-2 6 2 16,3 3-4-16,-3 3 0 16,0 5 0-16,-3 1 1 15,1 5-4-15,-7 4 0 16,0 5 2-16,-2 0 1 16,-10 3-2-16,1 6 1 15,0-1-3-15,-7 1 0 16,10-3-3-16,-3-6 1 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9.7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0 26 0,'-26'12'13'0,"35"-6"-10"0,-1-6 22 16,7 0-23-16,2 3 0 15,10 0 0-15,2-1 0 16,6 1-3-16,0-3 0 16,2-3 0-16,4 3 0 15,-12 0-7-15,1-2 1 0,-10 2-3 16,-11-3 1-16</inkml:trace>
</inkml:ink>
</file>

<file path=word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28.8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0 19 0,'0'9'9'0,"26"22"-8"0,-18-16 10 15,10 8-11-15,2 9 0 0,-3 8 0 16,9 7 0-16,3-4 0 16,3 1 0-16,-3-4 0 15,0-2 1-15,-3-3-2 16,0-3 1-16,-3-6-3 16,-5 3 1-1</inkml:trace>
</inkml:ink>
</file>

<file path=word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36.9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6 244 11 0,'-8'-29'5'0,"8"29"-2"0,0 0 2 16,-6 3-3-16,3 11 0 16,-6 7 1-16,-8 8 1 0,2 3-5 15,1 0 0-15,5 0 3 16,-3 0 1-16,7-6-2 16,-1-3 0-16,-3-6 0 15,6-2 1-15,3-4-1 16,0-2 1-16,3-6-1 15,3-9 0-15,-3 0 0 16,0-5 1-16,0-4-1 16,2-8 0-16,-2-6-1 15,12-12 0-15,-4 1-1 16,13 2 1-16,-1 3-1 16,-6 6 1-16,1 6-1 15,-1 6 0-15,6 5 0 16,-5 6 0-16,-4 6 1 0,4 0 0 15,-10 18-1 1,7 11 1-16,-12 5 0 16,-3 4 1-16,0-3-1 0,-3-6 1 15,3-3-1-15,0 0 1 16,0-8 0-16,0-4 1 16,0-5-1-16,3 0 0 15,3-6 0-15,11-3 0 16,-2 0 0-16,2-6 0 15,0-3-1-15,1-8 0 16,5-7-1-16,-3-5 1 16,1-3-1-16,-4 3 1 0,-5 6-1 15,-1 3 0-15,-2 2 0 16,0 7 1-16,-6 2-1 16,-3 9 1-16,0 6-1 15,0 6 1-15,-3 5-1 16,-3 9 1-16,3-6-1 15,-3 1 1-15,6-1 0 16,0-5 1-16,-3-4-1 16,6-2 1-16,-3 0-1 15,9-7 1-15,0-2 0 16,5-5 0-16,4-7-1 16,5 3 1-16,3 4-1 15,-3 2 0-15,-5 3-1 16,-1 5 1-16,-8 7-1 15,-4 3 1-15,-5-4-1 16,0 1 1-16,0-1 0 16,0-2 0-16,0 0 0 15,0-3 1-15,3-6-1 16,3-3 1-16,6-3-1 0,-3-3 1 16,5 0-1-16,1-8 0 15,2-6 0-15,0 0 0 16,-2 8-1-16,2 1 1 15,-2 11-1-15,-4 3 1 16,4 8-1-16,-6 4 1 16,-1 5 0-16,1 1 0 15,6 2 0-15,-13-2 1 0,13 2 0 16,-6-6 0-16,5-5 0 16,4 0 0-16,-1-3-1 15,0-6 1-15,7-6 1 16,-4 0 0-16,9-6-1 15,-3-2 1-15,0-9-1 16,6-15 0-16,0-6 0 16,3-2 0-16,-9-3-1 15,3 2 1-15,-3-2-1 16,0 5 0-16,-2 12-1 16,-7 3 1-16,0 6-1 15,-8 6 0-15,0 5 0 16,-3 6 0-16,-12 9 0 15,3 15 1-15,-6 8-1 16,1 11 1-16,-7 16 1 16,1 5 0-16,5-3 0 15,0-6 0-15,0-5-1 16,9-4 0-16,-2-5-1 0,-4-9 0 16,6-8-3-16,-9-7 0 15,0-5-4-15,1-12 1 16,-1-8-1-16,-6-15 1 15,1-18 3-15,5 1 1 16,6 2 5-16,3 7 0 16,0 2 4-16,9 9 0 15,5 5 1-15,4 7 0 16,2 2-3-16,12 9 1 0,9 3-3 16,-1 6 0-16,1 3-3 15,11 5 1-15,-2 4-7 16,-1 5 1-16,-8 0-2 15,-4-2 1-15</inkml:trace>
</inkml:ink>
</file>

<file path=word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35.5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3-1 5 0,'9'-3'2'0,"-1"15"6"16,-8-6-1-16,-3 8-5 15,1 6 1-15,-4 9-1 16,0 6 1-16,-3 5-4 16,1-2 1-16,-1-4 2 15,-6-2 0-15,7-3-1 16,-1-9 0-16,0-5 0 15,1-4 0-15,2-5 0 16,6-3 0-16,0-3-2 0,6-6 1 16,2-8-1-16,4-10 1 15,0-7-2-15,5-4 0 16,0 0 0-16,6 1 0 16,4 5 1-16,-1 6 1 15,0 3 0-15,-3 5 1 16,0 7 0-16,-3 2 1 31,-8 29 0-31,-3 9 1 0,-9 2-1 16,-9-2 0-16,3 0-1 15,-3-3 1-15,1-6-1 16,2-3 1-16,-3-6-1 16,6-5 0-16,0-3-1 15,3-6 1-15,12-6 0 16,5-6 0-16,-2-8-2 15,11-6 1-15,-6-3-1 16,3 1 1-16,3 4-1 16,-2 4 1-16,-1 3 0 15,-6 5 0-15,1 4 0 16,-10 8 1-16,1 8 0 16,-9 10 0-16,-3 5 0 15,-3 3 0-15,3 0-1 16,-5-3 1-16,2 0-4 15,3 0 1-15,12-6-5 16,-9-2 0-16</inkml:trace>
</inkml:ink>
</file>

<file path=word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34.9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4 29 8 0,'3'-14'4'0,"-12"2"0"16,3 9 4-16,1 3-6 15,-4 0 0-15,-14 0 2 16,-3 3 1-16,-15 6-6 15,0 2 1-15,6 7 2 16,1 5 1-16,-1 6-2 16,9-6 1-16,2 12-1 15,4-4 0-15,11-5-1 16,-5-5 1-16,11-7 0 16,12-2 0-16,-1-6-1 15,1-6 1-15,11-6 0 16,4-6 0-16,5-5-1 15,3-9 1-15,2-3-2 16,-2 3 1-16,-3 0-1 0,0 6 1 16,-8 5-1-16,-7 4 1 15,-2 2 0-15,-6 9 0 16,-6 6 0-16,-6 5 0 16,-3 9 0-16,0 9 1 15,1-3-2-15,-4 6 0 16,3-6-4-16,1 0 1 15,-1-3-3-15,3 1 1 16</inkml:trace>
</inkml:ink>
</file>

<file path=word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34.3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7 275 4 0,'0'-29'2'0,"-12"21"3"15,9 5-3-15,-3 3 1 16,-14 0 0-16,-3 5 2 16,-6 10 1-16,-3 2-7 15,-6 12 0-15,7 3 4 16,5 0 1-16,2 0-3 15,10 0 1-15,-1-3-1 0,7-9 0 16,2 0-1-16,6-8 1 16,6-3 0-16,2-9 0 15,10 0-1-15,5-6 1 16,3-3-1-16,0-11 0 16,0-6-1-16,3-12 1 15,-3-5-2-15,-3-7 1 16,3-2 0-16,3-3 0 15,-3 6 0-15,-2 5 1 0,-7 7 0 16,-3 8 0-16,-2 6 1 16,2 5 1-16,-5 4 0 15,0 8 0-15,-9 6-1 16,-6 12 1-16,0 8 0 16,-5 9 0-16,-4 8-1 15,4 16 0-15,-4 2-2 16,6 0 1-16,4-3-5 15,5-3 0-15,5 0-2 16,1-14 0-16</inkml:trace>
</inkml:ink>
</file>

<file path=word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33.8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 115 13 0,'-9'-6'6'0,"9"-6"-1"16,0 12 9-16,3 3-13 15,3 0 0-15,-3 3 1 16,0 0 1-16,11 0-4 16,9-4 1-16,1-2 1 15,2-2 0-15,-3-1 0 16,-3-3 0-16,-5 0-1 0,2-3 1 15,1-2-1-15,-7-1 0 16,1-2 0-16,-6-1 0 16,-3 3 0-16,-3 1 0 15,-3 2-1-15,-3 0 1 16,-12 7-1-16,-5 2 1 16,0 0-1-16,-3 5 1 15,0 4 0-15,0 6 1 16,2 8-1-16,-2 6 1 15,9 6-1-15,2-3 0 0,7 0-4 16,5-6 1-16,3-3-3 16,6 0 0-16</inkml:trace>
</inkml:ink>
</file>

<file path=word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32.7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9 16 7 0,'-3'-9'3'0,"1"3"3"16,-1 6 1-16,-3 0-5 15,-6 0 1-15,-2 3 1 16,-7 3 0-16,-2 5-5 15,0 7 0-15,3 2 4 16,2 3 0-16,-2 6-2 16,2-5 1-16,7-1-1 15,2 0 0-15,3 0-1 16,6-5 1-16,3-4-2 16,6-2 0-16,0-3-4 15,8-4 1-15,-2-2-2 0,5 0 1 16</inkml:trace>
</inkml:ink>
</file>

<file path=word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32.1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25 9 0,'-3'-6'4'0,"6"18"0"0,-3-12 1 15,3 2-4-15,6 1 0 16,-1 6 0-16,1-3 0 16,8 0-1-16,4-4 0 15,2 1 1-15,3-3 1 16,0 0-2-16,0 0 1 16,-6-3 0-16,3-2 0 15,-2-4-1-15,-4 0 1 0,-3-2-1 16,1-1 1-16,-6 3-1 15,-4-8 1-15,-5 0-1 16,0 2 0-16,-3 1-1 16,1 2 1-16,-4 1 0 15,-3 2 0-15,-2 3 0 16,-1 3 1-16,-2 3 0 16,-1 6 0-16,-5 0 0 15,0 5 1-15,-4 10 0 16,4 2 0-16,3 3 0 15,-1 0 0-15,10-3-1 16,-1 0 0-16,9-3-1 16,6 1 1-16,3-7-2 15,2 1 1-15,6-4-5 16,1-2 1-16,-1-3-3 16,6-1 1-16</inkml:trace>
</inkml:ink>
</file>

<file path=word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29.5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9 13 0,'3'-46'6'0,"23"26"-6"0,-14 14 7 32,11-3-8-32,-5 3 1 0,5 4 0 15,3 2 1-15,1 2 0 16,-4 4 0-16,0 3 0 16,-5 3 1-16,-7 2 0 15,-2 12 0-15,0 0 0 16,-9 0 0-16,-9 0-1 15,-2-3 1-15,-7-2-1 16,1-1 0-16,-7-3 0 16,-2-2 0-16,3-4-3 15,-1 4 0-15,7-7-4 16,8-2 1-16</inkml:trace>
</inkml:ink>
</file>

<file path=word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29.0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8 0 12 0,'0'2'6'0,"-15"27"-2"16,12-14 9-16,-6 11-13 15,-8 6 1-15,-3 3 0 16,-1-1 1-16,1 7-3 16,0-3 1-16,2-4 1 15,4 1 0-15,-1-6-3 16,7-3 1-16,-4-6-4 15,6-2 0-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9.5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0 26 0,'8'-23'13'0,"33"17"-13"16,-32 0 23-16,14 0-21 16,-6 3 0-16,1-2 0 15,5-4 0-15,3 3-3 16,6 1 0-16,0-1 0 16,-6 0 1-16,-3 6-5 15,-5 0 1-15,-4 0-5 16,-11 3 1-16</inkml:trace>
</inkml:ink>
</file>

<file path=word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29.0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09-1 3 0,'-3'0'1'0,"0"12"9"16,-3-9-5-16,0 3-3 15,-5 11 0-15,-9 6 2 16,-6 6 1-16,-3 3-6 16,0 3 0-16,-6 0 4 0,7-4 0 15,-1 1-2-15,3-3 1 16,3-6-2-16,8-2 0 16,1-7-3-16,8-2 1 15,6-4-3-15,6-5 0 16</inkml:trace>
</inkml:ink>
</file>

<file path=word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28.4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1 6 0,'0'0'3'0,"3"-2"6"0,-3 2-4 16,2 2-2-16,4 1 0 15,0 6 1-15,3 6 1 16,-1 5-7-16,1 6 1 16,5 0 3-16,-2-3 1 31,8 12-1-31,0-3 0 15,-2-6-2-15,-4-5 1 16,1-4-4-16,-4-2 0 0,1-4-2 16,-4-2 0-16</inkml:trace>
</inkml:ink>
</file>

<file path=word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27.9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90 7 0,'3'0'3'0,"14"-6"2"0,-5 3 1 16,2 0-7-16,13 3 1 15,4 0 0-15,1 0 1 16,0-6-1-16,0 1 1 16,5-1 0-16,-2 0 0 15,-3 0 0-15,2-3 1 16,-2-2-1-16,-9-4 1 15,-5 1-1-15,-1-1 0 0,-3 1 0 16,-5-1 1-16,-3 1-2 16,-3 2 1-16,-6 3-1 15,-3 1 0-15,-3 2 0 16,-8 3 0-16,-6 0 0 16,0 3 1-16,0 3 0 15,0 3 0-15,2 3 0 16,-5 8 1-16,0 6-1 15,0 3 1-15,3 3-1 16,6 0 1-16,8 3-1 16,6-6 0-16,3 3-1 15,9-5 1-15,3-4-3 16,11-3 1-16,3-2-6 16,8-6 1-16</inkml:trace>
</inkml:ink>
</file>

<file path=word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26.5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019 424 4 0,'-3'-3'2'0,"-3"-6"0"16,6 6 2-16,-3 0-2 15,0 1 0-15,0-4 1 16,1-3 1-16,-1 0-4 16,0 1 0-16,-6-7 3 15,3 4 0-15,-2 2-1 16,-7-6 0-16,1 1 0 15,-7-4 0-15,-2 1-1 16,-3 0 0-16,0-1 0 16,2 1 1-16,-5-1-1 15,6 7 0-15,-17-7 0 16,-4 1 0-16,-2 2-1 16,-7 1 1-16,-2-1-1 0,-3 1 1 15,0-1-1-15,-6 1 1 16,-3 2-1-16,1 3 0 15,2-2 0-15,-6-1 1 16,1 4-1-16,2 2 0 16,-3 0-1-16,6 3 1 15,-5 0 0-15,2 0 1 16,0 3-1-16,0 3 0 16,3 0 0-16,1 3 0 15,2 0 0-15,-3-1 0 0,-3 1 0 16,3 0 0-16,-6 3 0 15,1-1 0 1,-13 10 0 0,7-1 0-16,8 4 0 15,3-4 0-15,9 3 0 16,3 4 0-16,3 2 0 16,-4 3 1-16,10 0-1 15,-1 0 0-15,9 0 0 16,1-3 0-16,7 0 0 15,4 0 0-15,6-6 0 16,-4-2 0-16,4-4 0 16,5 1 0-16,1-1 0 15,2 1 1-15,3-3-1 16,1-4 0-16,-1-2 0 16,3 3 1-16,0-3 0 15,0-1 0-15,0-2-1 16,3-3 1-16,-3 3-1 0,3-3 1 15,0 0-1-15,0 0 0 16,-3 0 0-16,3 0 0 16,0-3 0-16,0-2 0 31,-3-4 0-31,-2 0 0 16,2 0 0-16,-3 1 1 15,0-1-1-15,-6-3 1 16,1-2-2-16,-4-4 1 15,4 4 0-15,-4-4 0 0,4 4 0 16,-10-1 0-16,7-2-1 16,-7 3 1-16,10 5 0 15,-1-3 0-15,4 4-1 16,-1 2 1-16,6 0 0 16,3 0 0-16,6 6-1 15,8 0 1-15,7 3-1 16,5 0 1-16,0-3-1 15,3 3 1-15,0 0 0 16,0-3 0-16,6 3 0 16,2 0 0-16,1 2 0 15,0 1 0-15,-3 3 0 16,5 0 0-16,-2-1 0 16,-3 1 0-16,0 3 0 15,-6-4 0-15,0 1 0 16,-9 3 0-16,-8-7 0 0,-6 4 0 15,-6 0 0-15,-6 0 0 16,-6-1 0-16,-11-2 1 16,-3 0-1-16,-3 0 0 15,-9 2 0-15,3-2 1 16,0 0-2-16,1 3 0 16,2-1-5-16,6 1 1 15,8 0-2-15,15 0 1 16</inkml:trace>
</inkml:ink>
</file>

<file path=word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5.1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 21 0,'3'-6'10'0,"17"3"-12"15,-20 3 18-15,0 0-16 0,0 0 1 32,0 11-3-32,0 4 0 15,0 2-2-15,-9 0 1 16,9 4-3-16,-5 4 1 16</inkml:trace>
</inkml:ink>
</file>

<file path=word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29.9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12 133 5 0,'-44'-9'2'0,"-5"-2"0"0,37 8 3 16,-8 0-4-16,-6-3 0 15,-3 0 1-15,-6 1 0 16,-5-1-3-16,-1 0 1 15,-5 0 1-15,-4 0 0 16,1 4-1-16,-6 2 0 16,3-3 0-16,0 0 1 15,0-3-1-15,-1-3 0 16,4 3 0-16,0 1 0 16,-3-1 0-16,0 0 1 0,2 0 0 15,1 3 1-15,-3 0-1 16,-3 1 1-16,0-1-1 15,6 0 1-15,-1 3-1 16,4 0 1-16,-3 0-2 16,-1 3 1-16,7 0-1 15,2-1 0-15,-2 4 0 16,-4 0 1-16,-2 0-1 16,6-3 1-16,-4 3-1 15,10-1 1-15,-4 1 0 16,-5 3 0-16,5 0-1 15,1 2 1-15,5 4-1 16,-6 2 1-16,7 6-1 16,2 3 1-16,0-5-1 15,-3-4 0-15,9-2 0 16,-3-4 0-16,9 7 0 16,-4 2 0-16,1-3 0 0,6 4 0 15,-1-4 0-15,1 0 0 16,3 4 0-16,-4 2 0 15,10-3 0-15,-7 6 0 16,6 3 0-16,1-5 1 16,-1-1-1-16,6 3 0 15,-3-3 0-15,0 9 1 16,4-3-1-16,2 0 1 16,0 3-1-16,2 3 1 15,4 0 0-15,0-4 0 0,6-2-1 16,2 3 0-16,4-3 0 15,-1 0 0-15,6 0-1 16,3 0 1-16,0-2 0 16,3-1 0-16,6-6-1 15,0 3 1-15,11-3 0 16,3 4 1-16,-8 5-1 16,2 0 0-16,10-3 0 15,-7 0 0-15,-3 0 0 16,4-3 0-16,-4 0 0 15,7-2 0-15,5-1 0 16,-3-6 1-16,3 1-1 16,-3-6 0-16,-3-1 0 15,9-2 1-15,-3 0-1 16,-3-3 1-16,6 0-1 16,6 3 1-16,-6-3-1 15,0 2 1-15,3-2-1 0,-6 0 1 16,0 0-1-16,3-6 0 15,0 3 0-15,6-3 0 16,-3 0 0-16,-3 0 0 16,2-2 0-16,-4-1 0 15,-4-3 0-15,-3 0 1 16,3-2-1-16,-8-1 0 16,2 1 0-16,-3-7 0 15,-5 1 0-15,3-1 1 0,-7-8-1 16,-2 3 1-16,-3 0-1 15,3 0 0-15,-6-1 0 16,0-2 0-16,-5 0-1 16,5 3 1-16,0 0-1 15,0 0 1-15,6-1-1 16,-3-2 1-16,-3 6 0 16,0-3 0-16,-3 2-1 15,-3-2 1-15,1-3 0 16,-1-6 0-16,0 0 0 15,-2-2 0-15,-1-1 0 16,0-3 0-16,-2 6 0 16,2 0 1-16,1-3-1 15,-7 3 0-15,4 1-1 16,-7 2 1-16,-2 2-1 16,-3 4 1-16,-6-6-1 15,-3 3 1-15,-8 3 0 0,-6 3 0 16,-6-1 0-16,-9 1 0 15,-3 6-3-15,-8-1 1 16,2 6-4-16,4 9 0 16</inkml:trace>
</inkml:ink>
</file>

<file path=word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43.1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-2 23 0,'-3'0'11'0,"-3"23"-15"0,3-17 21 0,-2 6-18 16,-4 11 1-16,0 3-11 15,0 9 0-15</inkml:trace>
</inkml:ink>
</file>

<file path=word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43.0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-2 12 0,'0'-3'6'0,"0"3"3"15,0 3 4-15,-3 3-13 16,0 3 1-16,-2 2 0 16,-1 9 0-16,-3 1-2 15,3-1 1-15,1-2 0 16,-1-1 1-16,0-3-4 0,3-2 0 16,3-6-2-16,9-3 0 15</inkml:trace>
</inkml:ink>
</file>

<file path=word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42.5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9 0 18 0,'-8'6'9'0,"-7"20"-9"16,9-20 17-16,0 8-17 16,-5 6 1-16,2 6-1 15,3-5 1-15,-5 5-1 16,2 0 0-16,3 0 0 16,0-3 1-16,-2 0-3 15,2 0 1-15,0-5-5 16,0-1 1-16</inkml:trace>
</inkml:ink>
</file>

<file path=word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41.9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0 20 0,'3'3'10'0,"0"11"-8"16,-3-8 15-1,-6 20-17 1,-2 0 1-16,-1 2-3 16,3 10 0-16,-2-6-3 15,5-1 0-15,0 1-1 16,3-3 1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9.3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-3 26 0,'3'-3'13'0,"12"15"-12"0,-15-3 20 16,0 5-18-16,0 13 1 16,-3 2 1-16,0 3 1 15,-3 0-8-15,-11 6 1 16,8-3 4-16,-8 2 0 15,14-5-2-15,-3-5 1 16,3-7-5-16,-9-2 0 0,12-4-5 16,0-5 0-16,0-9-3 15,0-9 1-15</inkml:trace>
</inkml:ink>
</file>

<file path=word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41.4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3 13 0,'0'-6'6'0,"3"18"-6"16,0-9 9-16,-3 2-7 16,0 7 1-16,-3 5 1 0,0 9 0 15,-2 9-6-15,2 0 1 16,0 0 3-16,0-3 1 16,3-6-2-16,0-3 0 15,0-5-3-15,0-4 1 16,3-5-5-16,3-3 1 15</inkml:trace>
</inkml:ink>
</file>

<file path=word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40.9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377 13 0,'-8'-11'6'0,"10"5"-4"0,-2 6 9 15,6 3-10-15,3 0 1 0,3 6 0 16,2-4 0-16,1 1-3 16,5 3 0-16,3-6 2 15,3 0 1-15,3-3-1 16,0-3 0-16,0-3-1 16,6 0 1-16,-3-5-1 15,3-4 0-15,-4 1-1 16,4-7 0-16,-6-5-1 15,-6-3 1-15,-5-6-1 16,2 0 1-16,0 1 0 16,-2-1 0-16,-7 6 1 15,4-3 0-15,-3 9 1 16,-4 2 0-16,4 7-1 16,-6 5 1-16,-1 6 0 15,-5 6 1-15,-2 12-1 0,2-4 1 16,-6 30-1-1,-3 17 1-15,-3-9-1 16,1 3 1-16,-4 4-2 0,1-10 1 16,-4-2 0-16,1-13 1 15,8-4-1-15,1-7 0 16,-1-6 1-16,3-2 1 16,6-9-2-16,0-3 1 15,6-9-1-15,8-8 0 16,-2-1-2-16,5 4 1 15,1-1-2-15,-4 4 1 16,4 2-1-16,2 3 1 0,0 9-1 16,4 3 1-16,2 3 0 15,3 5 1-15,3 1 0 16,-3-1 0-16,0 1 1 16,2-4 0-16,-2-5 0 15,-2-6 1-15,-1-3-1 16,-3-3 1-16,-6-2-2 15,-5-4 1-15,-1 1-1 16,-8-7 0-16,-3 1-1 16,-3 2 1-16,-5 6-1 15,-1 4 0-15,-5-4 1 16,2 12 1-16,-3 8-1 16,4 1 1-16,2 3-1 15,-2 8 1-15,8 0-3 16,3 0 1-16,3 3-6 15,8-2 0-15,7-7-1 16,2-2 1-16</inkml:trace>
</inkml:ink>
</file>

<file path=word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21.2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7 7 0,'5'-9'3'0,"13"0"1"16,-12 9 2-16,2-2-4 16,7-4 1-16,-1 3 1 15,10 0 0-15,-1 0-5 16,0 3 0-16,6 0 4 15,3 0 0-15,9-3-2 16,-7-3 1-16,4 0-1 16,-3 1 0-16,0-1-1 15,3 3 1-15,-6 0-4 16,-3 6 0-16,-6 0-2 16,-3 3 0-16</inkml:trace>
</inkml:ink>
</file>

<file path=word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20.70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0 8 10 0,'-5'-8'5'0,"-1"13"-3"0,3-7 5 15,-6 2-6-15,1 0 0 16,-4 0 1-16,-5 2 1 16,-6 1-4-16,-1 3 0 15,-2 3 2-15,6-1 1 16,3-2-1-16,2 0 0 15,6 0-1-15,4 0 1 0,8 2 0 16,5-2 0-16,10 3-1 16,-1-3 0-16,6-1 0 15,3 1 1-15,3 3-1 16,3-3 1-16,0 2-1 16,0 4 1-16,-3 2-1 15,0 1 1-15,-3-1-1 16,-3 7 1-16,-6-1-1 15,-5 0 1-15,-1 0-1 16,-5 1 1-16,-9-4 0 16,-8 3 1-16,-4-2-1 15,-5-4 1-15,-3 1 0 16,-3-7 0-16,-3-2-1 16,-3 0 1-16,-6 0-1 15,4-3 0-15,-1 0-1 16,-3-3 0-16,12-3-3 15,3 0 1-15,8-3-4 0,1 0 1 16,5 0-3-16,6-2 1 16</inkml:trace>
</inkml:ink>
</file>

<file path=word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13.22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 0 9 0,'-6'0'4'0,"12"0"-2"15,-6 0 4-15,0 0-5 16,3 0 0-16,2 0 2 16,1 3 0-16,9-1-4 15,-1 1 1-15,3 0 2 16,7 3 1-16,2-3-2 15,0-3 1-15,-6 3-1 0,0-3 0 16,0 3-1-16,1-3 1 16,-4 0-1-16,-2 0 1 15,-1 0-1-15,-2 0 0 16,-1 0-2-16,-5 0 0 16,0 0-3-16,-3 3 0 15</inkml:trace>
</inkml:ink>
</file>

<file path=word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12.6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5 6 7 0,'0'0'3'0,"0"5"2"16,0-5 3-16,0 0-6 16,3-5 1-16,0 2 1 15,3 3 0-15,6-3-6 16,-7 3 1-16,10 0 3 15,-3 0 0-15,5 0-1 16,-3 3 0-16,7-3-1 16,2 3 1-16,0-6-1 15,-2 3 0-15,-4-3 0 16,3 6 0-16,1-6 0 16,-1 3 0-16,-3-3-2 15,4 6 0-15,-4-3-3 16,-5 0 1-16</inkml:trace>
</inkml:ink>
</file>

<file path=word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09.4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27 16 0,'-6'0'8'0,"6"-6"-7"0,9 3 13 15,0 0-13-15,-1 1 0 16,10 2 1-16,-4-6 0 16,3 6-3-16,12 0 1 15,-3 0 0-15,6 0 1 16,3 0-1-16,-4-3 1 0,4 3-2 16,-3-3 1-16,3 3-5 15,-7 0 1-15,1 9-2 16,-8-1 1-16</inkml:trace>
</inkml:ink>
</file>

<file path=word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08.6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9 60 10 0,'-3'-5'5'0,"-15"10"-1"0,13-2 4 0,-1 0-7 15,-9 3 1-15,4 6 1 16,-4-1 0-16,4 7-4 16,-4 2 0-16,6 6 2 15,1-3 0-15,-1 4-1 16,6-4 1-16,3 0-1 15,3-6 1-15,3 1 0 16,0-7 1-16,2-5-1 16,13-3 1-16,-1-3 0 15,3-6 0-15,-3-5-1 16,4-7 1-16,-7-5-1 16,3 0 0-16,-5-3-1 15,-1 0 0-15,-5-3 0 16,-3 0 1-16,0 0-1 15,-6 2 1-15,-6 7-1 16,-3 3 1-16,1 2-2 16,-7 6 0-16,1 7-5 0,-10 7 1 15,-5 4-2-15,-8 3 0 16</inkml:trace>
</inkml:ink>
</file>

<file path=word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08.1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0 14 11 0,'-3'-5'5'0,"6"-1"-4"0,-3 6 7 16,0 3-5-16,-3 3 0 16,1-1 1-16,-4 7 1 15,-6-1-7-15,3 7 1 16,-2 2 3-16,-4 6 0 15,-2 2-1-15,5-2 0 0,3 3-1 16,0-3 0-16,4 0 0 16,5-3 0-16,2-3 0 15,1-3 1-15,9-2 0 16,0-7 0-16,2-5 0 16,1-3 0-16,2-6 0 15,1-2 1-15,-1-4-1 16,4-2 0-16,-4-9-1 15,-2 0 1-15,2-3-1 16,-8-3 1-16,0 0-1 16,-6 1 1-16,-3-1-1 15,-3 3 0-15,-6 3 0 16,0 3 0-16,1 8 0 16,-4 4 0-16,3-1-2 15,-2 9 1-15,5 3-4 16,3 6 1-16,0-1-3 15,6 4 0-15</inkml:trace>
</inkml:ink>
</file>

<file path=word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07.52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0 92 5 0,'0'-18'2'0,"6"21"3"0,-6-3 3 15,8-3-8-15,-5-3 1 16,6 1 0-16,3 2 1 0,-4 0-3 16,10-3 1-16,-1-3 1 15,0 4 0-15,1-1 0 16,-1 0 1-16,4 3-1 16,2-6 0-16,3 3 0 15,-6 4 0-15,6-4 0 16,-11 6 1-16,8 3-1 15,-5 2 0-15,-7 1-1 16,4 6 1-16,-9 0 0 16,-4 5 1-16,-2 0-2 15,-2 4 1-15,-4-1-1 16,-6 6 1-16,-2 0 0 16,-7 0 0-16,-5-2-1 15,0 2 1-15,-3 0-1 16,0-3 1-16,-3-3-1 15,-6-2 1-15,3-4-1 16,6-5 1-16,-3-3-1 0,9-3 1 16,-3-3-1-16,6-6 1 15,2 0-1-15,7 0 1 16,2 1-2-16,9-1 1 16,6 0-1-16,0 3 1 15,5 0 0-15,7 3 0 16,8 6 0-16,-3 0 1 15,6 2 0-15,-3 1 0 16,-3 3-1-16,4-1 1 0,-7 1-1 16,-3 0 1-16,1-1-1 15,-7 1 1-15,4-4-1 16,-6 1 1-16,2-3-3 16,-5 0 1-16,3-3-5 15,2 0 1-15,-2 2-2 16,6-5 0-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9.0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14 20 0,'0'-14'10'0,"0"26"-4"16,0-7 10-16,0 7-14 16,0 5 0-16,0 7 4 15,0 2 1-15,-8 3-8 16,5 3 1-16,-3 0 4 15,-3 0 0-15,1 0-1 16,2-6 0-16,-3-3-2 16,0-5 1-16,9-7-2 15,-3-2 1-15,-3-3-1 16,6-6 1-16,-2-9-1 16,4-6 1-16,-2 1-2 15,9-4 1-15,0-11-2 16,0 0 1-16,8-8 0 15,4-1 0-15,5 3-1 16,0 6 1-16,0 6 0 0,-2 2 0 16,2 7 0-16,-3 5 1 15,0 3 0-15,-2 12 0 16,-7 3 0-16,1 5 1 16,-12 1 0-16,-3-1 0 15,-3 4-1-15,-15-4 1 16,-11-2-2-16,3 0 1 15,-6-4-1-15,3-2 0 16,-9 0 0-16,6-9 0 16,3 0 0-16,0-3 1 0,11 0 0 15,1 1 1-15,8 5-1 16,3 5 1-16,6 4 0 16,9 6 0-16,3-1 1 15,-1 7 0-15,4 2-1 16,-4 6 1-16,4 0-1 15,2 0 1-15,10-3-4 16,-7-3 0-16,0-5-5 16,1-4 0-16,-9-5-4 15,5-6 0-15</inkml:trace>
</inkml:ink>
</file>

<file path=word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01.0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5 29 4 0,'2'-11'2'0,"-2"-1"1"16,0 6 2-16,6 9-3 15,-6-3 0-15,0 0 1 16,0 0 0-16,-6 6-3 15,6 0 0-15,-8 0 3 16,-1 2 0-16,0 7-1 16,-8-1 1-16,-6 7-1 15,6-4 1-15,-7 6-2 16,1-5 1-16,-3 8-1 16,3 0 1-16,3 0-1 15,6-3 0-15,-4-3-1 16,12 0 1-16,6-2 0 15,6-4 0-15,3 1-2 0,0-4 1 16,8 7-4-16,6-7 1 16,9 1-3-16,0 2 0 15</inkml:trace>
</inkml:ink>
</file>

<file path=word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00.4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1 6 0,'6'-11'3'0,"-6"2"0"0,8 6 4 0,-5 0-5 15,3 0 0-15,3-3 2 16,0 3 0-16,-1 1-6 16,7 2 1-16,2 2 3 15,1 1 0-15,8 3-1 16,3 0 1-16,-3 6-2 15,0-1 0-15,0 4 1 16,-3-1 0-16,1 4-1 16,-10 5 1-16,-2-3 0 15,-4 3 0-15,-8 1 0 16,-8-1 0-16,-4 0 0 16,-8-3 1-16,-6 1-1 15,-1-4 0-15,-4 1 0 16,4-4 0-16,-5 1-2 15,6-7 1-15,0 1-3 16,3 0 0-16,9-6-3 0,-4-1 0 16,9-2 0-16,9 0 0 15</inkml:trace>
</inkml:ink>
</file>

<file path=word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7.9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3 13 8 0,'3'-2'4'0,"9"-10"0"0,-12 12 2 16,0 0-4-16,0 0 1 15,0 0 0-15,3 3 1 16,-3 3-5-16,0 5 1 16,0 4 2-16,-3 8 1 15,0 6-1-15,-6 12 1 16,-2 17-2-16,-7 14 1 16,1-5-1-16,0 5 1 15,-1 4-1-15,4 5 0 0,-3-6 0 16,8-2 0-16,0-9-1 15,4-4 1-15,-1-10-1 16,3-10 1-16,0-5-3 16,3-9 0-16,0-5-5 15,0-1 0-15</inkml:trace>
</inkml:ink>
</file>

<file path=word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6.8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8 0 9 0,'0'0'4'0,"6"6"1"0,-6-6 1 15,0 3-6-15,0 0 1 16,0 3 1-16,-6-1 1 15,6 7-3-15,-3 5 0 16,-3 4 2-16,6 2 0 16,-9 6 0-16,1 6 0 15,-1 14-1-15,0 9 0 16,0-3-1-16,1 0 1 0,-7 4 0 16,1-4 0-16,2 0 0 15,3-6 0-15,4-5 0 16,-7-1 1-16,6 1-1 15,-3-6 1-15,1-1 0 16,2-2 0-16,3-6-1 16,-3-6 1-16,-2 1-1 15,-1-4 0-15,6-6-1 16,-3-2 1-16,6-3-3 16,-6-3 1-16,6-4-4 15,0 4 0-15,6-3-3 16,3 0 1-16</inkml:trace>
</inkml:ink>
</file>

<file path=word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5.6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4 0 13 0,'-8'2'6'0,"2"6"-1"15,6-8 11-15,0 0-16 16,-3 0 0-16,-3 0-2 15,4 0 1-15,-4 0-3 16,3 2 0-16</inkml:trace>
</inkml:ink>
</file>

<file path=word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5.1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2 2 12 0,'-5'14'6'0,"-19"32"-4"0,18-31 11 15,-5 5-12-15,2 6 0 16,-2 0 0-16,5 6 1 16,3 2-2-16,0-8 0 15,0-3 2-15,3-5 0 16,0-4-1-16,3-5 1 15,3-9 0-15,0-6 0 16,2-6-1-16,-2-2 1 0,0-6-1 16,-3-3 0-16,0-9-2 15,2 3 1-15,-2 0-1 16,3 3 0-16,0 3 0 16,6 3 0-16,-1 3-1 15,7 2 1-15,-4 1 0 16,4 5 0-16,2 1 1 15,-6 2 0-15,10 3 0 16,-4 6 0-16,-3 5 0 16,-2 7 1-16,-1 2-1 15,-11 6 1-15,0 0 0 16,-3 0 0-16,-3-5 0 16,3-4 0-16,-3-2 0 15,3-7 1-15,0-2-1 16,0-3 0-16,6-8-1 15,3-4 1-15,5-5-1 16,1-1 0-16,2-2-1 16,4 0 0-16,-1 3 0 0,-3-1 1 15,7 7 0-15,-7 2 1 16,-2 4 0-16,2 7 1 16,-2 10 0-16,-7 5 1 15,-2 3 0-15,-3 6 0 16,0 0-1-16,-3 3 0 15,0 3-2-15,0-3 1 16,0-3-4-16,0-9 0 16,0 3-4-16,6-5 0 0,-1-10-2 15,7 4 0-15</inkml:trace>
</inkml:ink>
</file>

<file path=word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4.5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47 17 0,'-9'-26'8'0,"21"26"-10"15,-9-6 10-15,2 0-10 16,4 0 0-16,3 6-2 16,-3 0 0-16,2-3 3 15,1 3 0-15</inkml:trace>
</inkml:ink>
</file>

<file path=word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4.5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5 38 18 0,'-23'-24'9'0,"20"22"-13"16,3 2 16-16,9 0-12 16,-3 0 1-16,5 0 0 15,10 2 1-15,8 1-3 16,0 0 1-16,9 0 1 15,-1-3 0-15,4-3-1 0,0 0 1 16,2-2-1-16,1 2 1 16,-10 0 0-16,-2-3 0 15,-5 6 0-15,-1 0 0 16,-12 3 1-16,-5 8 0 16,-6 1 0-16,-6 5 0 15,-3 4 0-15,0 5 1 16,-2 3-1-16,2 6 0 15,0-3-1-15,0 0 1 0,0-6-3 16,3-3 1-16,1-6-4 16,4-2 0-16,1-3-5 15,3-4 1-15</inkml:trace>
</inkml:ink>
</file>

<file path=word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4.0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1 0 16 0,'-6'8'8'0,"-11"50"-9"0,14-40 18 16,0 8-16-16,-3 6 1 15,1 6 0-15,-4 8 1 0,3 1-4 16,3 2 0-16,1 3 2 16,2 0 1-16,0 1-2 15,2-10 0-15,1-5-4 16,0-6 0-16,0-6-2 16,-3-6 0-16</inkml:trace>
</inkml:ink>
</file>

<file path=word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2.9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4 77 13 0,'21'-35'6'0,"-7"9"-1"16,-11 18 8-16,-3 2-12 16,-3 3 0-16,-3 0 1 15,-5 6 0-15,-9 8-2 16,-6 4 0-16,-6 11 1 16,-3 6 1-16,10-3-2 15,2 0 1-15,8-3-1 16,4-3 1-16,8-6-1 0,3-5 1 15,8-7-1-15,1-5 0 16,8-5 0-16,1-13 1 16,-1-5-1-16,0 0 1 15,0 0-1-15,1 3 0 16,-7 2 0-16,1 7 0 16,-7 5 0-16,-2 6 1 15,0 11-1-15,-3 10 1 16,0 5-1-16,0 3 0 0,3 0-4 15,6-3 0-15,-4 3-3 16,4-1 1-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8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 0 29 0,'-35'26'14'0,"29"-1"-13"15,12-19 28-15,3 3-28 16,5 0 0-16,3-4 1 16,9 1 0-16,0-3-7 15,6-3 1-15,3 0-5 16,5-3 0-16</inkml:trace>
</inkml:ink>
</file>

<file path=word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2.9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3 29 5 0,'0'-15'2'0,"0"0"7"15,0 15-4-15,0 0-2 16,-3 9 1-16,-2 6 1 16,-1 5 0-16,-6 9-7 15,3 12 0-15,4 2 4 16,5-5 1-16,-3-3-3 16,6-9 1-16,2-6 0 15,7-2 0-15,0-7 0 0,-4-5 0 16,7-6 0-16,-1-9 1 15,7-2-2-15,-1-10 1 16,3-2-1-16,0-6 0 16,-5 0 0-16,2 0 1 15,-2 3-1-15,-7 3 0 16,1 2 0-16,-6 10 1 16,-3 5-1-16,-3 6 1 15,0 9 0-15,-3 5 0 0,0 15-1 16,-6 3 1-16,3 0-2 15,3 0 0-15,0-3-3 16,3 0 0-16,3-6-3 16,3-2 1-16</inkml:trace>
</inkml:ink>
</file>

<file path=word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1.8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0 13 0,'-11'17'6'0,"11"-6"-1"16,8-8 12-16,4 3-17 15,2-3 0-15,7 2-2 16,5-2 1-16,3-3-3 16,2 0 1-16,7 3-2 0,-1 0 1 15</inkml:trace>
</inkml:ink>
</file>

<file path=word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1.8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9 8 0,'-11'3'4'0,"17"11"0"0,-1-11 4 16,4 0-6-16,5-1 1 0,4-2 1 15,8 0 0-15,0-5-6 16,2 2 1-16,1-3 3 15,3-2 0-15,3 3-2 16,-4 2 0-16,-2 3-5 16,-6-3 1-16,-5 3-1 15,-7 6 1-15</inkml:trace>
</inkml:ink>
</file>

<file path=word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1.3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110 9 0,'-14'-9'4'0,"25"-8"-6"16,-8 14 7-16,3-6-4 15,3 1 0-15,2 2 2 16,4 3 0-16,2-3-3 16,3 1 0-16,1-1 2 15,5 0 1-15,3 0-2 16,2 1 1-16,-2 2-1 15,3 0 0-15,3-3-3 16,0 3 0-16,-9 0-2 16,0 0 0-16</inkml:trace>
</inkml:ink>
</file>

<file path=word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1.3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6 0 8 0,'0'8'4'0,"5"4"2"16,-5-9 3-16,0 5-7 15,0 7 0-15,-3 5 2 16,1 9 0-16,-4 6-5 0,-6 3 0 16,4 2 3-16,-7 6 1 15,4-5-1-15,-1 3 0 16,4-1-2-16,-1-8 1 15,0-6-2-15,7-6 0 16,-1-6-5-16,3-2 1 16,0-4-1-16,3-5 1 15</inkml:trace>
</inkml:ink>
</file>

<file path=word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0.8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15 0 2 0,'-3'14'1'0,"-11"12"3"16,5-14-1-16,-5 2-2 15,-7 7 0-15,-2 2 0 16,0 0 1-16,-6-3-3 15,-3 3 1-15,6-3 1 16,-3-2 0-16,3-7-1 16,3 1 1-16,6-1-1 15,5-2 1-15,1-3 1 0,8 2 0 16,6 1 1-16,5-3 0 16,7-1 0-16,2 4 0 15,3-3 0-15,-2 3 0 16,2-4-2-16,3 1 0 15,3 0-3-15,0 3 0 16,0-4-3-16,-2 4 0 16</inkml:trace>
</inkml:ink>
</file>

<file path=word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0.2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1 4 1 0,'-3'-12'0'0,"0"44"16"15,-61-38-16 1,137 38 1-16,-58-6 0 15,-1 3 0-15,1-3 1 16,-1-3-3-16,4 6 1 16,-1-6 1-16,-3-3 0 15,4-3-2-15,-1-5 0 16,-2-4-2-16,2 1 1 0</inkml:trace>
</inkml:ink>
</file>

<file path=word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2.1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1 0 10 0,'-6'3'5'0,"12"-6"-4"15,-6 3 7-15,0 0-8 16,0 0 1-16,3 0 3 16,-3 3 0-16,0 3-5 15,0 0 1-15,5 8 2 16,-5-5 1-16,6-1-1 16,-3 1 0-16,6-3-1 15,-3 5 0-15,2-2-1 0,1 0 1 16,0 8 0-1,-9 3 0-15,8 3 0 0,-8 3 0 16,6-3 0-16,-6 0 1 16,0 0-1-16,-14-5 0 15,5-4 0-15,-6 3 0 16,4-8-5-16,-18 3 1 16,-6-1-4-16,-5-5 1 15</inkml:trace>
</inkml:ink>
</file>

<file path=word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1.5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00 18 0,'3'5'9'0,"20"1"-7"0,-23-6 12 16,9 0-14-16,0 0 1 0,-1 0 0 15,1 0 0-15,11-6-1 16,-2 1 0-16,-10-4 0 16,9 0 1-16,-2-2-1 15,-6-1 1-15,-1 4-1 16,1-4 1-16,0 0-1 16,-9 1 0-16,0 5 0 15,0-3 0-15,-9 6 0 16,3 3 0-16,-3 3 0 15,1 3 0-15,-1 3 1 16,0 2 0-16,-5 7-1 16,11-1 1-16,-5 6 0 15,2 0 0-15,3 0-1 16,-3 1 1-16,6-1-1 16,0-9 1-16,6-2-1 15,-3-1 1-15,3-5-1 16,-6-3 1-16,8 0-2 0,-5-3 0 15,11 0-1-15,-11 0 0 16,-3 0-3-16,6 0 1 16,-6 0-1-16,0 0 0 15,0 0-1-15,6 3 0 16</inkml:trace>
</inkml:ink>
</file>

<file path=word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0.9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-1 13 0,'0'-3'6'0,"0"3"-3"0,0 3 8 16,-6 3-10-16,3 5 0 16,3 4 0-16,-5 2 0 15,2 4-2-15,-3-1 1 0,6-3 1 16,0 4 1-16,0-7-1 15,0 1 0 1,14-12 0 0,4-6 0-16,-1-3 0 15,6-6 1-15,-2-2-1 16,8-4 0-16,-3 4-1 16,-6-6 1-16,1 2-1 15,-4 4 0-15,-5 2-1 16,-1 0 1-16,-8 4 0 15,-3 8 1-15,0 6-1 16,-3 5 1-16,-3 4-1 16,-2 5 1-16,-1 3 0 15,3 3 0-15,3 0-2 16,-3 1 1-16,6-4-2 16,6-3 0-16,3-2-5 15,8-10 1-1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8.2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 30 0,'-9'6'15'0,"27"-3"-12"0,-4-3 26 0,13 0-29 16,-1-3 0-16,12 0 0 16,-3 0 1-16,6 0-1 15,-1 0 0-15,-5 0-4 16,6 0 1-16,-15 1-5 16,-2-1 0-16,-16 0-2 15,-2 3 1-15</inkml:trace>
</inkml:ink>
</file>

<file path=word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0.9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4 12 16 0,'6'-12'8'0,"-3"12"-8"16,-3 3 13-16,6 6-11 15,-12 0 0-15,3 8 1 16,-3 3 0-16,-2 4-4 15,-4 8 0-15,-3 5 2 16,1 1 1-16,-4 3-1 16,1-1 0-16,8 1-2 15,1-3 0-15,-1-6-3 16,3-9 1-16,6 0-3 16,6-8 0-16</inkml:trace>
</inkml:ink>
</file>

<file path=word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0.4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5 41 18 0,'27'-3'9'0,"-13"-9"-9"16,-8 9 12-16,-3-2-11 16,-3-1 0-16,-3 0 0 15,-9 0 1-15,4 6-3 16,-16 3 1-16,1 3 1 16,-3 8 1-16,-6 1-2 15,3 2 1-15,-9 0-1 16,9 3 1-16,6-2-1 15,6-1 1-15,2-3-1 16,9-2 0-16,6-4 0 16,9-2 1-16,11-6-1 15,-2-3 1-15,-1-5-1 16,6-4 1-16,-2 1-1 16,-1-7 1-16,-3 7-1 15,-2-1 0-15,-3 4 0 0,-4 2 1 16,-2 9-1-16,-6 3 1 15,-6 2-1-15,-2 7 0 16,5-1 0-16,0 3 0 16,3 1-3-16,3-1 1 15,0 3-3-15,5-8 0 16,7-4-2-16,-1-5 1 16</inkml:trace>
</inkml:ink>
</file>

<file path=word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49.8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3 0,'6'3'6'0,"0"3"1"16,-6-6 6-16,3 3-11 16,2 6 0-16,-2 2 0 15,6 7 1-15,-6-1-4 16,3 3 0-16,0 4 2 15,-1-4 0-15,1 0-1 16,-3-5 1-16,0-1 0 16,0-5 1-16,-3-3-1 15,3-3 0-15,3-3 1 16,2-6 0-16,1-3 0 16,0-2 0-16,5-4 0 15,-2-2 1-15,2-1-2 0,-2-2 1 16,0 3-1-16,-4-1 1 15,1 4-4-15,0 2 1 16,-3 3-5-16,2 1 0 16,7 2-3-16,5 9 0 15</inkml:trace>
</inkml:ink>
</file>

<file path=word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42.5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-1 11 0,'-32'0'5'0,"18"15"4"16,14-15 4-16,3 3-11 15,6 0 1-15,5 0 1 16,3 0 0-16,10-1-6 15,-4-2 1-15,0 3 1 16,6 0 0-16,3-3-6 16,6 0 1-16</inkml:trace>
</inkml:ink>
</file>

<file path=word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42.5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8 19 0,'3'-16'9'0,"0"32"-7"0,3-21 13 16,5 2-14-16,-2 0 1 15,5 1 0-15,1-1 0 16,5 3-3-16,3 0 1 16,3-3 0-16,0 3 1 15,3 0-5-15,-3 0 0 0,0 0-2 16,-5 6 0-16</inkml:trace>
</inkml:ink>
</file>

<file path=word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40.3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7-1 13 0,'0'3'6'0,"-6"0"3"16,3-3 4-16,-3 5-12 15,-3 10 0-15,-2 5 1 16,-3 3 1-16,-4 4-4 16,-2 7 1-16,0-2 1 15,5 0 1-15,1 0-1 16,5 0 0-16,1 0-2 16,2-9 1-16,3 3-4 15,0-2 0-15,0-7-2 16,3 0 0-16</inkml:trace>
</inkml:ink>
</file>

<file path=word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39.6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87 119 9 0,'-9'3'4'0,"-6"-3"-3"0,15 0 5 15,-3 2-5-15,-5 1 1 16,-4 0 2-16,-5 3 0 16,-4 3-5-16,1-1 1 15,-6 4 2-15,-9 3 1 16,-3-1-1-16,-5-2 0 0,-4 2-1 15,4-2 0-15,-7 8 0 16,-8-8 0-16,-3-1-1 16,0-2 0-16,-8 0 1 15,5-1 0-15,0-2-1 16,12-3 1-16,-3-3-1 16,11-6 1-16,3-8 0 15,7-4 0-15,-1 1-1 16,9-3 1-16,8-1-1 15,1 4 1-15,8 0 0 16,6-4 0-16,-3 1-1 16,6 3 0-16,0 2 0 15,0 0 1-15,0 1-1 16,0 5 0-16,0 3 0 16,-2 1 0-16,-1 2 0 15,0 3 0-15,-3 6 0 16,-9 5 0-16,4 1 0 15,-4 5 0-15,1 4 0 0,-4 2 0 16,1 0 0-16,2-6 0 16,1 1 1-16,5-7 0 15,0-2 0-15,-2-6 0 16,5-6 0-16,0-6 1 16,3-5-1-16,-2-4 1 15,5-5-1-15,0-6 0 16,5 0-1-16,-2 6 1 0,0 0-2 15,0 2 0-15,3 7 0 16,0 2 0-16,2 6 0 16,1 4 1-16,6 2-1 15,2 5 0-15,6 1 1 16,3 6 1-16,3 2-4 16,6-2 0-16,3 2-5 15,11-2 1-15</inkml:trace>
</inkml:ink>
</file>

<file path=word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3.4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1 8 0,'6'0'4'0,"14"-5"-2"0,-14-1 2 16,2 4-7-16,10-4 1 0,5 3-2 15,3 3 1-15</inkml:trace>
</inkml:ink>
</file>

<file path=word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1:52.4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89 75 11 0,'9'-15'5'0,"0"7"-4"15,-4 2 9-15,-2-3-9 16,-3 1 1-16,0-1 0 16,-3 3 1-16,-5-3-4 15,-4 7 0-15,-8-1 2 16,-9 6 1-16,-3 2-2 16,-11 7 0-16,-4 2 0 15,4 4 1-15,2-1-1 16,6 0 0-16,7 1 0 15,1-1 0-15,7-2 0 16,14-7 1-16,6-2-1 16,12-3 0-16,11-3 0 15,3-3 1-15,3 0-1 16,0-3 0-16,-3 3 0 16,-3 3 0-16,1 3 0 0,-7 3 0 31,-14 32 0-31,-6 5 1 15,-12 0 0-15,-5 7 0 16,-6 2-1-16,-3 0 1 16,3 3 0-16,3-9 0 15,0-3 0-15,2-2 0 16,1-7-1-16,6 1 1 16,5-9-2-16,3-3 0 15,6-11-5-15,3-3 1 0</inkml:trace>
</inkml:ink>
</file>

<file path=word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7.1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6 307 18 0,'-9'3'9'0,"-28"-1"-11"16,25-2 17-16,-11 3-13 15,-3 6 0-15,3 0 0 16,6 2 1-16,-6 4-4 15,5-1 0-15,10 1 2 16,8-3 1-16,0-7-2 16,5 1 1-16,13-6-1 15,-1-3 0-15,6-5-2 16,3-7 1-16,0 3-1 16,-3-5 0-16,3-6-1 15,-9-9 1-15,-2-9-2 16,8-5 1-16,-6-1 0 0,-5 4 1 15,8 2 1-15,-9 9 0 16,4 9 1-16,-4 6 1 16,-5 5 1-16,-6 12 1 15,0 12 0-15,-14 8 0 16,11 12-1-16,-6 8 1 16,-5 4-2-16,5-6 1 15,3-1-2-15,-2 1 1 16,5 6-6-1,-6-4 0-1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14.0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5 0,'-3'3'7'0,"6"17"-11"0,-3-8 13 16,0 5-9-16,0 6 0 15,0 9 0-15,0 3 0 0,3 3 0 16,3-3 0-16,3-3 0 16,5-6 1-16,4-2-1 15,-4-10 1-15,3-5 0 16,-3-9 1-16,7-9-1 16,-4-2 1-16,-2-10-1 15,2-2 0-15,1-3 0 16,-4-3 0-16,4 0-1 15,-7-1 1-15,0-2-1 16,-2 3 0-16,-3 3 0 16,2 6 1-16,1-1-1 15,-6 12 0-15,3 9 0 16,3 3 0-16,-4 15 0 16,1 5 0-16,-3 6 0 15,-6 21 1-15,-5 8-1 0,-7 18 1 31,-11 29 0-31,3-18 1 16,-3-14 1-16,0-6 0 16,-3-15 0-16,3-8 0 15,-1-9 0-15,5-9 1 16,2-8-6-16,2-10 1 16,4-10-7-16,11-7 0 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8.0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24 29 0,'0'-21'14'0,"40"4"-15"15,-28 8 28-15,5-2-26 16,7 2 1-16,8-5-1 16,0 2 1-16,2 4-3 15,-2-1 0-15,3 3 0 16,-11 0 0-16,2 6-4 15,-9-3 1-15,-2 6-5 0,-7 3 0 16</inkml:trace>
</inkml:ink>
</file>

<file path=word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6.6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28 14 0,'-6'-3'7'0,"6"15"-4"15,0-12 9-15,0 3-11 16,0 0 0-16,6-3 2 16,3 0 0-16,-1 0-4 15,4-3 1-15,8 0 2 16,7-3 0-16,-4 0-1 16,3 0 0-16,-9-8-1 15,-2-1 1-15,2 1-1 0,-8-4 0 16,-9 1 0-16,0 3 1 15,-9-1-1-15,-5 6 1 16,-4 6 0-16,-5 9 0 16,3 3 0-16,-9 5 0 15,8 4 0-15,7 2 0 16,-1 3-4-16,7 1 1 16,-1-1-4-16,9 0 1 15,14-3-3-15,-2 1 1 0</inkml:trace>
</inkml:ink>
</file>

<file path=word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6.6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34 23 0,'0'-22'11'0,"32"10"-18"0,-17 12 25 0,2 0-18 15,-3 0 0-15,7 3-1 16,5 3 1-16,3 2-1 16,0-2 0-16,-1 3-5 15,-2-1 1-15</inkml:trace>
</inkml:ink>
</file>

<file path=word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6.0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1 16 16 0,'8'-14'8'0,"4"11"-9"16,-12 3 14-16,0 3-11 15,-3 6 0-15,-6 8 1 16,1 12 0-16,-10 9-4 16,4 5 1-16,-3 1 2 0,-6-1 0 15,8 6-3-15,-2-2 1 16,2-1-3-16,4-3 1 15,2-11-4-15,0-6 0 16,1-5 0-16,-7-10 0 16</inkml:trace>
</inkml:ink>
</file>

<file path=word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6.0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4 18 8 0,'-9'0'4'0,"-17"35"3"15,20-26 5-15,-5 5-9 16,-10 6 1-16,4 9 0 16,-3 6 1-16,0-3-7 15,-1-3 0-15,7 0 4 16,-1-6 1-16,7-6-2 16,5-5 1-16,-9-6-1 0,9-9 0 15,3-6 0-15,3-5 0 16,9-7-1-16,-3-5 1 15,2-3-1-15,6-3 0 16,7-2-1-16,7 2 1 16,-5 3-1-16,1 3 1 15,1 6-1-15,-4 5 1 16,2 4 0-16,-3 5 0 16,-6 6 1-16,-5 6 0 0,-4 2 0 15,-8 4 0-15,-8 2 0 16,-1 7 0-16,0-4-3 15,-5 3 1-15,2-2-5 16,-2-4 1-16,5-2-2 16,6-1 0-16</inkml:trace>
</inkml:ink>
</file>

<file path=word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5.4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68 14 0,'5'-6'7'0,"19"6"-5"16,-19 0 10-16,7 0-10 0,0-3 0 16,5-3 0-16,-3 0 1 15,7-2-5-15,2-4 1 16,-3 4 2-16,0-7 1 15,-3 4-2-15,-5-4 1 16,0-2-1-16,-1 2 0 16,-5-2 0-16,-3 3 1 15,-3 5-1-15,0 3 0 16,-9 3 0-16,-8 6 1 0,-1 12-1 16,-8 2 1-16,9 3-1 15,-6 3 1-15,6 0-3 16,5 3 1-16,1-3-5 15,11-5 1-15,2-4-1 16,13-2 0-16</inkml:trace>
</inkml:ink>
</file>

<file path=word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5.4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124 12 0,'14'-6'6'0,"12"20"-5"0,-17-19 7 15,2-1-6-15,-2 0 1 16,2 0 0-16,-2 1 1 16,-3-1-5-16,2 0 0 15,4-3 2-15,-6-2 1 16,-1-3-1-16,7-1 1 0,-12-2-1 16,0 5 1-16,0 4-1 15,-12 2 1-15,7 6 0 16,-7 6 0-16,-5 5 0 15,-6-2 1-15,-3 11-1 16,0 0 0-16,3 0 0 16,3 3 0-16,6-3-4 15,-1 1 0-15,7-1-4 16,5-3 0-16,8-3-2 16,10 4 0-16</inkml:trace>
</inkml:ink>
</file>

<file path=word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4.8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2 107 20 0,'23'-35'10'0,"6"6"-14"16,-23 20 19-16,0 1-15 15,0-1 1-15,-6 1 0 16,-9 2 1-16,0 3-2 16,-11 3 0-16,-6 6 2 15,-6 8 0-15,-2 9-1 16,5 6 1-16,0 3-1 16,3-4 1-16,3-2-3 15,5 3 1-15,7-6-4 16,5 0 0-16,6-5-3 15,8-4 0-15</inkml:trace>
</inkml:ink>
</file>

<file path=word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4.8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7 50 16 0,'3'-12'8'0,"2"-3"-8"15,-5 10 11-15,0-1-10 16,0 0 1-16,-5 0 0 15,-1 3 0-15,-6 3-3 16,-14 9 1-16,-9 8 1 16,3 4 1-16,-3 8-1 15,6 0 0-15,3 0-1 16,6-6 1-16,5 0-1 16,7-2 1-16,2-10-1 15,6 1 0-15,9-6 0 16,8-3 0-16,6-6 0 15,6-6 1-15,3-3-1 16,-3-5 0-16,0-3 0 16,6 2 0-16,-6 7 1 15,-11-1 0-15,-1 3 0 0,-8 6 0 16,-4 6 0-16,-5 9 1 16,-8-1-1-16,2 7 1 15,0-1-4-15,0 1 0 16,-2-1-5-16,5-2 0 15,0-1 0-15,12-2 0 16</inkml:trace>
</inkml:ink>
</file>

<file path=word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3.7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4 14 0,'-3'-5'7'0,"-2"16"-14"0,2-11 10 15,0 0-7-15,0 0 0 16</inkml:trace>
</inkml:ink>
</file>

<file path=word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3.7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18 22 0,'-11'-18'11'0,"13"21"-15"16,-2-3 15-16,0 0-15 15,3 0 0-15,3 0-5 16,5 0 0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7.8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38 28 0,'0'-18'14'0,"32"4"-16"16,-20 11 20-16,2 3-15 15,13-3 0-15,-4 3 1 16,12 3 0-16,0-3-6 0,3 3 1 15,11 0 3-15,-9 0 0 16,-5-3-1-16,0-3 0 16,3 3-1-16,-12 0 1 15,0 0-1-15,-2 0 1 16,-10-3-1-16,-2 6 1 16,2 2-2-16,-11 7 1 15,-3 3 0-15,-3 2 1 16,-3 9 0-16,-11 4 0 15,8 2-1-15,1 8 1 0,-1-2 0 16,3-3 0-16,6-6-2 16,0-5 1-16,-3-7-5 15,3-2 1-15,3-10-4 16,-3-2 0-16,0-3-3 16,0-20 1-16</inkml:trace>
</inkml:ink>
</file>

<file path=word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3.2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48 20 0,'26'6'10'0,"12"0"-14"0,-24-9 19 16,0-3-15-16,6-3 0 15,1 1 0-15,-1-1 1 16,-3-6-1-16,3 4 0 15,-2-7 0-15,-7 1 1 16,3 0-1-16,-8-1 0 0,-3 7 0 16,-3-1 0-16,-6 6 0 15,-5 6 1-15,-1 3 1 16,-8 6 0-16,-3 8 0 16,-3 3 0-16,3 4 0 15,6-1 0-15,2 0 0 16,10 0 0-16,2 1-5 15,6-1 1-15,5-3-5 16,7-2 0-16</inkml:trace>
</inkml:ink>
</file>

<file path=word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3.2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29 20 0,'-3'-22'10'0,"14"13"-19"15,-8 9 20-15,6 0-16 16,-3 0 0-16,-1 3-3 16,7 6 1-16</inkml:trace>
</inkml:ink>
</file>

<file path=word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2.6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0 12 17 0,'18'-12'8'0,"-10"27"-3"0,-8-6 10 16,-2 2-14-16,-10 7 1 15,6-1 0-15,-3 3 1 16,-5 7-4-16,2-4 0 15,-2-6 3-15,5 1 0 16,-3-4-3-16,4 1 0 0,2-4-6 16,3-2 1-16,3 0-1 15,3-6 1-15</inkml:trace>
</inkml:ink>
</file>

<file path=word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16.8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9 10 0,'9'-17'5'0,"11"5"-2"16,-11 7 1-16,8-1-3 15,0 3 1-15,1-3 1 16,5-2 0-16,-3 5-3 16,1-6 0-16,-1 9 2 15,-3 9 0-15,1-1-1 16,-7 1 1-16,-2 5-2 15,-9 4 1-15,-9 2-1 16,-2 6 1-16,-12 6 0 16,5-9 0-16,-11 6 0 15,3-6 1-15,3-3 0 16,5-2 0-16,4-7-1 16,5 1 1-16,3 0-1 0,6-4 1 15,12 1-1-15,11-3 0 16,0-6-1-16,6 0 1 15,9-3-3-15,9 0 1 16,5 3-6-16,0 0 1 16,-11 3-1-16,-12 0 0 15</inkml:trace>
</inkml:ink>
</file>

<file path=word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16.2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6 17 12 0,'-2'9'6'0,"-10"23"-5"0,12-27 7 16,0 1-7-16,0 3 1 16,3 0 0-16,0-4 1 15,3-2-3-15,-1 0 0 16,1-6 1-16,-3 0 1 15,3-5-1-15,0-1 1 16,-3-3-1-16,0-2 0 16,-3 2-1-16,-6 1 0 15,-3 2 0-15,0 3 0 16,-5 0-1-16,-1 1 1 0,-2 2 0 16,-6 6 0-16,-1 2-1 15,4 7 1-15,-3 3 0 16,0 5 0-16,-1 6 0 15,1 3 1-15,6 9-1 16,5 5 0-16,6-2 0 16,6-3 1-16,3-1-1 15,3-5 1-15,9-6-1 16,2-2 1-16,9-7-1 16,3-2 1-16,9-10-1 15,-3-2 1-15,2-3 0 16,1-6 0-16,6-5-1 15,-4-4 1-15,1-5-1 16,-6 0 0-16,-3-3 0 16,0-7 0-16,-6 1-1 15,-6 0 1-15,0 3 0 16,-5 3 0-16,-6 3-1 16,-3-1 1-16,2 1 0 0,-5 6 0 15,-6 5-1-15,-5 3 1 16,-1 6-1-16,-9 3 1 15,-8 9 0-15,-6 5 0 16,3 12 0-16,6-9 0 16,-3 15 0-16,3-3 0 15,2-3 0-15,10-9 1 16,2-2-1-16,-3-4 1 16,10-5 0-16,2-6 0 0,2-9 0 15,10-5 1-15,0-4-2 16,5-5 1-16,1-3-1 15,2-1 1-15,0 1-2 16,-2 0 1-16,-4 5-1 16,1 4 1-16,-7 5-1 15,-2 3 1-15,-3 9-1 16,-6 6 0-16,0 6 0 16,0 8 1-16,0 6-1 15,3 0 1-15,0-3 0 16,3-3 1-16,3-2-1 15,9-7 0-15,-1-5 1 16,4-6 0-16,2-6 0 16,3-3 0-16,3-3-1 15,0-8 1-15,3-6-1 16,-2-4 1-16,-1 1-1 16,0-3 0-16,3 0 0 15,3 0 0-15,0 0 0 0,2 9 0 16,-4 2 0-16,-7 7 0 15,0 2-1-15,-9 9 1 16,7 3-1-16,-12 6 0 16,-1 5 0-16,-8 4 0 15,-6 2 1-15,-2 6 0 16,-13 6 0-16,4-3 0 16,-6 0 0-16,0-6 1 0,-1-2-1 15,4-4 1-15,5-5-1 16,-2-1 1-16,3-2-1 15,2-3 0-15,3-3 0 16,3 0 0-16,4 0 0 16,2-3 0-16,8 2-1 15,1-4 1-15,11-1 0 16,6-6 0-16,6 3 0 16,6-3 0-16,3-2 0 15,5-7 0-15,-5 1 0 16,-3 0 1-16,-7-4-1 15,-2 1 1-15,-5 0-1 16,-4-4 0-16,-8 10 0 16,-1-1 1-16,-11 1-2 15,-8 2 1-15,-1 9 0 16,-9 3 0-16,4 6 0 16,-4 3 1-16,1 8-1 15,3 4 1-15,-1 5 0 0,6 3 0 16,6-3-1-16,3 0 0 15,3-3-3-15,6 0 0 16,8-5-4-16,4-7 0 16</inkml:trace>
</inkml:ink>
</file>

<file path=word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14.5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12 19 0,'-15'6'9'0,"24"-9"-8"15,-9 3 17-15,6 0-18 16,5 0 1-16,10-3-1 16,5 0 1-16,11 0-1 15,-2 0 0-15,9 0-2 16,-1 3 1-16,4 3-5 16,5-3 1-16</inkml:trace>
</inkml:ink>
</file>

<file path=word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14.0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270 13 0,'-6'-9'6'0,"23"6"-5"16,-11 3 7-16,6-3-7 16,-1 0 1-16,7-3 1 15,2 1 0-15,0-4-4 16,7 0 0-16,-7-2 3 15,3-1 0 1,0-14-1 0,-2 3 0-16,-7 0-1 15,4-1 1-15,-7 1-1 16,4 6 1-16,-4-1-1 16,1 7 1-16,-3-1-1 15,-3 1 0-15,-1 5-1 16,1 0 1-16,-6 6 0 15,0 0 0-15,0 6 0 16,0 3 0-16,0 5 0 16,-3 12 1-16,-5 12-1 0,5 8 0 15,-3 1 0-15,0-1 1 16,0-3-1-16,0 7 1 16,3-7-1-16,3 1 1 15,0-7-1-15,0-2 1 16,0-6-2-16,0 0 1 15,3 0-4-15,3-12 0 16,-6 1-2-16,-6-4 1 16</inkml:trace>
</inkml:ink>
</file>

<file path=word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13.9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2 7 0,'-2'-5'3'0,"16"5"2"16,-5 0-5-16,-1 0 1 16,4-3 0-16,8 3 0 15,9 0 1-15,6 3-3 16,6 0 1-16,5-3 1 0,1 0 0 15,5 0 0-15,6 0 0 16,6 0 0-16,8 0 0 16,1 0 0-16,2 0 1 15,-8 0-1-15,3 0 1 16,-1 2-1-16,-2-2 0 16,9 3-1-16,-4 0 0 15,1 0 0-15,-12-3 1 16,5 0-1-16,1 0 0 15,3 3 1-15,2-3 0 16,1 2-1-16,-1-2 1 0,-2-2 0 16,-3-1 0-16,2 0-1 15,1-3 1-15,0 4 0 16,-9-1 1-16,17-3-1 16,-20 3 0-1,46-2-1 1,-8 2 1-16,-9 0-1 15,-5 3 1-15,-13 3-1 16,-8-3 1-16,-9 3-1 16,-5-3 1-16,-12 0-1 15,-3-3 0-15,-6 0-3 16,-6 0 0-16,-3 1-3 16,-8-10 0-16</inkml:trace>
</inkml:ink>
</file>

<file path=word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12.4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2 11 4 0,'0'-6'2'0,"6"1"3"16,-6 5 2-16,0 0-7 15,9 0 1-15,-4 0 0 16,1 5 1-16,0 4-2 16,3 6 0-16,-4-1 1 15,1 1 0-15,-3 2 0 16,3-2 1-16,3 0 0 0,-7-7 0 15,1 1-1-15,3-6 1 16,0-3 0-16,0-6 0 16,-3 0-1-16,0-2 0 15,-3-7-1-15,0 0 1 16,-3 1-1-16,0-1 1 16,-6 4-1-16,3 2 0 15,-2 3 0-15,-7 3 0 16,3 3 0-16,-2 3 0 0,2 3 0 15,-5 6 0-15,-3 8 0 16,2 3 1-16,-2 1-1 16,0 5 1-16,2 3-1 15,4 0 0-15,-1 6 0 16,4 3 0-16,-1 0 0 16,9-3 0-16,3 2 0 15,3 4 1-15,9-3-1 16,2 0 1-16,7-9-1 15,-1-9 1-15,6-5-1 16,6-9 1-16,8-9 0 16,1-6 0-16,5-6-1 15,-2-3 0-15,5 1 0 16,-8-4 0-16,2-5 0 16,-2-3 0-16,-1-6-1 15,-5 2 1-15,0 1 0 16,-6 3 0-16,-3 3 0 15,-9-1 0-15,1 1 0 0,-4 6 0 16,-5 2-1-16,-6 0 1 16,-3 7-1-16,-6 5 1 15,-6 3-1-15,1 6 1 16,-9 2 0-16,-7 4 0 16,-1 8-1-16,-4 4 1 15,-6 5-1-15,6 3 1 16,3 3 0-16,6 0 0 15,3 0 0-15,8-3 0 0,3-9 0 16,4-2 0-16,10-4 0 16,4-11 1-16,3-6 0 15,8-9 0-15,0-2 0 16,0-4 0-16,-2-5-1 16,2-4 1-16,3-2-1 15,-2-3 1-15,-7 3-1 16,1 2 0-16,-4 7-1 15,-2 5 1-15,-3 3-1 16,-6 9 1-16,0 6-1 16,-3 9 0-16,-3 5 0 15,0 7 0-15,3 2 0 16,3 6 1-16,3-9 0 16,3 0 0-16,-3-11 0 15,3-6 1-15,2-6 0 16,10-9 0-16,2-3-1 15,3-6 1-15,3-2 0 16,3-4 0-16,0-2-1 0,0 0 0 16,9-1 0-16,-3 1 1 15,-6 6-2-15,-6 2 1 16,0 0-1-16,-5 7 1 16,2 2-1-16,-3 6 1 15,-5 3-1-15,-1 5 0 16,-8 4 1-16,-3 9 0 15,-8 2 0-15,-4 0 0 0,-8 1 0 16,-6-4 1-16,-3 6 0 16,0-8 0-16,0-4-1 15,0-5 1-15,3-3-1 16,0-3 0-16,5-3 0 16,4-3 1-16,8-3-1 15,3 0 0-15,3 0 0 16,9 1 0-16,3 2-1 15,5 3 0-15,1 3 0 16,11 2 1-16,0 4-1 16,3 3 1-16,9-6 0 15,-3-3 1-15,5-6 0 16,-8-3 1-16,0-3-1 16,0-3 1-16,3 1-1 15,-6-4 0-15,0-5 0 16,-3-1 0-16,-3-2 0 0,-9 0 0 31,-2-9-1-31,-3 5 0 16,-7 7 0-16,1 2 0 15,-3 7-1-15,-3 5 1 16,-2 3-1-16,-1 9 1 16,0 5-1-16,-3 7 1 15,4 2 0-15,2 1 0 16,3 2 0-16,5 0 1 15,10-2 0-15,-1-1 0 0,10 1-4 16,-1-7 1-16,3-2-5 16,3-3 0-16</inkml:trace>
</inkml:ink>
</file>

<file path=word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01.5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 107 21 0,'-9'3'10'0,"-5"26"-8"16,5-24 13-16,6 10-14 16,-5 2 0-16,-1 1 1 15,0 2 0-15,6-2-3 16,0-7 1-16,3 1 3 16,-5-4 0-16,5-5-1 15,0-3 1-15,5-5-1 16,1-7 0-16,3-3-1 15,0-2 1-15,-1-6-5 16,1 2 1-16,3 1-2 16,-4 3 0-16,7-4-3 15,-1 10 1-15,-2-4-1 16,2 4 1-16,-5 2 2 0,0 0 1 16,5 6 3-16,-11 3 1 15,6 3 2-15,-3 6 0 16,8 3 1-16,-5 5 0 15,-6 3-1-15,6 4 1 16,-4-1-2-16,-2-3 1 16,3-3 0-16,-6-2 1 15,3-3-1-15,-3-7 1 0,6-2 0 16,-3-3 0-16,8-14-1 16,7-7 0-16,-7-2-2 15,13 3 1-15,-1-3-2 16,0-3 1-16,3-3-3 15,0 5 1-15,-2 1-4 16,2 9 0-16,-3 2-5 16,-6 6 0-16,1 3 0 15,-4 3 0-1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7.5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0 26 0,'-3'29'13'15,"3"0"-11"-15,0-17 24 0,-9 5-24 16,3 7 0-16,3 2 1 16,-2 9 1-16,-4-3-5 15,0 0 0-15,9 0 2 16,-3-6 1-16,-3-3-6 16,6-5 1-16,-5-7-7 15,5-5 1 1</inkml:trace>
</inkml:ink>
</file>

<file path=word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20 24 0,'-6'-2'12'0,"4"25"-16"16,-1-18 20-16,0 4-15 15,-3 6 0-15,3 2 0 16,-5 3 1-16,5 3-2 16,3-5 0-16,-6-1 1 15,3-3 1-15,3-2 0 0,0-3 0 16,0-4 0-16,3-2 1 16,3-9-1-16,-3-2 0 15,5-4-1-15,1-2 1 16,-1-6-2-16,7-1 1 15,-1-5-1-15,1 6 1 16,5 3-3-16,3-1 1 16,-6 4-3-16,6 0 0 15,-3 2-5-15,3 6 0 0</inkml:trace>
</inkml:ink>
</file>

<file path=word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00.9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19 0,'0'3'9'0,"9"20"-10"0,-9-14 16 16,0 5-14-16,0 10 1 16,0 2-1-16,0 6 1 15,0 0-2-15,-6-3 0 16,6 0 2-16,-3-6 0 15,3-3 1-15,0-11 0 16,0-3 0-16,0-6 1 16,3-9-1-16,3-5 0 0,0-4 0 15,-1-5 0-15,1-3-2 16,9-3 1-16,-7 0-2 16,4 0 1-16,2 8-3 15,9 4 0-15,-5 5-6 16,5 4 1-16,-3-1-3 15,3 3 0-15</inkml:trace>
</inkml:ink>
</file>

<file path=word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00.3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91 13 0,'0'0'6'0,"6"12"3"0,5-12 6 15,1 0-15-15,8 3 1 16,1-3 0-16,5 3 1 16,0 0-3-16,-3-3 1 15,0-3 1-15,-6 0 0 16,3 0-1-16,-2-3 1 15,-4 0-1-15,1-2 0 16,-9-4 0-16,-1 1 0 16,-2-4 0-16,-6 1 0 0,-2 2 0 15,-1 4 0-15,3 2 0 16,-15 3 1-16,1 3 0 16,-3 9 1-16,-6 2 0 15,-6 7 1-15,3 2 0 16,6 0 0-16,6 9-1 15,-1 0 0-15,7-1-1 16,2 1 1-16,6 0-4 16,6-6 1-16,9-6-3 15,2 1 1-15,6-7-4 16,3-5 1-16,3-3-3 16,3-6 1-16</inkml:trace>
</inkml:ink>
</file>

<file path=word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2:54.3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7 0 20 0,'-3'6'10'0,"-6"20"-15"16,4-18 21-16,-10 4-16 15,1 5 1-15,-9 0-1 16,0 1 1-16,-1-1-4 16,1 0 0-16,3 1-2 15,12-7 1-15</inkml:trace>
</inkml:ink>
</file>

<file path=word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36.8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124 18 0,'-6'-26'9'0,"18"9"-14"16,-4 11 16-16,-2 0-10 16,6 1 1-16,5-4 0 15,3-3 1-15,3 4-4 0,3 2 1 16,3 0 0-16,6-2 1 15,-3-1-5-15,6 3 0 16,-9 6-1-16,2 6 0 16</inkml:trace>
</inkml:ink>
</file>

<file path=word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17.3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78 7 0,'0'6'3'0,"26"-6"3"15,-15-6 3-15,7 1-7 16,5 2 1-16,3 0 0 16,12 3 1-16,3-3-5 15,5 0 0-15,6 0 3 0,12 3 1 16,9-6-2-16,11 3 0 15,3-2 0-15,14-4 1 16,7 0-1-16,11 3 0 16,3 1 0-16,14-1 0 15,-3 3 0-15,7 0 0 16,8 3-1-16,-12-3 1 16,-8 3-1-16,-9 3 1 15,-15-3-1-15,-17 3 0 0,-11 0 0 16,-15 0 1-16,-9 0-3 15,-9-1 1-15,-11 1-3 16,-6 0 1-16,-11 0-4 16,-6 0 1-16</inkml:trace>
</inkml:ink>
</file>

<file path=word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8.4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6 21 0,'15'-29'10'0,"19"3"-9"15,-22 20 16-15,2-2-17 16,12 2 0-16,12-3 0 16,-1 1 0-16,7 2-3 15,5 9 0-15,-6 2-3 16,0 1 0-16</inkml:trace>
</inkml:ink>
</file>

<file path=word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7.8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7 0 8 0,'0'3'4'0,"-8"9"2"15,5-12 1-15,-9 3-7 16,-2 5 1-16,-7 1 1 15,-2 0 1-15,0 0-4 16,0-1 1-16,9-2 1 16,-1 0 1-16,4 0-1 15,11 0 1-15,5 0-2 16,16-1 0-16,5 4 0 16,-3 3 0-16,-3 2 0 15,6 7 1-15,0 2 0 16,-3-3 0-16,-3 4 0 15,-2-1 1-15,-10-6 0 0,-2-2 0 16,-9-1 0-16,-5-2 1 16,-7-3-2-16,-2 2 1 15,-3-2-2-15,-6-3 0 16,2 0-4-16,1 0 1 16,3-6-4-16,3 0 0 15</inkml:trace>
</inkml:ink>
</file>

<file path=word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6.5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-3 21 0,'-11'0'10'0,"25"8"-14"16,-8-2 20-16,8 0-17 15,4-3 1-15,8 0 0 16,8 3 0-16,-2-1-2 16,2-2 0-16,7 3-3 15,-4 3 0-15</inkml:trace>
</inkml:ink>
</file>

<file path=word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6.5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63 11 0,'-3'-26'5'0,"6"23"6"16,0-2-2-16,0-1-8 15,-3 6 1-15,8-6-1 16,1 3 1-16,3-2-3 16,5 2 1-16,6 3 1 15,3 0 0-15,6-6-1 0,0 6 0 16,2 0-1-16,1 0 1 15,0 0-3-15,5 3 0 16,-8 0-3-16,-1 5 1 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7.3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6 24 0,'9'-6'12'0,"-9"12"-10"0,5-3 20 16,-5 5-21-16,0 4 1 16,-5 6 1-16,5 2 0 15,-9 6-4-15,0 0 1 0,3 1 2 16,3-7 0-16,-5-5 0 15,2-4 0-15,3-2-2 16,3-9 1-16,3-9-1 16,3-2 1-16,2-7-1 15,1-2 0-15,0-4-2 16,0 1 1-16,-1-3-1 16,1 5 1-16,6 10 0 15,-7 2 0-15,1 9 0 16,6 6 0-16,-4 3 1 15,4 8 1-15,-6 3 0 16,5 7 1-16,-5-10 0 16,8 4 0-16,-8-7 0 15,9-5 1-15,-4-6 0 16,4-6 0-16,-4-6-1 16,-2-3 1-16,2-2-3 15,-5-4 1-15,-6 1-5 16,6-6 0-16,3 2-6 15,-4 1 1-15,1 2-4 0,8 4 1 16</inkml:trace>
</inkml:ink>
</file>

<file path=word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3.1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4 25 0,'29'-18'12'0,"11"24"-16"15,-31-6 21-15,8 6-18 16,9 3 1-16,0 8-1 0,-5-2 0 16,7 19 1-16,-2 10 1 15,-11 5-1-15,-4 9 0 16,-11 0 0-16,-5-2 0 16,-10-10 0-16,-5 0 1 15,-3 1-5-15,-12-1 1 16,-26 7-3-16,-5-1 0 15</inkml:trace>
</inkml:ink>
</file>

<file path=word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3.1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4 12 20 0,'3'-9'10'0,"-12"6"-13"16,6 3 20-16,-6 0-16 15,1 6 0-15,-1 6 0 16,-5 5 1-16,2 9-3 16,0 6 0-16,6 0 2 15,1 0 0-15,5-4-1 16,3-2 1-16,2-5 0 16,1-4 0-16,3-2 0 15,0-7 1-15,-1-2-1 16,4-6 1-16,-6-6-1 15,0-2 1-15,-4-10-1 0,4-2 1 16,-6-6-2-16,6 0 0 16,0 0 0-16,3 3 0 15,2 0-2-15,1-1 1 16,8 10 0-16,3 2 0 16,9 4 0-16,-3 5 0 15,-3 6 0-15,1 5 1 16,-7 10-1-16,-3 8 1 15,-5 0-1-15,-6 6 1 16,2-6 0-16,-2 0 0 0,0-6 0 16,0-3 1-16,3-5 1 15,-7-1 1-15,4-8-1 16,-6-3 1-16,3-11-1 16,-3-9 1-16,-3-7-1 15,-3-1 0-15,1-4-4 16,-7-3 1-16,6 0-6 15,3 4 1-15,3 7-4 16,0 7 1-16</inkml:trace>
</inkml:ink>
</file>

<file path=word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2.5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1 18 20 0,'23'-11'10'0,"7"11"-15"15,-19-3 18-15,1 0-13 16,2 3 1-16,1 0-1 16,2 3 1-16,-2 6-1 15,-1-4 0-15,-2 4 0 16,-3 3 1-16,-9 2 0 15,-12 7 0-15,-6 5 0 0,1 0 0 16,-3 6 0-16,-6 3 0 16,-3-6 0-16,0-3 1 15,2-3-1-15,4-3 1 16,12 1-1-16,-4-7 0 16,9-2-1-16,6-4 1 15,6 1-2-15,9-6 1 16,2 0-3-16,6-3 1 15,6-3-4-15,9-3 1 0,0-2-2 16,5-1 0-16</inkml:trace>
</inkml:ink>
</file>

<file path=word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1.9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12 19 0,'-3'-3'9'0,"12"3"-10"0,0 0 17 16,-1 3-16-16,10-3 1 0,5 2-1 15,-3-4 1-15,6 4-2 16,0-4 1-16,1-1-3 16,4 0 0-16,4 0-2 15,3 0 0-15</inkml:trace>
</inkml:ink>
</file>

<file path=word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1.4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70-2 12 0,'-23'0'6'0,"-12"20"0"0,24-6 7 16,-4 1-12-16,-8 11 1 16,-3 9 1-16,-6 5 1 15,-3 16-5-15,0 2 0 16,0 3 3-16,1-6 0 16,7-6-1-16,7-2 0 15,6-7-3-15,8-2 1 0,12 0-4 16,14-9 1-16,12-9-2 15,14-5 0-15</inkml:trace>
</inkml:ink>
</file>

<file path=word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0.8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6 32 5 0,'-3'-11'2'0,"0"-4"7"0,3 15-2 16,-3-6-4-16,-6 9 0 15,-2 0 2-15,-10 6 0 16,-8 5-6-16,-2 4 0 16,-7 5 4-16,3 6 0 15,0 9-1-15,6 0 0 0,6-4-2 16,5-2 1-16,10-3-1 15,8-3 1-15,11-5-2 16,7-1 1-16,8-2-4 16,0-10 1-16,3-2-3 15,0 0 0-15</inkml:trace>
</inkml:ink>
</file>

<file path=word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0.3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13 17 0,'-11'-11'8'0,"11"8"-14"16,0 3 12-16,8 0-4 0,7 0 0 15,-1 3 1-15,6 2 0 16,0 1-4-16,3 6 0 15,-3 5 3-15,-2 3 0 16,-4 6-1-16,-3 0 1 16,-2 3-1-16,-9 6 0 15,-6-7-1-15,0-2 1 16,-8 0-1-16,0-5 0 16,-3-1-2-16,5-3 0 0,3-5-4 15,-2-1 1-15</inkml:trace>
</inkml:ink>
</file>

<file path=word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49.7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 13 12 0,'-12'-8'6'0,"3"3"2"16,9 5 9-16,0 0-17 15,0 0 1-15,9 0 0 16,0 0 0-16,-1 0-1 16,10 0 0-16,2 0 0 15,6 0 1-15,0 0-1 16,3 0 0-16,0 2-3 16,0 1 0-16,0 0-3 0,-3 2 1 15</inkml:trace>
</inkml:ink>
</file>

<file path=word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36.2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1 0 6 0,'-17'6'3'0,"-10"2"2"16,19-8 1-16,-1 3-5 15,-5 0 0-15,-1 3 0 16,-2 0 1-16,2 0-2 16,1-1 0-16,5 1 2 0,0-3 0 15,9 0-1-15,6 3 0 16,3-3 0-16,3 2 1 15,5 4-2-15,3 0 0 16,3 2 0-16,3 1 0 16,0 2 0-16,0 1 1 15,0-1-1-15,-2 0 1 16,-10 1 0-16,3-1 0 16,-8 1 1-16,-3-4 0 15,-9 1-1-15,-6-1 1 0,-8 1-1 16,-6-4 1-16,-3 7-1 15,-3-1 1-15,-3-5-2 16,0 0 0-16,3-7-1 16,0 1 0-16,3 0-5 15,0-9 1-15,6 1-1 16,3 2 0-16</inkml:trace>
</inkml:ink>
</file>

<file path=word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35.3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7 0,'0'3'3'0,"8"-3"3"0,-2 0 2 15,0 0-8-15,6 0 0 16,-4 3 2-16,7 0 1 0,-4 0-3 16,7 2 0-16,2-2 1 15,-2 3 1-15,5-6-1 16,0 0 0-16,0 0-2 15,0 0 0-15,-2 0-3 16,-1-3 0-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06.8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19 29 0,'15'-15'14'0,"-15"9"-9"16,0 6 20-16,2 3-24 16,-2 9 0-16,0 3 1 15,-2 8 1-15,2 6-4 16,-15 3 1-16,6 6 2 15,0 0 0-15,-4 0-1 16,4-3 1-16,-2 0-2 16,5-6 1-16,3-6-5 15,-3-6 0-15,6-2-4 16,0-6 1-16,6-6-4 16,3-9 0-16</inkml:trace>
</inkml:ink>
</file>

<file path=word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34.7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31 5 0,'-3'-2'2'0,"9"2"1"0,-6 0 2 16,2 2-4-16,-2-2 1 16,3 0 1-16,6-2 0 15,-3 2-3-15,2 0 0 16,4 0 2-16,0-3 1 0,5 3-1 16,3-3 0-16,-3 3-1 15,7-6 0 1,13 4-1-1,-2-1 0-15,-6 0 0 16,0 0 1-16,-6 3-1 16,0-3 1-16,-3 0-1 15,-6 3 0-15,4 3-3 16,-1 0 0-16,-2-3-2 16,-1 0 1-16</inkml:trace>
</inkml:ink>
</file>

<file path=word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32.7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3-3 16 0,'0'0'8'0,"-12"0"-7"15,10 0 9-15,-4 6-9 16,0 5 0-16,-5 6 0 16,-1 7 1-16,0 1-3 15,7 1 1-15,-1 6 1 16,6 3 1-16,3-10-1 16,3-1 1-16,5-10 0 15,1-8 1-15,5-6-1 16,9-6 0-16,-3-6 0 15,-6-5 0-15,1 0 0 16,-1-6 0-16,-8 0-1 0,-7-6 0 16,-2 3 0-16,-2 3 0 15,-7 0-2-15,-6 6 0 16,4 5-5-16,-3 4 1 16,-1 8-3-16,1 8 0 15</inkml:trace>
</inkml:ink>
</file>

<file path=word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32.7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3 41 13 0,'-5'-29'6'0,"16"14"-7"16,-11 15 8-16,0 0-7 15,-3 0 0-15,-5 3 2 16,-1 3 1-16,0 9-3 16,-8 5 0-16,-4 9 1 15,4 3 1-15,0 3-1 16,2-3 1-16,6-1-1 15,6-4 0-15,3 2 1 16,6-12 0-16,6-8 0 0,-3-3 0 16,2-9 0-16,4-9 0 15,-4-2-1-15,7-4 1 16,2-5-2-16,0 3 1 16,-8-4-1-16,-3 4 0 15,2 0 0-15,-5 2 0 16,0 1 0-16,-3-1 0 15,-6 1 0-15,3 3 0 16,-3 2-3-16,0 6 1 0,6 0-5 16,3 6 1-16</inkml:trace>
</inkml:ink>
</file>

<file path=word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32.2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8 59 1 0,'26'-38'0'0,"3"32"6"15,-18 6-5-15,4 0 2 16,2-2 1-16,3-1 0 15,-2-3 0-15,2 3-6 16,0 3 1-16,1 0 3 16,-4 3 1-16,0 6-3 15,1-1 1-15,-7 4 0 16,-5 2 0-16,-6 4 0 16,-3 5 1-16,-8 0-1 15,-7 3 1-15,-5 0 0 16,-9 0 0-16,-3 3-2 15,-2-9 1-15,2 1-1 0,0-7 1 16,1 1 0-16,5-13 0 16,6-2-1-16,8-2 1 15,3-7-1-15,10 3 0 16,4-3 0-16,10 4 1 16,3-1-1-16,2 3 1 15,3 6-1-15,-3 3 1 16,7 5 0-16,-4 7 0 15,3-1-2-15,0-3 1 0,3-2-4 16,-3-3 1-16,1 2-3 16,-4-8 0-16</inkml:trace>
</inkml:ink>
</file>

<file path=word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31.6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8 0,'6'-3'4'0,"2"8"2"0,1-5 1 16,-3 0-5-16,2 0 1 16,4 0-1-16,3 0 1 15,8 0-7-15,0 3 0 16,0-3 1-16,9 3 0 16</inkml:trace>
</inkml:ink>
</file>

<file path=word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31.6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6 0 11 0,'-23'8'5'0,"-24"18"0"0,38-20 8 0,-8 6-12 16,-6 5 0-16,-3 4 2 16,-1 2 0-16,7 6-4 15,0 0 1-15,2 3 1 16,10 3 1-16,2-6-1 16,0-3 0-16,15 0-4 15,0-6 1-15,11-5-4 16,0-1 1-16</inkml:trace>
</inkml:ink>
</file>

<file path=word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30.9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32 12 0,'-12'-20'6'0,"24"11"-7"0,-3 6 6 0,-1 6-5 16,7-6 1-16,-1 1 0 15,9 2 1-15,3 5-2 16,0 1 1-16,3 0 0 16,3 3 1-16,3 2-1 15,-6 1 0-15,-6 2 0 16,-6 1 1-16,1-1-2 15,-10 6 0-15,-2 1 0 16,-14 2 1-16,-7-3 0 16,-5 6 0-16,-3-3-1 15,-3-2 0-15,-3-4-3 16,-3 0 0-16,6 1-2 16,3-1 1-16</inkml:trace>
</inkml:ink>
</file>

<file path=word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20.7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94 11 0,'0'-5'5'0,"-3"16"-6"0,0-8 9 16,0 3-7-16,-6 6 0 16,4 2 1-16,-1 1 1 0,0 2-5 15,3 1 1-15,3-1 2 16,0 1 1-16,9-1-1 16,-6-2 1-16,5-4-1 15,4-5 0-15,-4-3 1 16,7-9 0-16,-4 1-1 15,-5-7 1-15,-6 0-1 16,0-2 1-16,-3-4-2 16,3-2 1-16,0-1-1 15,3 1 0-15,3 3-1 16,3 2 0-16,2 3 0 16,6 6 0-16,-2 1 0 15,-1 2 0-15,4 11 0 16,2-2 0-16,-6 6 0 15,4 3 1-15,-4 5-1 16,6 0 1-16,-3 1-1 16,-2-1 1-16,2 1 0 15,3-4 1-15,0-2 0 0,-2-7 0 16,5-5 0-16,-6 0 1 16,-2-6 0-16,-1-6 0 15,-2-5 0-15,-7-1 0 16,-2-8-1-16,-3-6 1 15,0-3 0-15,-3 0 0 16,-2 0-1-16,-4 6 0 16,0 2-1-16,-5 7 1 15,-1 2-3-15,-5 12 1 0,-3 12-5 16,-3 6 1-16,-3 8-3 16,-2 0 1-16</inkml:trace>
</inkml:ink>
</file>

<file path=word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20.1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11 9 0,'23'3'4'0,"3"-18"-5"0,-11 18 8 0,-4 0-7 16,7 3 1-16,-7 0-1 15,4-3 1-15,-7 2-2 16,1 7 1-16,-6-1 1 15,-6 7 0-15,-9-1-1 16,1 3 1 0,-15 4 1-1,-3-4 1-15,9-6-1 16,2 4 1-16,7-7 0 16,-1-2 0-16,7-1-1 15,2 1 0-15,8-6-2 16,7 3 1-16,2 0-3 15,7-4 0-15,5-2-3 16,2 0 1-16,-2-2-2 16,0-1 1-16</inkml:trace>
</inkml:ink>
</file>

<file path=word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19.4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 9 0,'6'0'4'0,"0"-3"-1"0,-6 6 6 0,2 9-9 15,1 2 1-15,0 4-1 16,-3 2 1-16,6 0-2 16,-3 1 1-16,-3-4 1 15,0 1 1-15,0-4-2 16,0 1 1-16,0-4-2 15,0 1 1-15,0-4-3 16,0 4 0-16,0-3-1 16,0 5 0-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41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4 11 0,'-5'0'5'0,"10"0"-1"15,-5 0 1-15,3 0-5 16,0 0 0-16,3 3 0 16,-3-3 0-16,0 2 0 15,0-2 0-15,-3 0 1 16,0 0 0-16,6-2 1 15,-3-1 0-15,0-3-1 16,-3 6 1-16,0 0 0 16,0 0 0-16,0-6-1 15,0 3 0-15,0 3-1 16,0 0 1-16,0-3-1 16,0 3 0-16,0-3 0 0,-3 0 1 15,3 3-1-15,-3 0 1 16,3 3-1-16,-6 0 1 15,3 0-1-15,0 0 1 16,3 0-1-16,-3 0 0 16,3 0 0-16,0 0 0 15,0 0 0-15,0-3 0 16,0 0 0-16,-3-3 0 16,3 3 0-16,-3 0 1 0,3-3-1 15,0 3 0-15,0 0-1 16,0 0 1-16,0-3 0 15,0 3 0-15,0 0 0 16,0 0 0-16,-3 0 0 16,3 0 0-16,0 0 0 15,-3 3 0-15,-2-3-1 16,5 0 1-16,0 0-5 16,0 0 0-16</inkml:trace>
</inkml:ink>
</file>

<file path=word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18.4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31 4 0,'-6'-3'2'0,"6"-5"5"15,0 8-6-15,0 0 0 16,3 0 1-16,3-3 0 16,2 3 1-16,4-3-4 15,0 0 1-15,5 3 1 16,3 0 1-16,1-3-2 15,2 3 1-15,3 0-1 16,-3-3 0-16,-2 3 0 0,2 0 0 16,0-3-2-16,0 0 1 15,-2 3-2-15,-4 0 1 16</inkml:trace>
</inkml:ink>
</file>

<file path=word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17.7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 93 12 0,'-8'5'6'0,"-1"10"-1"16,6-7 6-16,-3 4-11 16,3 2 0-16,0 4 0 15,3-1 1-15,0-3-1 16,3 1 1-16,6-7 0 16,-3-2 0-16,3-3 1 15,2-6 0-15,1-6 0 16,2 1 0-16,-5-7-1 15,-3-2 1-15,-3 0-1 16,-3-9 1-16,-3 3-2 16,-3-6 1-16,-3 3-1 15,-5 6 1-15,2 3-4 16,-2 5 1-16,5 6-5 16,-3 9 1-16</inkml:trace>
</inkml:ink>
</file>

<file path=word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17.7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0 3 10 0,'-3'-6'5'0,"-15"9"-5"15,15 0 5-15,-5 5-2 16,-7 4 1-16,1 2 0 15,-7 4 1-15,4 2-7 16,5 3 0-16,4 0 4 16,-1 3 1-16,6-6-3 15,3 4 1-15,6-7 0 16,6-5 0-16,-1-7 0 16,7-8 0-16,2-2 0 15,-3-7 0-15,1-5 0 16,-1-4 0-16,-5 1-1 0,-1 3 1 15,-5 0-1-15,-3-1 1 16,0-2-2-16,0 3 1 16,0-1-3-16,0 7 0 15,5-1-3-15,1 6 1 16</inkml:trace>
</inkml:ink>
</file>

<file path=word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17.7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3 55 2 0,'0'0'1'0,"9"-20"4"0,-6 11-4 15,5 9 0-15,1-6 1 0,-3 1 0 16,8 2 1-16,-2 0-4 15,2-3 1-15,1 3 1 16,2 3 1-16,1 0-1 16,-1 0 1-16,3 0-2 15,0 3 1-15,-2 6 0 16,-7-1 1-16,-2 1 0 16,0 6 0-16,-9-1 0 15,-3 3 0 1,-17 9-1-1,-4-2 1-15,-5-4-1 16,3 0 1-16,-5-3-2 16,-4 1 1-16,0-4-1 15,3-2 1-15,3-1-1 16,3-2 1-16,6 0-1 16,3-3 1-16,5-1 0 15,0-2 0-15,10 3-1 0,2-3 1 16,11 0-1-16,1 0 1 15,8 0-1-15,0 2 1 16,-2-2-1-16,2 0 0 16,6 0 0-16,0-3 1 15,0 0-2-15,-3 0 1 16,3-3-4-16,0 3 1 16,0 0-3-16,3 0 0 15</inkml:trace>
</inkml:ink>
</file>

<file path=word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17.7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48 11 0,'-18'-3'5'0,"27"0"-3"16,0 1 6-16,-1-1-5 16,1 0 0-16,9-3 1 15,5 1 0-15,0-1-6 16,3 1 1-16,-3 2 2 15,3 0 1-15,-2-3-5 16,2 6 1-16,0 0-3 16,0 0 1-16</inkml:trace>
</inkml:ink>
</file>

<file path=word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16.1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11 4 0,'0'-9'2'0,"3"6"-2"16,-3 3 3-16,0 0-1 15,0 0 0-15,0 0 1 16,0 0 1-16,0 3-5 16,0 6 0-16,0 0 3 15,-3 5 0-15,0 6 0 16,0 9 0-16,-6-2-1 15,3-1 1-15,1 0-1 16,-1-3 1-16,-3 0-1 16,9-2 0-16,-3-4-1 15,3 6 0-15,0-2-2 16,0-1 1-16,0 0-3 16,0 1 0-16</inkml:trace>
</inkml:ink>
</file>

<file path=word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9.5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1 17 0,'14'-29'8'0,"30"17"-11"0,-30 6 17 16,10 1-14-16,5 5 1 15,11-3-1-15,1 0 1 16,-1 0-2-16,7 3 0 0,-6 3-2 16,2 0 1-16,-5 2-3 15,0 4 1-15</inkml:trace>
</inkml:ink>
</file>

<file path=word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9.0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9 4 20 0,'-11'-9'10'0,"-18"15"-17"16,20-3 21-16,0-1-15 15,1 4 1-15,-1 3-1 16,6 3 0-16,6 2 1 15,8 6 0-15,4 4-1 16,5 5 1-16,4 0-1 16,-1 0 1-16,3 3 0 15,0-6 0-15,-3-3 0 16,-2 0 1-16,-7-5-1 16,-2-1 0-16,-7-2-1 15,-7-1 0-15,-7-2-3 16,-3-4 1-16,-8-2-1 15,-3-3 0-15</inkml:trace>
</inkml:ink>
</file>

<file path=word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9.05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 0 16 0,'-23'6'8'0,"20"19"-13"0,6-25 13 16,3 6-9-16,8 2 0 15,1-2-2-15,11 0 0 16,3-1 1-16,2 4 1 16</inkml:trace>
</inkml:ink>
</file>

<file path=word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8.4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47 17 0,'-3'-17'8'0,"18"8"-8"16,-10 6 12-16,7 0-12 15,8-3 1-15,6 4-1 16,3-1 1-16,9 0-2 15,-3 3 1-15,3 0 0 16,2 0 0-16,-5 3-3 16,3 0 1-16,-9-1-3 15,-6 1 1-15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29.9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16 8 0,'24'-9'4'0,"31"9"-3"15,-43 0 5-15,8-6-3 16,1 6 1-16,2 3 1 16,3 3 0-16,1 5-7 15,2 7 1-15,-6 2 4 16,-2 12 1-16,-7 0-2 15,-11 9 0-15,-3 3 0 16,-3 0 0-16,-11-1-1 16,-4-2 1-16,-5 3-1 15,-6-6 1-15,-4-6-1 16,-7-3 0-16,2 0-2 16,0-3 1-16,6-3-3 15,-12-5 1-15,9-3-5 16,0-1 1-16,-6-2-1 15,12-1 1-15</inkml:trace>
</inkml:ink>
</file>

<file path=word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5.9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2 27 23 0,'-14'-21'11'0,"5"24"-12"15,0 0 18-15,1 9-18 16,2 2 1-16,-3 9-1 16,4 9 0-16,-4 9 1 15,6-3 0-15,3-3-1 16,3-1 1-16,6-7 0 16,-1-4 1-16,4-6 0 0,5-5 0 15,-2-6 0-15,-4-9 1 16,-2-6-1-16,-3-8 1 15,-6-10-1-15,-6-2 0 16,3-5-1-16,0 2 1 16,3 0-2-16,3 3 1 15,6 0-1-15,2 5 0 16,6 4-1-16,1 0 1 16,5 8-1-16,0 3 1 0,-3 9 0 15,0 6 0-15,-2 9 0 16,-1 5 1-16,-2 9 0 15,-1 12 0-15,0 2 0 16,-2-2 0-16,5-6 1 16,-2-3 0-16,-1-12 0 15,4-5 1-15,-7-4 1 16,4-8 0-16,-7-12 0 16,1-2 1-16,-6-15-2 15,-3 0 1-15,-3-9-2 16,-3 0 1-16,-2-9-5 15,-7 1 1-15,6 8-7 16,4 3 0-16</inkml:trace>
</inkml:ink>
</file>

<file path=word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5.3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 23 10 0,'9'-6'5'0,"34"-2"-5"16,-29 5 7-16,13 0-7 0,1 0 0 16,4 3 0-16,-6 0 1 15,-5 3-1-15,-1 0 0 16,-3 6 1-16,-5 2 1 15,-9 9 0-15,-9 1 0 16,-9 4-1-16,-16 4 1 16,-4 0 0-16,0 3 1 15,0 0-1-15,1-3 0 16,5-3-1-16,6-6 1 0,5-3 0 16,10 0 0-16,5-5-1 15,6 2 1-15,2-2-2 16,13-9 0-16,8 0-2 15,8 0 0-15,13-3-5 16,-4 0 1-16</inkml:trace>
</inkml:ink>
</file>

<file path=word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4.85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24 22 0,'-17'-17'11'0,"17"9"-17"15,3 8 21-15,5 0-15 16,10 0 1-16,2 0 1 0,9 0 0 16,6 0-3-16,2 3 1 15,-2 5 0-15,0-5 0 16,5 2-6-16,-2-2 1 15,5 5-1-15,-2-3 1 16</inkml:trace>
</inkml:ink>
</file>

<file path=word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4.8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3 14 10 0,'-3'-14'5'0,"6"8"-2"0,-3 6 2 16,0 0-2-16,0 0 0 15,0 0 2-15,0 0 0 0,0 6-6 16,-3 8 0-16,0 12 4 16,-3 0 0-16,0 11-1 15,-3 3 0-15,3 6-2 16,1 3 1-16,-1-6-1 15,0 0 1-15,3-11-1 16,3-6 1-16,0-3-3 16,0-3 1-16,3-6-4 15,3-2 1-15,-6-1-3 16,-6-5 1-16</inkml:trace>
</inkml:ink>
</file>

<file path=word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4.2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8-1 19 0,'-3'-3'9'0,"-14"6"-10"16,11 0 16-16,-8 3-13 16,-9 5 0-16,3 7 1 15,-3 5 0-15,0 6-4 16,6 3 0-16,5 8 3 15,4-3 0-15,5-2-2 16,6-3 1-16,8-9-3 16,3 0 0-16,9-6-5 15,3 1 0-15</inkml:trace>
</inkml:ink>
</file>

<file path=word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3.72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1 0,'20'11'5'0,"12"-8"-6"0,-18 6 7 16,-2 2-6-16,2 4 1 16,-2 2 1-16,3 6 1 15,-4 3-3-15,1 0 0 16,-6 3 2-16,-6-6 1 15,-3 4-1-15,-9-4 0 16,1-6-1-16,-10 0 0 16,-2-2-3-16,0-4 1 0,5-5-4 15,-2 0 0-15</inkml:trace>
</inkml:ink>
</file>

<file path=word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3:53.6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 18 0,'3'-4'9'0,"29"1"-12"15,-24 3 15-15,13 0-12 16,2 0 1-16,6 3-1 15,0-1 1-15,-1-2-2 16,-1 0 1-16,4 2-3 16,1-2 0-16,3 3-2 15,3-3 1-15</inkml:trace>
</inkml:ink>
</file>

<file path=word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5.9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92 20 0,'6'-26'10'16,"40"3"-13"-16,-25 17 20 0,11-2-17 15,2-4 0-15,13 7 0 16,5-4 0-16,0 6-3 15,-3 3 0-15,0 0-2 16,-2 3 0-16</inkml:trace>
</inkml:ink>
</file>

<file path=word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5.9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 0 16 0,'-23'6'8'0,"12"0"-8"16,11-3 13-16,0 3-13 15,3 5 0-15,5 4 1 16,4 5 0-16,5 0-1 16,9 3 0-16,3 0 0 15,3 1 1-15,-3 2-1 0,-6-3 1 16,-6-3 0-16,1-3 0 16,-10 4-2-16,1-7 0 15,-9 3-3-15,-9-5 1 16,-2 0-2-16,-12-4 0 15</inkml:trace>
</inkml:ink>
</file>

<file path=word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5.3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 13 0,'-3'-9'6'0,"9"6"-1"0,0 3 5 0,0 0-9 16,8 0 1-16,1-3-1 16,8 3 1-16,3 0-3 15,3 0 0-15,5 0-1 16,4-3 0-16,8-3-3 15,1 6 0-1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29.5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6 8 0,'3'-12'4'0,"17"-8"0"0,-14 17 2 16,2-3-5-16,4 3 0 16,0 1 2-16,2 2 1 15,1 0-4-15,2 0 0 16,-3 2 3-16,1 1 0 16,-4 0-1-16,1 3 1 15,0 0-2-15,-4 3 0 16,-5-4 0-16,-6 4 0 15,-5 0-1-15,-7 0 1 0,-5 2-1 16,0 1 1 0,-12 0-1-1,9-1 0-15,2-2 0 16,7-3 0-16,-1 0-1 16,9-3 1-16,4 0 0 15,4-1 0-15,4-2-1 16,9 3 1-16,-1 0 0 15,4 0 0-15,-1 3 0 16,-2 0 0-16,2 3 0 16,-6 5 0-16,4 1 1 15,-6-1 0-15,-4 4 0 16,4-4 0-16,-18 4 0 16,4-1 0-16,-7-2 0 15,-2-1 1-15,-1-2-1 16,-2 0 0-16,-1-1-1 15,4-2 0-15,-4-3-3 0,7-3 1 16,-1-3-4-16,4-6 0 16,5 6-1-16,-6-6 0 15</inkml:trace>
</inkml:ink>
</file>

<file path=word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4.8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8 19 0,'26'-20'9'0,"26"-5"-10"15,-31 16 17-15,5 3-15 0,-6 1 0 16,35-4 0 0,0 4 0-16,6 5-3 0,3 0 0 15,-6 2-3-15,-17 4 0 16</inkml:trace>
</inkml:ink>
</file>

<file path=word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4.7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13 12 0,'-9'-6'6'0,"6"0"-7"0,6 9 11 16,3 3-8-16,0 2 1 0,5 10 1 16,4 2 1-16,-1 1-6 15,1 5 0-15,5 0 4 16,-3 6 1-16,1 3-2 16,5-1 0-16,-11-2-1 15,-1-3 1-15,-8-3-1 16,0 1 1-16,-3-4-2 15,-6-9 0-15,0 1-3 16,-2-6 1-16,-7-7-3 16,-2-4 1-16,2-7-4 15,-2-9 1-15</inkml:trace>
</inkml:ink>
</file>

<file path=word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4.2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6 8 0,'-6'-4'4'0,"44"8"7"15,-24-6 5-15,0 0-16 16,7 2 1-16,-1-2-1 15,3 2 1-15,3 0-4 16,0 2 1-16,3 0-2 16,-3-2 0-16,6 0-1 0,-9 2 1 15</inkml:trace>
</inkml:ink>
</file>

<file path=word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3.5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7 14 13 0,'-3'-15'6'0,"-8"24"-9"16,8 0 13-16,-3 5-9 15,-9 6 1-15,1 4 1 16,-1 2 1-16,7 0-4 16,-1 0 0-16,3-3 2 15,12-2 1-15,0 2-1 16,5-3 0-16,7-5-2 16,5-4 1-16,6 1-3 15,0-6 1-15,0-3-4 16,0-3 0-16,-3 0-1 15,3 0 1-15</inkml:trace>
</inkml:ink>
</file>

<file path=word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3.0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19 16 0,'5'-20'8'0,"36"29"-10"0,-27-6 12 15,6 8-10-15,3 1 0 16,-2 2 0-16,-7 6 1 16,0 4-1-16,-8-4 0 15,-9-3 0-15,-5 1 1 16,-10-1 0-16,-5 0 0 16,0 1-3-16,0-4 1 15,0-2-2-15,6-1 0 16,2-5-2-16,7 0 1 0</inkml:trace>
</inkml:ink>
</file>

<file path=word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2.9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25 20 0,'-20'-22'10'0,"22"22"-15"15,4 0 20-15,6-3-15 16,2 3 0-16,4 0 0 16,2 3 1-16,6 3-1 15,3-4 0-15,0 4-2 16,6 0 0-16,0-1-3 15,-3-2 0-15</inkml:trace>
</inkml:ink>
</file>

<file path=word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2.3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2 10 0,'11'-43'5'0,"15"25"-4"15,-20 12 6-15,3 4-7 16,5-1 0-16,-5 3 3 16,5 3 1-16,-5-1-4 15,-1 7 1-15,-2 8 2 16,-3 7 0-16,-3 4-1 0,-3 4 1 15,-3-3-2-15,1 3 0 16,-1-1-1-16,0-2 0 16,3-6-2-16,-2 1 1 15,2-7-3-15,0 0 0 16,0-2-1-16,-3-1 0 16</inkml:trace>
</inkml:ink>
</file>

<file path=word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54.2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1 0 2 0,'-9'3'1'0,"-8"2"1"16,14-2-2-16,-3 3 2 16,-6 3 1-16,-2 5 2 15,-4 1 0-15,4 5-5 16,-4 1 0-16,4-1 4 15,8 6 0-15,6-3-1 0,3 0 1 16,6 1-3-16,-3-7 1 16,2-2-4-16,7-1 0 15,2-2-2-15,6-7 0 16,3 1-1-16,9-3 1 16</inkml:trace>
</inkml:ink>
</file>

<file path=word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53.7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0 4 0,'-6'-3'2'0,"20"-6"1"0,-8 12-2 15,5 0-2-15,-2 0 1 16,5 3 1-16,-5-4 0 16,-4 7 0-16,7-3 0 15,-7 3 0-15,1 5 0 16,-3-2 1-16,0-1 0 16,-3 4-1-16,-6-1 0 15,-2 4-1-15,-7-4 0 16,1 1-1-16,0-4 1 0,3-2-3 15,-4 0 1-15</inkml:trace>
</inkml:ink>
</file>

<file path=word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53.7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0 7 0,'-8'0'3'0,"-10"8"2"0,21-11 4 0,-3 3-6 16,6 0 1-16,5 0 0 15,1 3 1-15,2-6-7 16,7 6 1-16,-4-3 3 16,6 2 1-16,3-4-3 15,0 2 0-15,3-3-3 16,0-2 0-16,3 5-2 16,-3 0 0-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29.0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11 0,'11'-2'5'0,"1"-7"1"15,-4 9 7-15,-2-3-11 16,3 3 0-16,5 0 1 16,-5 0 0-16,9 3-4 15,-1 3 0-15,0-1 2 16,1-5 0-16,-4 3-4 15,4 0 1-15,-7-3-4 16,4 3 1-16</inkml:trace>
</inkml:ink>
</file>

<file path=word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53.0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8-1 9 0,'0'-3'4'0,"0"9"-1"0,0-6 4 0,0 9-7 16,0-3 1-16,-3 2 2 15,0 4 0-15,-3 5-3 16,1 3 0-16,-1 7 2 16,3-1 0-16,0 0-1 15,0 0 1-15,-2 0-2 16,2-3 1-16,0 3-3 15,0-6 1-15,0-2-3 16,3-4 1-16,0 0-2 16,3-5 1-16</inkml:trace>
</inkml:ink>
</file>

<file path=word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37.6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3 45 6 0,'3'0'3'0,"11"-17"2"16,-11 11 4-16,0 0-6 15,3 3 1-15,3 1-1 16,-6-1 1-16,-3-3-5 16,0 6 0-16,0 0 3 15,0 0 1-15,-3 0-2 16,-6-3 1-16,0 3-1 16,-8 0 1-16,-3 0-2 15,-12 0 1-15,6 0 0 16,0 3 0-16,8-3-1 15,-11 3 1-15,9 0-1 0,-3 0 0 16,5-1 0-16,7 1 0 16,-1 0 0-16,9 0 0 15,-2 0-1-15,2 0 1 16,3 0 0-16,0 0 0 16,0 5 0-16,0 1 1 15,-3 3-1-15,0-1 0 16,0 4 1-16,-6 2 0 15,4-2-1-15,-1-1 1 0,0 1-1 16,0-4 1-16,-2 1 0 16,2-4 0-16,3-2-1 15,0-3 1-15,-3 3-1 16,6-3 1-16,6-3-1 16,0 0 0-16,2-3-1 15,7 3 1-15,-4-3-1 16,7 6 1-16,-4-6 0 15,4 6 0-15,5 0-1 16,3 3 1-16,-3 2 0 16,6 7 0-16,-9 5-1 15,-2-2 1-15,-4 2 0 16,-5-3 0-16,-6 3 0 16,-3 4 0-16,-6-1 1 15,-6-3 0-15,-5 0 0 16,-3-2 1-16,-3-1-1 15,-6-2 1-15,3-4-1 16,-3-2 1-16,0 0-2 0,0-7 0 16,3 1-3-16,0 0 0 15,-1-3-4-15,4-3 1 16,6 0-2-16,2 3 0 16</inkml:trace>
</inkml:ink>
</file>

<file path=word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32.5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1 33 6 0,'0'-14'3'0,"0"11"-3"0,0-3 4 16,3 0-4-16,-3 3 0 31,-6 9 3-31,-2 6 0 16,-6-1-2-16,2 13 0 0,-2 5 1 15,6 0 1-15,-1 4 0 16,6-1 0-16,6 0-1 16,6-8 1-16,2-4-2 15,3-5 1-15,3-6-1 16,6-6 1-16,-1-6 0 15,1-6 0-15,-3-9-1 16,0 1 0-16,-9-7 0 16,-3-5 0-16,1 3 0 15,-9-4 0-15,-3 7-1 16,-8 2 0-16,5 4-3 16,0 2 1-16,-2 3-5 15,5 6 1-15</inkml:trace>
</inkml:ink>
</file>

<file path=word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30.7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8 41 4 0,'-3'3'2'0,"3"0"-1"16,3-9 3-16,-3 6-5 16,0 0 1-16,0 0-1 15,0 0 1-15,0 0 0 16,0 0 0-16,0 0 0 15,0 0 0-15,0 0 0 16,0 0 1-16,0 0-1 16,0 0 1-16,0 0 0 15,0 0 0-15,0 0-1 16,5 3 0-16,-5-3 0 16,0 0 0-16,0 0 0 15,0 0 0-15,0 0 0 16,3-3 1-16,-3 3-1 0,0 0 1 15,0 0-1-15,0 0 1 16,0 0-1-16,3 3 1 16,-3-3 0-16,0 0 0 15,0 0-1-15,0 0 1 16,0 0-1-16,0 0 1 16,0 0-1-16,0 0 1 15,0 0-1-15,0 0 0 16,0 0 0-16,0 0 1 0,0 0-1 15,0 0 1-15,0 0-1 16,0 0 0-16,3-6 1 16,-3 6 1-16,0 0-2 15,0 0 0-15,3-6 0 16,-3 6 1-16,3-3 0 16,-3 3 0-16,3-3-1 15,5 1 0-15,-2 2 1 16,0-3 0-16,0-3 0 15,3 6 0-15,-4-3-2 16,1 0 1-16,0 0 0 16,3 3 1-16,-3-3-1 15,-1 3 0-15,1 3-1 16,6-6 1-16,-4 3 0 16,1 0 1-16,6-3-2 15,-4 3 1-15,7 0 0 16,-4 3 0-16,-2 0 0 15,5 0 1-15,-5 3-1 0,2 0 0 16,-2-1 0-16,0-2 1 16,-4 0-1-16,-2 6 1 15,-3 0-1-15,0-1 1 16,-3 1 0-16,0 3 0 16,-3-1 0-16,-6 4 0 15,-5-1-1-15,-6 7 1 16,-7 2-1-16,-5 0 1 15,3 0-1-15,-3 1 0 0,1-1 0 16,-1-3 1-16,0-2-1 16,6-4 0-16,5-2 0 15,4-4 1-15,-1-2-1 16,7-3 1-16,-1 0-1 16,6-3 0-16,3-3 0 15,3-3 0-15,3 0 0 16,3-2 0-16,6-1 0 15,-4 0 0-15,7 4 0 16,-6-1 0-16,11 0 0 16,0 0 0-16,-2 3-1 15,2 0 1-15,-2 3-1 16,-4 3 1-16,6 0-1 16,1 6 1-16,-1 2 0 15,-3 4 1-15,7 2-1 16,-4 7 0-16,0-7 1 15,-5-2 0-15,5-1-1 16,-5-5 1-16,-7-1 0 0,1-2 0 16,0 0-2-16,-3-6 1 15,-1 0-5-15,1-3 1 16,-3-3-2-16,-3 9 0 16</inkml:trace>
</inkml:ink>
</file>

<file path=word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22.8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9 11 0,'3'-3'5'0,"8"24"-3"0,-5-19 6 16,9-2-6-16,2 0 0 15,9-2 0-15,3 2 1 16,6-3-5-16,9 0 1 16,-4-6 2-16,7 3 0 15,-4 3-5-15,-5 0 0 16</inkml:trace>
</inkml:ink>
</file>

<file path=word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22.7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40 6 0,'-5'0'3'0,"-1"-3"3"0,6 3 0 16,6-3-5-16,2 3 0 15,-2 0 2-15,3 0 1 16,2-3-5-16,1 3 1 16,6 0 2-16,2-3 1 15,0 0-2-15,6 0 1 16,6-2-1-16,-3 2 0 16,0-3-1-16,0 3 0 15,0 3 0-15,0-3 0 0,-3 0-3 16,-2 3 0-16,-1 0-2 15,-3 3 1-15</inkml:trace>
</inkml:ink>
</file>

<file path=word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22.1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5 1 9 0,'3'-3'4'0,"-9"3"-4"16,-2 3 8-16,-4 3-7 16,-5 3 0-16,-7 2 3 15,-2 7 1-15,-3 2-5 16,0 6 1-16,3 0 2 15,3 1 0-15,5 2-1 16,4 0 1-16,8-6-3 16,9-3 1-16,9 0-4 15,11-5 0-15,6 0-3 16,14-4 1-16</inkml:trace>
</inkml:ink>
</file>

<file path=word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4:21.6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5 16 1 0,'8'-2'0'0,"19"-10"7"16,-16 9-7-16,1 3 1 16,8 3 0-16,-5 0 2 15,2 0 0-15,0 3-3 16,-2 2 0-16,-1 1 3 16,-5 3 0-16,-3 2 0 0,-6 4 0 15,-3 2-1-15,-9 0 0 16,-8 0 0-16,-6 1 1 15,-3 2-2-15,-3 0 0 16,3-5-1-16,-3-4 1 16,6-2-3-16,6-4 1 15,2-2-4-15,4-3 1 16,8-3-1-16,12-6 0 16</inkml:trace>
</inkml:ink>
</file>

<file path=word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8.8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9 20 0,'3'-23'10'0,"40"3"-13"0,-28 14 17 16,5-2-14-16,6-4 1 16,9 4-1-16,8 2 1 15,3 3-2-15,1 0 1 16,-4 3-3-16,4 3 0 16,-4 0-2-16,-5 3 0 15</inkml:trace>
</inkml:ink>
</file>

<file path=word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29.5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9 307 9 0,'3'-14'4'0,"9"11"5"15,-12 3-4-15,-6 0-1 16,0-3 0-16,-11 6 1 15,-9 3 1-15,3 2-8 16,-6 7 0-16,-3 8 5 16,-9 3 1-16,9 6-3 15,6 0 1-15,-6-3-1 16,15-3 1-16,3 0-2 16,2-6 1-16,6-2 0 15,6-4 0-15,6-8 1 16,6-6 0-16,2-6-1 15,12-8 0-15,-9-1 0 16,7-5 1-16,-1-3-3 0,-6-3 1 16,1-3-1-16,5 0 0 15,-12 3-1-15,4 2 1 16,-1 7-1-16,-2 8 1 16,-6 1 0-16,-6 8 1 15,-6 2-1-15,3 10 1 16,-6 8-1-16,1 6 1 15,-4 6-1-15,0 0 1 16,7 3 0-16,2-6 1 16,-3-6-1-16,6-3 1 0,0-11-1 15,9-3 1-15,-1-6 0 16,13-6 1-16,-1-8-1 16,6-1 0-16,6-2-1 15,-3-4 0-15,0-5 0 16,-6 3 0-16,3 6-2 15,3-1 1-15,-9 7 0 16,3 8 0-16,1 6 0 16,-13 6 1-16,7 5 0 15,-7 6 0-15,-8 3 0 16,-6 4 1 0,-3 4 1-1,-2-7 0-15,2 2 0 16,-3-15 0-16,9-2 0 15,0-9 1-15,9-9-2 16,5-8 1-16,1-3-2 16,2-6 0-16,6-1-1 15,-2-2 1-15,5-2-1 0,6 2 1 16,-1 5-2-16,-4 7 0 16,1 8 0-16,-7 1 1 15,-4 5 1-15,3 9 0 16,-8 2 0-16,-3 10 1 15,-4 2 0-15,-5 3 0 16,0 0 0-16,-5-2 1 16,5-4-2-16,0-3 1 15,0-2-1-15,8-3 1 0,-2-6-1 16,12-3 1-16,-4-6-1 16,3-6 0-16,1-2-2 15,-1-4 1-15,1-5-1 16,5 6 0-16,-6 2 0 15,-2 4 0-15,-1 2 0 16,-5 6 1-16,-6 6 0 16,2 6 1-16,-5 2 0 15,3 4 1-15,3 2-1 16,-3 6 0-16,6-2 0 16,5-1 1-16,4-3 0 15,-1-2 0-15,3-4 0 16,0-8 1-16,-2-3-1 15,2-8 0-15,0-1 0 16,1-6 1-16,-1-2-2 16,-3-6 1-16,7 0-1 15,-7 0 1-15,-8 5-2 16,8 4 1-16,-8 2-2 0,-4 3 1 16,1 9 0-16,-3 3 0 15,3 6-1-15,-6 5 1 16,-6 7 0-16,3 2 0 15,3 0 1-15,0-3 0 16,3-2 1-16,3-4 0 16,-6-2 0-16,3-1 1 15,-3-8-1-15,0-3 1 16,0-3-1-16,0-8 1 0,-3-1-1 16,-3-2 0-16,3-7-1 15,-3 4 1-15,4-3-1 16,-1 0 0-16,0-1-1 15,6 1 1-15,0 5 0 16,-3 4 0-16,2-4-1 16,7 7 0-16,0 2 0 15,0 0 1-15,8 0-1 16,3 3 0-16,-8 0 0 16,11-2 1-16,0 2-1 15,-3 0 1-15,-5 0 0 16,2 0 0-16,-2 3 0 15,-1 0 0-15,-5-3 0 16,2 0 0-16,-5 6 0 16,-6 3 0-16,-6 3 0 15,4 8 0-15,-7 0 0 16,3 4 0-16,0 2 0 16,3-3 0-16,-2-2 0 0,5-4 0 15,5-2 0-15,1-7 1 16,3-2-1-16,2-8 1 15,7-7-1-15,2 0 1 16,0-8-1-16,1 3 1 16,-4-1-1-16,0 4 1 15,-5-1-2-15,0 7 1 16,-4 2-1-16,1 6 1 0,-6 6-1 16,3 5 0-16,-6 4 0 15,-6 2 1-15,6 3 0 16,-3-5 0-16,-3-1 0 15,6-2 0-15,6 0 1 16,-3-7 0-16,3 1-1 16,2-6 1-16,4-3-1 15,0-3 1-15,2-2-1 16,-2-7 0-16,-1 4 0 16,4-1 0-16,-1 3-1 15,-2 4 1-15,-4-4-1 16,4 6 1-16,-3 0-1 15,2 3 0-15,-5 6 0 16,-3 0 1-16,6 2 0 16,-4 4 0-16,-2 0-1 15,0-1 1-15,-3 1 0 16,3-4 1-16,3-2-1 16,0 0 0-16,2-3 0 0,1 0 1 15,-3 0-1-15,8 0 1 16,-2 0-1-16,2-1 1 15,1-2 0-15,5 3 0 16,6 0-1-16,0-6 1 16,3-2 0-16,0-4 0 15,0-9-1-15,6-2 1 16,3-6-1-16,2 0 1 16,-5-12-1-16,3 1 1 0,-4-15-1 15,-8-1 1-15,-2 1-1 16,-4 6 1-16,-6 5-1 15,1 9 1-15,-6 9-1 16,-4 9 1-16,-5 5 0 16,0 21 1-16,-3 11-2 15,1 17 1-15,2 4-1 16,0-1 1-16,0 7-1 16,2 2 0-16,1 0-2 15,0-9 1-15,3-8-4 16,-6-6 0-16,0-9-3 15,-6-5 1-15,-2-9-2 16,-4-15 1-16,-5-8 2 16,-1-4 1-16,4-2 6 15,-1-3 1 1,15-12 4 0,15 12 0-16,8-6 0 0,12 6 0 15,17 3-8-15,3 12 1 16,14-1-6-16,7 6 0 1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28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 9 0,'3'-3'4'0,"15"3"1"16,-13 3 3-16,4 3-7 16,2 0 1-16,-2-1 2 15,0 10 0-15,-1-3-5 16,-5 2 1-16,-3 1 3 15,-3-1 0-15,-5 1-1 16,-1-1 0-16,0 1-1 16,-2-4 0-16,2 4-2 15,-2-4 0-15,5-2-4 16,0 0 1-16,3-4-2 16,3 4 0-16</inkml:trace>
</inkml:ink>
</file>

<file path=word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20.1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 22 23 0,'-20'-15'11'0,"20"7"-11"0,0 8 11 0,-3 0-10 16,0 3 0-16,0-1 0 15,0 4 1-15,3 0-3 16,-6 0 0-16,1 5 0 16,2-2 1-16,0 0-6 15,0 8 0-15</inkml:trace>
</inkml:ink>
</file>

<file path=word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8.3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3 24 0,'-15'-6'12'0,"4"9"-18"0,8-3 24 0,-2 3-19 15,10 3 0-15,-5 5 0 16,3 7 1-16,3-1 0 16,2 0 1-16,7 9-1 15,-4-3 0-15,3 5 0 16,-2 1 1-16,2-3-1 16,-5-1 1-16,2 1 0 15,-8-3 0-15,-3-3 0 16,0-5 1-16,-9 2-2 15,-2-3 0-15,-6 0-4 16,0-5 1-16,-6 0-4 16,6-12 1-16</inkml:trace>
</inkml:ink>
</file>

<file path=word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8.3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2 38 17 0,'9'-26'8'0,"2"20"-14"0,-11 6 12 15,-3-8-4-15,-5 8 1 16,-1 5 1-16,-8 1 1 16,-9 9-6-16,-6 2 0 15,0 3 4-15,1 1 0 16,5 10-2-1,2-7 1-15,13-1-2 16,8-6 1-16,9-5-2 16,8-7 1-16,9-2-1 15,3-6 0-15,3-8-1 16,0 2 1-16,0-8-1 16,0-3 1-16,-1-1 0 15,-2-2 1-15,-2 6 0 16,-7 5 1-16,-6 6 0 15,1 3 1-15,-12 9-1 16,-6 6 1-16,-5 2 0 16,-1 7 1-16,-8 5-1 15,-3 8 1-15,3 1-2 16,2 3 1-16,-2-3-2 16,3-1 1-16,5-5-3 0,1-3 1 15,5 0-5-15,3-2 0 16,6-4-1-16,6-11 0 15</inkml:trace>
</inkml:ink>
</file>

<file path=word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7.7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6 17 13 0,'8'-14'6'0,"-2"11"-3"16,-6 3 9-16,-3 3-10 15,0 5 1-15,-5 10 1 16,-1 5 1-16,1 6-6 16,-7 3 0-16,-2 2 3 15,2 10 0-15,1-4-1 16,3 4 1-16,-4-4-3 15,9-2 0-15,1-3-3 16,2-9 0-16,6-9-2 16,2 4 0-16</inkml:trace>
</inkml:ink>
</file>

<file path=word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7.7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-1 21 0,'-6'5'10'0,"26"2"-14"16,-8-7 20-16,11 0-17 15,9-2 0-15,8-1-4 0,-2 1 1 16,9-1 1-16,2 1 1 15</inkml:trace>
</inkml:ink>
</file>

<file path=word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7.1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 7 0,'0'-11'3'0,"18"14"4"0,-12-3 2 0,2 0-7 15,4 0 1-15,8 0 0 16,6-3 1-16,3 3-5 15,3-2 0-15,8 2 3 16,-2-3 0-16,6 3-3 16,-7 0 1-16,4 0-4 15,-9 0 1-15,-3 0-2 16,-3 5 0-16</inkml:trace>
</inkml:ink>
</file>

<file path=word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7.1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6 23 11 0,'12'-23'5'0,"2"26"-6"15,-14-3 8-15,0 6-6 16,-3-1 1-16,-5-2 2 16,-4 12 0-16,-2-4-4 15,-9 9 1-15,-3 9 3 16,-3 0 0-16,0 0-1 16,3 2 1-16,6 1-3 15,2-3 1-15,10-6-2 16,2 0 0-16,9-3-2 15,8-6 1-15,9 1-5 16,6-7 1-16,0-5-1 16,9-3 0-16</inkml:trace>
</inkml:ink>
</file>

<file path=word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16.5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-2 14 0,'9'0'7'0,"20"5"-8"15,-21 1 9-15,7 0-7 16,-3 3 0-16,5 5 1 16,0 4 1-16,-5-1-4 15,0 6 1-15,-9 0 1 16,-3 1 1-16,-3-1-1 16,-9 0 0-16,0-3-1 0,-8 1 0 15,-3-4-1-15,0 1 0 16,2-7-3-16,4-2 1 15,2-6-2-15,4 3 0 16</inkml:trace>
</inkml:ink>
</file>

<file path=word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0.3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588 20 0,'-20'17'10'0,"12"18"-9"16,8-27 16-16,5 4-16 15,7 3 1-15,-1-1 0 16,7-2 1-16,2-4-3 16,9-5 1-16,-6-3 1 15,-3-6 1-15,-2-2-3 16,-1-7 1-16,-8-5-2 16,-9-3 0-16,-6-6-2 0,-8 3 1 15,-4 2 0-15,-5 4 0 16,0 6 1-16,-3 2 1 15,6 6 0-15,8 3 0 16,3 3 1-16,9 3 0 16,12 3 0-16,11 0 0 15,15 0 1-15,2-9 0 16,7-3 0-16,16-3 0 16,1-5-1-16,0-1 1 0,-7-5-1 15,-4-6 1-15,-4-3-4 16,-9-12 1-16,-8-2-1 15,-15-4 0-15,-2-5 0 16,-9-3 1-16,-9 9 0 16,-6 8 1-16,-5 3 1 15,2 9 1-15,-5 12 0 16,-1 5 0-16,4 12-1 16,-9 14 1-16,5 15-2 15,4 17 0-15,-3 18-1 16,2 14 0-16,3 12 0 15,-2 14 1-15,2 4-1 16,-2-13 0-16,-1-5-1 16,-5-15 1-16,-3-5 1 15,-3-12 0-15,-6-12 1 16,-8-17 0-16,2-15 1 16,-2-14 0-16,5-12 1 15,6-5 1-15,9-9-1 16,14-9 1-16,6-6-2 0,17-2 0 15,12 2-1-15,3 0 0 16,6 9-5-16,5 3 1 16,3 9-6-16,-5 8 1 15,-6 3-3-15,-18 0 1 16</inkml:trace>
</inkml:ink>
</file>

<file path=word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27.0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601 18 0,'5'6'9'0,"33"-3"-12"15,-26-3 15-15,8-3-10 0,0-3 0 16,9 0 1-16,3-2 1 16,9-4-5-16,-3-2 0 15,5-4 3-15,-2-8 0 16,-1 0-1-16,-2-6 0 16,3-3-1-16,-6 3 1 15,-6 0-1-15,-3-5 1 16,-3-1-1-16,-6-6 0 15,-5-2 0-15,0 5 0 0,-7 3 0 16,-5 7 0-16,0 1 0 16,-3 7 1-16,-2 6-1 15,-7 5 0-15,0 9 0 16,-2 9 1-16,-1 17-1 16,-2 9 1-16,8 9-1 15,-2 5 1-15,5 10-1 16,3 2 0-16,3 0 0 15,6-3 0-15,8 0 0 16,4-6 1-16,5-5-1 16,6-4 0-16,6-10 1 15,0-16 0-15,2-5 0 16,7-12 0-16,2-12 0 16,-8-5 1-16,3-6-1 15,-7-12 0-15,4-3 0 16,-6 1 0-16,-6 2-1 15,-3 0 0-15,-8 4 0 16,-1 5 0-16,-8-1 0 0,-3 4 0 16,-6 9-1-16,-3 5 1 15,-8 12-1-15,2 6 1 16,-2 6-1-16,2 8 1 16,-2 12-1-16,2 0 0 15,6 6 0-15,0-1 1 16,6-2 0-16,9 3 0 15,0-6 0-15,8-9 0 16,6 3 0-16,6-11 1 0,3-7 0 16,3-8 0-16,12-5 0 15,-1-7 0-15,3-8-1 16,-8-1 1-16,-3-8 0 16,-6-3 0-16,-3 1-1 15,-3 2 1-15,-6-1-1 16,-8 10 1-16,-4 3-1 15,-8 2 0-15,-8 9-1 16,-4 6 1-16,-5 9-1 16,-4 6 1-16,-8 5-1 15,0 6 1-15,3 3-1 16,3 0 1-16,11-3 0 16,1-3 0-16,8-5 0 15,6-6 0 1,20-15 1-1,3-6 0-15,-3-3 0 16,-2-8 0-16,-4 0-1 16,-5 2 1-16,-4 4-2 0,4 8 1 15,-6 6-1-15,0 6 1 16,-6 5-1-16,2 1 1 16,4 2-1-16,-3 1 1 15,0-3-1-15,3-4 1 16,3 1 0-16,5-6 0 15,6-3 0-15,4-6 1 16,2 0-1-16,3 0 0 0,-6 1 0 16,-3 2 0-16,3 6 0 15,-2 0 0-15,-1 5-1 16,-11 1 1-16,-1 6 0 16,-8-1 0-16,-5 1 0 15,2 2 0-15,-6 0 0 16,-5 1 0-16,5-4 0 15,3 1 0-15,-3-1 0 16,9-8 0-16,6 6 0 16,3-6 0-16,5-4 0 15,4-4 0-15,11-7 0 16,0-9 0-16,11-5 1 16,-8-6 0-16,6-6-1 15,0-5 1-15,-6-4-1 16,11 1 1-16,-11-10-1 15,-3-5 1-15,0-6-1 16,-6 6 0 0,-5 0-1-16,-9 15 1 15,-7 11 0-15,-2 9 1 16,-2 11-1-16,-4 18 0 16,3 11 1-16,-6 18 0 15,0 6-1-15,4 5 1 16,5 4-1-16,0 2 1 15,0 3-1-15,0-9 0 16,0-5-3-16,-6-6 1 16,3-6-3-16,-12-9 0 0,4-5-3 15,-4-7 1-15,-11-10 0 16,0-10 0-16,3-11 6 16,-6-3 0-16,9-6 5 15,-7 6 1-15,19-1 1 16,2 4 1-16,9 3 0 15,17 2 0-15,-2 1-4 16,25 2 0-16,12 1-7 16,12 8 1-16,8-3-6 15,9 9 0-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5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39 14 0,'-3'-23'7'0,"6"6"-2"0,-3 17 6 0,0 0-10 15,6 3 1-15,-1 2 0 16,1 10 0-16,0 2-3 15,3 4 1-15,-1 5 1 16,1 0 1-16,3-2-1 16,-1-1 0-16,1 3-1 15,-3-11 0-15,-6-1-2 16,0-11 1-16,-6 0-3 16,-3-6 1-16,-6 0-1 15,-2-5 0-15,-4-4 2 16,7 0 0-16,-4-2 2 15,6 5 1-15,4-3 2 16,5 6 0-16,8-2 0 16,10-1 0-16,8 3-2 15,6 0 1-15,3 3-1 16,11-8 0-16,1 5-1 16,-4 0 0-16,-2 0-1 0,-6-2 1 15,-9 2-4-15,-6 0 0 16,-2 0-2-16,-12 6 1 1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28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44 7 0,'6'0'3'0,"-12"-6"2"16,6 6-3-16,0 0-1 15,0 0 0-15,0-3 0 16,-5 3 1-16,2 0-3 16,3 0 1-16,-3 0 1 15,0 0 1-15,0 3-1 0,0 0 1 16,0 3-1-16,-5 0 1 15,2-1 0-15,0 4 0 16,0 0-1-16,-6 8 1 16,7 1-1-16,-1 2 0 15,3-2 0-15,0-1 0 16,3 7-1-16,0-10 1 16,0 1-1-16,3-4 1 15,3 1-1-15,0 3 1 0,8-7-1 16,-5 4 0-16,0-3 0 15,5-4 1-15,-5 1 0 16,2 0 0-16,-2-6-1 16,0 3 1-16,5-3 0 15,-2 0 0-15,2-3-1 16,-2-3 1-16,3 0-1 16,-4-2 1-16,1-1-1 15,-4-3 0-15,4-5 0 16,-3-4 1-16,-3-2-1 15,-1-3 0-15,1 3 0 16,-3 2 1-16,-3 1-1 16,-3-1 1-16,-3-2-1 15,-2 9 1-15,-4-4-1 16,-8 6 1-16,-3 4-1 16,-4-1 1-16,1 3-1 15,0 6 1-15,-3 3-3 0,3 3 0 16,-3 3-3-16,6-1 1 15,5 4-3-15,7 0 0 16</inkml:trace>
</inkml:ink>
</file>

<file path=word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24.5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6 191 16 0,'-6'3'8'0,"3"-11"-4"0,3 8 9 16,9 3-12-16,2 5 1 0,1 4 0 15,5-1 1-15,7 4-4 16,2-1 0-16,3 1 2 15,3-1 1-15,2-5-2 16,13 2 1-16,-4-5-1 16,7-6 1-16,-7-3-1 15,4-5 1-15,-4-1 0 16,4-5 0-16,-10-4-1 16,-5 1 1-16,-3-1-1 15,-6-10 1-15,1-4-1 16,-7 6 1-16,3-3-1 15,-8 3 1-15,-3 2-2 16,2 4 1-16,-5 3-1 16,0 8 1-16,-3 3 0 15,3 15 0-15,-4 8 0 16,1 12 0-16,-3 6 1 16,-3 11 0-16,-5 12 0 15,2 9 1-15,0 2-1 0,-3-2 0 16,1-9 0-16,2-6 1 15,0-12-1-15,0-8 1 16,-2-9 0-16,2-2 0 16,3-10-1-16,0-8 0 15,3-9 0-15,0-5 0 16,6-12-1-16,2-3 1 16,4 2-3-16,0 4 1 15,2 6 0-15,1 5 0 0,5 6-1 16,3 12 1-16,3 2 0 15,0 7 0-15,6 2 0 16,3-3 1-16,-6 1 0 16,6-4 0-16,-3-5 0 15,-3-6 0-15,3-3 0 16,-6-6 1-16,-6-8-1 16,0-4 1-16,4-5-1 15,-7-3 0-15,-5 0-1 16,-1-3 0-16,-5-3-1 15,0 12 1-15,-3 2-1 16,-3 4 1-16,-3 8 1 16,0 9 0-16,0 6 1 15,0 5 0-15,0 9 0 16,-2 6 0-16,5 6 0 16,0-6 1-16,8 3-1 15,1-6 0-15,0-3-2 16,5-6 1-16,-2-2-2 0,2-4 0 15,-2-2-5-15,2 0 1 16,-2-3-3-16,0-6 0 16</inkml:trace>
</inkml:ink>
</file>

<file path=word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23.6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0 13 0,'-12'3'6'0,"9"0"-1"0,3 6 6 0,-3 8-9 15,0 6 0-15,0 9 1 16,-8 6 1-16,8 8-5 16,0 7 0-16,0 2 3 15,3-3 0-15,0-8-1 16,0-4 1-16,0-2-2 16,0-6 1-16,0-3-1 15,0-6 0-15,0-5-3 16,0-1 1-16,0-8-4 15,0-1 0-15</inkml:trace>
</inkml:ink>
</file>

<file path=word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20.7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21 34 0,'-3'-22'17'0,"22"27"-31"16,-19-5 34-16,6 3-22 15,-3-3 0-15,-3 0-2 16,0 0 0-16,-3 3 1 15,-5-3 1-15,-6 8-5 16,2-2 0-16</inkml:trace>
</inkml:ink>
</file>

<file path=word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20.7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1 28 0,'-19'-3'14'0,"22"20"-20"15,-3-14 24-15,0-1-19 16,0 1 1-16,0 0-2 0,0 0 1 16,0-3-2-16,2 3 0 15,4 0-3-15,2 2 0 16</inkml:trace>
</inkml:ink>
</file>

<file path=word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0.6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1 6 8 0,'9'-6'4'0,"-3"6"3"16,-4 0 0-16,1 0-4 15,3 6 1-15,-3 6 1 16,-3-1 1-16,-3 24-7 16,-6 11 0-16,1 7 5 15,-1-1 0-15,-6 6-2 16,4 5 1-16,-4 4-1 15,7-3 1-15,-4-3-2 16,3-6 1-16,1-12 0 16,-1-5 0-16,3-3-1 15,0-9 0-15,3-6-4 0,3-5 0 16,0-4-6-16,0-5 1 16</inkml:trace>
</inkml:ink>
</file>

<file path=word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9.5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3 0,'0'8'6'0,"17"10"1"15,-11-6 5-15,-3 5-10 16,3 6 0-16,-6 6 1 15,0 3 1-15,-9 0-5 16,3-6 1-16,0-3 3 16,3-2 0-16,0-4-1 15,-2-8 0-15,5-6-2 16,8-6 1-16,-2-6-2 16,0-5 1-16,6-7-2 15,2-5 0-15,6 0 0 16,4 0 1-16,5 3-1 15,3 2 1-15,-3 1 1 16,5 8 0-16,-7 10 1 0,-7 4 1 16,0 7 0-16,-5 11 0 15,-7 1 0-15,-2-1 1 16,-3 0-1-16,-3-2 1 16,0-1-2-16,0-5 1 15,0-3-1-15,6-7 1 16,-3-4-3-16,3-4 1 15,2-6-2-15,4-5 1 16,0-4-1-16,5 1 0 0,-5 3 0 16,5 2 0-16,0 4 1 15,-2 2 1-15,2 6 1 16,-5 6 0-16,3 11 1 16,-7 4 0-16,4 5 0 15,-3 3 0-15,-4 0-1 16,1 3 1-16,3 0-4 15,-6 3 0-15,0-3-3 16,0-3 1-16,0-8-5 16,-1 2 0-16</inkml:trace>
</inkml:ink>
</file>

<file path=word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8.9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64 29 0,'3'-25'14'0,"52"5"-18"15,-35 17 27-15,6 0-22 16,6 0 0-16,5-2-1 16,-2 5 0-16,5-3-5 15,-2 0 0-15,5 6-3 16,-2 0 1-16</inkml:trace>
</inkml:ink>
</file>

<file path=word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8.9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3 5 13 0,'-6'-6'6'0,"-12"9"3"0,13 0 7 16,-10 0-13-16,-2 3 0 16,-4 2 0-16,1 1 0 15,6 6-5-15,2-4 1 16,6 7 2-16,9 8 1 16,12 0-2-16,2 9 0 15,6 0 0-15,6 2 0 16,-3 4 0-16,1 2 0 15,-4-5 1-15,-3-6 1 0,-8-3 0 16,-4-6 0-16,-8-5 0 16,-11-4 1-16,-1-5-4 15,-8-3 1-15,-3-9-6 16,-1-6 1-16,-2-8-4 16,0-6 0-16</inkml:trace>
</inkml:ink>
</file>

<file path=word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8.3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0 69 16 0,'23'-17'8'0,"-20"-1"-4"16,-3 10 8-16,0-4-10 15,-6 3 0-15,-8 4 2 16,-6 5 0-16,-12 5-5 0,3 4 0 15,-2 8 4-15,-1 6 0 16,3 4-2-16,3-4 1 16,3 0-2-16,12 0 1 15,8-6-1-15,6-2 1 16,11-4 0-16,9-5 0 16,6-3-2-16,-3-3 1 15,0 0-1-15,0-3 1 16,-3-3-1-16,-3-2 1 0,-6 2-2 15,1 0 1-15,-7 3 1 16,-2 3 0-16,-6 6 2 16,-3 6 0-16,-8 5 0 15,-9 6 1-15,-6 12-1 16,0-1 1-16,3 7-1 16,0-1 0-16,3-2-1 15,5-3 0-15,4-3-4 16,2-6 1-16,6-6-6 15,3-3 1-15,9-5-3 16,5-12 1-16</inkml:trace>
</inkml:ink>
</file>

<file path=word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7.7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4 28 19 0,'2'-20'9'0,"10"11"-7"0,-3 9 13 15,-9 0-13-15,0 6 1 16,0 3 1-16,-6 5 0 16,3 7-5-16,0 2 1 15,-6 3 3-15,-8 9 1 16,3 8-2-16,-1 1 1 0,-5 2-1 15,8-2 0-15,-2-1-1 16,5-2 0-16,3-9-2 16,-3-6 1-16,9-3-6 15,6-8 1-15,0-6-4 16,9-4 0-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26.4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0 15 13 0,'-3'-3'6'0,"0"-6"-2"0,3 9 6 0,0-3-10 16,0 3 0-16,0 0 1 16,0 0 0-16,-2 3-1 15,-1 6 0 1,-12-3 2-1,4-3 0-15,-7 5 0 16,4 1 0-16,-7-3 0 16,4 5 1-16,2 4-1 15,1 2 0-15,5 4-1 16,-2 2 0-16,5 9 0 16,0 0 1-16,-3 3-2 15,4-3 1-15,2 0-1 16,0-6 1-16,0-3-1 15,0-5 1-15,0-1 0 16,0-2 0-16,6-4-2 16,3 1 1-16,0-3-3 15,5-4 0-15,4 1-4 16,-1 0 0-16</inkml:trace>
</inkml:ink>
</file>

<file path=word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7.7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 12 36 0,'-23'-14'18'0,"26"17"-32"0,3-3 33 16,3 0-27-16,14 3 0 16,8 8-6-16,18 3 0 15</inkml:trace>
</inkml:ink>
</file>

<file path=word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7.1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52 21 0,'5'11'10'0,"19"7"-8"0,-16-16 10 0,10 1-10 16,2 0 0-16,0-3 0 16,12-3 0-16,-3-2-3 15,12-4 0-15,-1-3 2 16,-5-5 0-16,6-3-1 16,-7-6 0-16,7 0-1 15,-12 6 0-15,0-6 0 16,-6 0 0-16,-6 2 0 15,1 1 0-15,-4 3 0 16,-8 6 1-16,-3 2 0 16,-3 6 0-16,0 6 0 15,-3 6 1-15,-3 6 0 16,-2 5 1-16,-1 9-1 16,0 3 1-16,-5 6-1 15,14-1 1-15,-3 1-1 0,3-3 0 16,3-6 0-16,3-6 1 15,5-6-1-15,1-5 0 16,5-6 0-16,3-6 1 16,-2-6-1-16,2-2 1 15,3-7-3-15,3-2 0 16,0-3-1-16,0 0 1 16,1 6-1-16,-4 2 1 15,3 4-1-15,-3 2 0 0,-6 6 2 16,4 12 0-16,-7-1 0 15,-5 10 0-15,-6 2 0 16,-6 6 0-16,-6 0 1 16,-11 6 0-16,-3-3-1 15,5-3 1-15,1-6 0 16,-1-6 1-16,7 1-1 16,-1-7 0-16,9-5 0 15,3 0 1-15,9-3-1 16,8-3 1-16,7-3-1 15,2 1 0-15,9-1 0 16,-1-3 0-16,7 1-3 16,2-1 1-16,-5 0-4 15,-3 1 0-15,-6-1-5 16,-15-3 1-16</inkml:trace>
</inkml:ink>
</file>

<file path=word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2.3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9 21 11 0,'17'-9'5'0,"-14"1"1"0,-3 5 10 16,-3 0-14-16,-5 3 0 16,-7 0 2-16,1 6 1 15,-7 11-5-15,-2 3 1 16,6 6 2-16,2 0 1 15,4 0-2-15,11 1 1 0,0 4-2 16,8-2 1-16,10-3-2 16,5-5 1-16,3 2-1 15,0-12 1-15,15-5-1 16,-10-6 1-16,4-3-1 16,-3-8 1-16,0-4-1 15,-6-5 0-15,-9 0-1 16,1-3 1-16,-10 2-1 15,1-2 0-15,-12 6 1 16,-3 5 1-16,-2 9 0 16,-1 6 0-16,0 6 0 15,1 5 1-15,2 4-1 16,6 5 0-16,6 0-1 16,-1 3 1-16,7 0-2 15,3 0 0-15,-4-6-4 16,4-2 1-16,2-7-5 15,0 1 0-15</inkml:trace>
</inkml:ink>
</file>

<file path=word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1.8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7 0,'11'0'3'0,"-3"5"-7"15,6-5 0-15</inkml:trace>
</inkml:ink>
</file>

<file path=word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1.8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8 20 0,'6'-17'10'0,"18"14"-8"0,-22 3 15 0,-2 3-15 15,6 5 1-15,-6 4 1 16,0 5 1-16,0 7-6 16,3 5 0-16,3 3 4 15,-6-3 0-15,9 3-2 16,-6-6 0-16,2-3-3 16,4-6 0-16,-3-5-4 15,3-6 1-15,-1-6-4 16,1-9 0-16</inkml:trace>
</inkml:ink>
</file>

<file path=word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1.7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0 0 20 0,'-12'44'10'0,"-17"2"-9"16,23-29 21-16,0 7-21 15,-2 5 0-15,-1-3 0 16,9 0 1-16,0-3-2 16,0-5 1-16,9-7 1 15,2-5 0-15,10-3 0 16,5-6 0-16,6-9-1 15,-6-5 0-15,6-6-2 16,-6-3 0-16,0-1-1 16,0-2 1-16,-3 0-1 15,0 3 0-15,-11 9 1 16,3 2 0-16,-7 7 2 16,-8 8 1-16,0 5 0 15,0 7 0-15,-3 3-1 16,3 2 1-16,-5 6-1 0,5 3 1 15,0 0-4-15,5-5 0 16,4-4-3-16,0-5 0 16,2-3-4-16,10-7 0 15</inkml:trace>
</inkml:ink>
</file>

<file path=word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1.1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92 14 0,'-11'-34'7'0,"11"-3"-10"0,5 32 11 16,-2-4-10-16,2 3 0 16,6 4-4-16,0 2 0 15</inkml:trace>
</inkml:ink>
</file>

<file path=word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31.1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3 28 24 0,'-8'-29'12'0,"19"41"-16"0,-8-9 20 15,0 9-14-15,3 11 0 16,0 6 1-16,-3 9 0 16,0 11-4-16,-3 9 0 15,0 17 3-15,-6 7 1 0,-6-13-1 16,3-5 0-16,-17-6 0 15,3-8 0-15,-12-10 0 16,6-5 1-16,0-15-2 16,-3-8 1-16,3-9-1 15,9-3 1-15,5-12-2 16,10-8 1-16,5-6-1 16,8 0 0-16,15-3 0 15,9 5 0-15,0 1 0 16,9 3 0-16,-12 0-1 15,6 8 1-15,3 0-4 16,-4 4 0-16,-2 2-5 16,0-3 1-16,-11-2-2 15,-1-1 0-15</inkml:trace>
</inkml:ink>
</file>

<file path=word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1.3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0 30 0,'0'5'15'0,"15"16"-20"15,-12-18 25-15,-3 2-20 16,0 1 0-16,-3 0-6 15,-3 0 1-15,-6-3 0 16,-2 0 1-16</inkml:trace>
</inkml:ink>
</file>

<file path=word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54.5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2 69 10 0,'8'-26'5'0,"10"-3"-2"16,-13 24 7-16,7-1-6 0,-6 3 0 16,-1 3 2-16,1 9 1 15,3 2-9-15,-6 10 1 31,-15 36 6-31,1 4 0 16,-12 6-2-16,-6 5 1 16,0 4-1-16,3-12 0 15,3-9-1-15,3-9 1 16,8-8-1-16,3-12 0 0,9 0-1 16,0-6 1-16,9-5-1 15,-3-1 1-15,11-5-2 16,-2-3 0-16,5-3-4 15,3-3 0-15,3 0-4 16,0 0 0-16,3 0-3 16,0-6 1-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11.3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5 8 0,'5'-9'4'0,"4"15"-3"0,-9-6 2 16,0 3-1-16,-3 2 0 16,-3 7 3-16,1 8 0 0,2 4-6 15,-6 2 1-15,3 0 3 16,3 6 0-16,3-9-1 15,3 1 1-15,6-13-2 16,0-8 1-16,5-6-1 16,4-8 0-16,5-4 0 15,-6-5 0-15,1-4-1 16,5-2 0-16,-5 0 0 16,-1 3 0-16,-2 2-1 15,2 7 1-15,-8 2-1 16,-3 6 0-16,3 15 0 15,-9 11 1-15,0 12-1 16,0 18 0-16,-9 5 0 16,0 6 1-16,-5 6 0 15,-4 0 0-15,-5-3 1 16,-3-3 1-16,2 0 0 16,-2-8 1-16,9-13 1 15,-7-11 0-15,7-11 0 0,-7-12 1 16,16-9-1-16,-1-12 0 15,9-5-2-15,9-9 1 16,5 0-3-16,7-3 0 16,2 3-4-16,3 5 1 15,3 1-7-15,-2 6 0 16</inkml:trace>
</inkml:ink>
</file>

<file path=word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53.8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2 20 0,'8'-5'10'0,"36"8"-12"0,-35-1 18 0,5 7-15 15,-5 3 1-15,2 8 2 16,-5 12 0-16,-6 9-4 15,-3 2 0-15,-8 1 4 16,-1-4 0-16,-5-5-1 16,2-6 1-16,-2 3-1 15,5-14 0-15,0-1-1 16,4-8 0-16,2-6-2 16,0-3 1-16,6-12-2 15,9-5 1-15,0-10-2 16,8-5 0-16,6 1-1 15,3-1 0-15,6 0 0 16,0 3 0-16,0 8 1 16,3 7 1-16,-3 5 1 15,0 9 1-15,-6 9 1 16,-6 8 0-16,-5 6 0 0,-4 1 0 16,-5 2 0-16,-3-3 1 15,-3-6-2-15,0-5 0 16,-3-3-1-16,0-9 0 15,3-9-1-15,3-8 1 16,6-4-2-16,3-2 1 16,-1 0-2-16,7 0 1 15,-1 2 0-15,-5 4 1 16,5 5 1-16,-2 7 1 0,2 7 0 16,0 7 1-16,1 9 0 15,2 5 1-15,3 9-1 16,1 0 1-16,-1-3-3 15,0-3 0-15,-3-3-5 16,-2 0 0-16,-1-8-5 16,-5-4 1-16,2-5-1 15,-5-9 0-15</inkml:trace>
</inkml:ink>
</file>

<file path=word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52.4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61 27 0,'35'-17'13'0,"29"11"-15"16,-41 0 22-16,9 0-20 16,5 4 0-16,4-4-2 15,2 0 0-15,0 0-3 16,6 1 0-16,-5 2-2 16,-10 3 0-16</inkml:trace>
</inkml:ink>
</file>

<file path=word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52.4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2 21 0,'49'-18'10'0,"-2"15"-10"16,-36 0 18-16,1 0-17 15,-4 0 0-15,-2 1 3 16,-9 4 1-16,-3 1-5 15,-2 3 0-15,-7 6 3 16,4-1 1-16,-4 1-1 16,7 8 0-16,-1 6-2 0,6 3 0 15,6 6-1-15,6 6 0 16,2 3 0-16,7-4 0 16,2-2 0-16,-9-6 1 15,4-3 0-15,-9-6 0 16,-4 0 0-16,-7-8 0 15,-7-1-3-15,-2-5 0 16,-7-3-3-16,-2-6 0 16,-3-6-5-16,-2-3 0 0</inkml:trace>
</inkml:ink>
</file>

<file path=word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52.4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6-1 18 0,'-3'-6'9'0,"-8"18"-2"16,5-3 12-16,-3-1-17 0,-5 13 0 16,-1 8 2-16,-2 5 1 15,8 10-6-15,7-7 0 16,4 1 3-16,7-6 1 16,8 0-1-16,7-9 1 15,4-6-2-15,1-8 0 16,0-3 0-16,0-6 1 15,-3-9-1-15,-6-3 1 16,-8-8-1-16,-3-15 1 0,-18 6-1 16,0-5 0-16,-11 2-1 15,-3 3 1-15,0 0-3 16,6 6 1-16,-4 5-5 16,1 10 1-16,6-1-5 15,2 3 1-15,6 3-2 16,3-2 1-16</inkml:trace>
</inkml:ink>
</file>

<file path=word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51.7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2 53 12 0,'-3'-3'6'0,"3"-8"5"15,0 11 7-15,9-6-17 16,2 0 1-16,7-2 0 16,5 2 0-16,6 0-3 15,3 3 0-15,3 0 2 16,-3 3 0-16,3 3-1 15,-4 3 1-15,1 3-1 16,-5 5 1-16,-10 6 0 0,-5 6 1 16,-10 3 0-16,-7 6 0 15,-16-1 0-15,-11 4 0 16,-11 2 0-16,-4-2 1 16,7-6-2-16,-7-9 0 15,1 0 0-15,2-12 1 16,4-5-1-16,8-3 0 15,9-3-1-15,5 0 1 0,12-6-1 16,12 1 1-16,3 5-1 16,5 2 1-16,7 7 0 15,2 6 0-15,6 5 0 16,9 0 0-16,5 0 0 16,-2 0 0-16,-1-2-4 15,4-1 0-15,-3-3-6 16,2-2 1-16,-8-6-3 15,3-6 1-15</inkml:trace>
</inkml:ink>
</file>

<file path=word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51.1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19 29 0,'-20'-11'14'0,"29"11"-22"0,-3-6 26 0,2 3-28 15,7 3 0-15,8 6-3 16,9-3 0-16</inkml:trace>
</inkml:ink>
</file>

<file path=word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50.5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255 21 0,'-8'0'10'0,"28"17"-6"16,-14-14 14-16,5 0-17 16,10 0 0-16,2-6 0 15,6 0 1-15,3-6-3 16,5-5 1-16,-2-1 0 16,0-11 0-16,-3 0 0 15,-6-3 0-15,0 0-1 16,-6 0 1-16,4 3-1 0,-4 3 1 15,-3 3 0-15,-5 6 0 16,-6-1 0-16,-6 6 0 16,-3 9 1-16,-3 6 0 15,0 9 0-15,-5 5 1 16,5 9 0-16,0 0 0 16,3 3-1-16,3-6 1 15,3-3-1-15,3-9 1 16,8-2-1-16,4-9 0 15,8-3-1-15,6-3 1 0,5-3-2 16,-5-3 1-16,3 4-1 16,0 2 1-16,-3 3-1 15,0 3 0-15,0 0 0 16,-12 8 1-16,-3 1 0 16,-11 2 0-16,-9 4 0 15,-5-4 1-15,-13-2-1 16,-2-1 1-16,0-2 0 15,8-1 0-15,-2-2 0 16,8 0 1-16,9 0 0 16,6 0 0-16,11-6 0 15,10 5 0-15,4-2-1 16,4-3 1-16,6 0-1 16,-1 0 0-16,10-3-5 15,-4-2 1-15,4-1-6 16,-16-3 0-16,-8-2-2 15,-8-7 0-15</inkml:trace>
</inkml:ink>
</file>

<file path=word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9.1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48 37 0,'3'-22'18'0,"46"13"-29"0,-26 6 39 16,15 3-29-16,5-5 1 15,13 2-11-15,13 0 0 16,4 3 8-16,2-3 0 16</inkml:trace>
</inkml:ink>
</file>

<file path=word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8.5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6 224 16 0,'12'-3'8'0,"5"-9"-6"0,-17 12 9 16,0 0-10-16,0 3 1 15,-9 3 1-15,1 3 0 16,-16 8-3-16,-5 9 0 16,-8 9 2-16,8 3 1 15,0 3-2-15,5-4 1 0,4-5-1 16,6 3 0-16,5-12-1 16,6-5 1-16,3-4-1 15,12-5 0-15,2-6-1 16,6-6 1-16,4-3-1 15,5-8 1-15,-3-1-2 16,0-8 1-16,-3-6 0 16,0 3 0-16,-2 0-1 15,-7 0 1-15,1 2 0 16,-7 7 1-16,4 5 0 16,-6 6 0-16,-6 6 0 15,-3 12 1-15,-9 11 0 16,4 9 0-16,-1 0 0 15,-6-3 0-15,7 0 0 16,5-8 0-16,-3-1 0 16,6-3 0-16,6-2-1 0,-3-9 1 15,5-1-1-15,16-5 0 32,19-20-1-32,-5-3 0 15,3 0-1-15,-12 2 1 16,8-5-1-16,1 12 1 15,-9 5 0-15,-3 12 0 16,-8 3 1-16,-10 8 1 16,1 9-1-16,-9-2 1 15,-3-1 1-15,-3-3 0 16,-5-2 0-16,5-3 1 0,0-4-2 16,3-2 1-16,0-3-1 15,3-3 0-15,3-6-2 16,6-5 1-16,5-1-2 15,1-5 1-15,5-7-2 16,3-2 1-16,1-6-1 16,2 6 1-16,0 0-1 15,0 6 1-15,3 5 1 16,-3 7 1-16,-5 5 1 16,-4 8 0-16,-3 13 1 15,1 5 0-15,-6 6 1 16,-4-3 0-16,-2 3-1 15,0-8 0-15,0-4 0 16,-3-3 0-16,3-2-1 16,6-3 1-16,0-6-2 15,-4 0 0-15,10-9-2 16,-1-3 1-16,4-5-2 0,-4-4 0 16,1-8-1-16,2-9 0 15,-2 9 0-15,2 0 1 16,1 3 1-16,-7 5 1 15,1 7 1-15,-4 5 1 16,-2 9 1-16,0 6 1 16,3 11-1-16,-3 0 1 15,-1 3-1-15,7 1 0 16,0-4-1-16,2 3 0 0,1-8-1 16,5-4 0-16,0-2 0 15,6-3 1-15,3-3-2 16,1-3 0-16,-1-9 0 15,0 0 1-15,0-2-1 16,-3-1 0-16,-6-2 0 16,-3-7 0-16,-8 10 0 15,-3 5 1-15,-6 6 0 16,-3 0 1-16,-3 6 0 16,0 5 1-16,-2 1-1 15,5 5 0-15,0-2 0 16,3 2 1-16,0-2-1 15,0-4 0-15,3-2 0 16,-3-3 0-16,3-6 0 16,-3 0 0-16,0-9 0 15,6-5 0-15,-4-4-1 16,1-2 1-16,3-9-2 16,3 3 1-16,2 0-1 0,-2-1 0 15,3 1 0-15,-1 3 1 16,7 3-2-16,-1 2 1 15,4 7 0-15,-1 5 1 32,3 26-1-32,-8 6 0 15,-1 1 0-15,-5 2 1 16,0-3 0-16,-4-3 0 16,1-3 0-16,0 1 1 15,3-10 1-15,-4-5 0 0,4-6-1 16,3-3 1-16,-1-3-2 15,4-11 1-15,-3-1-1 16,2-5 0-16,-5 0-1 16,-1 0 0-16,1 2-1 15,-3 4 1-15,0 2 0 16,-3 7 0-16,0 2 0 16,-3 6 0-16,0 0 0 15,3 0 1-15,2 3-1 16,1 0 1-16,3 3 0 15,5-1 0-15,-5 7 0 16,0-6 0-16,2 5 0 16,-2-2 0-16,-3 3 0 15,3 2 0-15,-4-2 0 16,1-3 0-16,0 2 0 16,3-5 0-16,-3-3 0 15,-1 0 0-15,1 0 0 0,3 0 1 16,-3 8 0-16,-1 1 0 15,1 5-1-15,6-2 1 16,-3-1 0-16,2-2 0 16,1-3 0-16,5-4 1 15,1-2-1-15,5-9 1 16,3-2-1-16,3-10 1 16,6-5-1-16,0-9 1 0,0-3-1 15,2-2 0-15,4-4-1 16,0-5 1-16,-7-1-1 15,1 4 0-15,-6-4 0 16,-3 6 1-16,-2 4 0 16,-10 5 0-16,1 9 0 15,-7 5 0-15,1 7 0 16,0 13 0-16,-6 7 0 16,0 6 0-16,-3 8-1 15,0 9 1-15,-3 6-3 16,3 2 1-16,0 4-4 15,-3-7 1-15,-6-2-6 16,-3-3 1-16,-5-11-1 16,-6-21 0-16</inkml:trace>
</inkml:ink>
</file>

<file path=word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6.9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19 36 0,'-12'-46'18'0,"41"23"-28"0,-17 14 35 16,17 0-26-16,11 0 1 16,10 1-12-16,13 2 1 15,13 3 8-15,22-3 1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02.3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0 8 0,'3'3'4'0,"0"6"0"0,-3-9 4 0,0 6-6 15,-3 0 1-15,-3-1 1 16,0 7 1-16,1 6-6 15,-7-7 1-15,0 4 3 16,1-1 1-16,-1 1-2 16,0 0 1-16,4-1-2 15,-1 1 1-15,-3-4-2 16,1 4 1-16,-1-6-3 16,6 2 0-16,3-2-5 15,-3 3 1-15</inkml:trace>
</inkml:ink>
</file>

<file path=word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6.3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319 17 0,'-14'-32'8'0,"14"15"-5"0,0 17 13 16,0-3-15-16,9 9 1 16,8-3 1-16,6 3 0 15,9 5-4-15,3 4 1 16,-3-4 1-16,9 1 1 15,2-1-1-15,4-5 0 16,-4-3 0-16,7 3 0 16,-10-6 0-16,1-6 0 0,-6 0 0 15,-9-5 1-15,3-10-2 16,-9 4 0-16,-5-3-1 16,-12-1 1-16,-3 1-2 15,-3 3 1-15,-12 5-1 16,6 6 1-16,-8 6 1 15,-9 6 0-15,11 6 0 16,-8 8 1-16,6 6-1 16,8 6 1-16,6 3-1 15,3-3 1-15,3 0-1 16,6-9 1-16,5-3 0 16,4-5 0-16,14-9 0 15,0 2 0-15,-6-8 0 16,8-3 0-16,-2-2-2 15,-5-4 1-15,4-6-2 16,1 1 1-16,-5-1-1 16,-4 4 0-16,-6 2 0 0,1 3 1 15,-10 9 0-15,1 3 1 16,-9 3 0-16,-9 5 1 16,1 1-1-16,-10-1 0 15,1 1 0-15,-1-1 1 16,-5-2-1-16,9-1 0 15,2 1-1-15,-3-9 1 16,7 6 0-16,8-4 0 16,8 1-1-16,1 0 1 0,6-3 0 15,2-3 1 1,27-12-1 0,5-5 1-16,-3-3-1 15,4-1 0-15,-7-5 0 16,7-9 1-16,-10-8 0 15,4-1 1-15,-12 1-1 16,6-10 0-16,-9 4 0 16,0 3 0-16,-9 5 0 15,3 9 1-15,-14 9-2 16,0 5 1-16,5 4 0 16,-11 8 0-16,-6 12 0 15,-11 14 1-15,14 12-1 16,-9 15 0-16,6 8 0 15,-3 3 0-15,6-3-1 16,0-6 1-16,0-5-4 16,0-3 1-16,0-7-5 0,-6-10 0 15,-5-7-3-15,-7-11 0 16</inkml:trace>
</inkml:ink>
</file>

<file path=word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5.5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46 14 0,'0'20'7'0,"24"0"-2"15,-16-20 6-15,1 3-10 16,-3-3 0-16,11-3 1 16,-5-3 0-16,5-2-3 15,4-7 1-15,5-2 0 16,-12-6 1-16,7-7-1 16,-4 4 0-16,-2-3-1 15,-7 0 1-15,-2 3-1 16,-3 3 1-16,3 6 1 15,-12 2 0-15,3 6 1 16,-11 6 0-16,-1 9 0 0,-2 6 0 16,-4 11 1-16,7 9 1 15,-1 6-2-15,7-1 0 32,5 16-2-32,6-4 0 15,5-11-3-15,10-9 1 16,5-9-3-16,9-5 0 15,0-7-2-15,8-5 0 0,-5-9 2 16,6 1 0-16,-6-7 2 16,0-5 1-16,-6-4 3 15,-3-8 0-15,0 0 2 16,-3-3 0-16,-5 0 0 16,-10 9 1-16,7 6-1 15,-15 2 0-15,-6 12 0 16,-6 6 0-16,-2 12 0 15,-4 5 1-15,-8 3-1 16,6 3 0-16,8-5-1 16,-5-4 1-16,8-2-2 15,-2-7 1-15,11-2-3 16,11-3 1-16,-2-6-2 16,8-6 1-16,1-2-1 15,-4-9 0-15,4 5 0 16,-7-5 0-16,4 5 1 15,-6 6 0-15,-4 7 2 16,4 4 0-16,0 13 1 0,-9 5 1 16,8 1-1-16,-5 2 1 15,6 0-1-15,3-3 1 16,-4-2-2-16,4-4 1 16,11-2-1-16,-5 0 0 15,8-10-1-15,11-4 1 16,-2-4-1-16,-3-3 1 15,3-3-1-15,-3-2 0 16,0-9-1-16,0-3 1 16,-6-6 0-16,0-15 0 0,-3 4-1 15,-5-4 1-15,5 1-1 16,-6 2 1-16,1 6-1 16,-4 7 1-16,-5 2 0 15,-6 11 0-15,3 4 0 16,-6 14 0-16,-6 8 1 15,3 10 0-15,-3 14-1 16,-2 8 1-16,-1 10-1 16,6 5 0-16,-3-3-1 15,0 3 1-15,3-5-4 16,3-4 1-16,-5-8-4 16,2-6 0-16,-3-9-3 15,3-9 1-15</inkml:trace>
</inkml:ink>
</file>

<file path=word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3.1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307 24 0,'-23'-35'12'0,"41"23"-20"15,-10 12 21-15,10 0-11 16,5 3 0-16,9 6 0 16,6 0 1-16,14 5-4 15,9 3 0-15,0-8 2 16,0-6 1-16,8-3-2 16,4-3 1-16,-3-6-3 15,-1-11 0-15,1 3-1 16,-12-6 1-16,-6-4-1 15,-5-2 1-15,-12-5-1 16,-6-4 0-16,-3-3 2 16,-9 6 1-16,-5 6 1 15,-4 9 0-15,-8 11 1 16,-5 18 1-16,-1 20 1 16,-3 6 0-16,-11 14 0 0,-3 12 1 15,-1 9-2-15,-2 14 1 16,0-11-2-16,3-10 1 15,6-10-1-15,-1-10 1 16,6-8-2-16,1-12 1 16,2-5-2-16,3-13 0 15,1-5-2-15,10-8 1 16,-2-7-2-16,3-2 1 16,0 2-1-16,5-5 0 0,1 8 1 15,8 7 0-15,1 10 1 16,5 1 1-16,3 9 0 15,3 2 1-15,3-2-1 16,5-1 1-16,1-2 0 16,2-4 1-16,-2-2-1 15,-3-3 1-15,5-6-1 16,-2 0 0-16,-3-5-1 16,-6-7 0-16,-9-5-1 15,-9-6 1-15,-2 2 0 16,-6 7 0-16,-9 3 1 15,-6 8 0-15,-5 6 1 16,-7 14 1-16,4 7-1 16,-3 2 1-16,5 9-1 15,9-3 0-15,3 6-6 0,3-9 0 16,24 11-6 0,8-5 0-16</inkml:trace>
</inkml:ink>
</file>

<file path=word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2.5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9-4 26 0,'-15'-9'13'0,"12"47"-15"16,0-23 26-16,0 8-22 15,-8 9 1-15,-1 11 0 16,3 9 1-16,-2 9-6 16,5 3 1-16,3-6 2 0,0-3 1 15,0 1-4-15,-2-10 0 16,2-8-5-16,-3-3 0 15,-3-6-2-15,-5-9 0 16</inkml:trace>
</inkml:ink>
</file>

<file path=word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1.9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8 28 0,'-13'-5'14'0,"18"2"-21"16,0 3 24-16,-2 0-17 16,0 3 0-16,-1 2-4 15,1 1 1-15,-3 6-2 16,-5 5 1-16</inkml:trace>
</inkml:ink>
</file>

<file path=word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55.0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4 33 0,'-5'-6'16'0,"18"6"-26"0,-10 3 31 15,0 0-24-15,0 0 1 16,0 2-7-16,-3-2 1 16,-3 3 6-16,-3-3 0 0</inkml:trace>
</inkml:ink>
</file>

<file path=word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4.5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14 20 0,'0'35'10'0,"0"-3"-8"15,0-26 15-15,0-3-15 16,0 6 0-16,0-6 0 15,0 2 1-15,0-2-3 16,0-3 1-16,0-6 2 0,0-2 0 16,8-4 0-16,-5-5 0 15,3-1-1-15,3-8 1 16,5-3-3-16,-2 0 1 16,5-3-1-16,1 6 1 15,-4 3-3-15,4 0 0 16,8 2-5-16,-3 4 1 15,0 2-4-15,1 7 1 16</inkml:trace>
</inkml:ink>
</file>

<file path=word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3.7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1 43 13 0,'3'-8'6'0,"-6"-1"1"16,3 9 0-16,0-3-7 15,-3 0 1-15,3 3 0 16,-3-6 1-16,0 1-2 15,0 2 0-15,-6 0 1 16,4 0 0-16,-7 3 0 16,0 0 0-16,1 3 0 15,-7 6 0-15,-2 2 1 16,0 4 0-16,-6 2 0 16,3 3 1-16,-1 4-1 15,4 2 0-15,9 0 0 16,-1 0 1-16,0-3-2 0,4 0 1 15,8 1-1-15,6-7 0 16,2-2 0-16,7-7 0 16,2-2-1-16,6-3 1 15,-2-9-1-15,-1-3 0 16,0 1-1-16,3-4 1 16,-2-2-1-16,-1-7 0 15,-9 4 0-15,10-3 0 16,-4 5-1-16,-8 1 1 0,-1 8 0 15,4 9 0-15,0 5 1 16,-9 7 0-16,5 5 0 16,-2 12 0-16,-3 9 1 15,-3 8 0-15,0 12 0 16,-3 9 1-16,-6-9 0 16,-8-6 1-16,-3-6 0 15,-1-5 1-15,-10-4-1 16,2-8 0-16,-3-11 0 15,0-4 0-15,0-8-2 16,-3-6 1-16,3-6-6 16,1-3 1-16,-4-6-6 15,3-2 0-15,6-9-3 16,3-9 1-16</inkml:trace>
</inkml:ink>
</file>

<file path=word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1.9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2 24 0,'46'0'12'0,"-14"22"-29"0,-23-22 22 16,8 0-11-16,9-3 1 0</inkml:trace>
</inkml:ink>
</file>

<file path=word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41.9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 0 28 0,'-25'9'14'0,"31"2"-23"15,-1-8 24-15,1 0-22 16,2 0 0-16,6 5-5 0,-3-5 1 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39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5 90 13 0,'0'-5'6'0,"0"-1"-1"16,0 6 9-16,3-6-13 16,0 3 0-16,-3-3 2 0,0 4 1 15,0-1-4-15,-3 0 0 16,0 3 2-16,-3 0 1 16,0 3-1-16,1 2 1 15,-4 4-2-15,-3 3 1 16,4 2-1-16,-7 1 0 15,7 2 0-15,-1 0 0 16,3 3 0-16,3-2 1 16,3-4-1-16,9-2 0 15,-3-4-1-15,2-5 0 16,10-3 0-16,-4-3 1 0,6-2-1 16,1-7 1-16,-1 1-1 15,-3-4 1-15,-2 1 0 16,-7-4 0-16,1-2 0 15,-6 0 0-15,-3 0-1 16,-3-1 1-16,-6 7-1 16,-2-1 1-16,-7 1-1 15,-2 8 0-15,3 0-1 16,-3 9 1-16,-4 3 0 16,1 3 0-16,0 8-1 15,6 3 0-15,0 9 1 16,8 0 0-16,0-3 0 15,6 0 0-15,6 0 0 16,6-6 0-16,0-5 0 16,2-4 1-16,6-8-1 15,4-3 1-15,-1-8 0 0,0-10 0 16,0 1 0-16,-2-3 0 16,-7-3 0-16,1 0 0 15,-9-1 0-15,-3 1 0 16,-3 3-1-16,-6 3 1 15,-2 5-1-15,-4 3 0 16,1 7-1-16,-7 2 1 16,1 5-1-16,3 7 0 15,0 5 0-15,2 4 1 16,9-1 0-16,3 3 0 0,6 0-1 16,3-3 1-16,9-8 0 15,-4-4 1-15,6-5-1 16,4-6 1-16,-1-5-1 15,-3-4 1 1,4-17 0 0,-7 3 0-16,-5-3 0 15,-9 3 1-15,-3 3-2 16,-9 6 1-16,1 2-1 16,-4 7 1-16,-2 5-2 15,-6 6 1-15,0 5-1 16,2 7 0-16,1 5 0 15,9 0 0-15,2 4 0 16,0-1 1-16,9 0-1 16,9-3 0-16,0-6 1 15,2-2 0-15,6-6 0 16,4-6 1-16,-7-6 0 0,6-6 0 16,-2 1 0-16,-7-6 1 15,4-1-1-15,-12-2 0 16,-3-3-1-16,-6 3 1 15,-6-1-1-15,4 7 1 16,-7 2-2-16,1 7 1 16,-9 5-1-16,-1 5 1 15,1 4-1-15,0 5 0 16,6 4 0-16,2 2 0 16,10 3 0-16,5-3 0 0,5 1 0 15,10-7 1-15,-1-2 0 16,4-7 0-16,2-5 0 15,-6-5 1-15,7-4 0 16,-4-3 0-16,-6-2 0 16,-2 0 0-16,0-7 0 15,-9 1 0-15,-3 3-1 16,-3-1 1-16,0 1-1 16,-2 8 0-16,-7 6-1 15,1 3 1-15,-6 9-1 16,2 6 0-16,4 5-1 15,-1 0 1-15,10 3 0 16,2-3 0-16,8-2 0 16,4-1 1-16,6-8 0 15,2-3 0-15,-3-6 0 16,4-6 1-16,-4-3 0 16,3-5 0-16,-2-1 0 0,-6-2 1 15,-4 0-1-15,-2-1 0 16,-6 4-1-16,-2 5 0 15,-4 6 0-15,-8 3 0 16,-4 6-1-16,1 6 0 16,6 2 0-16,-1 0 0 15,9 1 0-15,4-4 1 16,4-2 0-16,4-3 0 16,6-3 0-16,-1-6 0 0,4-3 1 15,-4-3 0-15,4-2-1 16,-7-4 1-16,-2 1-1 15,-6 0 1-15,-3 2-1 16,-2 3 1-16,-4 6-1 16,-6 3 0-16,4 3-1 15,-4 0 1-15,7 3-3 16,-4 3 1-16,9-1-8 16,3 4 1-16,-3-3-2 15,1-21 0-15</inkml:trace>
</inkml:ink>
</file>

<file path=word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55:59.8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 366 4 0,'0'-14'2'0,"14"8"0"16,-14 6 2-16,6-3-4 15,0-3 1-15,2 6 1 16,4 0 0-16,-3-2-2 0,2-4 0 16,1 6 3-16,2 0 0 15,-2 0-1-15,-3 0 1 16,2-6-1-16,-2 6 0 16,3-6-1-16,-1 3 1 15,-2 0-2-15,3 3 0 16,-4-3 0-16,4 1 1 15,2-1-1-15,-2 3 1 16,0 0-1-16,2-6 1 0,-2 6-1 16,2 0 1-16,-5 0-1 15,0 0 0-15,2 0 0 16,-2-3 0-16,0 6 0 16,0-3 0-16,-4 0 0 15,1 0 0-15,0 0 0 16,3 0 1-16,-3 0-1 15,-1 0 0-15,4 0 0 16,-6-3 0-16,-3 3 0 16,6 3 0-16,-3-3 0 15,0 0 0-15,-1-3 0 16,-2 3 0-16,3 0 0 16,0 0 0-16,6 0 0 15,0 3 0-15,-1-3 0 16,1 0 0-16,-9 0 0 15,6 0 0-15,0 0 0 16,0 0 1-16,2 0-1 16,-2 0 1-16,3 0-1 0,-1 0 1 15,1 0-1-15,-6 0 1 16,6 0-1-16,2-3 0 16,1-3 0-16,3 3 0 15,-7 3 0-15,7-6 0 16,-4 4 0-16,4-4 0 15,-6 3-1-15,5 0 1 16,-2 0 0-16,2 0 0 16,-2-3 0-16,2 1 0 0,-2 2 0 15,8-3 0-15,-8-3 0 16,8 6 0-16,1-3 0 16,-1 1 0-16,0-1 0 15,4 0 1-15,-1 3-1 16,3-3 0-16,3 1 0 15,0-4 0-15,3 6 0 16,3-3 0-16,-3-2 0 16,-6 5 0-16,15-3 0 15,-10 0 0-15,7 0 0 16,9-5 0-16,-7 2 0 16,1 6 1-16,8-6-2 15,1 4 1-15,2-1 0 16,-3-3 0-16,7 0 0 15,-7 1 1-15,9-1-2 16,-6 6 1-16,3-3 0 16,4 6 0-16,-10 0 0 15,3 0 0-15,3 0 0 0,-5-5 0 16,2-1 0-16,-11 3 1 16,14-3-1-16,-3 0 0 15,6 0 0-15,-3 6 1 16,-2 0-1-16,2-8 1 15,-3 5-1-15,-3-3 0 16,7 6 1-16,2 0 0 16,-6-3-1-16,6 0 0 0,0 3 0 15,-8 0 1-15,5 0-1 16,-3 0 1-16,-3-3-1 16,6 3 0-16,-2 0-1 15,5 0 1-15,0 3 0 16,-3 0 0-16,-3 0 0 15,6 3 0-15,-8-6 0 16,-1 0 0-16,1 3 0 16,5-3 1-16,-3 6-1 15,3-4 0-15,-5-2 0 16,-7 9 1-16,1-3-1 16,2 3 0-16,-2-4 0 15,2-2 0-15,-2 6 0 16,-7-3 1-16,4-3-2 15,-3 5 1-15,0-2 0 16,-4 3 0-16,1 0 0 16,3-1 0-16,-3 1 0 15,0 5 0-15,3 1 0 0,-1-3 0 16,1 5 0-16,-3 3 0 16,3-2 0-16,-9-7 1 15,3 7-1-15,-6-1 0 16,0-3 0-16,0 4 0 15,0-1 0-15,0-2 0 16,-2 2 0-16,-1 0 0 16,-6-2 0-16,1 8 0 15,-4-3 0-15,-2 1 1 16,-4-4-1-16,1 0 0 0,-3-2 0 16,-3-3 1-16,0 5-1 15,-3-3 0-15,-3 1 0 16,-3-3 0-16,-6 5 0 15,4-3 1-15,-4 1-1 16,-2-4 0-16,-4 7 0 16,4-4 0-16,-4 4 0 15,-2 2 0-15,3-8-1 16,-4 5 1-16,-5 0 0 16,-3-2 0-16,0-1 0 15,0-2 0-15,-3-3 0 16,3 5 0-16,-3-5 0 15,0 0 0-15,-6-1 0 16,1 7 1-16,-4-4-1 16,6-5 0-16,-3 3 0 15,-5 5 1-15,-4-2-1 16,7-3 1-16,-4-1-1 0,-2-2 0 16,-4 3 0-16,-2 5 1 15,0-5-1-15,-1 3 0 16,4-7 0-16,-3 4 0 15,-3 0 0-15,-4-1 0 16,1 7 0-16,0-6 1 16,-8-4 0-16,7-2 0 15,1 6-1-15,-3-3 0 0,-2-3 1 16,-1-3 0-16,-3 5-1 16,0-2 0-16,0-3-1 15,0 0 1-15,4 6 0 16,-4-3 0-16,0-3 0 15,0 0 0-15,-5 0 0 16,5 0 1-16,-9 0-1 16,9 0 1-16,4 6 0 15,-13-6 0-15,9 0-1 16,1 0 0-16,-7 3 0 16,-3 0 0-16,18 0 0 15,-6-3 0-15,3 5 0 16,3-2 0-16,0-3 0 15,-6 0 0-15,6 0 0 16,-6 0 1-16,3 6-1 16,3-3 0-16,0 3 0 15,3-3 0-15,3 2 0 16,-6-2 1-16,8-3-2 0,-8 6 1 16,0-3 0-16,3-3 0 15,0 6 0-15,8-3 0 16,7 0 0-16,-7-1 0 15,4-2 0-15,2 0 0 16,0 0 0-16,7 0 1 16,-7 0-2-16,9-2 1 15,0-1 0-15,-6 0 1 16,9-3-1-16,0-3 0 0,6 6 0 16,-3-5 0-16,8-1 0 15,-2 0 1-15,3 1-1 16,2-4 1-16,-2 3-1 15,2-2 0-15,1-4 0 16,-1 7 0-16,1-7 0 16,-4 6 0-16,1 1 0 15,8-1 0-15,-3-3-1 16,-2 1 1-16,2-7 0 16,1 10 0-16,-4-4 0 15,4 1 0-15,2-1 0 16,3-3 0-16,-3 4 0 15,4-4 0-15,-4 1 0 16,0-3 1-16,6 5-2 16,-3-8 1-16,3 2 0 15,3-2 1-15,0 0-2 16,0 2 1-16,0 1 0 16,6 0 0-16,0-7 0 0,6 7 0 15,-1 0 0-15,7-1 0 16,5 1 0-16,0 2 0 15,3-2-1-15,0 2 1 16,4-2-1-16,1 3 1 16,7 2-2-16,-6 0 1 15,0 4-4-15,3-1 0 16,-6 6-4-16,3-3 1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37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4 19 11 0,'0'-3'5'0,"5"3"-5"16,-2-3 6-16,6 0-3 16,-1 0 1-16,7-2 1 15,-4 5 0-15,6 0-7 16,-2-3 0-16,5 3 5 15,-3 3 0-15,-3-1-2 16,1 1 0-16,-7 3-1 16,4 0 1-16,-12 2 0 0,-6 3 0 15,-5 1-1-15,-7 2 1 16,1-3-1-16,-3 4 1 16,3-4-1-16,-3-3 0 15,6 1 0-15,-4-3 0 16,10-1-1-16,2-2 1 15,0 0-1-15,6-3 0 16,9 0 0-16,-1 0 1 16,7 3-1-16,-4 0 1 15,6-1 0-15,-5 4 0 0,2 3 0 16,-2 2 0-16,2 0 1 16,-5 1 0-16,-6-1 0 15,-3 3 0-15,-6 3 0 16,-3-3 1-16,-8 1 0 15,0-1 1-15,-6-3-1 16,-3-2 1-16,-3-1-1 16,-2-2 0-16,-1-1 0 15,4-2 0-15,-1 0-1 16,3-3 0-16,3 0-3 16,3 6 1-16,6-6-7 15,5 0 0-15,15-6-1 16,8 3 0-1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37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13 0,'3'3'6'0,"11"-9"1"0,-8 6 5 16,0 0-11-16,9 0 0 16,-10 0 1-16,-2 0 1 15,9-3-4-15,-3 0 1 16,5 0 1-16,-2 0 1 15,3 3-2-15,-4-3 1 16,4 0-6-16,-4 3 1 16,7 0-2-16,-4-2 0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36.5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12 0,'-3'0'6'0,"6"-2"3"16,-3 2 4-16,6 0-12 16,6 0 1-16,-1 0 0 15,7 0 0-15,5 0-3 16,-2 2 0-16,2 1 2 15,1 0 1-15,2-1-2 16,0 1 1-16,0-1-3 0,-5-2 1 16,-1 3-5-16,4-3 1 1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30.6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0 0 17 0,'-41'3'8'0,"6"0"-7"0,30 3 9 0,-7-1-10 15,3 7 0-15,-2 3 0 16,-7 5 0-16,-2 6-1 16,-3 9 1-16,-4 9 0 15,1 5 0-15,0 13 0 16,9 2 0-16,-1-3 0 15,4 0 1-15,2-6 0 16,6-2 1-16,6-4 0 16,6-2 0-16,6 0 1 15,11-9 0-15,6-6-1 16,12-12 0-16,5-5-1 16,12-15 0-16,-2-9-1 15,11-6 1-15,-6-11-1 16,-3-3 0-16,-6-3 1 15,-5-6 0-15,-9-3-1 16,-12-11 1-16,-6-4 0 16,-5-2 1-16,-12 0-1 0,-9 5 0 15,-12 7 0-15,-11 5 0 16,-9 9-2-16,-2 9 1 16,-10 5-7-16,-11 15 0 15,-6-3-2-15,6 1 1 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30.0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64 14 0,'-15'-11'7'0,"15"-10"-3"15,3 18 7-15,0-3-12 16,6 3 1-16,-3-2-1 15,8-1 1-15,3 6 0 16,1-3 0-16,2 0 0 0,0 3 0 16,0-3 0-16,-2 6 1 15,2 3 0-15,0-3 0 16,-5 0 0-16,2 5 1 16,-2-2-1-16,-7 3 0 15,-2 6 0-15,0 2 0 16,-6 6-1-16,-6 6 1 15,-3 6-1-15,-8 0 1 16,-3-6-1-16,-6 6 0 16,-3-11 0-16,0-4 1 0,3-2 0 15,-3-7 1-15,0-2 0 16,9 0 0-16,5-3 0 16,4-1 0-16,5-2-1 15,6 0 1-15,6-3-2 16,8 0 1-16,1 3-2 15,5-3 1-15,9-3-3 16,-3 3 1-16,3 0-6 16,5-3 1-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2.9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2-5 10 0,'-3'0'5'0,"6"0"3"16,-3 0 6-16,0 0-13 15,0 0 0-15,0 3 0 16,0 3 1-16,6 3-2 16,-3-6 0-16,0 6 2 15,-3 2 0-15,2 10 0 16,-2 5 0-16,3 3 0 16,-3-3 0-16,0 6-1 15,-3 0 0-15,1 9-1 16,-4 8 1-16,-3 1-1 15,3 2 1-15,3-2-1 0,1 2 1 16,-4 3 0-16,-3-5 1 16,3-1-1-16,0-2 1 15,1 2-1-15,-1 1 1 16,3 2-1-16,-3-8 1 16,6-3-2-16,0-4 1 15,0-4-1-15,-3-4 0 16,-2-6 0-16,-4-6 1 15,6 1-1-15,-3-7 0 0,0 4 0 16,-5-6 1-16,2-1-1 16,0-8 0-16,-5-2 0 15,-1-1 0-15,1-3-1 16,-3-9 1-16,2-2-1 16,-2-4 1-16,2-5-1 15,1 3 1-15,2 3-1 16,1 2 1-16,8-5 0 15,0 5 0-15,6 4 0 16,3 2 0-16,8 1 0 16,-2-1 0-16,11 0-1 15,3 6 1-15,0-2-1 16,0 2 1 0,12 12 1-1,-4-3 0-15,-2-3 0 16,-6 8 0-16,-3 1 1 0,-5 3 0 15,-10 2 0-15,-5 7 0 16,-6 2-2-16,-5 3 1 16,-4-3-4-16,1-5 1 15,-7-9-8-15,-2-9 0 16,0-21-1-16,-15-5 1 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28.9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0 53 16 0,'-9'-21'8'0,"0"-11"-5"16,9 32 9-16,-3 0-12 16,-6-3 1-16,4 3-1 15,-7 3 1-15,-2 3-2 16,-7 3 1-16,4 5 0 15,-4 4 0-15,4 5 0 0,-6 12 1 16,-4 11-1-16,4 13 1 16,3-1 0-16,0 9 1 15,5 0-2-15,3 3 1 16,9 2 0-16,6 4 0 16,12-12-1-16,5-9 0 15,12-8 0-15,6-9 1 16,6-9 0-16,-4-12 0 15,1-11 0-15,6-12 1 0,-10-14-1 16,4-9 0-16,-3-3 0 16,0-6 1-16,-9-6-1 15,-3 1 1-15,-6-7-1 16,-11-2 1-16,-6-6 0 16,-3-1 0-16,-6 4 0 15,-3 9 1-15,-8 5-2 16,-3 6 0-16,-4 12-5 15,1 8 1-15,6 9-7 16,2 0 1-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28.4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25 10 0,'-9'-15'5'0,"-7"4"-2"16,16 11 6-16,0 0-8 16,0 0 0-16,5 0-1 15,-5 0 0-15,6 6 0 16,-3-1 1-16,-1 13 0 0,1 8 1 15,0 6-1-15,0 9 1 16,-3-4 0-16,0 4 0 16,-3 0-1-16,0-3 1 15,0-1-1-15,1-2 0 16,-1 0-1-16,3-9 1 16,0-5-2-16,-3-7 1 15,0-2-6-15,3-6 1 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03.3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0 11 0,'6'3'5'0,"-12"2"0"16,6-5 6-16,0 0-9 15,-3 6 0-15,3 0 1 16,-3 6 0-16,-2-1-4 16,2 7 1-1,0 11 2 1,-3 0 0-16,0 0-1 16,-2-6 1-16,2-3-1 0,0-2 0 15,3-1 0-15,3-5 0 16,0 2-1-16,0-8 1 15,6 0 0-15,3-6 1 16,5-3 0-16,3-3 0 16,1-6 0-16,5 1 1 15,0-1-2-15,1 1 0 16,-1 2-2-16,0 0 0 16,-6 3-3-16,1 1 0 15,-1 2-5-15,-5 0 1 16,5 3 0-16,-8 3 0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02.8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3 0 13 0,'-6'14'6'0,"-5"-5"-3"16,5-6 11-16,0 3-13 15,-3 3 0-15,-2 2 1 16,2 1 0-16,0 2-5 16,-3 1 0-16,4-3-1 15,2 2 0-15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02.6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0 13 0,'-9'9'6'0,"-2"-6"0"0,8 0 5 15,-3 0-10-15,-3 3 0 16,1 2 1-16,2-2 1 16,-9 6-3-16,4 8 0 0,-3 3 2 15,2-2 1-15,-2 2-2 16,2-6 1-16,-2 1-4 15,5-4 1-15,-3 1-5 16,4 2 0-16,2-5-1 16,3 2 1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22.3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7 26 0,'-18'-11'13'0,"45"5"-19"0,-19 6 23 16,10 0-17-16,2 3 0 15,9 0 1-15,6 0 1 16,15 5-2-16,14 4 1 15,6-3 1-15,17-2 0 16,6 5 0-16,9-1 1 16,0-5-1-16,6 0 0 0,-1 0-1 15,10-1 1-15,-12-5-1 16,-1-3 1-16,-7 3-1 16,-7 0 0-16,-15 0-7 15,-16 0 0-15,-24 3-3 16,-15-3 0-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7.3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0 151 27 0,'27'-26'13'0,"-10"-33"-15"16,-8 48 21-16,-3-1-18 15,-6 0 0-15,-3 1 2 16,-6 2 1-16,-3 3-5 0,-5 3 1 16,-1 3 1-16,-2 3 1 31,8 29-2-31,9 9 1 16,12 6-3-16,3-1 1 15,8-2-1-15,1 3 1 16,-7-7 1-16,1-2 1 15,-4 0 2-15,-5-3 1 16,0-6 0-16,-12-3 0 16,-5-2 1-16,-13-7 1 15,-8-2-2-15,-9-4 0 0,-2-2-6 16,-7-3 1-16,1-6-9 16,8-3 0-16,15-17-3 15,20-12 0-1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7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453 30 0,'-23'-64'15'0,"41"64"-15"15,-10 0 29-15,10 0-29 16,8 0 1-16,3 3 0 15,0 0 0-15,6-3-2 16,3-3 1-16,3 0-1 0,-3-3 1 16,-3-3-4-16,3-5 1 15,-9-4-1-15,-3-5 1 16,0-6 0-16,-3-12 0 16,-2-3 1-16,-4 1 1 15,1-1 2-15,-1 9 0 16,-5 3 2-16,-3 9 0 15,2 5-1-15,-5 7 1 16,-6 11 0-16,0 11 0 16,-3 18-1-16,-3 15 1 15,-5 11-1-15,-1 4 0 0,-2 2-1 16,5 0 1-16,3-6-1 16,-3 1 1-16,6-10-1 15,0-2 1-15,3-12-4 16,0-9 0-16,6-5-5 15,6-15 1-15,0-3-6 16,8-12 1-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6.6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20 34 0,'6'-21'17'0,"5"24"-23"0,-8 0 31 16,3 9-23-16,0 11 0 0,-6 15 1 15,-6 8 0-15,0 7-4 16,-3 5 0-16,-2-3 3 16,5 1 0-16,-3-4-1 15,6 0 0-15,0-8-4 16,-2-9 1-16,2-6-7 15,-6-6 0-15,0-8-2 16,-2-12 1-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6.4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5 29 0,'6'-38'14'0,"11"4"-16"0,-8 22 28 16,0 1-26-16,8-7 0 16,9 1 0-16,6-3 0 15,6 3-1-15,3 5 1 16,-3 1-1-16,0 2 1 15,-7 6 0-15,1 0 0 16,-5 3 1-16,-7 6 0 16,-8 3 0-16,-7 8 0 0,-13 0 0 15,-4 3 1 1,-43 9-3 0,-6-3 1-16,8-6-1 15,10 0 1-15,-1-8 0 16,6-4 0-16,4-5-1 15,10 0 0-15,10-6 1 16,2 0 1-16,12 3-1 16,12 0 0-16,2 3 1 15,13 6 0-15,10 5 0 16,-2 6 1-16,6 9-1 16,-6 6 1-16,-6 2-1 15,-3 6 1-15,0 0-2 16,-3-2 0-16,4-7-3 15,-7-5 0-15,-6-12-3 0,4-5 0 16,-1-6-4-16,1-18 0 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13.4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918 6 0,'-3'-18'3'0,"3"-5"2"0,3 14 3 0,0 0-8 15,3-5 0-15,5-7 0 16,1-8 0-16,6-3 0 16,-1-3 0-16,-5 0 0 15,2-3 1-15,-5-5 0 16,0-1 1-16,-1-8-1 15,-2-1 1-15,0 4-1 16,0-4 1-16,3 1-1 16,-3 5 0-16,-4 3 0 15,1 6 0-15,0 4-1 16,-3 1 1-16,0 4-1 16,0 3 1-16,0 6 0 15,-3 2 0-15,0 4 0 16,-2 8 0-16,-4 6 0 15,0 9 0-15,-3 8-1 0,-8 6 1 16,-3 7-1-16,-1 4 1 16,1 1-1-16,0 0 1 15,5-3-1-15,-2 0 1 16,2 1-1-16,7-7 0 16,-1-9 0-16,3-11 0 15,7-6 0-15,-1-6 0 16,6-8-1-16,5-7 1 15,7-8-1-15,2-9 1 0,7 3-1 16,-1 3 1-16,0 3-1 16,1 3 1-16,-4 3 0 15,-6 5 1-15,1 6-1 16,-3 10 1-16,-1 2-1 16,-2 5 1-16,-3 7-1 15,3 0 0-15,-1-1-5 16,1 1 1-16,9-3-2 15,2-3 0-1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6.0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-3 26 0,'-8'-6'13'0,"2"20"-11"15,3-5 19-15,0 9-19 16,-3 14 1-16,-2 6 2 15,2 8 0-15,-6 4-7 16,-3 2 1-16,4 6 3 16,-1-2 1-16,3 2-2 15,4-3 1-15,2-11-3 16,-3-9 1-16,3-9-4 16,0-8 0-16,0-10-4 15,-3-10 0-15,3-10-3 16,0-6 1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5.1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7 52 30 0,'6'-17'15'0,"-12"8"-21"0,-2 0 27 16,2 0-21-16,-3 4 0 16,-5 2 0-16,2 3 1 15,-5 3-2-15,-4 5 1 16,7 4 0-16,-1 3 0 16,6-1-1-16,7 6 1 15,7 4-1-15,4 5 1 16,11 0-1-16,7 6 0 15,-1 5 1-15,3 0 1 16,-6-2 1-16,-3-3 1 0,-5-3 0 16,-4-3 0-16,-11-6 1 15,-14-5 1-15,-15-1-2 16,-12 1 1-16,-8-4-4 16,-3-2 1-16,-3-1-7 15,-3-2 0-15,12 0-5 16,5-15 0-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4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385 34 0,'-11'-9'17'0,"34"18"-28"16,-17-9 32-16,0 3-18 0,5-3 0 15,1 0 0-15,2 0 0 16,1 0-5-16,2-3 1 16,7-6 0-16,-1-2 1 15,3-9-5-15,0-1 1 16,9-5-4-16,-6-3 1 16,0-3-2-16,0-6 0 15,-3 0 7 1,-84 96 2-16,140-162 2 15,-65 66 1-15,-5 9 2 16,-1 6 1-16,-2 5 2 16,-3 10 1-16,3 13-6 15,-15 13 0-15,3 11 0 16,-3 14 0-16,-3 16 0 16,-2 5 0-16,2-6-2 15,3-6 1-15,-2-3-1 16,5-11 1-16,6-6-5 15,-3-6 1-15,8-8-6 16,1-6 1-16,8-12-3 16,1-6 0-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4.4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23 0,'5'-12'11'0,"-2"21"-10"0,0-9 20 0,0 9-18 16,0 8 0-16,-1 12 2 16,-2 9 0-16,0 12-6 15,0 11 0-15,0 3 3 16,0-3 1-16,0-3-2 16,0 3 1-16,0-9-5 15,6-8 1-15,-3-6-4 16,-3-9 1-16,0-6-5 15,3-5 1-1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14.1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1-2 20 0,'-3'-5'10'0,"3"19"-10"0,0-11 11 15,0 6-10-15,0 3 1 16,-3 8 1-16,0 15 0 0,-6 11-4 15,3 16 1-15,-2 13 2 16,-7-2 0-16,1-6 0 16,-1 3 0-16,4-12 0 15,-7-14 1-15,12-6 0 16,0-12 0-16,1-11-1 16,5-9 0-16,8-12 0 15,1-6 0-15,6-2-2 16,-4-1 1-16,7-2-2 15,-1-1 1-15,3 3 0 16,1 7 1-16,2 8-1 16,0 3 1-16,3 5 0 15,0 1 0-15,0 6-1 16,-3-4 1-16,-3 7-6 16,1-7 1-16,-1-2-4 15,0-3 0-15,-2-6-2 16,8-3 0-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9:01.81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217 16 0,'32'-15'8'0,"11"10"-8"0,-31 5 8 16,8-3-8-16,7-3 0 16,-1-6-1-16,6 4 0 15,9 2 1-15,5 0 0 0,7-3 0 16,5 1 1-16,0 2-1 15,3-3 1-15,3 0 0 16,-2 1 1-16,8-1-1 16,-3 3 1-16,11 0-1 15,-2 1 1-15,3-4-1 16,-7 3 0-16,1-3 0 16,0 4 0-16,-3-1-1 15,3 0 1-15,0 0-1 16,-9 0 1-16,0-2-4 15,-6-1 1-15,0 3-4 16,7 0 0-1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54.980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5 6 15 0,'-3'-6'7'0,"9"9"-4"16,-6-3 7-16,0 0-10 16,9 0 1-16,0 0 0 15,2 0 1-15,4 0-2 16,2 3 0-16,-2-3 1 16,5 0 1-16,1 3-1 15,-4 0 1-15,6-1-1 16,3 1 1-16,3-3 0 0,9 0 0 15,3 0-1-15,5 3 1 16,7 0-1-16,11 0 1 16,-6 0-2-16,3 0 1 15,6 0-1-15,3-1 1 16,2 1-1-16,1 3 1 16,3 0-1-16,-15-1 0 15,6 1 1-15,2 0 0 0,7 2 0 16,-1-2 0-16,-2 6-1 15,3-7 1-15,-15 1 0 16,-6 0 0-16,-3 0-1 16,-2-1 1-16,-4 1-1 15,1 0 1-15,-6 2-1 16,-4-5 1-16,1 3-1 16,-9-3 1-16,-3 0-1 15,-5-3 1-15,-4 3-1 16,-5-1 1-16,-1 4-1 15,-2-6 0-15,-3 3-1 16,0-3 0-16,0 3-2 16,-6-3 0-16,0 0-6 15,0 0 1-15,0 3-1 16,-9-3 0-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21.8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138 7 0,'-20'-9'3'0,"5"-2"8"0,15 8 3 0,0-6-11 15,0 4 0-15,6-1 1 16,0 6 1-16,5 0-7 16,13 0 1-16,2 3 3 15,12 3 1-15,2-4-2 16,16-2 1-16,17-2-2 15,14-4 1-15,12 0-1 16,9-2 1-16,6-1-1 16,2 0 1-16,4 1 0 15,-1-1 1-15,-3 3-1 16,1 1 1-16,-12-1 0 16,-3 0 0-16,-18 0-1 15,-8 1 1-15,-15 2-3 16,-8 0 0-16,-13 0-6 15,-10 3 1-15,-7 0-3 16,-6-6 1-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9:52.4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6 161 8 0,'29'-9'4'0,"15"-5"-3"16,-27 14 4-16,4 0-5 15,5-6 1-15,12-3 0 16,-3-3 1-16,9 1-3 16,2-1 1-16,9 0 1 15,-2 1 1-15,2 2-1 16,1 0 1-16,2-2-1 15,-3 2 1-15,-2 0-1 16,2 3 0-16,3 1 0 0,-3 2 0 16,-3 0 0-16,3 3 0 15,-2 0-1-15,-4 0 0 16,4 0 0-16,-9 0 0 16,-1 0 0-16,1 3 1 15,0 0-1-15,-1-1 0 16,-2 1 0-16,-6 3 0 15,0 0 0-15,3 0 1 0,-6 6-1 16,0-4 0-16,-3 4 0 16,0 0 0-16,3 2 0 15,-3 4 1-15,-2-4-1 16,-1 4 0-16,-3-7 0 16,-2 4 0-16,-1-1 0 15,-3 1 0-15,-2 0 0 16,3-1 0-16,-1 4-1 15,-2-1 1-15,2-2 0 16,3-4 0-16,-2 7 0 16,2-4 0-16,1 3 0 15,-4-3 0-15,-2 7 0 16,-1-4 1-16,-5 1-1 16,-3 2 0-16,3 3-1 15,-9 4 1-15,0-1 0 16,-6 0 0-16,0 6 0 15,-3 0 1-15,-5 0-1 0,-1 0 1 16,-2 0-1-16,-1 0 1 16,1 3-1-16,-7-6 1 15,1 9-1-15,-3-3 1 16,-3 3-1-16,0-3 1 16,-1-3-1-16,-7-1 0 15,4-2 0-15,7-5 1 16,-15 8-1-16,1 0 1 15,-4-6-1-15,-3 0 0 16,4-2 0-16,-7-4 1 0,4-3-1 16,-7-2 0-16,-5-3 0 15,5-1 1-15,-2 1-1 16,-6-6 1-16,6 2-1 16,-4-2 0-16,1 0 0 15,0-3 0-15,-11 0 0 16,2-3 0-16,3 0 0 15,-3 3 0-15,0-3 0 16,0 0 0-16,6 0 0 16,-12 0 0-16,12-3 0 15,2-3 1-15,-2-3-1 16,6-2 0-16,2-1 0 16,4 0 0-16,5 1 0 15,0-7 0-15,1-2 0 16,8 0 1-16,3-4-1 15,3 1 1-15,5-3-1 16,4-3 1-16,2-4-1 0,10-1 0 16,-1 0 0-16,-3 2 1 15,9-1-2-15,0-1 1 16,0-1 0-16,3-6 0 16,-2 6 0-16,2-6 0 15,2 3 0-15,4 0 1 16,3 3-1-16,3 0 0 15,2-5 0-15,7 5 1 16,-1 0-2-16,3 8 1 0,1 1-1 16,2 0 0-16,3 6-3 15,0 2 1-15,6 6-4 16,-6 4 1-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9:22.874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8 39 6 0,'-3'3'3'0,"0"-12"1"0,3 9 4 16,0-3-8-16,0 3 1 0,-2 0 0 16,2 3 0-16,0-3 0 15,0 0 0-15,2 0 1 16,1 3 0-16,3-3 0 16,6 0 1-16,-3-3-1 15,-1-3 1-15,10 4-1 16,-7-1 0-16,10 0-1 15,-1 0 0-15,1 3-1 16,-7-3 1-16,4 0-1 16,-7 0 1-16,4 0-1 15,-3-3 0-15,-1 6-2 16,-2 0 1-16,-3 0-5 16,5 3 1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50.469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6 58 5 0,'-2'-6'2'0,"2"-5"-1"0,0 5 2 16,0 6-3-16,2-9 0 15,1 3 2-15,-3 0 1 16,0 1-3-16,0 5 0 0,-3-9 2 16,1 12 0-16,-4 3 1 15,3 2 0-15,-3 1 0 16,-2 6 0-16,-1 2 0 16,0 3 0-16,7 1-1 15,-1-4 1-15,3 4-2 16,0-7 0-16,5 4-1 15,1-1 1-15,3-8-1 16,0-3 1-16,-1-3-1 16,3-3 0-16,0-3 0 15,1-3 1-15,-4 0-1 16,1-3 1-16,0 1-1 16,-4-4 1-16,-2-5-1 15,-3-1 1 1,-5-8 0-16,-4 5 1 15,0 4-1-15,1 5 1 16,-4 6-1-16,6 4 0 16,1 4 0-16,-6 10 0 15,5 0 0-15,3 5 0 16,1 1-1-16,2-1 1 16,0 1-1-16,2-1 0 15,4-2 0-15,5-7 0 16,0-2 0-16,7-3 0 15,-4-6 0-15,3-3 0 16,1 1 1-16,-5-10 0 0,1-2 0 16,-5-1 1-16,-3-5-2 15,0-6 1-15,-12 5-1 16,3 4 1-16,-3 5-1 16,-3 4 1-16,-2 11-1 15,0 11 0-15,-3 7 0 16,5-1 0-16,1 1 0 15,-1-1 0-15,6 1 0 16,0-1 0-16,3 1 0 16,3-4 0-16,3-5-1 15,5-3 1-15,-2-6 0 16,6 0 1-16,-7-3-1 16,0-6 1-16,0 3-1 15,-5 1 1-15,-3-1-1 16,-3 3 1-16,-5 3-1 15,3 6 1-15,-1 0-4 16,3-1 1-16,6-2-6 0,5 0 1 16,15-3-3-16,-3-6 1 1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50.8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9 35 0,'14'-20'17'0,"56"-12"-18"0,-41 23 29 16,6 4-28-16,6 2 0 15,-1-3-1-15,10 6 0 16,-4 0-4-16,1-3 0 16,5-3-5-16,-8 1 1 1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50.7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2 11 0,'0'6'5'0,"0"-15"4"16,0 9 2-16,0 0-10 15,0 0 1-15,-2 3 1 16,-4 0 1-16,-3 3-5 0,-5 5 1 16,-4 1 2-16,4-1 1 15,-4 1-2-15,7 3 1 16,-4-4-1-16,9 1 0 16,0-6 0-16,6-1 0 15,6-2-1-15,6-3 1 16,5-3-1-16,4 3 1 15,2 3-1-15,3 0 0 0,0 3 0 16,0 6 1-16,0 2 0 16,3 7 0-16,-5-1 1 15,-7 12 0-15,-2-6 0 16,-7 6 1-16,-5-6 0 16,-6 0 0-16,-5 1 0 15,-10-4 0-15,1-3-1 16,-9-2 1-16,-6-4-1 15,5 4 0-15,1-7-1 16,-3 1 1-16,3-3-4 16,3-9 0-16,6-9-5 15,-4 3 0-15,7-8-5 16,11-24 1-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48.5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11 28 0,'-20'-12'14'0,"43"18"-15"0,-11-6 23 16,2 3-21-16,3 0 1 15,4-3 0-15,2 0 0 16,-3 0-4-16,6 0 0 15,0 3-3-15,6-3 1 16,-3 0-5-16,-6-3 1 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48.3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30 0,'23'-5'15'0,"12"-1"-18"0,-20 3 27 0,-1 3-23 16,7-3 0-16,2-3 0 15,3 6 1-15,3-2-3 16,3 2 1-16,-3-3-1 16,3 0 1-16,-3 3-3 15,0-3 0-15,-5 0-6 16,-7 0 1-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45.8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32 21 0,'-26'-15'10'15,"17"7"-8"-15,9 8 11 0,0-3-11 16,0 0 0-16,-3 0 1 15,3 1 1-15,0 2-4 16,0 0 1-16,3 0 2 16,3 0 1-16,5 0-1 15,4 0 0-15,2 2-1 16,1 1 1-16,5 0-2 16,3 0 0-16,4-3 0 15,-1 0 1-15,3-3-3 16,-6 3 1-16,-6-3-5 15,7 3 0-15,-4 3-5 16,0-3 1-1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31.1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7 44 11 0,'8'-27'5'0,"10"10"2"0,-12 17 4 16,5 0-9-16,-5 3 1 15,-3 3 3-15,3 8 0 16,-3 13-6-16,-3 7 0 16,-3 16 5-16,-3 5 0 0,-3 9-1 15,-11 15 1-15,3 8-2 16,-1 3 1-16,1-2-2 16,-1-16 0-16,10-8-1 15,2-8 1-15,3-10-2 16,-3-2 1-16,3-9-7 15,-2-6 0-15,-7 0-5 16,-5-23 1-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30.8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33 19 0,'-9'-6'9'0,"27"-9"-8"16,-12 12 11-16,2 0-11 16,7-2 1-16,-1 2 1 15,4 3 1-15,2 3-5 16,1-3 1-16,-2 2 2 16,4-2 1-16,4 3-2 15,-7 0 1-15,0 0-1 16,-8 6 1-16,0-3-1 15,-9 5 1-15,-9 1-2 16,-9 0 1-16,-8-1-1 0,-9 1 0 16,-9-3-1-16,10-1 1 15,2-2-2-15,3-3 1 16,5 0 0-16,10 3 1 16,5-3-1-16,6 3 0 15,12 0 0-15,8-4 0 16,3 7 1-16,3 3 1 15,5-1 1-15,-1 4 0 16,-1 0 1-16,-6 2 0 0,-5 8 0 16,-10 2 0-16,-2-1 0 15,-9 0 0-15,-8 3-1 16,-10-6 0-16,-2 1-1 16,-12-4 1-16,7-2-2 15,-4-4 1-15,3-5-5 16,2-6 1-16,10 0-6 15,-1-6 0-15,13-3-2 16,2-6 0-16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28.7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0 18 19 0,'2'-17'9'0,"4"20"-8"15,-6-3 17-15,-6 0-17 16,1 8 1-16,-4 4 2 16,-2 5 0-16,-4 7-4 15,-2 8 0-15,-3 2 4 0,6 4 0 16,-1-3-1-16,7 0 0 15,2-6-1-15,3 0 1 16,6-9-5-16,3-2 1 16,2-1-4-16,7-5 1 15,-4-3-6-15,9-6 1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28.4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20 14 0,'8'-12'7'0,"10"3"2"0,-13 9 4 16,1 0-11-16,9 0 1 15,-7 9 1-15,1 0 1 16,3 0-6-16,-4 5 1 16,-2 4 3-16,0-1 1 15,-12 4-1-15,0 5 1 0,-5 3-2 16,-7 0 0-16,-2-3 0 15,6-2 0-15,-4-4-3 16,1-2 1-16,2-4-4 16,4-8 1-16,2-6-6 15,6-3 1-15,3-6-2 16,12 1 0-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28.0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77 21 0,'-8'-9'10'0,"10"1"-10"15,4 2 13-15,3 0-12 16,3 0 0-16,-1-3 1 16,7 1 1-16,5-1-4 15,3 3 0-15,3 0 2 16,-2 3 1-16,-1 3-2 15,-3 3 1-15,3 3-1 16,-2 3 0-16,-10 5 1 16,1 4 0-16,-9-1 0 15,-3 4 0-15,-6 2 0 16,-6 0 1-16,-9 1-1 16,-5 5 1-16,-6 0-1 15,-3-3 1-15,3-3-1 0,-3-2 0 16,3-7 0-16,2-5 0 15,4 3-1-15,6-9 1 16,2-3-1-16,9 0 0 16,3-3 0-16,9-6 0 15,3 3 1-15,8 6 0 16,4 3 0-16,5 3 1 16,3 3 0-16,3-1 0 15,-3 7 0-15,0-3 0 0,-2-1-1 16,-1-2 0-16,-6-3-3 15,1 0 0-15,-1-3-4 16,-5 0 1-16,2 2-6 16,4-10 0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48.296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20 60 8 0,'0'-15'4'0,"-6"12"-2"16,6 3 5-16,0-2-6 15,-3 2 0-15,3 2 2 0,-8 1 0 16,-1 0-4-16,0 3 1 15,-3 0 2-15,3 6 0 16,0 5-1-16,-2-3 1 16,2 1-1-16,3 2 0 15,3 3 0-15,3-3 0 16,0-2 0-16,3-1 0 16,3-2 0-16,3 2 0 15,2-2-1-15,-2-3 1 0,0-1 0 16,3-8 0-16,0 0 0 15,2-3 0-15,-2-2-1 16,0-1 1-16,-3-6-1 16,0 1 1-16,-1-7-1 15,-5-2 1-15,-3 2-1 16,-3-2 1-16,3 7 0 16,-8-2 0-16,-1 1 0 15,-3 2 0-15,0 6 0 16,-3 6 0-16,4 3-1 15,-10 3 1-15,9 5-1 16,-5 4 0-16,8 5 0 16,-9 0 0-16,12 0 0 15,-3 0 0-15,9 1 0 16,0-1 0-16,9-3 0 16,6-2 1-16,3-6 0 15,-1-4 1-15,1-5-1 0,0 0 0 16,5-5 0-16,1-4 0 15,2-3 0-15,-2 1 0 16,-12-7-1-16,2-2 1 16,-5-3-1-16,3-1 1 15,-9-1-1-15,-3 2 1 16,-3 6-1-16,-9-1 1 16,-5 1-1-16,-1 8 0 15,-3 3 0-15,1 12 0 0,-7 6 0 16,4 8 0-16,5-5-1 15,-3 2 1-15,9 0 0 16,4 0 0-16,8 0 0 16,2-5 0-16,13-1 0 15,-9-5 1-15,12-3-1 16,0-6 1-16,-1-3 0 16,10-2 0-16,-4-4-1 15,1-2 1-15,-12-6-1 16,2 0 1-16,-5-6-1 15,-9 0 1-15,0 5-1 16,-6 1 0-16,-2 6 0 16,-4 5 0-16,-3 6-1 15,0 3 1-15,3 9-1 16,-5 5 1-16,-1 4-1 16,6 5 1-16,3 0 0 15,7-3 0-15,2 1 0 16,0-5 0-16,8-1 0 0,-5-4 0 15,9-2 0-15,6-6 1 16,-1 0-1-16,-8-9 1 16,0 0-1-16,6-8 1 15,-12 2-1-15,-3-2 1 16,6 3-1-16,-12 2 1 16,3 3-2-16,-3 6 1 15,-3 3-1-15,0 6 1 16,3 0-5-16,3 2 0 0,3-3-5 15,9 1 0-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26.3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 32 19 0,'-8'-9'9'0,"8"0"-7"16,0 3 11-16,0 6-12 15,0-5 0-15,0 5 1 16,2-3 1-16,1 6-3 16,0 2 0-16,6 10 2 15,-6 0 0-15,-3 8 0 16,0 3 1-16,-3 9-1 16,-6 6 0-16,3 2 0 15,1 7 1-15,-1 2-1 16,-3 4 1-16,4-7-1 15,-1-8 0-15,0-3-1 16,-2-3 1-16,2-6-1 16,0-3 1-16,1-8-1 15,-4 2 1-15,6-5-3 16,0-9 0-16,3-1-6 0,0-2 0 16,6 0-4-16,5-12 1 1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24.0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2 13 0,'3'-12'6'0,"12"3"3"15,-9 7 1-15,0-4-7 16,2 6 1-16,-2 0 2 16,3 0 0-16,5-5-7 15,-2 2 0-15,8 3 5 16,7-3 1-16,-1 6-3 16,3-9 1-16,-4 9-2 15,1-3 1-15,-2-6-2 16,-1 9 1-16,0-9-3 15,-2 1 0-15,-7-4-5 16,1 9 1-16,-1 3-3 16,-2 0 0-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23.6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4 42 9 0,'-11'-29'4'0,"11"14"3"16,0 15-1-16,0 0-3 15,0 0 1-15,-3 0 2 16,0 3 0-16,0 3-8 16,-3 6 1-16,0 5 5 15,-2 7 0-15,5 5-2 16,0 9 1-16,3 11-2 15,3-11 0-15,2 0 0 16,7-6 1-16,0-6-1 16,2-6 1-16,1-8 0 0,5-6 0 15,1-3 0-15,-2-6 0 16,4-9-1-16,-5-5 1 16,2-4-1-16,-2-5 0 15,-4-3-1-15,4 0 1 16,-7 0-1-16,1-3 0 15,-3 3 0-15,2 5 1 16,-2 4-2-16,-3 2 1 0,0 10-1 16,3 5 0-16,-6 6 0 15,-3 8 1-15,2 13-1 16,-2 11 0-16,0 17 0 16,3 1 1-16,-3 2-1 15,0 3 1-15,0 6 0 16,-3 3 1-16,-2 0-1 15,-7-3 1-15,3-5 1 16,-8-7 0-16,-1-8 0 16,-2-6 1-16,-9-3-1 15,3-9 1-15,-4-6-1 16,-2 1 1-16,4-7-2 16,-1-5 1-16,-3 0-1 15,3-6 0-15,3-3-3 16,-1-6 0-16,4 0-4 15,6 0 0-15,8-3-6 16,9-5 0-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4.5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44 13 0,'-21'3'6'0,"-5"3"-2"16,23-4 13-16,0 7-16 15,0 9 1-15,-2 2 0 16,-4 6 1-16,9 6-4 0,0 9 1 16,9 2 2-16,-1-8 0 15,10 0 1-15,-4-9 0 16,4-8-1-16,2-10 1 15,6-8-1-15,3-11 1 16,3-7-1-16,0-5 0 16,0-3-1-16,-6 0 1 15,-6-9-2-15,-5-6 1 16,-6 3-1-16,-6 4 0 16,-6-1 0-16,-6 6 1 0,-8 2-2 15,-4 13 1-15,-2 5-4 16,3 9 1-16,-6 3-6 15,2 6 0-1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4.1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3 14 0,'-19'-3'7'0,"27"3"-20"0,-5 8 7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48.0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9 25 23 0,'0'-14'11'0,"6"2"-10"16,-6 12 12-16,0 0-12 16,0 0 0-16,0 6 2 15,0 0 0-15,-3 5-3 16,-3 10 1-16,0 5 2 16,0 9 0-16,3 9-1 15,3 5 0-15,3-8-1 16,9-6 1-16,0 0-1 15,5-12 1-15,1-2-2 16,-1-10 1-16,6-5 0 16,1-3 1-16,-1-6-1 15,0-3 1-15,4-8-1 16,-4-7 0-16,-6-5-1 16,4-3 1-16,-1-3-1 15,-2 0 1-15,-7-6-1 0,4 6 0 16,-4 3 0-16,-2 8 0 15,3 4-1-15,-6 2 1 16,2 10-1-16,-2 7 0 16,-3 7 0-16,-3 9 0 15,-3 11 0-15,-3 15 1 16,1 8 0-16,-4 6 1 31,-17 44 0-31,-1 0 0 0,1-12 1 16,0-11 0-16,-6-12 1 15,-9-9 1-15,6-11-1 16,-6-9 1-16,3-12 0 16,-2-3 0-16,5-8-1 15,-6-6 0-15,6-12-5 16,0-6 1-16,-3-8-5 16,9-7 1-16,6-5-7 15,14 0 0-15,9-3-2 16,12-6 0-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24.2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-2 19 0,'-15'3'9'0,"21"6"-5"0,0-12 14 0,0-3-16 15,5 6 0-15,4 3 2 16,8-3 0-16,9 0-5 16,-5 3 0-16,5-3 4 15,-3 0 0-15,0 0-6 16,0 0 1-16,0 0-6 15,3 0 0-15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4.0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60 20 0,'0'0'10'0,"0"3"-7"16,3 0 11-16,0 3-14 16,3-1 0-16,2 7 1 15,4-6 0-15,3-3-1 16,-1-3 0-16,7-3 1 16,2-3 0-16,0-3 0 15,0-2 1-15,-5-4-2 16,2-3 1-16,-2 3-1 15,-7-2 1-15,7-7-1 16,-1 3 0-16,-5 4 0 16,2-1 0-16,-5 6-1 0,0 0 1 31,-9 12-1-31,-3 6 0 16,-3 6 0-16,-3 6 1 15,-2 5-1-15,2 7 1 16,3 5 0-16,-3-2 1 15,7-4 0-15,2-2 0 16,2-6 0-16,7-7 0 16,3-2 0-16,5-12 0 15,7-3 0-15,2-9 1 0,0-5-1 16,-6-4 1-16,4 0-1 16,2 1 0-16,-3-1-1 15,-3 3 0-15,1 6-1 16,-7 4 0-16,4 2 0 15,-7 3 0-15,4 6 0 16,-6 6 0-16,-1 2 0 16,-5 7 1-16,-6 0 0 15,-8 5 0-15,-1 1 1 16,-5-3 0-16,-1-1 0 16,7-5 1-16,-4-3-1 15,3-6 0-15,7-3 0 16,2 3 0-16,-3-9-2 15,6 3 0-15,11 0 1 16,4-3 0-16,8 0 0 16,6-3 1-16,6 0-1 15,-3 0 1-15,-3 3-2 0,1-3 0 16,-7 0-5-16,-6-2 1 16,-2-1-3-16,-6-3 0 15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3.3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3 1 0,'-4'-3'0'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2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7 23 0,'18'-15'11'0,"8"6"-14"15,-12 6 20-15,-2 0-17 16,5 1 0-16,1-1 0 16,-4-3 0-16,1 0 0 15,-4-3 1-15,1-2-1 16,-3-4 0-16,-3 3 1 15,-4-2 0-15,-2-4-1 16,-2 1 1-16,-4 2 0 16,-3 7 1-16,-5 8 0 15,-4 0 0-15,1 5 0 16,-1 7 0-16,1 6 0 16,5 8 1-16,7 3-2 15,5-3 1-15,5 0-1 16,7 1 0-16,5-1-3 15,7-3 0 1,31-5-7-16,-6-7 0 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49.511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229 6 0,'3'-11'3'0,"15"-3"0"15,-9 11 3-15,2 1-6 16,-2-1 0-16,5 0 0 15,1 3 0-15,3 0 0 16,-4-6 0-16,4 6 0 16,-1-2 0-16,-2-1 1 15,-1 0 0-15,-2 0 1 16,2 0 0-16,7 3 0 16,-4-2 1-16,9 2-1 15,4-3 1-15,5-3-2 16,-3-2 1-16,3-6-1 15,8 2 0-15,4 1-1 16,5-1 1-16,-8-1-1 16,5 4 1-16,1 1-1 15,-3 2 1-15,-1-2-1 0,-11 2 1 16,6-2 0-16,-3 2 0 16,5 1 0-16,7-4 0 15,-6 4-1-15,2-1 1 16,-2 3-1-16,0 1 1 15,2 2-1-15,4 0 1 16,-6-3-1-16,-7 3 0 16,7-3 0-16,-3-3 1 15,8 4-1-15,-2-1 0 16,-3 0 0-16,-4 0 0 0,7 0 0 16,-3 3 0-16,-3 0 0 15,5 3 0-15,-5 0 0 16,-3 0 1-16,3 0-1 15,-4 2 1-15,7 1-1 16,-3-1 1-16,5-2-1 16,1 0 0-16,0 0 0 15,-4 0 1-15,10-3-1 16,-7 0 0-16,1 0 0 16,3 0 0-16,-7 0 0 15,7 0 1-15,-1 2-1 16,1 1 0-16,2 3 0 15,4-4 1-15,-1 4-1 16,-6-3 0-16,4 5 0 16,-1-5 0-16,4-3 0 15,5 0 0-15,-3 6 0 16,-3-4 0-16,1 1 0 0,2 3 0 16,3-3 0-16,-14-3 0 15,5 5 0-15,1-5 0 16,5 3 0-16,0-3 0 15,-2 3 0-15,2 5 0 16,0-5 0-16,0-3 0 16,-5 3 0-16,-1-3 1 15,3 2-1-15,1-2 0 16,2-2 0-16,0 2 1 0,6 0-1 16,3 0 0-16,-11 0 0 15,2-3 0-15,-3 3 0 16,4 0 0-16,-1 0 0 15,0 0 0-15,0 5 0 16,4 1 1-16,-1-3-1 16,-6-3 0-1,30-6-1 1,-1 3 1-16,-8 1 0 16,2-1 0-16,-2-3 0 15,-12 4 0-15,-3-1 0 16,12 0 0-16,-6 3 0 15,0 3 0-15,0 0 0 16,-3-1 0-16,-3 4 0 16,4-6 0-16,-13 0 1 15,3 0 0-15,4 0-1 16,5 0 1-16,-3 0-1 0,-6 3 0 16,-2-1 0-16,5 4 0 15,-9 2 0-15,1-2 0 16,-9-3 0-16,-6-3 1 15,5 4-1-15,-8 1 0 16,0-2 0-16,-5 0 1 16,5 0-1-16,-6-3 1 15,-3 5-1-15,1-2 1 16,-4 5-3-16,3-2 0 0,-5-3-6 16,-1 2 0-1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1.7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6 20 0,'14'-32'10'0,"15"11"-13"16,-20 16 20-16,8-1-17 16,3 0 1-16,-2 3 0 15,2 0 1-15,0 6-3 16,-5 6 1-16,-1 2 1 15,-5 7 0-15,-6 5-1 0,-3 3 1 16,-6 4-1-16,-8-1 1 16,-7-6 0-16,-2-3 1 15,0-2-1-15,0-1 0 16,8-5-2-16,4-6 1 16,8-3-5-16,3 0 0 15,14 0-2-15,4-6 0 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1.5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-2 21 0,'3'-3'10'0,"0"15"-10"0,-3-4 11 15,-3 7-11-15,-5 14 0 0,-4 9 1 16,4 0 0-16,-1 2-1 16,-5-2 0-16,5 0 1 15,4-3 0-15,-1-6 0 16,3-6 0-16,0-9-2 16,3 1 0-16,0-12-4 15,0-3 1-15,3-6-2 16,0-3 0-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1.3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-1 17 0,'-8'0'8'0,"-9"23"-8"16,14-11 11-16,-6 11-10 15,3 3 0-15,4 6 2 16,-1-6 0-16,3 3-3 16,3 0 1-16,2-6 3 15,7-8 0-15,5-3-1 16,0-7 1-16,0-5-1 16,-5-5 1-16,2-7-2 15,-6-6 1-15,-5 1-3 16,-3 0 0-16,-3-1-3 15,1 7 0-15,-1 2-6 16,3 0 0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1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31 11 0,'9'-21'5'0,"9"9"-4"15,-18 12 5-15,0 0-4 0,2 0 1 16,1 3 1-16,-3 3 1 16,0 6-6-16,-3 2 0 15,-2 13 4-15,-1 5 1 16,-9 6-2-16,4 8 1 16,-4 7-1-16,3-4 0 15,1-2 0-15,5-6 0 16,3-9-3-16,3-3 1 15,3-6-3-15,3-5 1 16,5-4-5-16,-2-8 1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0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8 79 7 0,'6'-35'3'0,"-9"23"6"0,3 6-4 16,-3 3-2-16,-3-3 1 16,-8 1 1-16,2-1 0 15,-5 0-7-15,-3 9 1 16,2 0 4-16,1 0 0 16,-3 3-3-16,11 2 1 15,3 7-1-15,6 5 1 16,6 3-2-16,11 9 1 15,-2 0 0-15,5 0 0 16,-3-1-1-16,-5-2 1 0,-3-5 0 16,-4-1 1-16,-10-6 0 15,-4 1 0-15,-3-1 0 16,-8-5 0-16,-3-4 0 16,-3-2 1-16,6-3-2 15,6-3 0-15,-1-3-4 16,6-3 0-16,1-2-3 15,16-7 1-1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0.1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44 15 0,'-9'-26'7'0,"6"20"-4"0,3 6 11 15,0-6-14-15,0 0 0 16,0 6 1-16,0 0 0 16,3 3-1-16,0 6 0 15,0 5 0-15,0 4 1 16,-1-1 0-16,4 7 0 0,-3-1-1 15,0 6 1-15,-3-6-1 16,3-5 1-16,0-1 0 16,0-5 1-16,-3 0-1 15,0-4 0-15,0-2 1 16,0-3 0-16,-3-3-1 16,-3-6 0-16,-6-2 0 15,4-7 0-15,-1-2 0 16,-6-1 0-16,4-2-1 15,-1 2 0-15,6 4 0 16,3-1 0-16,3 1 0 16,0 2 0-16,3 3-1 15,6 3 1-15,9 0 0 16,2 6 1-16,6 3-1 16,0 3 0-16,1 3 0 15,-4 0 1-15,-6 2-1 16,1 1 1-16,-9 0-1 15,-1 2 0-15,-8 4-3 0,-3-4 0 16,-2-2-5-16,5 0 1 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9.7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4 30 13 0,'3'-12'6'0,"-6"-3"-1"0,3 15 6 16,0 0-11-16,0 0 0 0,0-3 0 15,-3 3 1-15,-2 0-1 16,-7 3 0-16,0 3 0 16,-5 3 1-16,-3 0 0 15,-3 8 0-15,2 6 0 16,-5 4 0-16,-6 2 0 16,3 3 0-16,0 0-1 15,3-6 1-15,-3 3 0 16,6 0 0-16,3-5 0 15,2 2 0-15,1-6 0 16,8 1 0-16,-2-7 0 16,5-2 0-16,0 0 0 15,3-7 0-15,0-2-2 16,-3 0 0-16,6 0-4 16,0-3 0-16,6-9-2 15,0 1 1-1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5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2 23 12 0,'0'-5'6'0,"-5"5"-1"0,5-3 6 16,-3 0-10-16,-6-3 1 0,3 3 0 15,0 0 1-15,-5 0-4 16,2 6 1-16,-3 0 2 16,-5 0 1-16,-1 3-2 15,4 0 1-15,-6 5-1 16,-1 1 0-16,-2 5 0 16,0 7 0-16,2-1 0 15,-2 6 0-15,-3 6 1 16,3 9 0-16,2 2-1 15,-2 7 1-15,11 5 0 16,-2-9 0-16,5 1 0 16,3 2 0-16,-3-2-1 15,9 2 0-15,9-3 0 16,3-2 0-16,5 2 0 16,12-5 0-16,0-6 0 0,3-9 1 31,27-6-1-31,-1-14 1 15,-12-6 0-15,-2-12 0 16,0-8 0-16,-7-4 0 16,1-5 0-16,-6-3 0 15,-3-3 0-15,3-6 0 16,-8 0-2-16,-1-2 1 16,-3-10 0-16,-5-2 0 15,-1-6 0-15,-8-1 1 16,-3 7-2-16,0-6 0 0,-6 5 1 15,0 10 0-15,-3 2-1 16,-5 6 1-16,-4 3-1 16,-2 6 0-16,-4 3-2 15,4-1 1-15,-1 13-5 16,-8 2 0-16,6 12-7 16,-6 0 1-16,-3 3-1 15,-1 2 0-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4.0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55 34 0,'-17'-19'17'0,"43"5"-25"15,-12 11 35-15,6-3-26 0,12 0 1 16,0 4 0-16,-6-1 0 16,6 0-4-16,0 3 1 15,3 0-6-15,-4 0 1 16,1 0-4-16,-11 0 1 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3.8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1 27 0,'-5'-21'13'0,"10"21"-14"0,-2 3 21 16,6 6-18-16,-3 3 1 0,2 5 0 16,7 12 0-16,-6 6-4 15,-1 12 0-15,10 11 3 16,-10-3 1-16,7-3-2 15,-4-2 0-15,4-1 0 16,-6-5 1-16,-7-6-2 16,10-6 0-16,-9-6-3 15,3-3 0-15,-6-8-5 16,0-9 1-16,0-9-3 16,-6 0 0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45.6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157 11 0,'-20'-17'5'0,"20"11"-5"0,0 0 10 0,6 0-10 15,-1 3 0-15,4-3-1 16,0 3 1-16,8-5 0 16,10 2 1-16,5-3-1 15,8 0 0-15,4 1 0 16,6-1 0-16,5 0 0 16,0 0 1-16,-2 1-1 15,2 2 0-15,0 0 1 16,10 0 1-16,-4 3-1 15,6-3 0-15,0 4 0 16,-3 2 1-16,-3 0-1 16,6 0 0-16,3 0-1 15,3 0 0-15,-3 0 0 16,0 0 1-16,2 2-1 16,-13 4 0-16,-1-3 0 15,0 0 1-15,3-3-1 16,-5 3 1-16,-1 6-1 15,3-6 1-15,-2 0-1 0,-1 2 1 16,0 1-1-16,-8 0 1 16,-3-3-2-16,5 3 1 15,1-3 0-15,-1 5 1 16,1 1-1-16,-4-3 0 16,4 0 0-16,-3 3 0 15,2-7 0-15,-2 1 1 16,-4 3-1-16,-2-6 1 0,3 3-1 15,0-3 0-15,-4-3 0 16,7 0 0-16,-3 3 0 16,-3-3 0-16,5 0 0 15,1 3 1-15,-4 0-1 16,4 0 0-16,-6-2-1 16,-3-1 1-16,3 3 0 15,-4-9 1-15,7 6-2 16,-3 6 1-16,3-3 0 15,-1 3 1-15,1-6-1 16,5 3 0-16,7 3 0 16,-7-6 0-16,1 3 0 15,2-9 1-15,4 6-1 16,-1-3 0-16,-3 9 0 16,7-3 1-16,-1 6-1 15,0-6 0-15,-8 0 0 16,-1-3 0-16,1-3 0 15,5 6 1-15,1-2-2 0,-4 2 1 16,6 2 0-16,-2-4 0 16,-1 4 0-16,-3 4 0 15,-5-3 0-15,0-3 0 16,2 3 0-16,4 0 0 16,2 0 0-16,-6-6 1 15,1 6-1-15,8 3 0 16,1-3 0-16,-10 0 0 15,1-3 0-15,2-3 0 0,3 6-1 16,4-3 1-16,2 2 0 16,-3 4 0-16,6-6 0 15,-6 6 0-15,-8-6 0 16,2 3 0-16,7-3 0 16,-4 0 0-16,3 3 0 15,1 0 1-15,-4 6-1 16,-3-9 0-16,4 3 0 15,-4-3 0-15,-2 2 0 16,-1-2 0-16,1 0 0 16,2 0 0-16,3 0 0 15,-2-2 0-15,-4 4 0 16,1 4 0-16,0-6 0 16,-1 3 1-16,-2-6-2 15,-4 0 1-15,-2 0 0 16,0 1 1-16,3-1-1 15,-12-3 1-15,0 0-1 16,-6 6 0-16,0-3 0 0,-3 0 1 16,-5 0-2-16,2 3 1 15,-8 0-2-15,-3 3 0 16,-1 0-5-16,-8-3 1 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3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5 21 0,'-3'-21'10'0,"24"10"-12"0,-13 2 17 15,1 3-16-15,3 0 1 16,2 4-1-16,1-1 0 16,2 6 1-16,4-1 1 15,-1 4-1-15,-3 3 0 16,1 3 1-16,5 5 0 16,-5 3 1-16,-4 6 0 15,4 9 0-15,-10 2 1 0,1-2 1 16,0-3 0-16,-6-6-1 15,0-6 1-15,-3-5-1 16,2-7 1-16,-2-8-2 16,9-8 1-16,-3-7-3 15,3-5 0-15,-1-3-2 16,1-6 1-16,0 3-1 16,5-1 1-16,-2 8 0 15,6 2 0-15,2 8 2 16,-3 3 0-16,1 12 0 15,5 6 1-15,-11 5 0 16,5 8 1-16,4-2-2 16,-13 1 1-16,10-1-2 15,-7-3 1-15,1-5-4 0,-3-7 0 16,-1-5-4-16,10-11 1 16,-9-7-5-16,8-8 0 15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0.7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9 133 17 0,'-9'-8'8'0,"32"-7"-6"0,-20 6 8 16,3 1-9-16,-3-1 0 15,3 0 1-15,-6 3 1 16,0 6-3-16,0-5 1 15,-6-1 1-15,3 3 1 16,-6 0-1-16,0 0 0 0,-5 0-1 16,2-3 1-16,-5 0-1 15,-4 1 0-15,-2 2 0 16,-6-3 0-16,5 3 0 16,-2 0 1-16,0 0-1 15,-1-3 0-15,1 4 0 16,0-1 0-16,0 3-1 15,-4 0 1-15,4 0-1 16,0 3 1-16,2-3-1 16,1 2 1-16,3 1 0 15,-4-3 0-15,1 6-1 16,-3-3 0-16,2 3 0 16,-2 0 1-16,-3 2-1 15,0 1 0-15,-1 3 0 16,4-1 0-16,0 1 0 15,-1-3 0-15,1-1 0 16,0 4 1-16,3 3-1 16,-1-1 0-16,4 1 0 0,-1 2 1 15,7-2-1-15,-1-1 0 16,3 6 0-16,1 1 0 16,2 2-1-16,0 0 1 15,0 9 0-15,6-3 0 16,1 3 0-16,2 3 0 15,0-3 0-15,2 0 0 16,4-6 0-16,3 0 0 0,-3 1 0 16,0-4 0-16,5 3 0 15,1 0 0-15,6 0-1 16,-4 1 1-16,10-4 0 16,2-3 1-16,6 0-1 15,6 1 0-15,0-4 0 16,3-2 1-16,-3-1-1 15,0-2 1-15,3-3-1 16,3-1 1-16,2-2 0 16,-2-3 0-16,3 0-1 15,0-3 0-15,2 0 1 16,-2-3 0-16,-6-3-1 16,6-2 0-16,-4-4 0 15,-8-3 1-15,0-2 0 16,3-3 0-16,-3-1-1 15,-2-2 1-15,-4-3 0 16,-3-3 0-16,-3-3 0 16,-2-3 0-16,-4 0-1 0,-5-3 1 15,0 1-1-15,-6 2 1 16,-3 0-1-16,-3 3 1 16,-3 0-1-16,-3 6 1 15,-9 2-1-15,-2 1 0 16,-1 3 0-16,-5 2 0 15,-1 4-1-15,1 2 1 16,-6 1-5-16,3 2 1 16,-1 0-7-16,1 6 1 15,6-5-2-15,-1-4 0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46.4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-1 19 0,'-6'6'9'0,"6"-4"0"0,0-2 8 15,0 0-14-15,6 0 0 16,2 0 1-16,1 3 0 15,0 0-5-15,5 0 0 16,1-3 3-16,5 3 1 16,1 0-2-16,-1 3 0 15,-2 0-1-15,-1-6 1 16,3 0-2-16,-5 3 1 0,3-3-4 16,-4 0 0-16,-5 5-5 15,0-2 0-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37.1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29 7 0,'15'-5'3'0,"8"-13"10"0,-11 15-2 0,-4 3-9 16,4 0 1-16,3-3 0 15,2 6 1-15,-2-3-5 16,2 6 0-16,-5 3 3 16,0 0 1-16,-7-1-2 15,-5 4 0-15,-5 2 0 16,-13 1 0-16,-2-1-1 15,-4 1 1-15,4-4-1 16,0 1 0-16,2-3 0 16,6-3 1-16,1-1-2 15,5 1 1-15,0-3 0 16,6 0 0-16,6 0 0 16,3-3 0-16,8 3-1 15,4 0 0-15,2 2 0 16,0 4 1-16,-2 9 0 0,2 5 0 15,-3-3 0-15,-2 3 1 16,-7-2 1-16,-5 2 1 16,0-6 0-16,-12 1 1 15,-3-4-1-15,-8 1 1 16,0-1-1-16,-10-2 0 16,1 2-3-16,-3-5 0 15,-6 0-6-15,3-1 1 16,0 1-5-16,0 0 1 1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36.1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0 8 20 0,'3'-9'10'0,"-6"9"-13"0,0 0 20 0,-3 3-15 16,-5 3 0-16,-1 3 2 15,-8 8 1-15,0 9-5 16,-6 6 0-16,6 12 4 16,-1-6 0-16,4 3-1 15,3-9 0-15,2 3-1 16,6-3 1-16,4-6-4 16,4-6 1-16,4 1-4 15,9-12 1-15,2-1-6 16,15-8 0-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35.9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24 12 0,'12'-15'6'0,"22"9"2"16,-19 3 1-16,-3 3-7 16,2 3 1-16,3 6 1 15,1 6 1-15,-4 5-6 16,-2 3 0-16,0 0 5 15,-7 1 1-15,-5-1-2 16,-5 0 0-16,-10-3-1 16,-5 1 1-16,-1-1-1 15,-5-5 1-15,0-1-3 16,-6-5 0-16,3-1-4 16,6-5 1-16,3-3-6 15,5 3 1-15,15-3-1 16,9-8 0-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35.6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65 6 0,'-3'-8'3'0,"15"2"5"0,-12 6 3 15,6-6-8-15,0 3 1 32,8-3 0-32,-2 1 1 15,2 2-7-15,1 0 1 0,2-3 3 16,4 0 1-16,-4 0-2 15,3 3 0-15,1 0-1 16,-4 1 1-16,-2 4-1 16,2 4 0-16,-5 0 0 15,2 3 0-15,-5 2 1 16,-3 10 0-16,0 2 0 16,-12 9 0-16,0 6 0 15,-6 8 1-15,-5-8 0 16,-3 0 1-16,-4-3-1 15,-2-6 0-15,-3-3 0 16,0-6 0-16,3-2 0 16,0-7 0-16,2-2-1 15,7-3 0-15,0-3-1 16,2 0 1-16,9-3-1 16,6 0 0-16,6 0 1 15,12-3 0-15,8 0-1 16,3 3 1-16,0 0 0 0,6 3 0 15,-3 3 0-15,-3-1 1 16,0 1-4-16,-3 0 1 16,0-3-5-16,-3 0 1 15,3-3-5-15,-2 0 0 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32.8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-2 24 0,'-12'3'12'0,"24"-3"-10"15,-7 0 19-15,7 3-19 16,0 0 1-16,8 0 1 16,1-3 0-16,2 3-6 15,-6-3 1-15,7 3-1 16,-1-6 1-16,0 3-8 0,3 0 1 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32.6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12 20 0,'-3'-14'10'0,"26"5"-10"0,-14 4 18 16,4-1-16-16,5 0 0 16,-1 0 1-16,4 0 0 15,4 6-4-15,4-5 0 0,2-4 4 16,4 3 0-16,-1 0-3 16,-5 3 0-16,0-2-2 15,-4-4 1-15,2 3-2 16,-5 1 0-16,-5-1-6 15,-2 6 1-1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8:32.3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45 17 0,'0'-21'8'0,"15"1"-2"15,-15 14 6-15,3 0-10 16,-3 6 0-16,0 0 1 15,0 3 1-15,0 6-4 16,0 5 1-16,-3 16 3 16,-3 4 0-16,6 7-1 15,6-6 1-15,-3-3-1 16,2-3 0-16,4-2-2 16,6-4 1-16,-4-3-1 15,7-5 0-15,2-9 0 16,3-3 0-16,-3-3 0 15,4-6 0-15,-1-3-1 16,-3-8 0-16,0-7-1 16,-2-5 1-16,2 0-1 15,-5 0 0-15,-4 3-1 16,1 2 1-16,-4 7 0 0,-2 2 0 16,6 9-1-16,-6 6 1 15,-1 12 0-15,1 17 0 16,3 6 0-16,-3 3 1 15,-3 15 0-15,-3 5 0 32,-6 50 2-32,-6-21 0 15,-2-14 1-15,-4-9 0 0,-2-12 1 16,-3-8 1-16,-3-3-1 16,-6-12 1-16,3-6-2 15,-3-5 1-15,0-4-2 16,0-5 0-16,0-3-5 15,0-6 0-15,3-3-4 16,3-3 0-16,6 0-7 16,11-2 1-16,9-7 0 15,6-11 0-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44.1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10 8 0,'-8'-3'4'0,"-3"-6"-10"0,11 12 3 0,0-3 2 15,-3 3 1-1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6.3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1250 18 0,'-6'-23'9'0,"12"-15"-5"0,-3 26 10 15,0-5-13-15,-3-6 0 16,0-4 1-16,-3-10 0 15,0-13-3-15,-6-2 1 16,6-1 1-16,1-5 1 16,-1 0-1-16,0 5 1 15,-3 4-1-15,-3-7 0 16,3 4 0-16,1-6 0 16,2 2 0-16,0 10 1 15,-3 5-2-15,12 6 1 0,-3 3-1 16,5 6 0-16,10-1 0 15,8 4 0-15,12 0-1 16,8 2 1-16,7 4-1 16,5 2 1-16,6 1 0 15,3 2 0-15,6 0-1 16,3 4 1-16,5 2 0 16,6-3 0-16,6 0 0 15,9 1 0-15,3-1 0 16,3 0 0-16,3-2 0 15,8-1 0-15,-9 6 0 16,1-3 0-16,-3 4 0 16,-3-1 0-16,-6 0 0 15,-3 0 0-15,-15 3 0 16,-5 3 0-16,-12 0 0 16,-3-3 0-16,-9 3 0 15,-5-3 1-15,-9 3-2 0,-6-3 1 16,-6 0 0-16,0 3 1 15,-5 0-1-15,-7 3 0 16,1 3-1-16,-7-3 1 16,1 3 0-16,3 6 0 15,-6 2-1-15,-3 7 0 16,-1 5 0-16,-2 12 1 16,0 17-1-16,0 21 1 15,0-3 0-15,0-3 0 0,0-1 0 16,0-2 1-16,0-5-1 15,0-4 0-15,0-6 0 16,0-8 0-16,0-6 1 16,0-6 0-16,-2-3-1 15,-1-6 1-15,0-2 0 16,-3-7 0-16,-6-2-1 16,-2 0 1-16,-7-1 0 15,-5-5 0-15,-3 0-1 16,-12-3 1-16,-11 0-1 15,-12 3 0-15,-18 2 0 16,-11 1 0-16,-17 0 0 16,-13 5 0-16,-14 1 0 15,-2-3 0-15,-1 2 0 16,-3-2 1-16,4-3 0 16,8-1 0-16,14 4 0 15,12-3 1-15,21-1-1 16,11 1 0-16,18-6-7 0,17 3 0 15,15-3-4-15,8-6 1 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07.8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6 0 17 0,'0'9'8'0,"-6"17"-4"15,6-20 9-15,-3 11-12 16,-9 9 0-16,-2 12 2 16,-3 6 0-16,-1 14-3 15,-2 9 0-15,2-6 2 0,4 0 0 16,-3-6-1-16,5-2 1 16,-3-10 0-16,7-2 0 15,-4-6-2-15,6-3 0 16,-2-9-7-16,-1-2 1 15,3-7-2-15,-5-2 1 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07.4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5 13 0,'-12'-5'6'0,"24"10"2"0,-9 1 1 15,2 3-7-15,1 6 1 16,6 5 0-16,0 0 0 15,2 3-4-15,-2 4 0 16,2-1 3-16,-5 3 0 16,0-3-1-16,3-3 0 15,-4 0-2-15,1-8 1 0,3-4-6 16,-1-2 0-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07.1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13 6 0,'-3'-11'3'0,"-8"8"8"15,8 3-5-15,-6 6-4 16,0 2 1-16,1 7 2 16,-4 8 0-16,3 12-7 15,1 6 1-15,-1 3 4 16,3 2 0-16,6-5-2 15,9-3 1-15,5 0-1 0,-2-9 1 16,8 0 0-16,3-9 0 16,4-5 0-16,-1-6 1 31,13-18 0-31,-10-3 0 16,-3-5 0-16,-8-4 0 15,-4-5-1-15,-8-9 1 16,-6-3-2-16,-3-2 1 15,-2-1-1-15,-7 6 0 16,0 3-1-16,-5 9 0 16,-1-1-1-16,-2 7 0 0,0 5-4 15,0 3 1-15,9 4-6 16,5 7 0-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06.7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35 10 0,'11'-12'5'0,"-8"-8"3"16,-3 20 3-16,0 0-10 15,6-3 1-15,-6 3 0 16,3 3 1-16,0 2-4 0,-3 4 1 15,0 11 2-15,-3 4 0 16,0 8 0-16,-3 14 0 16,3 10 0-16,-5 5 0 15,5-3 0-15,0-8 1 16,-3 2-1-16,3-5 1 16,0-9-1-16,3-3 0 15,-3-6 0-15,3-3 1 16,0-9-3-16,0-2 1 15,0-3-5-15,0-6 0 16,3-4-5-16,3-4 0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06.3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40 13 0,'-9'-11'6'0,"18"11"4"0,-1-3 0 16,-2-3-8-16,6 3 1 16,-1 0 1-16,4-2 1 15,5 2-6-15,9 0 1 16,9 0 3-16,0 3 1 15,3 3-2-15,-6 3 0 0,5-4 0 16,-5 1 0-16,-3 3-3 16,-3-6 1-16,0 0-6 15,-5 0 1-15,-1-3-4 16,-3-3 1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06.0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61 8 0,'-5'-27'4'0,"10"10"0"15,-5 17 4-15,3-6-8 0,-3 6 1 16,3-6 1-16,0 1 1 16,-3 5-3-16,0 0 0 15,3 0 2-15,3 3 1 16,-6 2-1-16,0 7 0 16,0 5 0-16,0 1 0 15,-6 5-1-15,3 6 1 16,0 6 0-16,-3 8 0 15,4 7-1-15,-1-1 1 16,0 3 0-16,-3-8 0 0,0 0 0 16,4-7 0-16,-1-2-1 15,0-3 1-15,0-6-1 16,3-2 1-16,0-4-3 16,0-6 1-1,6 1-8 1,2-3 0-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6.5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22 22 0,'-41'-12'11'0,"38"18"-12"0,3-6 22 0,12-3-21 16,2 0 1-16,12 0 1 15,4 0 0-15,2-3-3 16,-3 6 1-16,3 3 2 16,-3-3 0-16,0 6-1 15,-3 0 1-15,-5 3 0 16,-10 2 0-16,-2 1-1 15,-9 2 1-15,-3 4-4 16,-8 2 1-16,-4 3-8 16,-5 6 1-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6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51 24 0,'-9'6'12'0,"26"-20"-15"15,-11 8 23-15,6-6-20 16,5-3 1-16,4-5 0 16,-4 0 1-16,6-4-1 15,7-5 0-15,7-3 1 0,1 3 1 16,6 0-1-16,0 3 1 15,2 0-2-15,-2 2 1 16,0 1-2-16,-6 3 1 16,-6 2-2-16,3 3 1 15,-12 1-4-15,-3-1 1 16,-2 1-5-16,-10 2 0 16,1 0-1-16,-12 4 0 1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3.1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6 0,'0'6'13'0,"0"41"-7"16,0-36 18-16,0 10-23 15,0 5 0-15,0 6 1 16,0 0 1-16,0 0-4 16,0-3 1-1,3 0-2 1,-3-11 1-16,1-4-6 15,-1-11 0-15,0-3-3 16,0-20 1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13.29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 129 10 0,'-6'-3'5'0,"9"-7"-5"0,-3 10 6 31,9-9-6-31,6 2 1 16,-1 1-1-16,-2 0 0 16,5-1 0-16,4 7 0 15,5 0 1-15,0 0 0 0,0 0 0 16,3-3 0-16,1 3 0 15,-1 0 1-15,3 0-1 16,3 3 0-16,0 1 0 16,5-1 0-16,1 3-1 15,9-3 1-15,-1-3-1 16,1 7 0-16,2-4 0 16,4 0 0-16,-7-3-1 15,9 0 1-15,-5 0 0 16,2 3 0-16,3 0 0 15,1 1 1-15,-4-8-1 16,-3 8 0-16,-2-4 1 16,2 0 0-16,4 0-1 15,2 0 1-15,0-4-1 16,9-2 1-16,-3 0-1 16,3 2 1-16,-8-5-1 15,7 3 0-15,-1-1 0 0,2 4 1 16,-6-3-1-16,3 6 0 15,0 3 0-15,-3 0 0 16,-3-3 0-16,1 0 0 16,-1 0-1-16,0 0 1 15,3 0 0-15,-2-3 0 16,-7 3 0-16,0-3 1 16,1-4-1-16,-7 10 0 15,1 1 0-15,-6-4 1 0,0-4-1 16,2 4 1-16,7-3-1 15,-6 3 0-15,2 3 0 16,-2 1 0-16,5-1 0 16,-2 0 0-16,-3-3 0 15,2 0 0-15,-8-3 0 16,3 9 0-16,5-9 0 16,-5 3 0-16,6 3 0 15,-1 4 1-15,-2-7-1 16,-6 3 1-16,3-6-1 15,0 9 0-15,2-3 0 16,-2-3 0-16,0 0 0 16,3 0 0-16,-7-6 0 15,4-1 1-15,0 4-1 16,3 0 0-16,-4 3 0 16,4 0 0-16,0-3 0 15,-3 3 0-15,5 3 0 0,1 0 0 16,2-3 0-16,-8 0 0 15,6 0-1-15,-1 3 1 16,1 1 0-16,-3-8 0 16,2 4 0-16,1 4 0 15,-1-1 0-15,-2 3 0 16,3-3 0-16,-4-3 1 16,-5-3-1-16,3 0 0 15,-6 3 0-15,0-6 1 0,3 6-1 16,-3-4 0-16,3 4 0 15,-6-6 0-15,-3 6 0 16,-3 0 0-16,0-3 0 16,1-4 0-16,2 7 0 15,-3 0 1-15,0-6-1 16,0 6 1-16,1-6-1 16,-1-1 0-16,-3 1 0 15,0 3 1-15,4 3-1 16,-1-7 0-16,0 4 0 15,0 0 0-15,3 0 0 16,0 0 0-16,1-1-1 16,-1 1 1-16,-3 3 0 15,3 0 0-15,3 0 0 16,-6 0 0-16,3 0 0 16,1 0 0-16,-1 0 0 15,-3 0 1-15,-3 0-1 0,1 0 0 16,-1 0 0-16,-3 0 0 15,4 0 0-15,-1 3 0 16,3-3 0-16,0 0 0 16,3 0 0-16,1 0 0 15,2-3 0-15,0 3 0 16,-3 3 0-16,0 1 0 16,3-4 0-16,3 0 0 15,-3 0-1-15,0 0 1 0,-3 3 0 16,3 0 0-16,3 0 0 15,0-3 0-15,0 0 0 16,3 0 0-16,-3 0 0 16,3 0 1-16,-9 0-1 15,0 0 0-15,-3 0 0 16,0 0 0-16,3 0 0 16,1 7 0-16,-1-7 0 15,0 6 0-15,-3 0 0 16,0-2 0-16,1-4-1 15,-1 3 1-15,3-6 0 16,3 3 0-16,0 3 0 16,3-3 1-16,-3 0-2 15,3 3 1-15,-6 0 0 16,6 3 1-16,-3 1-1 16,3-10 0-16,-3 3 0 15,-3 3 0-15,0-3 0 0,-3 3 0 16,1-3 0-16,-1 3 1 15,0 0-1-15,0 1 0 16,3-1 0-16,-5-3 1 16,-1 3-1-16,-3-3 1 15,1 3-1-15,-7-3 0 16,4 0 0-16,-6 0 1 16,2 3-2-16,-5-3 1 15,5 3-2-15,-2 1 1 16,3 2-3-16,-7 0 0 0,1 1-2 15,3 2 0-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39.6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7 172 9 0,'-6'-6'4'0,"-5"3"-2"0,8 3 5 16,-3 0-6-16,0 3 1 15,-5 0 0-15,2 0 1 0,-6 2-5 16,7 1 1-16,-1 0 2 16,-3 0 1-16,6 0-2 15,1-3 1-15,-1 0-1 16,-6 0 0-16,3 5 1 16,-2-8 1-16,2 0-2 15,-3 0 1-15,-2 0 0 16,2 3 0-16,-2 0 0 15,-4 0 0-15,4 0-1 16,-7-3 1-16,4 0 0 16,2 0 0-16,-2 0-1 15,-4 0 1-15,7-3 0 16,-6 3 0-16,-1 0 0 16,4 0 0-16,-1 0-1 15,-2 0 1-15,0 0-1 16,-1 0 1-16,-2 0-1 15,0 0 0-15,-1 0 0 16,1 3 1-16,0 0-1 0,2 0 0 16,4 3 0-16,-3-3 1 15,5-3-1-15,6 0 1 16,1 0-1-16,-1 0 0 16,3 0 0-16,0 0 1 15,0 0-1-15,-2-3 0 16,5 6 0-16,0-3 1 15,0-3-1-15,0 3 0 16,0 0 0-16,0 0 0 0,0 3 0 16,3-6 0-16,0 3-1 15,-5 0 1-15,5 5-1 16,0-5 1-16,0 6 0 16,0-6 0-16,0 0-1 15,5 3 1-15,-5-3 0 16,6 6 0-16,3 0 0 15,5 0 0-15,1 2 0 16,5 4 0-16,1 0 0 16,5-1 0-16,-3 1 0 15,-5 3 0-15,5 2-1 16,-3 1 1-16,1-7 0 16,-1 4 0-16,0-4 0 15,1-2 1-15,-1 3-1 16,0-3 0-16,-5-1 0 15,2 4 1-15,1-3-1 16,-6-3 0-16,2-1 0 16,-8 4 1-16,3-9-1 0,-4 3 1 15,4-6-1-15,-9 3 1 16,0-9 0-16,-3 6 0 16,-5 1 0-16,-1-7 0 15,0 0-1-15,-8 0 0 16,-1 1 0-16,1-1 1 15,-1-3-1-15,-2 3 0 16,5 1 0-16,-2-1 0 0,-1 0 0 16,4-2 0-16,-4 2 0 15,-2-3 0-15,3 0-1 16,-4-5 1-16,1 5 0 16,2-2 0-16,4 2 0 15,-6 3 0-15,8 1 0 16,-3-1 0-16,7 3-1 15,-4 0 1-15,6 0 0 16,0 1 0 0,1-4-1-1,-1 3 1-15,3 0 0 16,0 3 0-16,0-5 0 16,0 5 0-16,3 0 0 15,-3 0 0-15,3 0-1 16,-3 3 1-16,3 0-1 15,0 0 1-15,0 0-1 16,-3 0 1-16,3 0 0 16,0 0 0-16,0 0 0 0,3-6 0 15,3 3 0-15,0-3 0 16,8 0 0-16,1-2 0 16,8-4 0-16,6 0 0 15,6 1-1-15,-3-4 1 16,9-2 0-16,3 2 0 15,-1 1 0-15,-5 2 0 16,0 0 0-16,-9 4 0 16,0-1 0-16,-6 0 0 0,-5 3 0 15,-1 3 1-15,-2 0-1 16,-6 0 0-16,-1 1-2 16,4-1 1-16,-6 3-3 15,0-3 0-15,5 3-3 16,4 0 0-1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2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0 25 0,'8'-6'12'0,"24"-2"-14"0,-20 8 26 15,8 0-24-15,1-3 1 16,-1 6 1-16,1-6 0 15,-1 3-2-15,3-9 0 16,-2 0-1-16,-1 1 0 16,-5-4-7-16,2-3 1 1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2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82 21 0,'-9'6'10'0,"-5"8"-2"16,14-5 10-16,-6 9-16 16,6 5 1-16,6 6 0 15,-6 5 0-15,8-2-4 16,4 0 0-16,-3-9 3 15,5-5 1-15,-2-3-2 16,5-7 0 0,7-14 1-1,-7-8 0-15,1-9-1 16,-4-9 0-16,-2-6 0 0,-4-5 1 16,3 5-2-16,-2 0 1 15,3 0-1-15,-4 9 0 16,1 9-1-16,3 5 0 15,-4 6 0-15,1 9 1 16,3 9-1-16,-3 12 0 16,5 14 0-16,-2 8 0 15,2 7 1-15,-2 7 0 16,-6-2 0-16,0 1 1 0,-6-1 0 16,-6 0 1-16,-6 1 0 15,-5-4 1-15,2-3 1 16,-5-6 0-16,-6-5-1 15,-1-3 1-15,1-8-1 16,-2-7 1-16,-4-8-4 16,-3-4 0-16,6-8-4 15,6-3 0-15,5-11-5 16,4-9 1-16,14-4-6 16,14-2 0-16,4-12 2 15,5 1 1-1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2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7 493 24 0,'-6'0'12'0,"12"0"-9"16,-6 0 13-16,0 0-15 15,0-3 1-15,0 3 3 16,0-3 0-16,0-2-6 15,-6-1 1-15,6-3 3 16,-3-2 0-16,0-4-1 16,0-2 1-16,0-4-2 15,1-5 1-15,2-3-2 16,-3 3 1-16,-9-3 0 0,9-6 0 16,0 3 0-16,0-2 0 15,3 2-1-15,0 3 1 16,-2 2 0-16,2 1 0 15,2 9-1-15,1 0 0 16,-3 2 0-16,0 3 1 16,0 4-2-16,0 2 1 15,0 3 0-15,-3 3 0 0,1 3 0 16,-4 3 0-16,-3 5-1 16,-2 7 1-16,-4 2 0 15,4 3 0-15,-7 6-1 16,4-6 1-16,-4-2 0 15,1-1 1-15,5-2-1 16,1-7 0-16,5 1 0 16,3-6 1-16,3-4-1 15,0-2 1-15,6-8-1 16,6-7 1-16,-1-8-1 16,4-3 1-16,-4-3-1 15,4 3 0-15,-4 3 0 16,-5 5 1-16,3 4-1 15,-1 5 0-15,-2 3-1 16,3 6 1-16,2 3-1 16,4 3 1-16,-1 3-7 15,15-4 0-15,-3 4-5 16,9-3 1-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0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-3 26 0,'0'-3'13'0,"0"27"-19"0,-3-16 26 16,0 4-20-16,-5 3 0 15,2 2-5-15,-3 6 0 16,-8 4 1-16,0 2 0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0.6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31 18 0,'3'-29'9'0,"9"26"-9"16,-10 0 14-16,1 6-12 15,-3 6 1-15,0 5 0 16,-3 4 1-16,-2 5-6 15,-4 3 1-15,0 3 3 16,0 6 0-16,1-3-4 16,2-6 1-16,3-6-4 15,3-5 0-15,6-6-2 16,8-7 1-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0.3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26 0,'3'3'13'0,"50"6"-17"0,-30-6 24 16,9-3-20-16,11 0 0 15,-5-3-2-15,9-3 1 0,5-3-3 16,0 1 1-16,1-1-4 16,-7-3 1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0.2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0 23 0,'0'-8'11'0,"49"2"-11"16,-29 4 18-16,10-1-17 16,7 3 0-16,10 0 0 15,-1 3 1-15,4-1-3 16,5 1 1-16,-3 0 0 15,1 0 0-15,-4-1-4 16,-8 1 0-16,-6 0-3 16,-18-1 0-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9.9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-4 25 0,'-3'-8'12'0,"15"22"-17"0,-10-5 24 15,4 6-18-15,0 11 0 16,-6 6 1-16,-6 8 0 15,3 10-2-15,0 8 0 16,1 3 2-16,2-3 0 16,-3-8-3-16,0-7 1 15,0-2-3-15,-6-9 0 0,1-9-5 16,-4-2 1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9.7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3 14 0,'-5'-9'7'0,"5"24"-1"16,0-9 9-16,0 11-13 15,-3 9 1-15,-6 9 1 16,-2 15 1-16,-3 11-7 16,2 3 1-16,1-6 3 15,2-2 1-15,3-13-2 16,1-5 0-16,-1-6-2 16,3-8 0-16,6-10-5 15,6-5 0-15,2-9-2 16,6-12 1-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9.2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-2 23 0,'-6'0'11'0,"0"17"-14"0,6-14 19 16,-2 3-17-16,-7 8 1 0,6 7-7 15,0-1 1-15,6 6 3 16,3 3 1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37.4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5 10 0,'0'-12'5'0,"0"-2"-1"0,0 14 3 16,0 0-6-16,0 3 1 16,3-1 0-16,2-2 0 15,4 6-3-15,6 0 0 16,2 0 2-16,-5 0 1 0,11 0-2 15,3 2 1-15,12 1-1 16,-3 0 1-16,0 0-1 16,6-1 1-16,0 4-1 15,-1 5 0-15,-5 4 0 16,3-7 1-16,-6 1-1 16,-2 0 0-16,-13-7 1 15,-2 1 0-15,-1 3 0 16,-11 5 0-16,-3-5 1 15,-17-1 0-15,2 1-1 16,-11 0 1-16,-6-1-1 16,-3 1 1-16,0 3-2 15,-12-4 0-15,9 1-6 16,-17 5 1-16,-3 1-2 16,-9-6 1-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9.0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18 0,'-12'0'9'0,"12"0"-6"16,0 6 14-16,0-3-17 15,-3 5 1-15,3 10-1 16,0-3 1-16,0-1-2 15,3 4 1-15,-3-1-3 16,6-2 0-16,-3-4-3 0,9-2 1 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8.2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63 21 0,'-3'-14'10'0,"15"2"-7"16,-7 9 16-16,4-2-18 16,6 2 1-16,5-3 0 15,6 0 0-15,0 3-3 16,-2-2 0-16,-1 2 2 16,-3 0 0-16,-2 3-3 15,2 0 1-15,4 0-7 16,-4 3 1-16,-2 3 0 15,-1 5 0-15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7.4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5 511 22 0,'-12'-3'11'0,"1"-5"-12"16,8 2 18-16,0-3-16 15,-3 0 0-15,-3-2 0 16,-5-7 1-16,2-2-2 15,-2-3 0-15,2-6 1 16,-2 0 1-16,5-6-1 0,0 0 0 16,6 0-1-16,-2 0 1 15,2 3-1-15,0 0 1 16,0 3-1-16,0-3 0 16,3 6 0-16,0 2 1 15,0 7-1-15,-6 5 0 16,3 10 0-16,-3 10 1 15,1 7-1-15,-7-1 0 0,0 4 0 16,-2-1 0-16,2-2 0 16,-5-1 1-16,8-2-1 15,0-6 1-15,1-6 0 16,5-3 1-16,0-9-1 16,6 1 0-16,0-7 0 15,5 4 1-15,-2-4-1 16,3 1 0-16,3 11-1 15,-7 0 1-15,4 6 0 16,9 6 0-16,2 3-4 16,6 2 1-16,6 4-8 15,3-1 1-15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5.7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560 21 0,'-11'-8'10'0,"14"8"-4"0,-3 0 10 15,0-6-15-15,0-3 0 16,0-2 3-16,0-7 0 16,0 1-5-16,0-1 1 15,0-2 2-15,3-6 1 16,-1-3-2-16,1-12 1 0,0 0-2 15,3-2 1-15,-3-1-1 16,0 3 1-16,0 9-1 16,-3 3 0-16,0 3 0 15,0 3 0-15,0 2 0 16,0 4 1-16,0 8-2 16,-3 3 1-16,0 6-1 15,-6 6 1-15,1 3-1 16,-4 5 0-16,-6 4 1 15,1 2 0-15,-1 1 0 16,1-4 0-16,2-2 0 16,7-4 1-16,2-2-1 15,3-9 1-15,3-6-1 16,6-6 1-16,2-2 0 16,7-6 0-16,-3-1-1 15,2-2 1-15,-2 3 0 16,2 2 0-16,-2 7 0 15,3 2 0-15,-4 3 0 0,7 3 0 16,5 0-2-16,0 6 0 16,4 0-9-16,-10 9 1 15,4-7-1-15,-7-5 0 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9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13 0,'11'-12'6'0,"18"-8"1"16,-17 14 1-16,0 0-6 15,2 0 0-15,1 0 0 16,2 1 1-16,3 2-4 0,-5 3 1 16,5 0 2-16,1 0 0 15,-4 0-1-15,-5 6 1 16,-4 2-1-16,-2 7 0 15,-6 2-1-15,-6 6 1 16,-2 1 0-16,-4-1 1 16,-8 6 0-16,-1-6 0 15,1 0 0-15,-3-5 0 16,5-4 0-16,1-5 0 0,5-3-1 16,1-3 1-16,8-3-2 15,3 0 1-15,6-6 0 16,8 0 0-16,-2 3 0 15,11 3 1-15,0 3-1 16,-5-3 1-16,11 9 0 16,3-3 0-16,0 2-1 15,-3-2 0-15,-3 0-3 16,-3-3 0-16,0-3-4 16,-5 0 1-16,-4 0-6 15,4-6 1-15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8.9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9 24 0,'0'-6'12'0,"17"-2"-10"15,-11 5 14-15,2 0-16 16,7 0 1-16,-1 3-1 15,4 0 1-15,2 0-2 16,6 0 1-16,-9-3-4 0,4 0 1 3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7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52 20 0,'0'-32'10'0,"8"21"-9"0,-5 8 11 0,0-3-11 16,6 6 1-16,-4 3 2 15,-2 6 0-15,0 2-4 16,-3 13 1-16,0 2 2 16,-6 14 1-16,-5 7-1 15,0 5 1-15,-7 6-1 16,7-6 0-16,-6-5-2 15,5 2 1-15,-2-5-5 16,5-12 1-16,4-6-5 16,-1-6 1-16,6-11-4 15,11-9 1-15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5.1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20 0,'-3'-8'10'0,"12"0"-13"16,-9 8 15-16,3 0-16 16,-3 0 1-16,5 0-6 15,-2 0 0-1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8.5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7 0,'9'3'13'0,"29"-3"-16"0,-26 0 27 16,5 0-24-16,-2-3 0 0,5 3-1 16,0 0 1-16,7 0-5 15,-4 0 0-15,6 3-2 16,-3-3 0-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8.0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3 23 22 0,'-11'-23'11'0,"2"23"-12"0,6 3 12 0,3 5-9 16,-3 10 1-16,-3 11 1 15,0 12 0-15,6 5-5 16,6-5 0-16,6-6 3 16,5-6 1-16,1-6-1 15,-1-8 0-15,3-9-1 16,1-6 1-16,-1-9-1 15,-6-9 1-15,4-2-1 16,-7-6 1-16,4-3-2 16,-7 0 1-16,1 0-1 15,-3 0 1-15,0 8-2 16,-3 7 1-16,-3 14-1 16,0 5 0-16,0 22 0 15,0 13 0-15,0 7 0 16,0 5 1-16,-3 6 0 15,-3 4 1-15,3 2 0 16,-6-3 0-16,3 3 1 16,-5-9 1-16,-9-6-1 0,-6-5 1 15,-9-9-1-15,-6-6 0 32,-11-6-4-32,6-11 0 15,11-6-6-15,9-3 1 16,17-12-4-16,9-14 0 1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37.0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8 0,'3'-6'4'0,"11"-3"-2"0,-14 9 6 15,9-3-7-15,-3 0 1 16,-6 3 0-16,6 0 1 16,0 0-3-16,2 0 1 15,-2-3 1-15,3 3 1 16,3 0-1-16,-1 0 0 0,4 0-1 16,-3 0 1-16,2 0-2 15,-2 3 1-15,5 0-1 16,-2 0 1-16,5 0-1 15,3 3 1-15,-2 0-1 16,-4 0 1-16,4-1-1 16,-1 1 1-16,-2 3-1 15,-4-3 1-15,7 0-1 16,-1-3 0-16,-8-1 0 16,5 7 1-16,-2-3-1 15,-4-3 0-15,1 0 0 16,3-3 1-16,-4 6-1 15,10-6 1-15,-4 3-1 16,1 0 0-16,2-1 0 16,3 1 0-16,3-3 0 15,1 6 0-15,-1-6 0 16,-3 0 0-16,1-3 0 16,-4 6 1-16,-3 0-1 0,7 0 0 15,-1 3 0-15,0-3 0 16,4-3 0-16,-1 6 0 15,0-6 0-15,-3 0 0 16,1 0-1-16,5-3 1 16,-3-3 0-16,0 3 0 15,0-3-1-15,3 6 1 16,1 0 0-16,-1 3 1 16,0 0-1-16,-3-3 0 15,3 0 0-15,3-3 0 0,-3 3 0 16,1 0 1-16,-1-3-1 15,3 3 0-15,-3 0 0 16,0 3 1-16,-3-3-1 16,-2-3 0-16,-4 0 0 15,3 3 0-15,1 3 0 16,2 0 0-16,0-3 0 16,0 0 1-16,0 3-1 15,1-3 0-15,-1 0 0 16,-3 0 1-16,0 3-1 15,4-3 0-15,-1 0 0 16,0 0 0-16,0 0 0 16,-5-3 0-16,11 3 0 15,-12-3 0-15,3 0 0 16,-2 0 0-16,-1-3 0 16,1 1 0-16,-1 2 0 15,3-3 1-15,1 3-1 0,-4-3 0 16,0 0 0-16,-2 0 0 15,2 1 0-15,1 2 0 16,-1 0 0-16,3 3 0 16,-5-3 0-16,5 0 0 15,3 6-1-15,4-3 1 16,-1 0 0-16,6 0 1 16,-6 0-1-16,-3 0 0 0,-3 0 0 15,-5 0 1-15,2 0-1 16,3-3 1-16,1 3-1 15,-1 0 0-15,0-3 0 16,1 3 1-16,2 0-1 16,0 0 0-16,0-3 0 15,1 3 0-15,-1 0 0 16,0 0 0-16,3 0 0 16,3 3 0-16,-3-3 0 15,0 0 1 1,12 0-1-1,-3 0 0-15,3 0 0 16,-3 0 0-16,3-3 0 16,-4 3 0-16,4 0-1 15,-6 0 1-15,6 0 0 16,-9 0 1-16,6 3-1 16,-3 0 0-16,0 0 0 15,3 0 0-15,-15 0 0 0,3-3 0 16,0 0 0-16,6 0 1 15,-2-3-1-15,-1 3 1 16,3-3-1-16,0 0 1 16,3 6-1-16,-3-3 1 15,-3 3-2-15,0-3 1 16,0 3 0-16,0-3 0 16,0 5 0-16,9-5 0 15,-9 0 1-15,1 0 0 0,-1 0-1 16,0 0 0-16,0-2 0 15,9-1 1-15,-6 0-1 16,-3 3 0-16,3-3-1 16,3 6 1-16,-3 3 0 15,-3-6 0-15,3 0 0 16,6 5 0-16,0-5 0 16,-6 0 0-16,3 0 0 15,-6 0 1-15,0 0-1 16,-5-3 0-16,5 1 0 15,0-1 0-15,0 0 0 16,0 0 0-16,6 3 0 16,0 0 0-16,-3 0 0 15,0 0 0-15,0 0 0 16,3 3 1-16,-3-3-1 16,0 0 0-16,6 3 0 15,-9-3 0-15,6 0 0 16,-3 0 0-16,3 5 0 0,3-5 0 15,0-2 0-15,0 2 0 16,-3 0 0-16,-3 0 0 16,0 2 0-16,-6-2 0 15,9 6 0-15,6 0 0 16,-6-3 0-16,3-6 1 16,2 0-1-16,-5 6 0 15,15 0 0-15,-1-3 0 0,-5 0 0 16,-3 3 0-16,0 3 0 15,-9-3 0-15,3 0 0 16,-3 0 1-16,-6 2-1 16,6-5 0-16,-9 3 0 15,1 0 1-15,-7 0-1 16,1-3 0-16,-1 3-3 16,1-3 1-16,-4 3-4 15,-5 0 1-15,5 3-4 16,-2-1 0-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6.4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29 9 0,'-6'-15'4'0,"6"-5"6"0,0 20 2 16,0 0-10-16,0 0 0 15,0 0 2-15,0 6 1 0,0 8-6 16,0 4 1-16,0 8 3 16,0 6 0-16,-3 3 0 15,-3 9 0-15,0-1-1 16,1 4 0-16,-4-1 0 16,3-5 0-16,0-3-1 15,3-9 1-15,0-5 0 16,-2-10 0-16,2-5-1 15,3-9 1-15,0-9-1 16,8-5 0-16,-2-7 0 16,6-5 0-16,5-6-2 15,1 0 1-15,-1 3-1 16,7 3 0-16,-1 11 0 16,0 3 0-16,3 6 1 15,-5 6 0-15,-7 6 0 16,4 9 1-16,-6 8 0 15,-1 0 0-15,-2-2-2 16,-3-1 0-16,5-2-7 0,4-4 0 16,8-8-2-16,6-18 1 1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30.2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-1 21 0,'8'0'10'0,"9"0"-8"15,-8 3 19-15,-3 2-20 16,-3 7 1-16,-3 8 2 0,0 9 1 16,-6 9-6-16,-6 9 1 15,1 2 2-15,-3 1 1 16,0-4-3-16,0-2 0 15,-1-6-6-15,-5-4 0 16,1 1-4-16,-7-6 1 16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9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6 27 0,'-3'-8'13'0,"18"19"-10"0,-4-11 21 16,4 0-23-16,17-3 1 15,0 3 0-15,6-3 1 16,8-2-4-16,1 2 1 0,-1-6 2 16,-2 3 0-16,2 1-1 15,4-7 0-15,-1 6-3 16,4 1 1-16,-7 5-3 15,-5-3 0-15,-9 3-5 16,-6 0 1-16,-6 0-2 16,-8 3 0-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9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24 0,'-9'2'12'0,"21"10"-7"0,-6-9 14 0,2-1-17 15,4 1 0-15,5 3 0 16,4-3 1-16,-4-3-7 16,3 3 1-16,0-3-4 15,4-6 0-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8.7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6 22 0,'9'-3'11'0,"17"12"-7"0,-18-9 12 16,3 3-15-16,1-6 0 16,2 6 0-16,-2-6 1 15,3-3-2-15,-5 0 0 32,2-5 1-32,-3-1 0 15,-4-3-1-15,-2 1 1 16,-3-1-1-16,0 4 0 15,-3-1 0-15,-2 3 0 16,-1 6 1-16,-3 6 1 16,0 6 0-16,-1 6 0 0,-2 2 0 15,-3 12 1-15,4 0-1 16,8 3 1-16,0-5-3 16,6-1 1-16,3-6-5 15,-3-5 0-15,8-1-6 16,4-2 1-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8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97 23 0,'-9'-23'11'0,"41"-29"-12"0,-26 34 21 15,2 1-20-15,7-3 0 16,-1 2 0-16,7 1 0 16,2 2 1-16,0 4 0 0,-3 5 0 15,-2 6 1-15,-1 3 0 16,-5 6 0-16,-1-1 0 16,-5 7 1-16,-3-1-1 15,-6 7 0-15,-3 2-1 16,-8 3 1-16,-1-6-1 15,-2 1 1-15,0-1-2 16,5-3 0-16,3-8-3 16,1 3 0-16,5-7-7 15,3-5 0-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8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-2 22 0,'3'-3'11'0,"3"15"-6"16,-6-7 8-16,3 10-12 15,-3 11 1-15,0 9 2 16,0 9 1-16,-3 5-6 16,-3 4 1-16,-3 2 3 15,-2-2 1-15,2-1-2 16,3-8 1-16,0-3-2 15,3-12 1-15,1-6-5 0,-1-3 1 16,0-11-7-16,0-6 1 16,0-12-2-16,3-5 1 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7.9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20 0,'-3'3'10'0,"3"29"-7"16,0-21 15-16,3 7-18 16,0 8 1-16,3-3 0 0,-4-3 1 15,7 1-2-15,-3-4 0 16,5 0 2-16,-2-5 1 16,0-6-1-16,5-3 1 15,-5-6 0-15,2 0 0 16,-5-6-1-16,-3-2 1 15,-3-4-1-15,0-2 0 16,-3-4-3-16,-3 4 1 16,3 5-10-1,3 1 1-1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27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1 39 22 0,'8'-14'11'0,"-5"2"-9"0,-3 12 12 16,0-6-14-16,-3 0 0 0,-3 3 0 16,1 3 0-16,-7 3 0 15,-5 3 0-15,-4 0 0 16,-2 3 0-16,-3 2 0 16,0 4 0-16,9-3-1 15,-1-1 1-15,9 1 0 16,1 3 0-16,14-1 0 15,2 4 1-15,1 2-1 16,8 4 1-16,1-4 0 16,-4 0 1-16,4-2 0 15,-7-3 0-15,1 2 0 16,-9-2 1-16,-6 2 0 16,-6-2 0-16,-2-1-1 15,-10-2 1-15,1-3-2 16,-6 0 1-16,6-9-6 15,-4 0 1-15,7 0-7 16,11-9 1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7.0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8 18 0,'0'-9'9'0,"9"12"-5"16,-9 3 16-16,0 6-18 15,-3 8 0-15,-3 6 3 16,-2 6 0-16,-1 6-6 16,0 6 1-16,-5 3 3 15,5 8 0-15,-3-3-1 16,9-8 1-16,0-3-4 15,1-3 1-15,-1-9-9 16,-3 3 1-16,-3-12-2 16,0-5 1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33.4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3 9 0,'15'-3'4'0,"2"-11"2"0,-8 11 2 16,-3 0-6-16,2 0 1 15,4 0 0-15,-3 3 0 16,5-6-5-16,1 0 1 0,5-2 2 16,1-1 1-16,2 3-4 15,-3 0 1-15,1-2-3 16,-1 2 1-16,-2 0-2 16,-4 3 1-1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6.8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9 21 0,'3'-9'10'0,"29"-11"-10"0,-21 17 14 0,4 3-13 15,5 0 0-15,3 0 0 16,6 3 0-16,1 0-2 16,-1 0 1-16,0-3 1 15,0-3 0-15,0-3-1 16,6-2 1-16,-3-4-1 15,-3 3 1-15,-3 1-1 16,-3-1 1-16,-11 3-1 16,-3 0 0-16,-9 6 0 15,-12 3 0-15,-3 6 0 16,-8 3 1-16,3 5 0 16,-1 6 0-16,-2 0 1 15,0 0 0-15,8-3 0 16,4-2 0-16,5-7 0 15,6-2 0-15,6-6-1 16,2-9 1-16,4-6-2 16,6 1 1-16,-4-6-1 15,6-1 1-15,-2 4-2 16,-4 2 1-16,1 1 0 0,-3 5 0 16,-4 9-1-16,-2 5 1 15,-3 4 0-15,0 2 0 16,0 7 0-16,6-1 0 15,-4 0-4-15,1-3 1 16,0-2-5-16,6-4 1 16,-1-8-2-16,4-6 0 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6.3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34 20 0,'0'-26'10'0,"3"15"-12"15,0 16 18-15,-1 1-14 16,4 3 1-16,-4 8 1 16,-2 10 1-16,0 2-5 15,0 3 0-15,0 6 3 16,0 3 1-16,0 2-1 15,0 1 0-15,0 3-1 16,0-7 0-16,3 1-3 16,-3-6 1-16,0-6-5 15,-3-8 1-15,1-4-6 0,-4-5 1 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6.1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17 17 0,'-9'-9'8'0,"9"9"-3"0,0 3 9 15,-3 3-13-15,0 2 1 16,-3 7 1-16,0 4 0 15,4 5-3-15,-4 2 0 16,6 3 3-16,6-3 0 16,-1-4 0-16,4-4 0 0,6-6-1 15,-4-7 1-15,4-5-1 16,-6-8 0-16,-1-4-1 16,1-3 0-16,-3-2 0 15,-3-2 0-15,-3-2-1 16,0 4 1-16,0-4-2 15,3 4 0-15,3-3 0 16,5 6 0-16,-2-1-1 16,6 4 1-16,-1 2-1 15,7 3 0-15,-4 9 0 16,0 3 1-16,1 3 0 16,-2 2 0-16,-4 4 0 15,0 1 0-15,-6 2 2 16,-1-1 0-16,-5-2 0 15,3-4 1-15,-3-5-1 16,3-3 1-16,-3-3-1 16,0-9 1-16,3-2-2 15,6-4 1-15,-6-2-1 0,0-1 0 16,3 2-1-16,-1 1 1 16,7 4-1-16,-6 5 1 15,3 6 0-15,2 8 1 16,-2 4-1-16,3 6 1 15,-1 4 0-15,4 1 0 16,-3 3-2-16,2-2 1 16,-5-7-4-16,0 0 0 15,2-6-4-15,-5-11 0 0,3-8-2 16,2-4 1-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5.5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13 17 0,'3'-9'8'0,"15"12"-5"0,-13-6 13 15,1 1-16-15,3-1 0 16,3 3 1-16,-1 0 0 16,4 3-1-16,-3-1 0 0,-1-2 0 15,-2 3 1-15,-3 3-1 16,2 0 1-16,-8 0-1 16,-5 3 1-16,-1 2-1 15,-3 4 0-15,-5-2 0 16,-1 8 0-16,-5-4 0 15,-4 1 1-15,1-4-1 16,0 1 0-16,-1-4 1 16,10 1 0-16,-1-1 1 15,6-2 1-15,7-1 0 16,4 1 0-16,7-3 0 16,9 0 1-16,2-1-2 15,-5-2 1-15,5 0-3 16,0 0 0-16,4-3-6 15,2 0 0-15,0-6-4 16,3 1 1-1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5.0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3 13 0,'6'0'6'0,"8"0"3"0,-11 0 5 16,0 6-12-16,0 0 0 15,-3 8 2-15,0 6 1 16,0 3-5-16,-3 0 0 15,0 0 3-15,0 3 0 16,0-3 0-16,0 0 0 0,-2-2-3 16,2-4 0-16,3-3-5 15,-3-2 0-15,3-7-4 16,-3-5 1-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4.7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3 17 0,'6'6'8'0,"-3"-3"-1"0,-3 0 5 0,3 5-11 16,-3 4 1-16,3 5 0 15,2 4 1-15,-2 2-3 16,0 6 0-16,-3-3 3 16,0 0 0-16,0 0 0 15,0-8 1-15,0-4-1 16,0-8 1-16,0-6-1 15,0-12 1-15,0-5-2 16,3-3 1-16,0-6-2 16,0-1 1-16,3 1-1 15,2 3 0-15,-2-3-1 16,0 3 0-16,5 5-4 16,-2 4 0-16,-3 2-5 15,5 6 1-15,-2 1-3 16,3-1 1-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34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8 59 6 0,'12'-6'3'0,"-1"-9"3"0,-8 12 4 0,0-3-7 16,0-2 0-16,0 2 3 16,-3 0 0-16,0-3-8 15,0 9 1-15,-3 0 4 16,-6 6 0-16,-5-3-2 16,-4 6 1-1,-14 14-1 1,0 0 1-16,9 4 0 15,2-1 1-15,10 0-1 16,5 0 1-16,0 1 0 16,12-4 0-16,3-3-1 15,2-5 1-15,7-15-1 16,2-6 1-16,9-6-1 16,-5-2 0-16,-4-4 0 15,-5 1 0-15,-1-7-1 16,-8 1 0-16,-3 6-2 15,-6 2 0-15,-3 1-4 16,-5 2 0-16,5 3-6 0,0 6 1 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2.7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0 37 0,'0'21'18'0,"11"-1"-27"0,-5-17 40 0,-4 3-36 16,4 3 0-16,-3 2-14 16,-3 1 1-16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2.6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47 27 0,'-3'-41'13'0,"32"32"-18"16,-20 9 24-16,5 3-18 16,4-3 0-16,-1 3 1 15,4 3 0-15,5 3-2 16,0 2 1-16,-3 1 1 15,-2 2 0-15,-4 1 0 16,-8 2 1-16,-12 4-1 16,-9-1 1-16,-17 6-2 15,6 0 1-15,-6 6-1 16,-3-3 0-16,0 3-4 0,0-3 0 16,3 0-7-16,5 0 0 15,10 3 0-15,2-9 0 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2.4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92 28 0,'-24'-42'14'0,"24"10"-17"0,9 27 27 16,0-1-23-16,11 3 0 0,6 0 0 15,1 3 0-15,-1 0-3 16,9 0 1-16,-3 3-5 16,0 0 1-16,6 5-4 15,0-5 1-1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33.1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5 0 6 0,'11'0'3'0,"-22"-2"1"15,11 2 3-15,0 0-6 16,0 2 0-16,-3 1 2 16,-3 6 1-16,0 0-5 15,-6-1 1-15,1 4 2 16,-4 0 0-16,1-1-1 16,-1 1 1-16,4-3-2 15,-1-1 1-15,4 1-1 16,2-3 0-16,0-3 0 15,6 0 0-15,6-3 0 16,2 0 1-16,-2 0-1 16,6 0 0-16,-3 0 1 0,-1 0 0 15,4 0 0-15,-1 3 0 16,1 0-1-16,-3 2 1 16,2 1-1-16,1 6 1 15,-3 2-1-15,2-8 0 16,-2 9 0-16,-3 2 1 15,-6-2 0-15,3-1 0 16,-3 1 0-16,-3 2 0 16,-3 1 0-16,0-7 0 0,-8 1 0 15,2-4 1-15,-8 4-2 16,-3-3 1-16,-1-3-2 16,1 2 1-16,9-2-4 15,-1-3 0-15,7 0-3 16,2 0 1-16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2.2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5 99 11 0,'-9'-24'5'0,"-8"1"5"15,11 17 8-15,-3 3-17 16,-2 9 0-16,-4 3 1 15,6 2 0-15,1 7-3 16,8 2 1-16,0 6 1 16,0 9 0-16,8 6 0 0,7-3 0 15,-6 2 0-15,2-2 0 16,-5-6 1-16,-3-6 1 16,-6-2 0-16,-3-4 0 15,-11-5 0-15,-1-7 0 16,-5-2-1-16,3-3 1 15,-4 0-4-15,1-6 1 16,6 0-2-16,2-3 0 16,7-2-1-16,8 2 0 15,0 0 0-15,14 0 0 0,3-3 2 16,7 4 0-16,2-4 2 16,9 0 0-16,-3-2 1 15,6-4 0-15,-1 0 0 16,-5-5 0-16,-5 0-1 15,2-4 0-15,-9 4-1 16,0 0 1-16,-11-1-1 16,-6 4 0-16,-3 2 0 15,0 1 0-15,-9 5 0 16,-2 6 0-16,-4 6 1 16,-2 6 1-16,2 5-1 15,1 7 1-15,5 5-1 16,9 0 1-16,6 0-1 15,-3 0 0-15,11-8-1 16,4-9 1-16,11-4-2 16,-3-7 1-16,6-4-1 15,-3-6 0-15,3-5-1 16,8-4 1-16,-5 1-1 0,-6 3 0 16,-2 2 1-16,-7 3 0 15,-6 1 0-15,1 5 1 16,-12 3-1-16,-3 3 1 15,-3 6 0-15,-12 3 1 16,1 5-1-16,-3 6 1 16,-1 4-1-16,6-1 1 0,7 3 0 15,2-6 0-15,6 4 0 16,2-7 0-16,7-2-1 16,6-4 1-16,2-5-1 15,0-3 1-15,9-9 0 16,0-5 0-16,0-4-1 15,0-2 1-15,1-12-1 16,-1-3 1-16,-6-9-1 16,0-3 0-16,3-2-1 15,-2 2 1-15,-7 6-1 16,-5 6 1-16,2 6-1 16,-5 3 0-16,0 8 1 15,-9 7 0-15,0 11 0 16,0 8 1-16,-3 12 0 15,-3 9 1-15,-3 6-1 16,9 15 1-16,-9-1-2 16,7 0 0-16,2 1-1 15,0-16 0-15,-3-2-3 0,0-9 0 16,-3-8-5-16,-12-7 1 16,10-2-2-16,-10-12 0 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1.0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77 21 0,'0'-6'10'0,"35"6"-10"15,-20 3 14-15,2 0-13 16,1 3 0-16,5 9 2 16,9-1 0-16,-6 1-4 15,6-7 1-15,0 1 3 16,-5-6 0-16,7-6-1 0,-2-3 0 15,0-3 0-15,-5-5 0 16,5-3-1-16,-6-4 0 16,-9 1-2-16,-2-6 1 15,2-3-1-15,-8 3 0 16,0 5 0-16,-9-2 0 16,-9 9-1-16,6 2 1 15,-9 6 2-15,1 6 0 16,-4 6 0-16,-2 9 0 15,2 8 0-15,4 6 1 16,5 3-1-16,6 5 1 16,0-2-2-16,0-3 1 0,6-6-1 15,2-5 1-15,4-4-1 16,3-8 1-16,2-6-1 16,0-3 0-16,7 0-1 15,-7 0 1-15,6 5-1 16,-5 7 0-16,-1 2 0 15,-2 7 1-15,2 2 0 16,-8-3 0-16,-3-2 1 16,3-4 0-16,-6-5 1 15,-3 0 1-15,5-7 0 16,-5-2 0-16,0-8 0 16,0-7 0-1,9-22-2 1,6-4 0-16,-4 6-4 15,4-3 1-15,-6 9-5 0,8 3 1 16,1 3-5-16,-4 3 1 16,4 2-1-16,-4 4 0 15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0.4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9 24 0,'-3'-9'12'0,"20"12"-16"0,-14 3 22 16,1 5-16-16,-4 13 1 16,0 5 1-16,0 12 1 15,0 8-6-15,0 15 1 16,0 0 3-16,0-1 0 15,0-4-1-15,0-4 0 16,3-8-3-16,-3-7 0 0,-3-7-3 16,3-7 1-16,-4 0-7 15,1-6 1-1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0.2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6 0,'32'9'8'0,"-8"35"-6"0,-10-30 17 16,-11 18-18-16,3 12 0 15,-3 3 2-15,-3-1 0 16,0-2-3-16,-3-3 0 16,-3-9 3-16,3 0 0 15,-3-12 0-15,1-5 0 31,10-21-2-31,1-6 1 0,3-2-2 16,0-12 0-16,2-6-1 16,4-3 0-16,8 3 0 15,-5 2 1-15,-1 10 0 16,-2 11 1-16,2 9 1 16,1 12 0-16,-4 11 0 15,-5 4 0-15,0-1-1 16,-6 3 1-16,2 0-2 15,-5 3 1-15,3-6-5 16,3-2 1-16,3-7-6 16,-3-5 1-16,2-6-2 15,10-9 1-1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09.8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70 20 0,'-12'-23'10'0,"21"5"-13"15,-1 13 12-15,1-1-12 16,3 0 0-16,8 0-5 16,-2 6 0-16,-4-3 9 15,13 0 0-1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09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11 20 0,'-12'-11'10'0,"24"37"-5"0,-12-17 10 16,0 8-13-16,0 7 1 16,-9 2 2-16,3 9 1 15,-3 3-7-15,0-1 1 16,1 1 3-16,-1 0 1 15,3-3-1-15,-3-6 0 0,7-5-3 16,-1-4 0-16,3-5-5 16,-3-7 0-16,3-2-5 15,6-6 1-1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09.3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69 21 0,'9'0'10'0,"26"5"-13"15,-18-2 20-15,7 0-17 16,5 3 1-16,9 0 0 16,11-3 1-16,-2 0-3 15,-1-3 1-15,-2-6 0 0,0-6 0 16,-6-8-1-16,3-9 1 15,-4 0-1-15,1-9 0 16,-6 0-1-16,-3-3 1 16,-5-3-2-16,-4-2 0 15,-5 2 2-15,-4 3 0 16,-2 3 0-16,-3 9 0 16,3 6 1-16,-6 8 1 15,0 10 2-15,-3 7 0 0,0 13 0 16,0 17 0-16,0 15-1 15,-3 14 1-15,0 12-1 16,0-3 1-16,-6-6-1 16,0-3 1-16,1-9-1 15,-7-8 1-15,3-9-1 16,1-12 1-16,2-8-1 16,3-9 1-16,-3-6-2 15,6-9 1-15,3-3-3 16,0-5 1-16,3-4-2 15,6 1 0-15,-3 3-1 16,3 5 0-16,2 6 1 16,1 9 1-16,5 6 1 15,7 5 1-15,11 1 0 16,-6 2 1-16,6 4 0 16,3-4 0-16,-3 1-1 15,3-4 0-15,-9-5 0 16,-3-6 0-16,-3-3 0 0,-2-6 1 15,-4 0-2-15,1-5 0 16,-4-4-3-16,-2-5 0 16,-6-7-1-16,-4-2 0 15,-2-3 0-15,-2 3 0 16,-4 9 1-16,-6 5 1 16,3 9 2-16,-5 9 1 15,2 9 1-15,3 2 1 0,4 7-1 16,-1-1 0-16,6 4 0 15,6-1 0-15,5-3 0 16,1-2 0-16,5-4-2 16,4-5 1-16,2-6-1 15,3-6 1-15,1-3-1 16,-1-3 0-16,3-5-1 16,-3-1 1-16,-3 4-2 15,-5 2 1-15,-1 3 0 16,-5 6 0-16,0 3 1 15,-7 6 0-15,-5 2 0 16,3 4 0-16,3-3 1 16,3-1 1-16,-3-2-2 15,3-3 1-15,5-6-1 16,1-3 0-16,5-3-2 16,0-3 1-16,-2-2-1 15,-4-7 1-15,4-2-1 16,-3 2 0-16,-4 1 1 0,-2 5 0 15,-3 9 2-15,0 9 1 16,-12 12 0-16,-3 8 1 16,-8 18 1-16,-10 11 1 15,-5 18 0-15,0 0 1 16,0-1-2-16,6-5 1 16,-12 0-5-16,12-11 1 15,8-4-9-15,7-8 1 16,11-6-6-16,0-12 1 15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08.2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-1 12 0,'-6'-9'6'0,"0"24"2"0,6-9 6 15,-3 5-11-15,0 13 0 16,-2 8 2-16,2 14 1 16,-3 7-7-16,-5 5 1 15,8-3 4-15,0 3 0 0,0-2-2 16,3-4 1-16,0-3-2 15,0-8 0-15,0 0-4 16,0-12 0-16,0-3-5 16,0-6 0-16,6-11-1 15,-9-9 0-1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07.8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 233 12 0,'3'12'6'0,"11"-12"3"16,-11 0 0-16,6-3-8 0,-4-3 1 15,1 0 0-15,5-2 0 16,-2-4-3-16,0 0 0 15,0-5 2-15,-4-1 1 16,-2-2-1-16,-3-6 0 16,-3 0 0-16,-2 2 1 15,-4 4 0-15,0 2 0 16,-5 4 0-16,-1 5 0 16,-7 3-1-16,-5 6 0 0,1 3-2 15,-3 6 1 1,4-3-4-16,2 5 0 0,8 1-4 15,9 3 1-1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07.1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6 364 16 0,'-9'-11'8'0,"6"-1"-7"0,0 9 7 16,0 3-7-16,-8 6 1 15,-1 3 3-15,-5 8 0 16,-4 10-5-16,-2 7 0 0,5 4 3 16,1 6 1-16,11 0-2 15,3-6 1-15,3-3-1 16,3-9 1-16,3-9-1 15,11-11 0-15,-2-12 0 16,2-5 0-16,4-10-1 16,-4-5 1-16,4-6-3 15,-4-3 1-15,-2-6-3 16,-1-14 1-16,-2-3 0 16,3-4 0-16,-7 1 0 15,4 6 1-15,-3 0 0 16,-3 11 0-16,2 3 2 15,-5 9 1-15,3 6-1 16,-3 8 0-16,0 7 0 16,-3 11 1-16,0 8-1 15,-3 13 1-15,0 20-1 16,-3 11 0-16,-3 6 0 0,4 6 0 16,2-5 0-16,3-4 0 15,3-3 0-15,2-2 0 16,7-6-1-16,-3-9 1 15,8-9 0-15,4-9 0 16,-1-5-1-16,6-9 1 16,1-6 0-16,5-9 0 15,-3-8-1-15,-3-3 0 16,0-4-1-16,0-5 0 0,-11 3 0 16,0 0 0-16,-7 3-1 15,-5 3 1-15,-3 2 0 16,-3 7 0-16,0 8 1 15,-2 6 0-15,-1 6 1 16,-6 5 1-16,3 7-1 16,3 5 1-16,1 6-1 15,5 3 1-15,5 3-1 16,1-6 1-16,3-2-3 16,6-4 0-16,-1-3-5 15,4-5 1-15,8-6-6 16,-3-4 0-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00.3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62 2532 12 0,'0'-3'6'0,"-2"3"-4"0,2-3 6 16,0 0-7-16,-3-3 1 16,3 0-1-16,-3 0 1 15,-3-2-3-15,0-1 0 16,0-3 2-16,0 3 1 15,-2 1-1-15,-1-4 0 0,0 0 0 16,-3-2 0-16,1 2 0 16,-4-2 0-16,4-4-1 15,-4 1 1-15,3-1-1 16,-2 1 0-16,2-1 0 16,-2-2 1-16,5 2-1 15,0 1 1-15,-3-1-1 16,4 4 1-16,2-1-1 15,-3 1 0-15,3-1 0 16,1 1 1-16,-1-4-1 16,0 4 0-16,3-4 0 15,0 3 0-15,0 1 0 16,0 2 0-16,3 1 0 16,0-1 1-16,0 0-1 15,0-2 1-15,0 5-1 16,-3-3 0-16,0 4 0 15,3-1 1-15,0 0-1 16,0 0 0-16,-3 4 0 0,3-4 0 16,-5 0 0-16,2 0 0 15,0-5 0-15,0 2 0 16,0 0 0-16,-3-2 0 16,-3-7 0-16,4 1 0 15,-1 3 0-15,0 2 1 16,-6 0 0-16,4 1 0 15,2-1-1-15,-9 1 1 0,6-4-1 16,4 1 1-16,-4-1-1 16,3 1 0-16,0-4 0 15,0 1 0-15,-5 0 0 16,2 2 0-16,-3-2 0 16,1 2 0-16,-4 1 0 15,3-1 1-15,4 4-1 16,-7-1 1-16,6 1-1 15,-2-4 0-15,2 4 0 16,-6-1 0-16,4 1 0 16,-4-4 0-16,1 3 0 15,-1 1 0-15,1-4 0 16,-4 1 0-16,6-1 0 16,-2 1 1-16,2-1-1 15,-2-2 1-15,2 3-1 16,-3-1 0-16,4 1 0 15,-4-1 0-15,4-2 0 16,-1 2 0-16,6-2 0 0,-3 0 1 16,-5-1 0-16,2 1 0 15,-5-4 0-15,-4 4 0 16,7 0-1-16,-7-1 1 16,4 4 0-16,-7-4 0 15,7 7-1-15,-3-4 0 16,2-5-1-16,4 6 1 15,-1-7 0-15,-2 1 0 16,5 0-1-16,-6-4 0 0,7 4 1 16,-7 0 1-16,-2-1-1 15,5 4 1-15,-5 0-1 16,2 2 1-16,4 1 0 16,-1-7 0-16,4 4-1 15,-4 0 0-15,6-1 0 16,1 1 0-16,-1-3 0 15,3 5 0-15,0 1 0 16,0-1 0-16,-2 1 0 16,-1-1 0-16,3 1 0 15,-3 2 0-15,1 1 0 16,-4-1 1-16,0-2-1 16,4-1 0-16,-7 3 0 15,3 1 0-15,-2-1 0 16,2 1 1-16,-2-1-2 15,5 1 1-15,0 2-1 16,-3-3 1-16,7 4 0 16,-1-1 0-16,-3 0-1 0,3 1 1 15,0-1 0-15,3 3 0 16,1 1 0-16,-1 2 0 16,-3 0 0-16,3 3 0 15,3 0-1-15,-3 0 1 16,3 3-1-16,0-3 1 15,0 3-1-15,0 0 1 16,0 0 0-16,0 3 0 0,0 3 0 16,0 6 1-16,0 2-1 15,3 4 1-15,0-1-1 16,3 4 0-16,-3 2 0 16,-1 0 0-16,1 1-1 15,0-1 1-15,0 0 0 16,0 1 0-16,-3 5 0 15,0-3 0-15,0 0 0 16,0 3 0-16,0-5 0 16,-3-1 1-16,3-3-1 15,-3-2 0-15,0-4 0 16,0-2 1-16,1-3-1 16,-1-6 1-16,3-3-1 15,0-6 0-15,3-3 0 16,-1-8 0-16,4-4 0 15,3-2 0-15,3 0-1 16,-7-4 1-16,-2-2 0 0,-3 3 1 16,0-6-1-16,-3-6 1 15,-2 3-1-15,-1 0 1 16,-3 0-1-16,3 3 0 16,-2 0 0-16,5 0 0 15,3 3-1-15,0 0 1 16,0 11-1-16,0 1 1 15,3 2-1-15,2 4 0 16,1 2 0-16,6 6 0 16,-1 6 1-16,4 6 0 0,0 5 0 15,2 4 1-15,-5 2-1 16,2 3 1-16,-2-2 0 16,3 2 0-16,-1-6-1 15,6-2 1-15,-2-3-2 16,-3-4 1-16,5 1-3 15,3-3 1-15,1 0-5 16,2 0 0-16,0 2-2 16,0 1 1-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05.5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34 14 0,'-17'-18'7'0,"17"6"-9"15,0 12 9-15,0-5-5 16,0 5 0-16,0 0 1 15,0 0 1-15,0 3-5 16,0 2 1-16,0 7 2 16,0 8 1-16,0 18-2 15,3 9 1-15,-3 0-1 16,0 5 0 0,-6 41 0-1,0-8 0-15,0-18 0 16,-3-9 0-16,4-14 2 15,-1-9 0-15,0-9 0 16,3-12 0-16,-3-8-1 16,6-9 0-16,6-11-1 0,-3-10 0 15,3-5-3-15,2-3 1 16,4 0-1-16,-3 0 1 16,8 6-1-16,-5 3 1 15,3 5 2-15,-1 6 0 16,1 7 0-16,-1 5 1 15,4 8 0-15,-1 7 1 16,-5 5-1-16,2 4 1 16,-2 5-3-16,3 6 1 0,-4-3-3 15,7-3 0-15,-4-6-6 16,4-2 0-16,-1-7-1 16,1-2 0-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04.8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2 10 0,'-3'0'5'0,"3"-3"1"16,0 3-3-16,0 3-1 15,0-3 0-15,-3 6 1 16,3-1 0-16,0 1-4 16,0 3 0-16,-3 0 3 15,0 2 0-15,0 1-1 16,-2-1 1-16,5 7-1 15,0-1 1-15,0 0 0 0,0-5 0 16,0 0-1-16,0-4 1 16,0 1-1-16,0-3 0 15,0 0-1-15,0-1 1 16,0 1 0-16,0-3 0 16,0 3-1-16,0-3 0 15,0 0 0-15,0 0 1 16,0-3-1-16,0 0 1 15,5 3-1-15,-5-3 0 0,0 0 0 16,0 0 1-16,0 0-1 16,0 0 0-16,3-6 0 15,-3 6 1-15,0 0-1 16,0 0 0-16,3-3 0 16,-3 3 0-1,0 0 0 1,0 0 0-16,0 0 0 15,0 0 0-15,0 0 0 16,0 0 0-16,0 0 0 16,0 0 0-16,0 0 0 15,0 0 0-15,3-3 0 16,-3 3 0-16,0 0 0 16,0 0 0-16,0 0 0 15,0 0 0-15,0 0 0 16,0 0 0-16,0 0 0 0,0 0 0 15,0 0 0-15,0 0 0 16,0 0 0-16,0 0 0 16,0 0 0-16,0 0 0 15,0 0 0-15,0 0 0 16,0 3 0-16,0 0 0 16,0 0 0-16,0 0 0 15,0-1 0-15,0 4 0 16,0 3 0-16,3 0 0 15,0-1-1-15,0 4 1 16,-3 2 0-16,3-2 0 0,-3 2 0 16,6 1 1-16,-4-3-1 15,1-1 0-15,0 1 0 16,3-4 1-16,0-2-1 16,3 3 1-16,-4-3 0 15,1-3 0-15,0-3 0 16,0 3 0-16,0-3 0 15,-3-3 0-15,0 0-1 16,2-6 1-16,4 0-1 16,0-2 0-16,-1-1 0 15,4-2 0-15,-3-4-1 16,5-2 1-16,-5 0-1 16,3-1 0-16,-1 4 0 15,-2-3 0-15,3 2-1 16,-6 4 1-16,-1-1 1 15,1 7 0-15,-3 2-1 0,3 0 1 16,-6 6 0-16,3 3 0 16,0 6 0-16,0 5 0 15,2 4-1-15,1 5 1 16,6 3 0-16,-3 6 0 16,5-3 0-16,-2-3 0 15,11 0 0-15,-3-3 0 16,1-6 0-16,-4-2 1 15,4-12 0-15,-1-3 1 16,0-9-1-16,-2-2 1 0,5-10 0 16,-6-5 0-16,-2 0 0 15,0-6 0-15,-7-3-1 16,4 1 1-16,-9-1-1 16,0 6 0-16,-3 0-1 15,-3 9 1-15,0 2-2 16,-6 4 1-16,6 2-3 15,-3 1 0-15,4 5-5 16,2 6 1-16,11 0-3 16,10 0 1-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02.8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0-1 12 0,'-23'-3'6'0,"3"9"1"16,17-3 1-16,-3 11-7 15,-6 1 0-15,1 5 2 16,2 9 1-16,-9 6-5 15,1 6 1-15,5 5 2 16,-5 7 1-16,5 2-1 16,1 9 0-16,5 3-1 15,3-3 1-15,3-3-1 16,9-3 0-16,2 0 0 16,4-3 0-16,8-2-1 15,3-7 1-15,0-8 0 16,6-3 1-16,3-9 0 0,0-9 0 15,9-11 0-15,-1-9 0 16,7-8 0-16,-1-7 1 16,3-8-2-16,-5 3 0 15,-4-6-1-15,-2-6 1 16,-9-6-1-16,0-8 1 16,-15-4-1-16,1-8 1 15,-12 6-1-15,-4 0 0 16,-7 0-1-16,-13 2 1 0,-2 7-1 15,-12 8 1-15,0 9-1 16,-6 6 0-16,0 5-2 16,7 9 0-16,1 4-7 15,10 5 1-1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02.2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48 11 0,'-5'-3'5'0,"-1"9"-2"16,6-6 6-16,0 0-7 15,3-3 0-15,2-3 1 16,7 0 0-16,0-2-4 16,5-1 0-16,-3 3 2 15,7 0 1-15,-1 3-2 0,3 0 0 16,0 1 0-16,0 2 1 15,-2 0-1-15,-1 2 0 16,6 1 0-16,-6 0 1 16,1 3 0-16,-7 0 0 15,-2 3 0-15,-10 2 0 16,-7 1-1-16,-7 5 1 16,-2 4 0-16,-10-1 0 15,-4 0-1-15,-4 3 1 16,3-3-1-16,0 0 1 0,0-2-1 15,6-4 0-15,2-2 0 16,10-3 1-16,5-6-1 16,6-3 1-16,6-3-1 15,5-3 1-15,7 0-1 16,8 3 1-16,3 3-1 16,0 0 0-16,0 3-1 15,5 6 1-15,-5 5 0 16,-3 1 0-1,-11 11 1 1,-9 0 0-16,-12 3 1 16,0-3 0-16,-5-2 1 15,-10 1 0-15,-2-5-1 16,-3 1 1-16,0-1-1 16,0-3 0-16,-3 1-2 15,3-6 0-15,0-4-4 16,3 1 0-16,2-6-5 0,10-3 0 1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06.3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3 26 0,'3'5'13'0,"23"7"-17"15,-14-9 24-15,3 0-20 16,2-3 1-16,4 0 0 16,2-3 0-16,-6-3-1 15,1-3 0-15,-1-2 0 16,-2-4 1-16,2 1-1 15,-2-6 1-15,-3-4-2 16,-1 1 1-16,-2 0 0 16,-6 0 0-16,-6 3-1 0,-6-1 1 15,3 7 0-15,1 2 1 16,-7 6 1-16,0 4 0 16,-5 4 0-16,2 10 0 15,-5 8 1-15,2 6 0 16,4 12-1-16,2 0 1 15,6 8-3-15,6-5 1 16,6-4-3-16,6-5 0 16,-3-6-3-16,5-8 0 15,-2-10-3-15,5-5 1 0,-5-9-3 16,5-11 1-16,-2-3 2 16,0-6 0-16,-4 3 6 31,-66 80 1-31,131-132 3 15,-56 64 0-15,-3 8 3 16,-2 3 0-16,2 5 1 16,-5 1 0-16,0 9-4 15,-3 2 0-15,-4-8 0 16,4-1 1-16,-6 4-1 16,0-9 1-16,0-6-1 15,3-9 0-15,-1-5-1 16,7 0 1-16,-6-4-2 15,0-5 1-15,5 6-2 16,-2 0 1-16,0 2-2 16,3 1 0-16,-1 5-4 15,4 1 1-15,-4 5-4 16,4 3 1-16,-3 3-1 0,-1 3 0 16,-2 0 3-16,6 3 1 15,-1 0 4-15,4-1 1 16,-4 1 3-16,10-3 1 15,2 0 0-15,3-6 0 16,6 0-2-16,-6-3 1 16,-3-2-3-16,-2-4 0 15,-7-2-1-15,-5-4 1 0,-7 4-1 16,-5-1 0-16,-8 1-1 16,-7 2 0-16,-5 6 2 15,-1 3 1-15,-5 6 0 16,-9 12 1-16,3 2 0 15,3 9 1-15,6 9-1 16,11-3 1-16,6 0-4 16,18 5 1-16,8-2-7 15,15-6 0-15,12 0-5 16,5-9 0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2.1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18 0,'17'-18'9'0,"7"18"-6"0,-18 6 13 15,-1-3-15-15,1 6 1 16,-6 3 0-16,0 8 0 16,-6 3-3-16,-2 6 1 0,-1 0 1 15,-3 9 0-15,4 0-5 16,-1-1 0-16,9-5-3 15,-6-11 1-15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1.7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1 18 0,'-3'-8'9'0,"41"8"-7"0,-27-3 14 16,12-3-15-16,3 6 0 16,6-3 1-16,9 3 1 15,5 0-4-15,-2 0 1 16,-1 3 1-16,1-3 0 0,-3 9-4 16,-1-4 1-16,-11-2-5 15,0 3 1-1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1.5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0 13 0,'6'5'6'0,"9"13"-2"15,-12-12 9-15,-3 5-11 16,-6 15 1-16,-6 6 0 16,3 18 1-16,1 5-5 15,-4-3 0-15,0 4 3 16,1-10 0-16,2-5-2 16,3-3 0-16,-3-12-2 15,4 0 0-15,2-11-5 16,0-7 1-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1.2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0 11 0,'8'5'5'0,"-8"13"1"16,0-12 6-16,-2 5-11 15,-7 10 1-15,0 10 0 0,1 7 0 16,-4 12-3-16,4-1 0 16,2 0 2-16,-3-8 0 15,6-9-3-15,1-9 0 16,2-5-3-16,2-7 0 15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1.0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18 0,'0'3'9'0,"0"20"-13"0,-3-20 17 0,3 3-16 15,-6 2 0-15,3 7-6 16,0-1 1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57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3 10 0,'0'-12'5'0,"3"12"-3"16,-3 0 6-16,6-6-6 15,-3 1 0-15,0 2 1 0,0 0 1 16,0-3-5-16,0 0 1 15,-3 6 3-15,0 0 1 16,0 0-2-16,3-3 1 16,-3 3-1-16,0 0 1 15,0 0-1-15,0 0 0 16,0 0 0-16,0 3 1 16,0 0-2-16,-3 3 1 15,3 0-1-15,0-1 1 16,0 4-3-16,-3-3 1 0,0 0-7 15,3-3 1-15,6-9-3 16,0 0 1-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0.9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16 0,'-3'15'8'0,"0"8"-8"0,3-14 12 16,0 6-12-16,0-1 0 16,0 6-1-16,0-2 0 15,3-6-1-15,-3 2 0 16,3-2-2-16,1-6 0 1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7.6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265 22 0,'-6'-29'11'0,"27"-18"-8"0,-16 38 11 0,7-8-13 15,-3-6 1-15,-1-4 0 16,4-5 1-16,-3-8-4 16,0-13 1-16,-1-11 1 15,-2 6 1-15,0-6-2 16,0 0 1-16,3 0-1 16,-4 1 0-16,1 5 0 15,-3-1 0-15,0 10-1 16,6-1 1-16,-3 10-1 15,-1 5 1-15,7 6 0 16,0 5 0-16,11 7-1 16,6 5 1-16,12 1 0 15,-3-1 0-15,8 3 0 16,13 1 0-16,2 2 0 16,12 3 0-16,5-3 0 15,18 0 0-15,9 0 0 16,9 0 0-16,8-2 0 15,15-7 0-15,0 6 0 0,6-5 0 16,2-1 0-16,7 1 1 16,5-1-1-16,-3 1 1 15,4 2 0-15,-4 3 0 16,-14 1 0-16,-3-1 1 16,-12 3-2-16,-15 0 1 15,-5 0 0-15,-6 3 0 16,-17 1-1-16,-15 2 0 0,-15-3-1 15,-14 3 1-15,-3 0-1 16,-17 3 0-16,-4 2 0 16,-8 4 1-16,-9 6-1 15,-3 5 0-15,-11 12 0 16,-4 6 0-16,-2 20 0 16,6 3 1-16,-4 3 0 15,4 6 0-15,2 0 0 16,1 3 0-16,5 11 0 15,3-6 0-15,0-5 0 16,3-6 0-16,3-3 0 16,0-6 1-16,0-6-1 15,0-2 1-15,-3-10 0 16,0-5 1-16,1-11-1 16,-4-1 1-16,-6-8-1 15,-2-4 1-15,-10-2-1 16,-5-3 0-16,-9-3-1 15,3 2 1-15,-14-2-1 0,-9-3 1 16,-7 0-1-16,-7 0 0 16,-19 6 0-16,-8 0 0 15,-8-3 0-15,-16 3 0 16,-8 2-1-16,-11 4 1 16,-19-3 0-16,4 3 0 15,0-4 0-15,-9-2 0 16,11 6 0-16,1-9 0 15,6-3 1-15,8 0 0 0,15 0-1 16,5 5 1-16,15-5-1 16,15 0 1-16,14 0-1 15,18 3 1-15,11-3-8 16,18 0 1-16,6 9-4 16,40-9 1-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4.5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6-2 23 0,'-21'0'11'0,"-25"35"-9"16,28-21 18-16,-14 15-20 16,-6 15 0-16,-8 22 0 15,-1 10 1-15,1-4-4 16,-1-2 0-16,0-9-4 16,9 0 0-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4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5 0,'14'3'12'0,"9"23"-15"0,-20-14 23 15,3 8-19-15,-1 9 1 16,1 9 0-16,-3 11 0 16,3 15-3-16,2-6 1 15,4-3 2-15,-3-6 0 0,-1-5-3 16,1 0 0-16,0-13-4 15,-1-4 1-15,4-13-4 16,-1-5 0-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4.0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2 13 0,'5'-6'6'0,"-13"20"5"0,8-5 1 15,-9 6-10-15,0 14 0 16,-8 8 0-16,-4 18 1 16,7 9-4-16,-4-3 0 15,4-9 2-15,8 1 0 16,3-10 0-16,9-5 0 16,6-12 0-16,2-11 0 15,7-10 0-15,5-10 1 0,3-4 0 16,3-11 0-16,6-12-1 15,-4-15 1-15,4-2-1 16,-6-9 0-16,3 0 0 16,3 6 0-16,-9 2-1 15,-6 12 0-15,-5 7 0 16,-4 7 1-16,-2 4 0 16,-3 11 0-16,-9 18-1 15,-9 6 1-15,0 14-1 16,0 8 1-16,-2 15-2 15,5 9 1-15,3-5-4 16,3-7 1-16,9-6-5 16,2-8 1-16,4-9-2 15,5-8 0-1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23.6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9 17 0,'3'-9'8'0,"0"4"-5"0,-3 5 9 16,0 8-12-16,0 7 1 15,-3 8 1-15,0 9 1 16,1 12-3-16,-1 14 0 15,3 9 2-15,0-3 0 16,0-11 0-16,3 5 0 16,-1-9 0-16,4-5 1 15,6-12-1-15,0-6 1 16,5-11 0-16,1-6 0 16,2-12 0-16,6-12 0 0,0-2-1 15,-2-15 1-15,-1-9-1 16,2-11 0-16,4-4-1 15,-2 7 1-15,-4-1-1 16,-3 4 1-16,-5-1-1 16,-1 12 1-16,-5 3-4 15,3 3 0-15,-6 5-5 16,-1 4 1-16,1 11-6 16,9 4 0-1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8.8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27 17 0,'0'18'8'0,"0"-42"-3"15,0 24 9-15,3-2-13 16,3-4 0-16,-1-3 0 16,4 6 1-16,0-3-2 15,-3-8 0-15,5 2 1 16,-2 0 0 0,9 1-1-16,-4-1 1 15,-2 3-1-15,-1 1 1 16,1 2-2-16,-3 0 1 15,0 3-2-15,-1 0 1 16,-2 3-6-16,0 0 1 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8.6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1 0,'35'11'10'0,"23"24"-11"15,-34-14 20-15,8 8-18 16,9 12 0-16,-1 5 2 0,4 7 0 16,-9 5-4-16,3 12 1 15,-21 0 2-15,-8 5 0 16,-9-5-2-16,-17 0 0 16,-13 8-2-16,4-16 1 15,-17 13-4-15,-7 1 0 16,0 3-3-16,-5-21 0 15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8.3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2 0 23 0,'-40'29'11'0,"-12"58"-7"0,31-49 15 16,-10 15-16-16,-4 11 0 16,0 8 0-16,6 10 1 15,6-6-6-15,3-3 1 16,5-3 1-16,12-3 1 15,12-9-5-15,6-12 1 16,8-8-6-16,11-14 1 0,16-1-1 16,5-17 1-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7.9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24 0,'9'-11'12'0,"29"3"-13"0,-21 5 21 15,6-2-20-15,6 2 1 16,4 0 0-16,7 3 0 15,1 0-4-15,0 6 1 0,-12-3-5 16,0 2 1-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39.2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3 19 0,'-14'-8'9'0,"28"22"-8"0,-5-14 12 16,-4 9-13-16,4 3 0 16,8 8 0-16,-8 12 0 15,8 9 0-15,6 11 1 16,-11 9 0-16,5-3 0 15,-6 0 0-15,-2-2 0 16,-6 2-1-16,-6 0 1 16,-8 3-4-16,-1-6 0 15,-11 9-3-15,3-14 0 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7.8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0 20 0,'-9'2'10'0,"-2"-2"-9"0,11 6 16 0,-15 3-16 16,0 3 0-16,-5-1 1 15,3 1 1-15,5-1-4 16,3 4 0-16,3-4 2 16,6 7 0-16,12-1-1 15,3-2 1-15,-4 8-1 16,4 0 0-16,5 0 1 15,3 6 1-15,1-2 0 16,-1-1 0-16,-11-3 1 16,2-3 0-16,-8-2 0 15,-6-1 0-15,-6-3-2 16,-8 4 1-16,2-7-4 16,-3 1 0-16,1-3-5 15,-4-3 0-15,1-4-3 16,5-7 0-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7.2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16 19 0,'6'-6'9'0,"9"-5"-8"0,-15 11 17 0,5 3-16 15,-5 5 0-15,-5 1 1 16,2 9 1-16,-3 5-5 16,-6 0 0-16,-5 3 4 15,-1-2 0-15,4-1-2 16,-4-5 1-16,7-7-2 16,-1-2 1-16,9-6-1 15,3-3 1-15,3 0-2 16,9-3 1-16,-1 0-1 15,4 3 0-15,-4 0 1 16,4 6 0-16,-3 0 0 16,5 2 0-16,-2 1 0 15,8-3 1-15,3 3 0 16,0-9 0-16,4 0-1 16,-4-3 1-16,0-6-1 15,3-3 0-15,3-2-1 16,-6-7 1-16,1 1 0 0,-7-3 0 31,6-6 0-31,-5 5 1 16,-4 7-1-16,-5 2 1 15,-3 7 1-15,-4 8 0 16,-5 5 0-16,-3 7 1 16,-5 8 0-16,-4 10 0 15,-5 4 0-15,2 10 0 16,-2 3-2-16,-4-1 1 15,7-2-2-15,-1-6 0 0,6-6-5 16,3 0 1-16,-2-6-5 16,5-2 0-16,0-7-3 15,3-8 1-1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6.6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6 10 11 0,'12'-11'5'0,"2"17"2"0,-14-6 5 15,9 0-9-15,-6 8 0 16,0 1 2-16,-6 6 0 16,0 8-5-16,-6 9 0 15,0 11 4-15,1 7 1 16,-4 8-2-16,3-6 1 16,4 0-2-16,-4-2 1 15,6-10-2-15,0-2 1 16,3-9-1-16,0-3 1 0,3-11-1 15,0-4 0-15,9-8 0 16,-1-6 1-16,1-3-2 16,-7-2 1-16,-2-7-2 15,-6-2 1-15,-2-9-1 16,-10-3 0-16,4 2 0 16,-10 4 0-16,-2 3 0 15,0 5 1-15,-3 4 0 16,3 5 1-16,0 6 0 15,8 6 0-15,1-3 1 16,5 5 0-16,6 1-1 16,3 6 1-16,9-4-1 15,8 4 0-15,3-7-2 16,7 7 0-16,4-6-4 16,4-3 0-16,6-4-6 15,-4-4 1-15,10-1-1 16,-1-9 0-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0.4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20 0,'3'-11'10'15,"29"-10"-5"-15,-18 15 15 0,4-2-19 16,5 5 0-16,0-3-1 16,3 6 1-16,7 0-2 15,-1 0 1-15,0 0-4 16,3 0 0-16,-6-3-3 16,6 0 0-1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1.9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22 0,'-6'3'11'0,"35"14"-11"15,-15-9 18-15,7-5-18 16,5-1 0-16,6-2 1 15,5 0 1-15,10-2-3 16,-1-1 0-16,1 0-3 16,-4-2 1-16,6-4-3 15,4-2 0-15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0.2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6 21 0,'-18'-6'10'0,"24"9"-8"0,0-3 17 15,6 3-18-15,5-3 0 16,9 3 0-16,3-3 0 16,6-3-7-16,-3 3 1 0,12 0-1 15,-6 0 0-1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0.0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18 0,'6'-6'9'0,"17"-5"-9"16,-11 8 18-16,2-3-17 16,6 3 0-16,4-2 0 15,2 5 0-15,0 0-2 16,0 0 0-16,-3 0 0 15,0 0 0-15,-5 5-5 16,5-2 0-16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9.8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32 17 0,'6'-15'8'0,"2"-2"-5"0,-8 20 10 32,-5 11-9-32,-4 10 0 15,-9 2 3-15,-2 3 0 16,3 3-9-16,-1 0 0 15,9-3 5-15,-2-2 1 16,5-4-5-16,9-3 1 16,3-2-4-16,5-7 0 15,4-5-4-15,2 0 0 0,7-9-1 16,-1 3 1-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9.6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9 13 0,'8'-29'6'0,"27"12"1"16,-26 17 6-16,2 0-11 16,4 12 1-16,2 2 2 15,1 6 0-15,-1 1-6 16,0 5 1-16,-5-3 3 15,-6 9 1-15,-6 6-2 16,-6-9 1-16,-11 6-2 16,-1-6 0-16,-2-3-2 15,-3-9 0-15,2 1-4 16,7-9 1-16,-1-7-5 16,13-4 1-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49.2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2 466 11 0,'-6'0'5'0,"6"-3"3"0,0 3 0 0,-3 0-8 15,-5 0 0-15,-7 3 2 16,-2-3 1-16,-10 0-2 16,-8 6 0-16,3-6 1 15,0 0 1-15,-8 0 0 16,-7-6 0-16,-3-3-1 15,1-5 1-15,-6-1-2 16,-7 0 0-16,7 1 1 16,3-4 0-16,8-5-1 15,3 7 1-15,3-8-1 16,0-2 1-16,9-3-1 16,3 0 0-16,3 0-1 15,2-1 1-15,7 10-1 16,-1-3 1-16,6 6-1 15,4 0 1-15,-4 5-1 16,6 3 0-16,3 9 0 0,0 0 0 16,-3 9 0-16,0 6 0 15,0 1-1-15,3 2 1 16,-3-1 0-16,0-2 0 16,0 2 0-16,-2-8 1 15,5 6-1-15,0-7 1 16,0-2 0-16,5 0 0 15,-5-6-1-15,0 0 1 16,3-6-1-16,-3-6 1 16,3-5 0-16,-3-1 0 0,-3-2-1 15,3-3 0-15,-3-5 0 16,3 1 0-16,0 1 0 16,3 3 0-16,3 11-1 15,0 1 0-15,6 5 1 16,-4 6 0-16,4 11-1 15,3 4 0-15,-7 8 1 16,4-2 0-16,0 5 0 16,2-6 1-16,1 0-2 15,8-6 0-15,6 4-7 16,12-12 0-16,-3-6-2 16,11-6 1-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38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35 11 0,'18'-15'5'0,"1"-5"0"16,-16 17 0-1,11 6-5 1,-2 0 0-16,0 3 2 15,-4-4 1-15,-2 10-3 0,-6 0 0 16,-3 2 2-16,-5 1 0 16,-7-1 0-16,-5 4 0 15,2-1-1-15,-1 1 0 16,1-1-1-16,7-2 1 16,-1-7-1-16,6 1 0 15,3-3-1-15,3-3 1 16,6 3-1-16,9-1 1 15,2 4 0-15,-2 0 0 16,1 0 1-16,2 2 0 16,-7 1 0-16,1 2 1 0,0 1-1 15,-9 2 1-15,-3 1-1 16,-6-7 1-16,-6 4-1 16,0-4 0-16,-14 1-3 15,4 0 1-15,1-1-5 16,1 1 0-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7.3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24 21 0,'17'-26'10'0,"15"32"-7"16,-24-1 15-16,1 7-16 16,-1 5 0-16,-5 10 2 15,-6 2 0-15,-8 0-5 16,0 3 0-16,-4 2 2 16,1-2 0-16,-3-3-6 15,8-2 1-15,-2-1-5 16,8-9 1-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0.8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0 17 0,'32'11'8'0,"20"15"-4"0,-35-14 12 16,1 8-15-16,5 7 1 31,0 39 2-31,-8-2 0 16,-9-8-4-16,-9-7 0 15,-12 1 3-15,1-4 1 16,-10 1-2-16,-2-4 0 16,-6-2-4-16,-3-3 1 15,4-3-5-15,-1-3 1 0,-6-3-3 16,3 6 0-16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0.3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 20 12 0,'-5'-12'6'0,"7"3"1"0,-2 9 6 0,0 0-12 15,0 3 1-15,-2 0 1 16,-1 3 0-16,-3 0-3 16,-6 0 0-16,3 2 1 15,4 4 1-15,-1-3-1 16,0 0 0-16,6-1-1 16,9 1 0-16,-4-6-1 15,4 3 1-15,6-3-1 16,5 3 1-16,1-4 0 15,5 7 1-15,5 3-1 16,-5-6 1-16,-6 0 0 16,4 2 0-16,-7 4 0 15,-8 0 1-15,0-1 0 16,-9 1 0-16,-9 0 0 16,0 2 1-16,-8 1-2 15,2-4 1-15,-5 7-4 0,2-7 1 16,4-5-4-16,-4 0 0 15,2-6-4-15,4 0 1 1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9.8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0 16 0,'6'3'8'0,"3"9"-3"16,-7-6 8-16,-2-3-11 15,-2 11 0-15,-7 4 0 16,-3 5 1-16,-5 3-4 16,2 1 1-16,-2-1-2 15,-1-3 0-15,4-5-4 16,-1 8 0-1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6.4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15 13 0,'3'-14'6'0,"-1"11"2"16,-2 3 5-16,6 3-11 15,-3 3 1-15,0 5 0 16,-3 12 1-16,0 10-5 16,-6 10 1-16,0 1 2 15,-8 5 1-15,-1 6-2 16,5-3 1-16,-5-2-3 15,6-4 0-15,4 1-6 16,-7 0 0-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6.1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8 9 0,'-6'6'4'0,"12"-12"2"15,-6 6 3-15,0 0-7 0,0 0 0 16,0 0 2-16,0 0 1 16,0 0-6-16,6 0 1 15,2 0 3-15,-2 0 1 16,3 0-2-16,5 0 1 16,-2-3-1-16,5 3 0 15,-3 0-1-15,4 0 0 16,-1 0 0-16,-5-3 0 15,2-3-2-15,-5 6 1 16,-1 0-4-16,1-3 1 0,-3 0-5 16,-1 3 1-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15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6-1 10 0,'-3'-3'5'0,"-6"18"1"31,6-12 6-31,1 5-11 16,-7 4 0-16,-9 3 2 15,7 8 0-15,-7 9-3 0,-2 9 0 16,2 8 2-16,-2 1 1 16,0-1-1-16,-1 4 1 15,7 2-1-15,-1-11 0 16,9 2-1-16,0-5 0 16,3-12-2-16,6 0 1 15,3-8-5-15,6-4 1 16,5-5-3-16,7 0 0 15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16.8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1 0,'-2'0'10'0,"16"21"-13"16,-8-13 19-16,3 4-16 15,5 2 1-15,-2 7 1 16,2 2 0-16,-5 3-2 15,6 1 1-15,-7 2 1 16,4-6 1-16,-3-3-1 16,0-5 1-16,5-6-1 15,-2-3 0-15,5-9-1 16,-5-6 1-16,0-3-2 16,-7-2 0-16,-2-7-1 15,-6-2 0-15,-2 0-1 16,-10-1 1-16,3 1-1 15,-2 3 1-15,2 8 0 16,-2 3 0-16,5 3-1 0,3 4 1 16,3 2-2-16,3 0 1 15,6 2-5-15,6-2 1 16,5 0-1-16,3-5 1 16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16.5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37 12 0,'11'-29'6'0,"-5"20"1"16,-6 9 5-16,0 0-9 15,0 9 1-15,-3 14 1 16,-3 12 0-16,-2 8-7 0,2 4 1 16,-2 5 4-16,-7 6 0 15,4 4-3-15,-1 7 1 16,4-2-3-16,2-14 0 16,-3-7-4-16,4-14 0 15,-1-9-2-15,0-11 1 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16.2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3 65 21 0,'-6'-38'10'0,"-14"18"-10"0,14 17 12 15,-9 0-10-15,-2 3 1 16,0 0 0-16,-1 9 1 16,1 0-6-16,8 8 1 15,4 3 2-15,2 7 1 16,6 4-2-16,5 4 0 15,7 3 0-15,-1 3 1 16,3 0-1-16,-5-4 1 0,0-2 1 16,-7-6 0-16,-5-5 1 15,-5-7 0-15,-7-5-3 16,0-1 0-16,-2-5-4 16,2-6 0-16,4-3-5 15,-1-3 0-1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38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44 16 0,'-14'-14'8'0,"11"-13"-8"16,3 27 14-16,0 3-14 15,3-9 0-15,-3 6 1 16,9 3 1-16,-7 9-2 15,4 5 1-15,0 4 0 16,0 5 1-16,2 0-2 16,-2-2 0-16,0 2-2 15,-1 0 0-15,4-6-4 16,-3 4 0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15.9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2 18 0,'3'9'9'0,"12"14"-5"16,-12-11 9-16,3 3-12 15,-1 5 1-15,1 6 0 16,0 6 0-16,-3 6-3 16,0 0 1-16,0-6 2 15,0-6 0-15,-3-6 0 16,3-2 0-16,0-13-1 0,5-2 1 15,1-9-2-15,0-8 1 16,2-1-3-16,-2-5 1 16,6-3-2-16,-4 0 1 15,4 2-1-15,-3 4 1 16,-4 5 1-16,4 6 0 16,-3 9 2-16,5 6 0 15,-5 5 0-15,5 10 1 16,1 2 0-16,5-3 0 15,4 0-1-15,-1-5 0 0,0-1 1 16,-2-8 0-16,-4-6-1 16,0-9 0-16,-2-6-1 15,2-5 0-15,-5 0-2 16,0-1 1-16,-6-2-2 16,-3-1 1-16,-3 1-1 15,0 6 0-15,-3-1 2 16,0 6 1-16,-3 6 1 15,-3 3 0-15,3 6 0 16,0 6 1-16,4 5-1 16,4 7 1-16,1 2-2 15,3 0 1-15,6-6-1 16,0 1 1-16,5-7-1 16,3-8 0-16,1-3 0 15,5-6 1-15,0-3-1 16,-3-6 0-16,-2-5-1 15,-7 2 0-15,-5 1 0 16,-6-1 0-16,-6 7-1 0,-3 2 1 16,-8 6 1-16,2 6 0 15,-3 5 0-15,7 7 1 16,-4 2 0-16,9 0 0 16,3-2 0-16,9-4 0 15,0-5 0-15,8-9 1 16,3-6-2-16,4-5 1 15,2-7-2-15,-3-8 1 0,0 0-1 16,4-6 0-16,-4 0-1 16,-3-6 0-16,-5-2 1 15,-4-1 0-15,1 0 1 16,-6 0 1-16,3 12-1 16,-6 6 1-16,-6 12 0 15,-9 8 1-15,-3 8 0 16,1 10 0-16,-1 8 0 15,-5 9 0-15,3 15-1 16,2 5 1-16,3 3-5 16,12-2 1-16,3-7-7 15,12-8 1-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14.6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4 311 17 0,'27'-15'8'0,"-4"3"-5"16,-17 7 14-16,0-1-16 15,2-6 1-15,1 3 0 16,0-5 0-16,0-1-3 15,2 1 1-15,-2-1 1 16,3-5 1-16,-4-1-2 16,-2-2 1-16,0 0-1 15,6 0 1-15,-12-1-1 16,0 7 1-16,-3-1-1 16,-9 7 1-16,3 2-1 15,-5 3 0-15,-1 6 1 0,-5 9 1 16,-1 5-1-16,4 13 1 15,-3 13 0-15,-1 4 0 16,-2 8 0-16,0 10 0 16,-1 7-2-16,7 19 1 15,2-1-1-15,4-3 1 16,-1 1 0-16,6-12 0 16,0-9-2-16,3-9 0 15,0-11-3-15,-2-7 0 16,-1-13-5-16,-3-10 0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14.2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2 22 0,'-3'0'11'0,"17"29"-12"16,-5-20 18-16,-3 0-16 15,3 0 0-15,-1-4 1 16,1 1 0-16,6-3-3 16,-7-3 1-16,7-3 1 15,-3-6 1-15,2 1-2 16,-2-4 1-16,-1-2-1 16,-2-1 0-16,-3-5 0 15,-3 2 0-15,-3 6-1 0,-6 1 1 16,0 5 0-16,-8 3 0 15,2 6 1-15,-2 6 1 16,2 5 0-16,-6 7 1 16,1 2-1-16,2 3 1 15,7 6-1-15,5 3 0 16,3-3-4-16,3-3 1 16,2-8-3-16,1-4 1 15,6-11-6-15,2-12 0 16,7-8 0-16,2-4 0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13.9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6 177 9 0,'15'-14'4'0,"-1"-7"2"16,-14 21-1-16,0 0-2 15,0 0 1-15,-5 6 1 16,-4 3 0-16,-6 0-7 16,1 2 1-16,-7 10 4 15,1-1 0-15,2 3-2 16,4 4 0-16,2 2 0 15,3-6 0-15,4 0-1 16,2-5 1-16,6-4 0 16,2-5 0-16,10-6-1 15,2-9 1-15,4-3-1 16,-1-5 1-16,4-4-1 16,-7-5 1-16,1 0-1 0,-1-3 1 15,-5-4-1-15,-1-5 0 16,-5 3-1-16,0-3 1 15,0 1-1-15,3 7 1 16,-4 1-1-16,-2 6 0 16,0 2 1-16,0 7 0 15,-3 11 1-15,0 5 0 16,0 7 1-16,0 6 0 16,-3 5 0-16,0 9 1 15,3 3-1-15,0 6 1 0,3-4-3 16,0-2 0-16,3-3-6 15,6-5 1-15,-1-13-4 16,7-8 1-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13.4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7 0,'17'-12'8'0,"15"6"-6"16,-23 6 12-16,0 0-13 16,2 0 0-16,1 9 0 15,2 0 0-15,-5 8-1 16,-3 1 0-16,-3 5 1 16,-3 0 0-16,-3 1 0 15,-3-4 0-15,0 1 0 16,-5-7 1-16,5-2-1 15,0-6 0-15,3-6 0 16,3-6 0-16,3-6-1 16,3-2 1-16,0-1-1 15,5-3 0-15,-5 4-1 16,3-1 1-16,6 4 0 16,-7-1 0-16,7 3 0 0,-1 12 0 15,4 0 1-15,-4 6 1 16,-2 5 0-16,3 4 0 15,-4 2 0-15,4 7 0 16,-6-1-2-16,-1-6 0 16,4 1-4-16,0-10 0 15,2-2-5-15,-2-6 1 1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13.0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16 7 0,'3'-15'3'0,"5"12"3"0,-8 3 4 16,0 0-7-16,0 0 1 0,0 0 1 16,0 0 1-16,0 0-8 15,0 3 1-15,0 3 4 16,0 6 0-16,-3 5-2 15,-5 1 1-15,2 2-1 16,3 0 0-16,0 1-1 16,0-1 1-16,3-3-1 15,3-2 1-15,3-1-1 16,3-2 1-16,2-3 0 16,1-1 0-16,5-5-1 15,0-3 1-15,-8-3 0 16,0-2 1-16,2-4-1 15,-5-3 1-15,0-2-1 16,0-1 0-16,2-5-1 16,-2 2 0-16,0 1-1 15,0 3 0-15,0-1-1 16,-3 6 1-16,-3 3 0 16,0 9 0-16,0 3 1 0,0 9 0 15,0 2 0-15,-3 3 0 16,3 4 0-16,0-1 1 15,0 6-3-15,0-6 1 16,0-3-4-16,3-2 1 16,-1-7-3-16,4-5 0 15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01.5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8 957 12 0,'-14'-15'6'0,"-4"1"2"15,13 5 1-15,-1-2-8 16,-6-1 1-16,3 0 0 16,-5-2 1-16,2-1-3 15,-2-2 0-15,2-1 2 16,-3 1 1-16,1-1-1 15,-7-5 0-15,1-3 0 16,3-3 0-16,-4 0 0 16,-2-3 0-16,5 0 0 15,4 3 0-15,-1-4-1 16,4 4 1-16,-4 3-1 16,6 0 0-16,-2-3-1 15,2 0 0-15,3 6 0 16,-6-1 0-16,7 1 0 0,-1 3 0 15,0-1 0-15,-3 1 0 16,6-6-1-16,0 8 1 16,0 1 0-16,1 2 0 15,-1 4 0-15,0-1 0 16,0 3 0-16,-3 0 0 16,3 4 0-16,0-1 0 15,3 6 0-15,0 0 0 16,-3-6 0-16,0 6 0 0,0 0-1 15,-2 3 1-15,-7 6-1 16,3-1 1-16,-2 1-1 16,2 0 0-16,0 0 0 15,-3-1 1-15,4-2 0 16,2 0 1-16,3 0 0 16,3-3 0-16,0-3 0 15,3 0 0-15,0-6 0 16,3-6 0-16,-1 1-1 15,4-7 1-15,-3-2-1 16,0-6 1-16,0-1-1 16,5 1 1-16,-2 3-2 15,0 2 1-15,0 7-1 16,-4 2 1-16,1 4-1 16,0 8 0-16,0 8 0 15,0 7 1-15,-1 2 0 16,1 4 0-16,3 2 0 15,-3-3 1-15,3-2-3 0,2-1 0 16,1-2-6-16,8-1 0 16,4 1-1-16,-7-6 1 15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6.3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9 850 11 0,'-14'-6'5'0,"20"9"-3"16,-6-3 6-16,0 0-6 15,0 0 1-15,0-3 2 16,-3-3 0-16,0 0-6 16,0 1 1-16,0-1 4 15,0 0 1-15,0 0-2 16,-2 0 0-16,2 1-1 16,0-7 0-16,0 0 0 15,0 1 1-15,3-1-2 16,-3-3 1-16,0 4-1 15,0-4 1-15,-5 1-1 0,2-7 1 16,0 1-2-16,3 2 1 16,-9-2 0-16,10 0 0 15,-1-4 0-15,0-2 0 16,0-3 0-16,0 6 1 16,0-6-2-16,-3 0 1 15,3-3-1-15,3 5 1 16,0 4-1-16,0 3 0 15,-2-3 0-15,-1-4 0 16,0 7 0-16,0 0 0 0,0-1 0 16,3 4 0-16,0-1 0 15,0-2 0-15,0 3 0 16,0-4 1-16,3 4-2 16,-3-1 1-16,0 7 0 15,0-7 0-15,0 6 0 16,3 1 0-16,-3-1 0 15,3 3 0-15,-3 4-1 16,0-1 1-16,0 6 0 16,0-6 0-16,0 0-1 15,0 6 1-15,0 0-1 16,0 0 1-16,0 0 0 16,0 0 0-16,0 0-1 15,0 0 1-15,0 3 0 16,-3 0 0-16,0 3-1 15,-3 5 1-15,-3 1-1 0,1 3 1 16,-1-1-1-16,0 1 1 16,3-4 0-16,1 4 0 15,2-3 0-15,3-7 1 16,0-2 0-16,3 0 0 16,2-9 0-16,-2-2 0 15,3-4-1-15,0-2 1 16,0 2-1-16,-3 0 1 15,0 3-2-15,2 4 1 16,4 5-5-16,-3 3 0 16,8 5-5-16,4 7 0 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3.6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15 34 0,'-28'-16'17'15,"33"18"-32"-15,-8-4 28 0,1 4-21 16,-1-2 0-16,3 3-4 15,0-3 1-15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17.5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7 6 13 0,'6'3'6'0,"8"-1"-2"0,-14 4 12 0,0 9-14 16,-5 11 1-16,-7 3 2 15,-3 8 1-15,-2 13-8 16,-3 5 1-16,-1 1 5 16,4-3 0-16,-1-13-2 15,7-8 1-15,-1-6-1 16,6-9 0-16,0-8 0 15,-2-6 0-15,8-12-1 16,0-8 1-16,8-15-2 16,-5-9 0-16,3-5-1 15,3-3 1-15,8 1-2 16,4 1 1-16,8 4-1 16,0 5 0-16,0 7 0 15,3 2 0-15,3 8 1 16,-3 10 0-16,-3 5 0 15,-6 6 0-15,-5 6 1 16,-13 5 0-16,-7 7 1 16,-10 5 0-16,0-3 0 0,-2 3 1 15,-1-2-1-15,-2-4 1 16,5-3-1-16,3-2 1 16,4 0-2-16,2-1 0 15,3 1-1-15,0-1 1 16,3 1-1-16,5-1 1 15,7 0-1-15,2-5 1 16,4-6 0-16,11-6 1 16,0-5-1-16,3-6 1 0,-7 0-1 15,7-4 1-15,-3-2-1 16,-6-3 1-16,-3-3-1 16,-8 3 1-16,-1 6-1 15,-8-3 0-15,-9 8 0 16,-3 7 0-16,-5 5 0 15,-4 6 0-15,-2 11 0 16,-1 12 1-16,9 0-1 16,4 3 1-16,5 3 0 15,5 0 0-15,13 0-1 16,8 0 1-16,9-7-5 16,0-11 1-16,9-2-6 15,2-7 0-15,4-13-1 16,-7-4 0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4.5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7-2 19 0,'-30'0'9'0,"-7"0"-7"16,31 0 17-16,-3 3-20 15,-3 3 1-15,4 3-2 16,2-6 1-16,-3 2 1 16,9 7 0-16,9-9 0 15,2 6 0-15,10-1 0 0,5 1 1 16,3 0 0-16,0 8 0 16,-2-2 0-16,-1 2 0 15,-3 1 0-15,-3-4 0 16,-8 4-1-16,-6-1 1 15,0 1-3-15,-12-1 1 16,0-2-6-16,-3-9 1 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49.7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4 11 0,'0'3'5'0,"0"-12"2"15,0 9 5-15,0 0-11 16,-6 0 1-16,3 3 0 16,-2 3 0-16,2 3-3 15,-6-1 1-15,9 7 1 16,-6-4 1-16,6 4-2 16,0-1 1-16,6-3 0 15,-3-5 0-15,3-6 0 0,5-3 0 16,-2-5 1-16,-4-4 0 15,-2 1-1-15,-3-1 1 16,-3 1 0-16,-2 2 1 16,-4 3-1-16,-2 0 1 15,-4 6-2-15,1 0 1 16,6 0-1-16,5 0 1 16,-6 3-2-16,4 3 0 15,2 0 0-15,3-6 1 0,0 6-1 16,0-4 1-16,0-2-1 15,0 0 0-15,0 0-7 16,3-5 1-16,11-4-3 16,-6-2 0-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15.0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3 24 0,'3'-20'12'0,"34"-10"-12"15,-19 25 16-15,-1-4-16 16,7-3 1-16,5 1-1 15,9-1 1-15,5 0-1 16,-2 4 0-16,0-4 0 16,-3 1 0-16,6 2 0 15,2-3 0-15,-5-2 0 16,-3-4 0-16,-9 4-1 16,-3-1 1-16,-3 6-1 15,-8 1 0-15,3 2 1 16,-10 6 0-16,1 6 1 0,-9 8 0 15,0 7 1-15,0 11 1 16,-9 5 0-16,6-2 0 16,-2 0-1-16,2-3 0 15,0-6 0-15,3-3 0 16,0-5-3-16,3-7 1 16,2 1-3-16,-2-6 0 15,0-9-6-15,9-9 0 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4:00.0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0 23 0,'-9'20'11'0,"3"27"-10"15,3-35 23-15,0 8-21 16,-2 6 0-16,-7 12 0 16,0 0 1-16,1 6-6 0,-1-1 1 15,0-2-2-15,4 3 1 16,2-6-7-16,0-3 1 1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9.8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1 31 18 0,'0'-20'9'0,"0"11"-9"16,-3 6 13-16,-3 3-11 16,-8 6 1-16,2 5 1 15,-8 1 1-15,-4 5-5 16,1 4 0-16,2 2 3 0,7 0 1 31,11 3-2-31,6-9 1 16,9-11-3-16,5-6 0 15,1-3-2-15,-4-5 1 16,1-4-1-16,-4-3 1 16,1 1-1-16,-3 2 0 15,-3 4 1-15,-1 2 1 16,1 6 0-16,-6 9 1 16,0 5 0-16,-6 6 1 0,6 6-1 15,0 3 1-15,0 0-2 16,6-3 1-16,0-5-3 15,0-4 0-15,3-5-6 16,5-10 1-16,4-4-2 16,-1-1 1-16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9.4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 26 6 0,'15'-6'3'0,"5"4"-5"0,-11-1 7 16,-6 0-4-16,0-3 1 16,-9 3 3-16,0 0 0 15,-5 3-5-15,-1 3 1 16,-8 6 4-16,-4 2 1 16,1 7-1-16,3 2 1 15,-7 6-2-15,10 0 0 0,2 1-2 16,9 4 0-16,4-4-3 15,4-1 1-15,4-3-4 16,9-6 0-16,2-2-4 16,4-9 1-1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9.1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3 23 0,'0'-14'11'0,"8"26"-27"16,-2-15 21-16,6 8-11 16,0 4 1-1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9.0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0 24 0,'-6'11'12'0,"3"21"-13"0,3-23 22 16,-3 9-19-16,3 5 1 0,-3 3 1 16,0 6 0-16,0 3-5 15,3-6 0-15,0-2 3 16,0-7 1-16,3-3-5 15,0 1 0-15,3-12-6 16,-3-3 0-16,6-9-1 16,-1-6 0-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8.8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9 25 0,'0'-9'12'0,"23"12"-15"16,-14-3 25-16,9-3-21 16,-1 6 0-16,0 0-1 15,10 0 1-15,-4 2-2 16,3 1 1-16,-3 2-1 0,-3-2 0 16,4-6-4-16,-1 0 0 15,-3-3-2-15,3 0 0 16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8.6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-1 12 0,'-3'-8'6'0,"0"28"6"0,3-17 2 16,0 11-12-16,-3 1 0 15,-3 2 2-15,-5 9 0 16,2 6-4-16,-2 6 0 0,5 3 3 16,0 2 0-16,3 4 0 15,3-1 0-15,3-2-2 16,0-7 0-16,0-5-4 15,0-6 0-15,0-2-5 16,3-10 1-16,-6-2-2 16,0-1 0-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8.4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93 18 0,'12'-15'9'0,"5"30"-8"0,-14-10 15 0,3 4-14 16,3 3 1-16,-9 5 0 16,-6 3 1-16,0 1-4 15,0 2 0-15,-3-3 4 16,-2-5 0-16,5-9-1 15,0-6 0-15,6-9 0 16,3-6 0-16,3-5-2 16,3-3 1-16,5-3-1 15,-2-3 0-15,5 3-1 16,3 2 1-16,-5 1-1 16,2 6 0-16,1 5-2 15,-4 3 1-15,4 4-4 16,-1 2 0-16,-2 3-5 15,2 3 0-1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8.1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1 20 0,'12'5'10'0,"5"4"-7"15,-11-6 13-15,5 0-15 16,1-3 1-16,5 0 0 15,-2-3 1-15,2-3-4 16,1-3 1-16,-4 1 1 16,1-4 0-16,-1 1-1 15,1-4 1-15,-4 1-1 16,-8-4 0-16,3 4 0 16,-6-1 0-16,0 4-1 15,-6 2 1-15,3 3 0 16,-3 6 1-16,-2 3 0 15,-10 6 1-15,7 5 0 16,-7 7 0-16,1 5 0 16,2 3 0-16,1 0 0 15,5 2 0-15,3-2-3 16,6 3 1-16,3-12-4 0,3-2 1 16,3-10-5-16,5 1 1 15,1-15-2-15,-1 0 0 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37.343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 80 17 0,'-9'-17'8'0,"15"5"-8"15,-3 9 9-15,6-5-9 16,-3 2 0-16,0-2 1 16,-1 2 1-16,4 0-1 15,-3 3 0-15,3-2 0 16,2 5 1-16,1-6 0 16,8 6 0-16,1 0-1 15,2 0 0-15,-3 3 0 16,7-3 0-16,-1 0-1 15,0 0 1-15,0 0 0 16,6 0 0-16,-5 0-1 16,2 0 1-16,0 0-1 15,3 0 1-15,0 0-1 16,3 0 1-16,-3 3 0 16,3-3 0-16,6 0-1 0,-3 3 1 15,2-3-1-15,-2 0 1 16,6 0-1-16,-6 0 1 15,6 0-1-15,2 0 0 16,-2-3 0-16,2 3 0 16,1 0 0-16,3 0 0 15,-4 3 0-15,-5-1 0 16,3 4 0-16,-4 0 1 16,-2-3-1-16,-3 2 1 0,3-2-1 15,-3 0 0-15,0-3 0 16,6 3 1-16,-6-3 0 15,3 3 0-15,-3-3-1 16,-3 2 0-16,-3 1 1 16,0-3 0-16,6 0-1 15,-12 6 1-15,3-3-1 16,-5-3 0-16,2 0 0 16,0-3 1-16,-2 3-1 15,-1 0 0-15,-8 0 0 16,5 0 1-16,-5-3-1 15,0 3 0-15,-4-3 0 16,1 3 1-16,0 0-1 16,-3 0 1-16,-3 0-1 15,2 0 1-15,-5 0-1 16,6 0 0-16,-6 0 0 16,3 3 1-16,-3-3-1 15,0 0 1-15,0 0-1 0,0 0 1 16,0-3-1-16,-3 0 0 15,-3 1-3-15,4 2 1 16,-4 0-5-16,0 5 0 16,-6 4-3-16,-5-9 1 1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7.7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8 9 0,'-3'-9'4'0,"9"6"5"16,-6 6-4-16,0 3-2 15,3 2 1-15,0 10 1 16,-1 5 1-16,1 6-7 15,6 12 0-15,-3 0 5 16,0 8 0-16,0-2-2 16,2-7 1-16,-2-5-1 15,0-9 0-15,5-3 0 16,-5-8 1-16,3-6-1 16,3-9 1-16,-1-3-1 15,-2-12 0-15,5-2-1 16,-5-12 0-16,3 3-1 15,-1-3 1-15,4 0-1 16,-1-6 1-16,1 0-1 16,-3 3 0-16,2 6-1 15,-2 2 1-15,-1 7-2 0,-2 0 0 16,-3 5-3-16,3 3 0 16,-1 3-5-16,1 9 1 15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3:57.3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16 6 0,'0'-6'3'0,"0"-2"9"16,0 8-8-16,0-3-1 16,0 3 0-16,0 0 1 15,0 0 1-15,0 3-6 16,-3 2 0-16,3 7 4 15,-6 5 1-15,3 7-2 16,0 2 0-16,1 6 0 16,-1 0 0-16,3 0 0 15,0 0 0-15,0-6 0 0,3 0 1 16,2-3-1-16,4-5 1 16,-3-1-1-16,3-2 0 15,2-7-1-15,-2 1 0 16,0-3-1-16,2-3 1 15,-5-3-1-15,0 3 1 16,6-3-1-16,-9 0 1 16,-3 0-1-16,0 0 0 15,5-6 0-15,-5 6 0 0,0 0 0 16,0 0 0-16,0 0-1 16,0 0 1-16,0 0 0 15,0 0 0-15,0 0 0 16,0 0 0-16,0 3 0 15,0 0 0-15,0-3 0 16,0 3 0-16,0-3 0 16,0 0 0-16,0 2 0 15,0-2 0-15,0 0 0 16,0 0 0-16,0 0 0 16,0 3 0-16,-2 0-1 15,-1 0 1-15,0 0-1 16,-6-3 1-16,6 6-1 15,0-6 1-15,0 0-4 16,0-6 1-16,0 6-6 16,3 0 1-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5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6 55 19 0,'0'-14'9'0,"-5"5"-3"0,2 6 9 16,3 0-14-16,-6 0 0 15,-6 3 1-15,-2 3 1 16,-4 3-2-16,1 3 0 16,-1 5 2-16,-5 9 0 15,0 6-1-15,2 9 1 0,1 0-1 16,2-6 1-16,10 0-2 15,-1-6 0-15,9-5 0 16,0-1 1-16,6-6 0 16,3-5 0-16,-1-3 0 15,4-3 1-15,2-6-1 16,4-3 0-16,-3-3-1 16,5-5 0-16,3-4-1 15,-8-5 1-15,2-6-1 16,-2 0 0-16,-4 0-1 15,4 3 1-15,-6 5-1 16,-1 4 0-16,1 8 0 16,-9 9 0-16,6 6 0 15,-6 14 0-15,0 4 1 16,0 2 0-16,0 0-2 16,3 0 0-16,-3-3-3 15,9-2 0-15,-1-10-1 0,1-2 0 16,3-6-4-16,8-6 1 15,-3-6 1-15,7-5 0 16,-1-4 6-16,-5-8 1 16,8 6 2-16,-9 3 1 15,4 5 3-15,-10 9 1 16,7 9 0-16,-4 5 0 16,1 7-3-16,-7-1 0 15,1 1-1-15,-6 2 1 0,3-2-1 16,-3-4 1-16,-3-5-1 15,0-3 1-15,0-4-1 16,0-7 1-16,6-4-2 16,-3-6 1-16,2 1-2 15,4-1 1-15,0-2-2 16,8 5 1-16,-2 4-1 16,-1 2 1-16,4 3 0 15,-1 0 0-15,10 0 0 16,-1-3 0-16,6-2 0 15,-6-4 0-15,-3-3 0 16,6-2 0-16,-3-6 0 16,-8-1 0-16,-1 4 0 15,1-6 0-15,-9 3 0 16,-9 5 0-16,0 4 1 16,-3 5 0-16,-3 6 0 15,-3 6 0-15,0 6 0 16,9 5 1-16,0 4-1 0,6 11 0 15,6 3-4-15,-3 0 0 32,-1 5-8-32,-8-7 1 1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3.4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0 27 0,'-6'-6'13'0,"38"9"-12"16,-17-6 29-16,2 0-28 15,9 3 0-15,6 0 0 16,3 0 0-16,0 0-3 16,3 0 0-16,-3 0 2 15,-3-2 0-15,3 2-5 0,-9 0 0 16,3-6-6-16,-12 3 1 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3.2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6 406 22 0,'6'-15'11'0,"-12"6"-11"15,3 6 13-15,-3 6-13 16,-2-3 1-16,-10 6 2 15,1 9 1-15,-6 5-4 16,5 3 1-16,-8 1 2 16,3 2 1-16,5-3-1 15,4 1 0-15,5-4-1 16,6-5 0-16,12-10-1 16,-1-2 1-16,1-6-1 15,11-2 0-15,1-7 0 16,-10-3 0-16,4-2-1 15,-3-4 0-15,2 1-1 16,-8 3 0-16,3 8-1 16,-6 0 1-16,3 9-1 15,-4 6 1-15,1 6 1 0,3 2 0 16,6 1 0-16,-3-4 1 16,-1 1-1-16,10-3 1 31,14-9 0-31,-6-3 1 15,6-6-1-15,-6-5 0 16,6-4 0-16,0-2 1 16,-6-9-1-16,-8-6 0 0,5-3-1 15,3 0 1-15,-8-5-1 16,5 2 0-16,-5 3 0 16,-1 1 0-16,-2 5 0 15,-7 2 0-15,1 4-1 16,-3 0 1-16,-3 3 0 15,-3 5 0-15,0 7-1 16,0 2 1-16,-3 9-1 16,-3 6 0-16,-3 2 1 15,-8 7 0-15,8 5-1 16,-11 12 1-16,8 0 0 16,-5 3 0-16,2 6 0 15,6 3 1-15,4 0-1 16,5-5 0-16,0 5 0 15,5-9 1-15,4-6-1 16,-3-6 1-16,3-5-1 16,8-4 1-16,-5-2 0 15,2-3 0-15,1-6 0 16,2-3 0-16,7 0-1 0,-7-3 1 16,1-3 0-16,-1-6 0 15,1 1-1-15,-4-4 0 16,1 1 0-16,-4-10 1 15,4 1 0-15,-6 0 0 16,-6 2-1-16,2 1 0 16,4-3 0-16,-3 3 1 15,-3 6-2-15,3 2 1 0,-6 3-1 16,0 3 1-16,-6 6-1 16,3 6 0-16,-3 6-1 15,-8 8 1-15,11 5 0 16,-3 5 0-16,3-1 0 15,3-3 1-15,0 0 0 16,3-5 0-16,3-1 0 16,2-3 1-16,7-8 0 15,-6-3 0-15,8-6 0 16,-5 0 0-16,8-6 0 16,6-3 0-16,-2 4-1 15,2-1 1-15,0 0-2 16,-3 6 1-16,4 3-1 15,-4 6 0-15,-12 2 0 16,4 4 0-16,-6-1 1 16,-3 4 0-16,-6-4 0 15,-9 1 1-15,-6-3 0 16,-2-4 1-16,-1-5 0 0,4-3 1 16,5-3-2-16,3-2 0 15,12-4-1-15,3 0 1 16,8-3-1-16,7 1 0 15,2-4 0-15,6 4 0 16,9-7 1-16,-1 4 1 16,4-1-1-16,-3-2 0 15,8-1-2-15,1 1 1 16,-7 2-5-16,-2 3 0 0,-18-2-4 16,-5 2 0-16,-27 0-4 15,-8 4 1-15,-7-4 1 16,-11 3 0-1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2.0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355 23 0,'0'-11'11'0,"6"2"-13"16,-6 9 17-16,0 0-13 16,0 3 0-16,-6 6 1 15,3 2 0-15,0 4-3 16,0 5 1-16,-2 6 2 16,2 0 0-16,0 3 0 15,3-2 0-15,3-7 0 16,0-3 0-16,2-5-1 15,4-3 1-15,3-6 0 16,-3-6 0-16,2-6-1 0,-2-5 1 16,-3-4-1-16,0 1 1 15,-9-4-3-15,0-2 1 16,3 0-2-16,0 2 0 16,0 7-1-16,3-1 0 15,0 4-1-15,5-1 0 16,-2 0 1-16,3 4 0 15,5-1 1-15,-2 3 0 16,3 9 0-16,-4 3 1 16,10 3-1-16,-1 2 1 0,0 4 0 15,-5-1 0-15,0 7 0 16,-7-1 1-16,-2-5 0 16,3-4 0-16,-6 4 1 15,0-9 0-15,-3-4-1 16,0-2 1-16,3-8 0 15,-1-4 0-15,1 0-1 16,0-2 0-16,-3-1-2 16,3 1 0-16,6 2-4 15,0 1 0-15,5-1-4 16,4 3 1-16,5 3-3 16,3 1 0-16,0-1 2 15,1 0 1-15,-1 0 7 16,-3 0 0-16,0 1 5 15,-11-1 0-15,3-3 3 16,-7 6 1-16,-5 3-1 16,-3 6 0-16,-6 6-4 0,-2 2 0 15,-7 6-2-15,6 1 1 16,-8 2-1-16,5 0 0 16,1 1 0-16,8-1 0 15,3-6 0-15,8-5 1 16,1-9 0-16,3-6 0 15,5-6-1-15,4-2 1 16,-7-7 0-16,4 1 0 0,-1-7-2 16,-2-8 1-16,5-8-2 15,-2-7 0-15,-4 1-1 16,1-1 0-16,-4-2 0 16,4 8 0-16,-9 12 0 15,0 3 1-15,2 2 0 16,-5 10 0-16,0 2 0 15,-3 6 1-15,-3 12 0 16,-6 9 0-16,1 11-1 16,-1 15 1-16,-6 8-1 15,7 6 1-15,2-5 0 16,0-7 1-16,6-2-1 16,0 0 1-16,9-12-1 15,-3-3 1-15,2-14 0 16,4-4 1-16,3-2-1 15,8-9 1-15,-6-2-1 16,-2-7 1-16,2-3-1 16,-2-5 0-16,-3-9-2 0,2-6 1 15,-2 0-1-15,2 3 1 16,-2 3-1-16,-3 6 0 16,-1 2-1-16,-2 4 1 15,0 8 0-15,-6 9 0 16,0 12 0-16,-6 8 0 15,3 4 0-15,0-1 1 16,0 0 0-16,-2 0 0 16,5-2 0-16,0-4 0 15,5-2 1-15,1-7 0 0,3-2-1 16,6-6 1-16,-1-6 0 16,7 1 0-16,-1-1-1 15,3-3 0-15,0 6 0 16,-2 0 0-16,-1 6-1 15,1 3 1-15,-1 3-1 16,-3 2 1-16,-2 1 0 16,-6 0 0-16,-1-4 1 15,-2 1 0-15,0-3 0 16,0-3 1-16,3-3-1 16,-1-6 0-16,-2 3 0 15,6-6 0-15,-3-2-1 16,-1-4 1-16,7 1-1 15,-3-1 0-15,-1 6-1 16,-2 4 0-16,0 5 0 16,2 5 1-16,-2 10-1 15,-3-1 1-15,5 1 1 0,1-1 0 16,6 1-1-16,-7-3 1 16,10-4-7-16,5 4 1 15,0 0-6-15,0-9 1 1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0.5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27 22 0,'8'-20'11'0,"4"11"-8"16,-6 9 12-16,3 6-13 15,-3 2 0-15,-1 7 3 16,1 2 0-16,6 4-6 16,-3-1 0-16,2 4 3 15,-2-7 1-15,0-2-1 16,2-4 1-16,-2-2-2 15,0-6 0-15,2 0 0 0,-5-3 1 16,3-6-1-16,0-6 0 16,-6 4 0-16,-3-7 0 15,-3-2-1-15,0-1 1 16,-6 1-2-16,0 2 1 16,1 3-1-16,-4 4 1 15,0 11-1-15,-2 2 0 16,-1 13 0-16,-5 5 1 15,2 0-1-15,4 7 1 0,-4 2 0 16,1 3 0-16,5-3 0 16,1 3 1-16,5-6-1 15,6-3 0-15,3-3 0 16,0-5 1-16,17-7 0 16,3-5 0-16,6-3 0 15,0-6 0-15,9-3-1 16,-3-5 1-16,-3-7-1 15,-3 1 0-15,-2-1-1 16,-4 1 0-16,-6-1 0 16,1-2 1-16,-6 8-1 15,2 4 0-15,-5-1 0 16,-3 6 1-16,-3 6-1 16,0 3 0-16,2 5 0 15,-2 13 1-15,3-4-1 16,3 0 1-16,0 1 0 15,-4-4 0-15,4-2 1 16,3-6 0-16,0-4 1 0,2-8 0 16,-2-2 0-16,2-4 0 15,-5-6-1-15,0-5 1 16,-6 0-1-16,-3-1 1 16,-6-5-1-16,-3 6 0 15,-3-1-1-15,1 7 0 16,-4 2 0-16,4 3 0 15,-4 6-4-15,6 6 1 16,3-3-6-16,6 3 1 0,0 3-4 16,12 0 1-1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49.8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5 28 0,'-15'-5'14'0,"12"2"-10"0,6 3 19 15,9 0-22-15,0-3 0 16,8 3 0-16,6 0 1 15,0-2-3-15,6 2 0 0,3 0-2 16,3 0 1-16,-3 0-7 16,3-3 1-1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48.9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382 26 0,'-11'-18'13'0,"22"18"-19"16,-8 0 25-16,12 3-18 16,5 6 0-16,6 2 0 15,6 4 1-15,12 0-3 16,2-7 1-16,16-2 1 15,-1-3 1-15,5-6 0 16,-7-8 0-16,-10-10-1 16,-5-5 1-16,-1-6 0 15,-8-6 0-15,0-3-2 16,-9-5 1-16,-8 2-1 16,-4 0 0-16,-5 7 0 15,0 5 0-15,-6 5-1 0,-1 7 1 16,-2 8-1-16,0 12 1 15,-2 15 0-15,-7 20 0 16,3 23 0-16,-3 18 0 16,-2 5 1-16,2 1 0 15,0-4 0-15,-5-5 0 16,2-3 0-16,3-15 1 16,4-11 0-16,-1-9 1 15,0-12-1-15,3-17 1 0,-3-9-2 16,6-9 1-16,6-11-2 15,0-3 1-15,3 0-3 16,-4 2 1-16,7 7-2 16,-6 5 1-16,3 9 0 15,5 9 0-15,4 6 1 16,2 2 1-16,15 4 0 16,-3-4 1-16,6 1 0 15,2-9 0-15,-5-3 1 16,3-3 0-16,-6-6-1 15,-3-6 1-15,-6-5-1 16,-2-4 1-16,-10-2-2 16,1 0 1-16,-6 2-1 15,-6 4 0-15,-6 2-1 16,-9 15 1-16,-5 12-1 16,-3 8 1-16,5 10 0 15,1 10 1-15,8 10-1 16,6-1 1-16,9 1-4 0,9-1 1 15,8-8-8-15,3 0 1 16,-3-9-3-16,9-12 1 1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47.7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20 27 0,'-24'-9'13'0,"19"-3"-14"16,5 15 19-16,0-3-18 16,5 0 1-16,7 3-1 15,3 0 0-15,11 3 0 16,3 2 0-16,9 4 0 0,0-3 0 16,5 2 0-16,-5 1 0 15,3-3 0-15,-15 0 0 16,-2-1 0-16,-7 1 1 15,1 0 0-15,-10 2 0 16,-2-2 0-16,-12 9 0 16,-2 2 0-16,-13 3 1 15,-2 7-1-15,-3 4 0 16,-3 7 0-16,-4-3 0 0,7-6 0 16,3 0 0-16,3-8 1 15,5-7 0-15,0 1-1 16,7-13 1-16,2-2-1 15,-3-9 1-15,6-8-1 16,0-9 0-16,0-7-1 16,0-7 1-16,1-1-2 15,-1-6 1-15,0 6-1 16,-3 0 0-16,6 3 0 16,-3 9 0-16,0 0 0 15,3 8 1-15,0 4-1 16,0 14 1-16,0 0-1 15,3 11 1-15,-3 16 0 16,0 5 1-16,-3 6-1 16,3 5 0-16,0 1 1 15,0 0 0-15,3-6-1 16,0-6 0-16,6-3-6 16,-1-12 1-16,7-5-5 0,-3-9 0 1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8.2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5 972 10 0,'-17'3'5'0,"0"0"-2"16,17-3 6-16,-9 0-7 15,9 0 1-15,-9-3 1 16,9 3 0-16,0 0-5 16,-6-3 0-16,-2 0 4 15,2 0 0-15,-3-3-2 16,0-2 1-16,6-4-2 16,-11 3 1-16,5-8 0 15,-8-7 0-15,-1 4 0 0,4-3 1 16,-4 0 0-16,1-4 1 15,-1 4-1-15,4-3 1 16,-4 3-2-16,1-4 1 16,-6-5-1-16,8-3 0 15,4 1-1-15,-4-1 0 16,0-3 0-16,4 0 0 16,-4-3 0-16,1 6 0 15,2 0 0-15,3 0 1 0,1 6-1 16,-1 3 0-16,-3 0 0 15,4 6 0-15,5-1 0 16,-6 4 0-16,3-1 0 16,3 4 0-16,-3-1 0 15,3 4 0-15,3-1 0 16,0 3 0-16,0 0 0 16,0 1 0-16,0 5 0 15,0-3 0-15,0 6 0 16,-5 3 0-16,2 6 0 15,3-1 0-15,-9 4 0 16,3 3 0-16,-3-1 0 16,1 4 1-16,-7 2-1 15,7 0 0-15,5-2 0 16,0-4 0-16,0-5 0 16,-3 3 0-16,3-9 0 15,3 2 0-15,0-2 0 16,0-3 1-16,3-6-1 0,3-2 1 15,-3-4-1-15,3-5 1 16,2-1-1-16,-2-2 0 16,3 2 0-16,-6-5 0 15,2 6 0-15,-2-7 0 16,3 4-1-16,-6-3 1 16,9 5 0-16,-3 4 0 15,-3 2 0-15,2 3 0 16,4 3 0-16,-6 1 0 0,3-1 0 15,3 3 0-15,-1 3-1 16,1 3 1-16,6 6 0 16,-4 2 0-16,4 4 0 15,2 2 0-15,-2 4-1 16,-4-10 1-16,4 4 0 16,-9-4 0-16,3 4 0 15,-9 0 1-15,-6-1-1 16,-3 1 1-16,-6 2-1 15,-5 3 1-15,-3 1 0 16,0 2 0-16,2-5 0 16,7-1 0-16,-4-2-2 15,1-4 1-15,2-8-4 16,-2 0 1-16,2-6-5 16,7 3 1-16,-1-9-3 15,9 9 1-15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47.4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0 18 0,'-32'9'9'0,"32"-6"-5"0,0-3 12 16,5 0-14-16,7 0 1 15,0 0 2-15,5 3 1 0,9-1-7 16,9 1 0-16,6 0 4 16,0 3 1-16,5 0-2 15,4-1 0-15,-4-2-1 16,4-3 0-16,-13 0 0 15,4-6 0-15,-3 1-5 16,-3-4 0-16,3 3-5 16,-3-2 0-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46.9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1 22 0,'-6'-9'11'0,"9"15"-10"15,-3-6 12-15,3 0-12 16,9 0 1-16,-1 3 0 16,7-3 0-16,5 0-3 15,3 0 1-15,6 0 2 16,3 0 0-16,3 0-1 16,3-3 0-16,3 3 0 15,-1 0 1-15,-5 0-1 16,3-3 1-16,0 0-3 15,-6 3 1-15,-9 0-3 16,-6 0 0-16,-2 0-6 16,-4 3 1-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49.5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83 23 0,'58'-50'11'0,"-43"30"-10"0,-9 14 19 15,-6 0-19-15,0 6 0 0,-3 3 3 16,-9 0 1-16,0 6-5 15,-2 8 0-15,-3 7 3 16,-7 10 1-16,-2 7-1 16,6-3 0-16,3 0-1 15,8 2 0-15,6-5-1 16,9-3 0-16,8-3-6 16,10-5 1-16,7-1-6 15,7-9 0-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49.3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-1 30 0,'0'-3'15'0,"35"26"-18"16,-23-17 28-16,2 3-25 16,4 5 1-16,-7 7 1 15,1 2 0-15,-9 3-2 16,-6 0 0-16,-9 4 2 16,1-1 0-16,-7-3-1 15,4-3 0-15,-1-2-4 16,3-10 0-16,-2-5-4 0,5-3 0 15,6-9-3-15,9-5 0 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48.2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16 22 0,'3'-20'11'0,"0"49"-9"16,-3-20 15-16,0 5-15 16,-3 10 0-16,0 8 2 0,-6 11 1 15,-5 7-6-15,2 14 1 16,-2 8 3-16,8-5 0 15,0-6-1-15,3-5 0 16,-3-13-1-16,6-5 1 16,-3-9-5-16,3-6 0 15,0-5-5-15,-3-6 1 16,3-10-3-16,0-4 0 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7.9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96 25 0,'0'-9'12'0,"15"30"-11"0,-12-15 17 15,0 2-16-15,-3 7 1 0,-3 2 0 16,-3 4 1-16,-6-1-5 16,1 0 1-16,-4 1 2 15,1-7 1-15,2-2-2 16,3-3 0-16,4-4-1 16,-4-2 1-16,9-3-2 15,0 0 1-15,9-3-1 16,-1 3 1-16,1 0-1 15,3 0 0-15,-1 6 1 16,7 0 0-16,2 3 0 16,6 2 0-16,6-2 1 15,0-4 0-15,-3 1-1 16,0-6 1-16,0-3-1 16,3-5 1-16,-2-1-1 15,-4-5 0-15,0-1 0 16,-3-2 0-16,-5-1-1 15,5-5 1-15,-6-3-1 16,-2-9 0-16,-1 9 0 0,-2-9 1 16,0 0 0-16,-7 9 0 15,1 6-1-15,-3 2 1 16,-3 9 0-16,0 9 0 16,-3 18 0-16,-3 11 1 15,-2 12 0-15,-7 2 1 16,1 7 0-16,-7 8 1 15,1 0-1-15,-3 2 1 16,2-2 0-16,10-8 0 0,-4-10-1 16,6-5 1-16,1-6-2 15,-1-8 1-15,3-7-4 16,0 1 0-16,1-1-8 16,2-5 1-16,-12-6-4 15,6-3 1-15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7.3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6 33 17 0,'-3'-21'8'0,"6"13"-3"0,-3 2 7 16,0 9-10-16,0 0 0 16,-3 8 1-16,-2 10 1 15,2 5-4-15,0 3 1 16,-3 12 3-16,-3 5 0 15,-3 7-1-15,4 4 0 0,2-4 0 16,-3-4 0-16,3-8-1 16,3-9 0-16,1-12 0 15,-1-5 0-15,3-3 0 16,0-10 0-16,3-7-1 16,-1-13 0-16,1-2-2 15,-3-6 1-15,0-4-3 16,-3-2 1-16,-2-3 0 15,-4 6 0-15,-3 0 0 16,-1 6 1-16,-2 6 1 16,-5 3 1-16,-1 8 1 15,10 6 1-15,-7 3-1 16,7 6 1-16,2 2 0 16,9 3 0-16,6 6-2 15,2 1 1-15,4-4-4 16,8 1 1-16,4-4-6 15,8-5 0-15,5-3-5 0,3-9 0 1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6.5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2 23 0,'6'15'11'0,"17"-1"-7"0,-20-14 14 16,5-3-17-16,1 3 0 0,0-5 0 15,2 2 0-15,1-12-1 16,2 1 1-16,-2-1 0 16,5-5 1-16,1 0-1 15,-4-4 0-15,1-2-1 16,-4-3 1-16,4 6-1 16,-6 0 0-16,-1 5 0 15,1 1 0-15,-3 5 0 16,-3 3 0-16,-3 4 0 15,0 8 1-15,0 8-1 16,-3 10 1-16,3 5 0 16,-3 6 1-16,-3 11-1 15,-5 4 1-15,2 11 0 16,-3 3 0-16,4-3 0 16,-1-6 0-16,-3-5-1 15,6-10 1-15,4-5-1 16,-1-3 1-16,-3-8-1 15,0-4 0-15,3-2-3 0,0-4 1 16,-3-2-6-16,6-9 1 16,0 6-6-16,6-3 1 15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6.1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6 25 0,'-9'0'12'0,"12"0"-3"15,5 0 13-15,1 0-20 16,6 0 0-16,2 3 0 16,4 0 1-16,5-3-5 15,-1 0 1-15,1-3-1 16,3-3 0-16,1 2-8 16,5-5 1-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13.2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1-2 21 0,'14'0'10'0,"-11"18"-8"16,-6-9 15-16,-6 8-16 16,-5 9 0-16,-9 4 2 15,-1-1 0-15,1 0-3 16,0 0 0-16,-1-9 2 15,7-2 1-15,-1-7-1 16,7-2 0-16,2-3-1 16,6-3 0-16,3-3-2 15,6 0 1-15,6 3-2 16,-1-3 1-16,4 9-1 16,-4 2 1-16,4 1 1 15,0 2 1-15,5 1 0 16,3 0 0-16,3-4 1 15,1-5 0-15,-4-3-1 16,0-3 0-16,4-3-3 16,-4 0 1-16,0-3-2 0,-2-2 1 15,-1-4-1-15,0-3 1 16,7-2-2-16,-4-6 1 16,-3-9 1-16,-2-3 1 15,2-3 0-15,0 3 1 16,-5 3 0-16,0 5 0 15,-4 4 0-15,1 6 1 16,-6 2 0-16,0 9 0 16,-6 6 0-16,0 12 1 0,-3 14 0 15,-6 15 1-15,-6 3 0 16,1 8 1-16,-10 1 0 16,1 2 0-16,0-3-1 15,2-5 1-15,4-3-2 16,0-4 1-16,2-10-1 15,0-4 1-15,4-9-4 16,2 1 1-16,3-7-5 16,0-5 0-16,-5-6-6 15,2 0 0-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15.787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770 4122 9 0,'-17'0'4'0,"2"0"0"16,12 0 4-16,0 0-9 16,0-3 1-16,1-3-1 15,-1-3 1-15,0 3 0 16,0-5 0-16,-6-1 0 16,3 1 1-16,0-1-1 0,1-3 1 15,-7 1 0-15,0-1 0 16,-2-2 1-16,2-1 0 15,-5-5-1-15,-1 0 1 16,4-9-1-16,-4 0 1 16,4-3-2-16,-1 0 1 15,-2 0-1-15,-1-3 1 16,-2 0-1-16,-1 3 0 0,-2-3 0 16,-6 0 1-16,0 0-1 15,0 4 0-15,-3-4 0 16,3-6 1-16,-9 0-1 15,3-2 1-15,-3 2-1 16,3 3 1-16,3-2 0 16,0 2 0-16,-3-3-1 15,3 6 1-15,-3 0-1 16,-5 3 1-16,5-5-1 16,-6-4 1-16,0-3-1 15,1 1 1-15,2-4-1 16,-3 7 0-16,3-4 0 15,0 0 1-15,6 7-1 16,0-1 1-16,0-3-1 16,-6 3 1-16,3 1-1 15,-5-7 1-15,2 0-1 16,-2 1 1-16,5-4-1 16,0-2 0-16,-2 2 0 0,4 1 0 15,1 3 0-15,-2 2 0 16,4-5-1-16,4 5 1 15,3-5 0-15,3-1 0 16,-4 7 0-16,-2-4 0 16,0-3 0-16,3 4 0 15,-4 2 0-15,1 0 1 16,0 1-2-16,0 2 1 16,0-6 0-16,0 1 0 0,-1-1 0 15,1 1 1-15,-3-1-1 16,3 3 1-16,0-5-1 15,2 2 1-15,1 1-1 16,3 8 0-16,-1 0 0 16,4-3 1-16,-1 3-1 15,1-5 0-15,2-4 0 16,-5 3 1-16,-3 1-1 16,2-1 0-16,4-3 0 15,-3 4 1-15,-1 2-1 16,-2 3 0-16,-3 6 0 15,2-3 1-15,7-3-1 16,-6 3 1-16,-1-6 0 16,-2 3 0-16,0 1 0 15,0 2 0-15,3 3 1 16,-4 3 0-16,4 2-1 16,0 7 1-16,5 0-2 0,1 5 1 15,2 3-4-15,7-2 0 16,-1 2-6-16,21-5 0 15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12.6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0 24 0,'-26'0'12'0,"52"11"-15"16,-17-11 22-16,5 3-19 0,7-3 1 16,5 2-5-16,5-2 1 15,4 0-2-15,8 0 0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12.4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25 0,'12'6'12'0,"29"-9"-13"16,-33 0 21-16,10 1-21 15,5 0 1-15,6 2 0 16,3 2 0-16,2-2-1 15,-2 2 1-15,-3-2-5 16,0 3 0-16,0 1-2 16,-6-1 1-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12.2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31 19 0,'23'-20'9'0,"-9"14"-9"16,-8 0 17-16,-12 6-15 16,0 0 0-16,-5 9 4 15,-6 3 0-15,-4 8-6 16,-4 6 1-16,-1 3 4 15,-3 7 0-15,3-1-1 16,11-3 0-16,4 9-2 0,11-6 0 16,3-3-5-16,8-9 0 15,-2-2-5-15,8-10 1 16,1-8-4-16,16-9 1 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12.0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25 20 0,'6'-15'10'0,"43"4"-7"0,-34 11 19 15,-1 3-21-15,7 5 1 16,-1 7 2-16,-2 5 0 15,-4 4-5-15,-8 2 1 16,-3 3 2-16,-9 3 1 0,-6 0-1 16,-8 0 0-16,-6-3-2 15,-6 0 1-15,0-2-4 16,5-7 0-16,7-8-6 16,6-6 1-16,14-6-2 15,5-6 1-15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11.7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12 23 0,'0'-9'11'0,"9"6"-11"15,-1 3 21-15,-5 3-20 16,0 3 1-16,0 8 2 15,-3 9 1-15,0 8-5 16,-3 12 0-16,-3 11 3 16,-2-2 1-16,-1 2-1 15,3-11 0-15,0-9-1 16,-2 0 1-16,2-11-1 16,3-8 1-16,0-7-1 15,0-2 1-15,0-15 0 16,-5-5 0-16,8-9-2 15,0-8 1-15,0-6-1 0,11 0 1 16,-2-6-3-16,8 0 0 16,-2 0-1-16,5 9 1 15,0 8-1-15,4 3 1 16,-1 6-1-16,3 9 0 16,0 2 1-16,0 6 0 15,-6 0 1-15,1 6 0 16,-7-1-1-16,-8 7 1 15,-9-4 0-15,-11 1 0 16,-4-1-1-16,-8 1 1 0,0-6 0 16,-6-3 0-16,3 0-1 15,3-3 1-15,3 6-1 16,8-3 1-16,4 3 0 16,8 5 0-16,11 4 2 15,4 2 0-15,8 14 0 16,1 1 1-16,5 0-1 15,6 5 1-15,5-3-4 16,1-5 1-16,-6-3-8 16,3-6 1-16,8-6-6 15,1-5 1-15,-6-9-2 16,-4 3 1-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11.2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30 17 0,'-12'-18'8'0,"24"4"0"16,-12 14 8-16,0 0-15 15,-3 0 0-15,0 0 1 16,-3 2 1-16,-3 7-3 15,1 6 1-15,-7 8 2 16,1 9 0-16,-1 9 0 16,4 8 1-16,5-2-1 15,0-4 1-15,12-2-1 16,0-9 0-16,2-3 0 16,10-6 0-16,2-8 0 15,0-7 0-15,6-2-1 16,0-6 1-16,0-6-1 15,-3-11 0-15,-3-6-1 16,-5-4 0-16,-7-2 0 0,-2-5 0 16,-6 2-1-16,-3-3 1 15,-3 0-1-15,-5 0 0 16,-1 6-1-16,-5 11 1 16,5 4-3-16,1 5 0 15,5 0-5-15,3 7 1 16,6 4-5-16,11-2 0 15,4 6-1-15,14-3 1 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10.1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3 0 21 0,'12'-3'10'0,"-27"12"-7"15,15-9 10-15,-3 8-11 16,0 1 1-16,0 3 1 16,-5 2 0-16,5 9-5 15,0 7 1-15,-3-1 3 16,0 8 1-16,-3 4-2 15,1 6 1-15,2-4-1 16,0 1 1-16,-3-6-1 16,6-6 0-16,0-9 0 15,3 6 0-15,0-9-1 16,3-5 1-16,3-3-1 16,6-4 0-16,-6-5 0 15,2-3 0-15,4-3-1 16,-6-5 1-16,0-4-1 0,-3-6 0 15,-3-2-1-15,0-6 0 16,0 3-1-16,-3-6 0 16,-3-1 0-16,-3 4 1 15,-5 6-1-15,2 3 1 16,-3 2 0-16,1 3 1 16,-1 4 1-16,4-1 0 15,-4 9 0-15,3 9 1 16,1 2 0-16,5 7 0 0,6-1 1 15,3 4 0-15,6-1 0 16,8 0 0-16,0-2-1 16,-2-4 0-16,3-5-2 15,-1 0 0-15,-2-6-4 16,5-3 0-16,0-6-5 16,4-3 1-16,2-6-6 15,0 4 1-15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7.3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323 23 0,'-11'6'11'0,"31"-15"-7"15,-11 6 15-15,2-3-19 16,7 0 1-16,2-2 0 16,3-1 0-16,1-3-2 15,-4 1 1-15,1-7 0 16,-1 1 0-16,-3-4 0 15,1-2 0-15,-3-6 0 16,-4 0 1-16,1-6 0 16,-3 9 0-16,-1 2 0 15,1 7 1-15,-6 2-1 16,0 6 0-16,-3 7 1 0,-3 7 0 16,0 10-1-16,0 8 1 15,-3 9-1-15,0 6 1 16,1 3-1-16,-1 3 1 15,-3-1-2-15,3 10 1 16,0-1-1-16,1 1 1 16,2-4-1-16,-6-5 1 15,3-6-4-15,6-6 0 16,0-6-6-16,-3 0 0 0,0-2-1 16,-8-10 0-16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6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 34 0,'2'-9'17'0,"63"3"-21"0,-45 6 27 16,3-2-24-16,4 2 1 16,2 0-7-16,3 2 0 15,6-2 2-15,2-2 0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6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25 0,'14'-8'12'0,"36"-1"-9"0,-35 9 15 16,5-8-18-16,3 8 1 16,6-3-1-16,6 0 1 15,3 3-3-15,-3 0 1 0,3 0-6 16,-6 0 0-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14.302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2 4264 4 0,'0'6'2'0,"11"-30"-1"0,-5 19 2 16,0-1-3-16,5 3 0 16,-2-3 0-16,0 0 0 0,3 0 0 15,-4 4 0-15,-2-1 0 16,6-3 1-16,-6 0-1 16,-1 0 1-16,4 0 0 15,-3-2 0-15,0-1-1 16,0 0 1-16,8 0-1 15,-5-2 1-15,3-1 0 16,-7 0 1-16,1 1-1 16,0-1 1-16,3 0 0 15,-3-2 1-15,0-1-1 16,-1-2 1-16,7-3-2 16,-3 2 0-16,5-8 0 15,-2 0 1-15,3-1-2 16,-4-2 0-16,7 0 0 15,-7-3 1-15,4-3-1 16,-1-3 1-16,4 0-1 16,2 4 0-16,-5 2 0 15,2-3 1-15,1 0-1 0,-4 0 0 16,4-6 0-16,-4-3 0 16,4 3 0-16,2 4 0 15,1-4 0-15,-4-3 0 16,4 0 0-16,-4 4 0 15,9 2 0-15,-2 0 0 16,-4 3 1-16,-3-3 0 16,4 0-1-16,-7-5 1 15,7-4-1-15,-1 1 1 0,1 2-1 16,-4-3 1-16,3 4-2 16,-2-1 1-16,-6 3 0 15,2 9 1-15,-2-12-1 16,2 1 1-16,-2 5 0 15,3-6 0-15,-4 1-1 16,7-1 1-16,-1-3 0 16,-2 4 0-16,5-4-1 15,-2 3 1-15,-1 6-2 16,4 2 1-16,-4-11 0 16,6 9 1-16,-5-8-1 15,-1-1 0-15,4 0 0 16,-7 1 0-16,10-7 0 15,-4 10 0-15,0-4 0 16,-3 6 1-16,3 1-2 16,1-1 1-16,-1-3 0 15,-3-5 0-15,4 2 0 0,-9 3 0 16,2 1 0-16,4-1 0 16,-4 0 0-16,4-5 0 15,5 5 0-15,-6 6 1 16,1 0-1-16,-1 3 0 15,1-2 0-15,-4 2 1 16,10-6-1-16,-4 6 1 16,1-6-1-16,-4 3 0 15,3 1-1-15,10-1 1 16,-4 0 0-16,6-3 0 0,0 6-1 16,-3 3 1-16,-3 0 0 15,-3 3 0-15,-5 0 0 16,2 3 0-16,1-1 0 15,2-5 1-15,0-3-1 16,-2 3 0-16,8 3 0 16,-9 0 1-16,9 3-2 15,-8 0 1-15,2 0-1 16,0 2 1-16,-5 1-1 16,-4 3 1-16,4-1 0 15,-1 4 1-15,-2-1-1 16,-6 1 0-16,8 2 0 15,-8 4 1-15,8-1-1 16,-2 3 0-16,2 0 0 16,-5 4 0-16,3 2-1 15,-1-3 1-15,-5 0 0 16,8 3 0-16,-8 0 0 0,6 3 0 16,-6-3 0-16,-1 0 0 15,1 0-1-15,0 1 0 16,-1 2-5-16,1-6 1 15,6 0-2-15,2 3 1 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5.3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1 32 26 0,'6'-18'13'0,"0"10"-15"15,-6 8 26-15,-6-6-24 16,0 6 0-16,-2 0 0 15,-10 6 0-15,9-3-1 16,-5 5 1-16,5 7 0 16,6-1 0-16,-3 4 1 15,12 5 0-15,-3 3 1 16,6 3 0-16,5 3 1 16,1-3 0-16,-3 3 0 15,-4-6 0-15,-2-2-1 16,-12-1 0-16,-2-9 0 15,-13 7 0-15,-8-10-1 16,0 1 1-16,-9-6-5 0,-3 3 0 16,3-9-7-16,1 0 0 15,10-9-1-15,4 0 0 1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5.0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31 31 0,'-6'-14'15'0,"12"6"-17"0,2 2 19 15,-8 3-21-15,0 3 0 16,3 0-8-16,3 3 1 15,-1 6 11-15,7-1 1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7.5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5 42 0,'-11'0'21'0,"28"-5"-28"15,-11 5 45-15,8 0-38 16,7 0 0-16,10 0 0 16,4 0 1-16,0 0-3 15,6 0 0-15,-4 0-6 16,4 2 1-16,5-2-5 15,-11-2 1-15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6.7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-1 33 0,'-18'0'16'0,"36"5"-19"16,-9-2 28-16,8-1-24 16,0-2 0-16,12 3-4 15,6-3 0-15,0 2-5 16,8 1 0-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6.4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6-2 20 0,'6'-6'10'0,"-21"12"-7"15,15-1 15-15,-11 7-14 16,-10 14 0-16,-5 9 3 16,-6 0 0-16,-3 6-9 15,4-1 1 1,10 18 5 0,10-11 1-16,2-6-4 15,9-9 1-15,9-6-6 16,8-9 0-16,3-5-6 15,18-6 0-15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6.1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7 20 0,'8'-15'10'0,"33"24"-9"15,-32-3 16-15,5 6-15 16,1 8 0-16,-1 9 1 0,-2 9 1 16,-4 0-4-16,-2-3 1 15,-6 0 2-15,-6 3 1 16,-2 2-1-16,-7-11 1 16,-11 4-2-16,3-4 0 15,-3-9-5-15,0 3 1 16,3-5-5-16,11-9 1 15,3-4-4-15,9-5 0 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4.9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0 29 0,'-6'3'14'0,"-3"23"-10"15,6-9 22-15,-2 7-24 16,-4 7 1-16,-6 4 0 16,4 3 1-16,-4 2-5 15,6-2 0-15,1-6 3 16,-1-3 0-16,3-9-3 16,3 0 0-1,12-17-10 1,8-8 0-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4.6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34 27 0,'0'-14'13'0,"18"2"-16"15,-15 9 20-15,8 0-20 16,-2 0 0-16,0 3-5 0,8 0 0 15,-8 0 9-15,9 0 0 16,-4 0-6-16,-2 3 0 16,-3 0 3-16,2 3 1 15,-2 6 3-15,0 2 1 16,-9 10 2-16,0 2 0 16,0 0 0-16,0 3 1 15,-6 3-1-15,3 6 0 16,3-3-2-16,-6-3 1 15,3-9-2-15,3 1 1 0,-6-7-1 16,6-5 1-16,0-6-2 16,6-1 1-16,-3-10-1 15,3-1 0-15,3-9-1 16,-1-5 0-16,1-1-2 16,-6-5 1-16,12-9-2 15,-7 0 1-15,7 0-1 16,-3 6 1-16,8 6 0 15,-8 2 0-15,11 19 2 16,-6 2 0-16,-2 11 1 16,2 4 1-16,1 5 0 15,-9 3 0-15,-4 1 0 16,-5-7 0-16,0-2-1 16,0-4 0-16,0-2 0 15,3-6 0-15,6-6-1 16,-3-8 1-16,3-1-1 15,5-3 1-15,-2 1-2 16,5-7 1-16,1 10 0 0,-4 2 1 16,4 9 0-16,5 9 0 15,-8 8 0-15,2 7 0 16,1-4-1-16,-1 9 0 16,7-3-6-16,2-2 1 15,-3-1-6-15,12-11 1 16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4.0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74 25 0,'-9'-11'12'0,"30"14"-13"0,-10-6 22 16,10 3-21-16,2-3 1 16,12 3-1-16,12-3 1 15,-12-3-2-15,8 0 1 16,-2 0 0-16,-3 1 0 16,-3-1 0-16,0-6 0 15,-6 9 0-15,-3-2 0 16,-2-1 1-16,-7 3 1 0,0 6 0 15,-8 3 0-15,0 2 0 16,-3 13 1-16,-12 5 0 16,-3 6 0-16,3-3-1 15,3 5 0-15,-5-2-1 16,8-3 1-16,-9-8-3 16,9-1 0-16,9-5-5 15,-6-10 1-15,5-5-5 16,13-3 0-16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3.7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25 25 0,'-2'-26'12'0,"4"31"-16"16,4-2 20-16,-6 0-14 15,0 12 1-15,-6 14 2 16,4 12 1-16,-13 11-7 16,4 3 0-16,-4 3 5 15,6 6 0-15,-8-3-2 16,11-5 1-16,3 2-3 15,-2-9 1-15,2-5-4 16,3-9 0-16,0-9-4 16,-6-14 0-16,3-4-3 15,0-8 1-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43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51 10 0,'-3'-11'5'0,"6"14"-1"0,-3-3 3 16,0-9-5-16,-3 0 1 0,1 1 0 15,-1 2 1-15,0-3-5 16,0 6 1-16,0 1 2 15,-6 4 1-15,3 7-1 16,1 3 0-16,-7 5 0 16,7 3 0-16,-1 3-1 15,3 3 0-15,3-3-1 16,3 3 1-16,3-6-2 16,5-9 1-16,0 1 0 15,4-6 0-15,-1-3 0 16,1-9 1-16,-3-3-1 15,-2 1 1-15,-1-1-1 16,-3-5 1-16,-3 2-1 16,-6 1 1-16,0-4-1 15,-9 4 1-15,-1-1-1 16,1 4 1-16,0 2-1 16,1 3 0-16,-4 6 0 15,4 3 0-15,-3 2-1 0,2 4 1 16,1 2 0-16,5 3 0 15,3 1-1-15,3-4 1 16,6-3-1-16,5-2 1 16,1-3 0-16,5-6 0 15,0-6 0-15,3-3 0 16,1-2 0-16,-5-1 1 16,-7 1 0-16,-3-1 0 15,-3-2 0-15,-6-3 1 0,-9 2-1 16,-1-2 1-16,1 6-1 15,-5 2 0-15,-1 6 0 16,4 6 0-16,-3 3-2 16,5 5 0-16,-2 7 0 15,8 2 0-15,3 0 0 16,3 3 0-16,6-3 0 16,8-3 0-16,1-5 1 15,4-6 0-15,5-6 0 16,-4 0 0-16,-3-6 1 15,0-6 0-15,-5 1 0 16,-4-4 1-16,-8 4-1 16,-2-4 0-16,-10 1 0 15,0 5 1-15,-4 4-2 16,-2 2 1-16,4 3-1 16,-4 3 1-16,4 2-1 15,0 1 1-15,2 3-3 16,4-1 1-16,5-2-5 0,3 0 1 15,6-3-4-15,8-6 0 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3.4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-2 23 0,'-15'-3'11'0,"10"18"-12"16,5-3 16-16,-6 2-13 15,-3 12 0-15,-5 3 0 16,2 1 1-16,6 5-4 16,3-6 1-16,0-6 2 15,3-3 1-15,9-11-2 16,6 0 1-16,8-9-2 15,0-9 1-15,3 0-1 16,-6-11 0-16,4-3-2 16,-1-4 1-16,-6 4-1 15,-2 3 1-15,-4 2 2 16,-5 7 0-16,-3 8 1 16,-6 11 0-16,3 10 0 15,-9 2 0-15,1 12 0 16,2 6 0-16,0 0-4 0,3-6 0 15,3-6-4-15,3 1 1 16,3-16-4-16,11-8 0 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3.1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22 19 0,'6'-24'9'0,"-3"22"-2"16,-3 2 8-16,2 5-14 16,-2 13 1-16,0 8 3 15,-2 12 0-15,-1 11-6 16,-3 4 1-16,-9 5 3 0,-2 12 1 15,2-3-2-15,4 0 1 16,-4 0-3-16,9-12 1 16,-3-8-6-16,7-12 0 15,4-9-4-15,19-14 0 1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2.8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11 0,'32'-32'5'0,"-14"24"4"0,-15 11 7 15,-3 2-13-15,0 10 0 16,-3 5 3-16,0 12 1 15,3 3-8-15,0 0 1 16,0-8 5-16,3 2 0 16,3-12-1-16,8 1 0 15,1-7-2-15,5-8 0 16,4-9-1-16,-4-8 1 16,-2-7-1-16,-4 1 0 15,-8-9-1-15,-6 6 1 0,-9-4-2 16,-5 4 1-16,-1 0-2 15,-2 2 1-15,-1 13-4 16,6-4 0-16,7 9-6 16,5 3 1-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2.5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6 38 17 0,'3'-9'8'0,"-12"-5"-6"0,3 11 11 16,0 0-12-16,1 0 1 16,-10 0 1-16,1 0 0 15,-7 3-4-15,-2 3 0 16,0 6 2-16,0 2 1 16,2 1-2-16,1 3 1 15,6-1-1-15,8 4 0 0,6-4 0 16,6 12 0-16,11-2 1 15,3 10 0-15,3 4 1 16,4-3 1-16,-7 6 0 16,3-12 0-16,-6 0 0 15,-8 0 0-15,-9-6 0 16,-3-2 0-16,-11-1-2 16,-7 3 1-16,-2-8-1 15,0-6 1-15,0-4-3 16,0-2 1-16,8-3-5 15,1-3 1-15,8-5-5 16,9-4 0-16,11-8-1 16,7-9 0-1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1.3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142 20 0,'-18'-14'10'0,"24"17"-8"0,0-6 10 15,3 6-10-15,8 0 1 16,3 2 1-16,1 7 1 15,11 0-6-15,3 2 0 16,11 1 4-16,-2-4 0 16,8-2-1-16,-2-6 0 15,-1-3-1-15,-2-3 0 16,-3-3 0-16,-10-5 0 0,-4-7-1 16,-4 1 1-16,-3-6-1 15,-5-4 0-15,-7-5 0 16,-2 6 0-16,3 3-2 15,-7 5 1-15,4 7 0 16,-9 11 1-16,6 11 0 16,-3 13 1-16,-3 11-1 15,-3 14 1-15,-12 15 1 16,7 15 1-16,-7 2-1 16,3-2 1-16,-2-15-1 15,2-12 1-15,-2-11-1 16,5-12 1-16,-3-6-1 15,4-11 0-15,5-1-2 16,0-16 1-16,3-7-3 16,3-17 1-16,0 0-2 15,2-3 0-15,7 0-1 16,0 3 0-16,2 5 1 0,-2 10 0 16,5 8 2-16,-2 6 1 15,2 15 1-15,10 2 0 16,-1 6 1-16,6 1 0 15,3-4 0-15,-3-3 0 16,3-8-1-16,-3-3 1 16,5-3-1-16,-5-9 0 15,-2-6-1-15,-4-8 1 16,-6-3-1-16,-2-3 0 16,-10-4-1-16,1 1 1 0,0 0-1 15,-9 6 1-15,-6 6 0 16,3 11 1-16,-3 9 0 15,-5 8 1-15,-1 13 0 16,3 2 0-16,-2 6-1 16,8 8 0-16,6-5-3 15,5-6 0-15,4-2-8 16,5-4 0-16,-5-11-2 16,6-1 0-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0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5 3 9 0,'14'-6'4'0,"1"12"10"0,-12-3-4 0,-3 0-7 16,0 14 1-16,-6 0 2 15,-3 7 0-15,-5 17-7 16,-1 8 1-16,-5 12 4 15,-1 12 1-15,4-6-2 16,5 0 0-16,-5-3-1 16,5-11 1-16,-2-4-3 15,5-11 0-15,3-12-4 16,-3 0 1-16,3-14-7 16,9-9 1-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9.4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9 0,'0'0'4'0,"0"0"11"15,0 0-1-15,6 0-13 16,0 0 1-16,3 0 0 0,5 0 1 16,1 0-4-16,5 0 1 15,6 6 1-15,6-6 1 16,9 3-1-16,0 2 1 16,3 7-1-16,-1-4 1 15,-2-5-1-15,3-3 1 16,-1 0 0-16,-2 0 1 15,3-3-2-15,-7 0 1 16,1 0-1-16,-9-2 1 16,-3 2-1-16,-5 0 0 0,-4 0-1 15,-2-2 0-15,-6 5-3 16,-4-3 1-16,1 3-2 16,-6 0 0-16,0 0-3 15,-6 0 1-15,1 3-3 16,-1 2 1-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14T20:13:55.3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-1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00.1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4 20 0,'-20'-5'10'0,"25"5"-6"16,1 0 10-16,9 0-12 0,5 0 0 15,12 0-1-15,3 8 1 16,0 1-3-16,6 0 0 16,-3 2 2-16,-3-2 0 15,-3 0-1-15,-3 0 1 16,-3-1-1-16,-3 1 1 15,-8 0-1-15,0 0 0 16,-10 11 0-16,-5 6 1 16,-5 6 0-16,-10 6 0 15,-5 3 1-15,-7 3 0 0,-8-1 1 16,-2-5 0-16,-1 0-1 16,9-6 1-16,2-6-5 15,10-5 0-15,2-4-8 16,21-11 1-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59.7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-1 18 0,'-9'8'9'0,"9"-16"-6"16,0 8 16-16,6 0-18 16,0 0 1-16,2 0 1 0,10 0 1 15,2 0-4-15,6 0 1 16,6 6 2-16,3-4 0 16,3-2 0-16,0 0 0 15,3 0-1-15,-3 0 1 16,5 0-2-16,1 0 1 15,-3 0-1-15,-1 0 0 16,-5 0-1-16,0 0 1 16,3 0-2-16,-12 0 1 0,0 0-4 15,-5 0 0-15,-4 0-7 16,1-2 1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40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65 9 0,'3'0'4'0,"0"-21"2"15,-3 21 3-15,0 0-6 16,0 0 1-16,0 0 1 16,0-3 0-16,-3 3-7 15,0 3 0-15,0 3 5 16,0 6 0-16,1-4-2 15,2 7 0-15,0-3-1 16,2-1 0-16,7 4 0 16,3-4 0-16,2-2 0 15,4-6 0-15,-1-3 0 0,-2-3 1 16,2-3-1-16,-2 1 0 16,-3-4 1-16,-7-3 0 15,-5 1-1-15,0-4 1 16,-2-3 0-16,-7 4 0 15,-3-1 0-15,-8 1 0 16,5 5-1-16,-2 3 1 16,2 6 0-16,-5 3 1 15,2 6-1-15,4 3 0 0,-4 5 0 16,4 3 1-16,5 4-2 16,3-1 1-16,6 0-2 15,6-2 0-15,3-4 0 16,5-5 1-16,7-6-1 15,-4-6 0-15,3-9 1 16,1-3 0-16,-4-2 1 16,-8-1 1-16,-3-2-1 15,-6-4 0 1,-12-8 0 0,-2 0 1-16,2 6-2 15,-3 8 1-15,1 6-1 16,-4 6 0-16,4 12 0 15,5 6 0-15,0-1-1 16,1 4 1-16,5 2-1 16,6 4 1-16,5-4-2 0,1-3 1 15,6-5 0-15,2-3 1 16,6-6-1-16,1-6 1 16,-4-6 0-16,-5 0 1 15,-1-5 1-15,-8-1 0 16,-12-2-1-16,0-4 1 15,-8 10-1-15,-1 2 1 16,-2 6-1-16,-1 3 1 16,7 6-2-16,-1 3 1 15,3-1-2-15,4 4 1 16,5 0-5-16,5-1 0 0,13 1-5 16,-1-3 0-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6:19.7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11 210 5 0,'-6'-12'2'0,"-3"3"-1"0,9 6 2 15,0 0-1-15,0-6 1 16,-3-2 4-16,0-4 0 15,-3 6-7-15,1-3 0 16,-7 4 4-16,-3-1 1 16,-2 0-2-16,-6 0 0 0,-4-2-2 15,-2 2 0-15,0 3-1 16,-3-3 1-16,-6 0 0 16,-3-2 0-16,1 5 0 15,2 0 0-15,-6 3 0 16,-2 0 0-16,-1 0 0 15,3 0 1-15,1-3-2 16,-1 0 1-16,3 6 0 16,-2 0 0-16,-4 0-1 15,9 3 1-15,-3 0 0 16,6 0 0-16,0 3-1 16,-5 3 1-16,2-3 0 15,-3 5 0-15,0-5-1 16,1 6 1-16,-4 0-1 15,0-1 1-15,0 4-1 16,1 0 1-16,5 2 0 16,-3 1 0-16,9 3-1 15,0 2 1-15,-3 3-1 0,0 7 1 16,6-4-1-16,-3 3 1 16,0 6-2-16,3-5 1 15,-3-1 0-15,0-3 1 16,6 3 0-16,2 4 0 15,1-1-1-15,6 0 1 16,2 6 0-16,6 0 1 16,6 3-1-16,3 0 1 15,6 0-1-15,3 0 0 0,5 0 0 16,10-6 0-16,2-3 0 16,6 1 0-16,6-4 0 15,3-3 0-15,2-2 0 16,4-1 0-16,11-5-1 15,-3-4 1-15,10 4 0 16,4-7 1-16,-2-2-1 16,18-3 1-16,-1 0-1 15,-2-3 0-15,2-4-1 16,-5 1 1-16,-3-3-1 16,-4 0 1-16,1-3-1 15,-3 1 0-15,3-1 0 16,0-3 1-16,-1-3-1 15,-5 0 1-15,-2-6-1 16,-7 1 1-16,-3-10-1 16,-5 7 0-16,-4-4 0 15,-5-5 0-15,-3-1-1 0,-6-5 1 16,3-3 0-16,-6-3 0 16,6-3 0-16,-3 0 0 15,-6 3 0-15,-3-3 0 16,1-1 0-16,-7 1 0 15,1 6 0-15,-10-3 0 16,1-3 0-16,-9-3 0 16,-6-6-1-16,-2 3 1 15,-10 0-1-15,1 0 0 0,-10 3 0 16,-13 6 0-16,-10 3-1 16,-2 9 1-16,-12 5 0 15,-6 7 0-15,6 2 0 16,-3 6 0-16,3 6-5 15,0 3 1-15,11 9-6 16,12 2 0-16,-11 13-1 16,-3 8 0-16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09.7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7 60 10 0,'-6'-18'5'0,"3"7"-1"0,3 5 0 0,-6 0-4 16,3-2 0-16,-11 5 0 15,5 3 1-15,0-3-2 16,-8 0 1-16,-3 3 0 16,8 0 1-16,-11 0-1 15,5 3 1-15,-8 0 0 16,3 2 0-16,-4 7 0 15,-5 5 1-15,-3 4-2 16,3 2 1-16,0 6 0 16,6 3 0-16,-3 3-1 15,0-3 0-15,3 0 0 16,2 0 0-16,-5 6 0 16,3-6 1-16,3 0-1 15,2 3 1-15,4 5-1 16,-4 4 1-16,4-1-1 15,5 1 1-15,3-3-1 0,1-6 1 16,5-3-1-16,9-3 0 16,8-6 1-16,-5 3 0 15,11-3-1-15,4-2 1 16,5-4 0-16,6 0 1 16,5-8-1-16,4-6 0 15,-3 0 0-15,8-6 0 16,-5-3 0-16,12 3 0 15,-4-2 0-15,3-7 0 0,-11 0-1 16,3-5 1-16,-7-1-1 16,-2-5 1-16,0-3 0 15,-3-6 0-15,-3-3-1 16,0 0 1-16,-6 0 0 16,6-2 0-16,-14 2-1 15,-1-3 1-15,-11 0-1 16,3 3 1-16,-9 0-1 15,-15-2 0-15,1-4 0 16,-7 0 0-16,-11 6 0 16,6 6 0-16,3 6-2 15,-3 14 1-15,2 9-5 16,-2 9 1-16,-12 11-3 16,18-5 1-1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07.3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0 106 8 0,'-9'-20'4'0,"-3"8"-1"15,12 6 4-15,-3-2-7 16,-2-1 0-16,-4 0 0 16,0 0 0-16,-5 6 0 15,-1 1 0-15,-5-1 0 16,-4-3 0-16,4 3 0 15,-9-3 0-15,0 0 0 16,-6 6 1-16,-3-3-1 16,3 3 1-16,-9 0-1 15,6 0 0-15,3 0 0 16,-5 0 1-16,-4 0-1 16,3 0 1-16,-3 3-1 0,6 0 1 15,1 3 0-15,-4 0 0 16,-3-3 0-16,0 5 0 15,4-2-1-15,-4-3 1 16,9 3-1-16,-3 3 1 16,6-3-1-16,0 2 1 15,0 1-1-15,-3 3 0 16,3 2 0-16,0 1 0 16,3-1 0-16,3 4 0 0,-4-1 0 15,1 4 1-15,-3-1-1 16,3 6 1-16,0 1-1 15,0 5 0-15,0-3 0 16,2 0 0-16,1 0-1 16,6 0 1-16,-1 0 0 15,4-2 0-15,0-1 0 16,-1 0 0-16,6 0 0 16,-2 3 1-16,5-2-1 15,3-1 1-15,3 0-1 16,3 0 1-16,0 0-1 15,3 4 1-15,3-1-1 16,3 3 0-16,2 6 0 16,-2-1 0-16,9-2 0 15,2-3 0-15,-2 1 0 16,5-1 0-16,0 0 0 16,6 0 0-16,-2-3 0 0,5 0 1 15,3-3-1-15,0-3 1 16,5 1 0-16,1-4 0 15,3 1-1-15,-6-4 0 16,5 3 0-16,4 7 1 16,2-10-1-16,-8 1 0 15,6-4 0-15,-15-2 1 16,15-6-1-16,2-1 1 16,4 1-1-16,-4 0 1 0,1-6-1 15,2 3 1-15,-5-6-1 16,5-3 1-16,-2-2-1 15,-7-4 1-15,1 3-1 16,-6-2 0-16,3-1 0 16,-4 0 0-16,4 3 0 15,-6-2 0-15,-3 2 0 16,0 0 1-16,3-2-1 16,-6 2 0-16,3-3 0 15,-5 1 1-15,-1-1-1 16,-3-3 0-16,1 1 0 15,2 2 1-15,-6-2-1 16,1-1 0-16,-4-2 0 16,0 2 0-16,-2 0 0 15,3-5 1-15,-7 3-1 16,4-7 0-16,-1 1 0 16,-2-3 1-16,0-3-1 0,-1-1 0 15,-2 1 0-15,6 0 0 16,-7 0 0-16,-5 0 0 15,3 3 0-15,3 0 0 16,-3-1 0-16,-3-2 0 16,-1 0 0-16,1 6 0 15,-3-3 0-15,0-1 0 16,-3-5 0-16,1-3 1 16,-4 3-2-16,-6-3 1 0,3-3 0 15,-8 1 0-15,-4 2-1 16,1 3 1-16,-3 2 0 15,-3 1 0-15,-4 0 0 16,1 3 0-16,-12-3 0 16,7 8 0-16,1 4-1 15,-1 11 0-15,1 0-4 16,1 12 1-16,-11 12-3 16,14 5 1-16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39.7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4 0 5 0,'-6'6'2'0,"6"-6"1"0,-3 0 2 15,-3 0-4-15,0 3 0 16,4-1 1-16,-13 1 0 16,6 0-3-16,-5 0 1 15,2 6 1-15,-14 0 1 16,3-1-1-16,-3 7 1 16,-3-3 0-16,-3 2 0 15,5 1-1-15,1-1 1 16,6 4-1-16,0-4 1 0,-1-2-2 15,7 0 1-15,-1-4-1 16,4-2 1-16,-1-3-1 16,6 0 1-16,3-3-1 15,3 0 1-15,0 0-1 16,6-6 0-16,0 0 0 16,3-2 0-16,-1-1 0 15,10 0 0-15,-7 0 0 16,10 1 1-16,-1-1-2 15,3-3 1-15,3 4 0 16,-5 2 0-16,5 0 0 16,-3 0 0-16,-2 0 0 15,2 0 0-15,-12 1 0 16,4-1 0-16,-1 3 0 16,-5 0 0-16,0 3 0 15,3 0 0-15,-1 0 0 16,-11 0 0-16,0 3-1 0,3 0 1 15,-3 3 0-15,0 2 0 16,-3 1 0-16,3 3 0 16,-6-1 0-16,3 4 0 15,-5 2 0-15,2 1 1 16,0 5-1-16,3 1 1 16,-6 2-1-16,1 0 0 15,2 3 0-15,3-6 1 16,3 4-3-16,-12-7 0 0,10 0-3 15,-7 4 0-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17.9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5 8 0,'0'6'4'0,"14"-12"4"16,-8 4-5-16,0-4-1 16,6 3 1-16,-9 0 1 0,3 0 1 15,2 1-6-15,-5-7 1 16,3 6 4-16,-6 3 0 15,0 0-1-15,0 0 1 16,0-5-2-16,0 5 0 16,0 0-1-16,0 0 0 15,0 2-4-15,0 1 0 16,0 6-4-16,-6 5 0 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01.7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1 32 7 0,'-5'-15'3'0,"10"10"1"0,-5-1 4 16,0 0-8-16,0 6 0 15,6 0 3-15,-6 6 0 16,0 8-3-16,-6 10 1 0,6 8 2 16,-8 9 0-16,-1 17 0 15,-6 12 0-15,-8 11-1 16,3 1 0-16,-4-9-1 15,-2-3 1-15,3 0-2 16,5-6 1-16,1-9-1 16,8-6 1-16,-5 4-3 15,8-9 0-15,3-9-4 16,-3-3 1-16,6 0-2 16,6-12 1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01.0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-1 11 0,'-3'-3'5'0,"3"29"-4"16,0-20 7-16,-5 14-6 15,5 12 0-15,-9 18 2 16,0 13 0-16,6 13-5 15,-3 0 0-15,12-1 1 16,-3 1 0-16,12-1-3 16,-7-8 1-16,1-9-3 15,0-11 0-1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00.8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4 7 0,'11'-6'3'0,"6"9"-2"16,-11-3 4-16,3 3-5 16,-3 0 0-16,-3 0 0 15,5 3 0-15,-8 2 0 16,0 1 0-16,-8 3 0 16,5-3 1-16,-3 2-1 15,-3-2 0-15,3 0 0 16,-2-1 1-16,8 1-1 15,0-3 0-15,0-3 0 16,8 6 1-16,4-1 0 16,-3 1 0-16,2 6 1 15,-2-4 0-15,0 7 0 0,5-4 0 16,-8-2 0-16,-3 0 0 16,-6-1-1-16,-3-2 1 15,-8 0-2-15,2 0 1 16,-11-1-1-16,6 1 0 15,-1-3-3-15,1 0 1 16,2 0-3-16,10-4 1 16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00.4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4 12 0,'3'-6'6'0,"14"3"-6"0,-11-2 10 15,2-1-10-15,7 3 0 16,-6-5 0-16,2-1 0 16,4 6-1-16,-1-3 1 15,-2 4-2-15,2 2 0 16,4-3-2-16,-4 3 1 15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00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11 13 0,'-17'-11'6'0,"17"22"-5"0,0-11 8 16,-6 0-10-16,3 6 1 16,3 3 1-16,-6 2 1 0,-3 7-1 15,1-1 0-15,5 4 1 16,-3-1 0-16,-3 1 0 16,9 2 1-16,-6 3-2 15,6-6 0-15,0-2-3 16,6 2 0-16,-6-8-2 15,9 0 0-15,-3-4-2 16,-3-5 1-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38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87 15 0,'-14'-3'7'0,"14"-12"-4"0,2 18 11 15,-2-3-14-15,9-3 0 16,-3-5 0-16,2-1 0 0,7-2 0 16,-1 2 0-16,6-5-2 15,0-4 1 1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59.8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0 10 0,'-9'-14'5'0,"18"11"-3"0,-9 3 3 0,8 0-5 16,1 0 1-16,6-3 0 16,2 6 0-16,1 3-1 15,-4 0 0-15,4 5 1 16,-1 1 1-16,-8-1-1 15,6 1 0-15,-12 5 0 16,-3-2 1-16,-3-1-1 16,-3 4 0-16,-3-4-1 15,-8 4 0-15,-1-4-1 16,-5 3 0-16,5-5-3 16,-5-3 0-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59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7 33 5 0,'6'-14'2'0,"14"11"1"16,-14 0 1-16,11-3-3 15,-8 3 1-15,-3 0 0 16,5 3 0-16,-2 0-3 15,-3 3 1-15,3 3 1 16,-3 3 1-16,-4 3-1 0,-2 2 1 16,0 3 0-16,-2 13 0 15,-4-1 0-15,-9 0 0 16,4 9 1-16,2-6 0 16,-14 2-2-16,-9 1 1 15,6-3-1-15,2-3 0 16,5 0 0-16,-4-2 0 15,0-7-1-15,5-3 1 16,-5-5-1-16,5 0 1 16,1-7-1-16,0-2 1 0,2-3-1 15,6-5 1-15,4-4-1 16,5-3 1-16,5 4-1 16,4-4 0-16,0 6 0 15,5 0 1-15,-2 0 0 16,2 4 0-16,4 4 0 15,-1 1 0-15,7 3 0 16,-7 6 1-16,6-1-2 16,-1 4 0-16,5-1 0 15,-10-5 0-15,-3 6-1 16,4-1 0-16,-9-11-3 16,5 6 1-16,-5-6-4 15,0 0 0-15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58.8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4 11 0,'-9'3'5'0,"9"5"-4"15,9-5 8-15,-6-3-7 0,2 0 0 16,4 0 0-16,0 0 1 16,-1 0-4-16,1-3 0 15,6 3 2-15,-7-6 1 16,10 1-3-16,-10-1 1 16,10 3-3-16,5 0 0 15,-6-6-2-15,7 6 1 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58.6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66 10 0,'-9'-15'5'0,"15"18"-3"0,-6-3 4 16,9 0-6-16,-6-3 1 15,5 3 0-15,7 0 0 16,2-3-1-16,0-2 1 15,1 2 0-15,2-3 0 0,-3 0 0 16,1 3 0-16,5 3-1 16,-6-5 1-16,1-1-2 15,-1 3 1-15,6 0-3 16,-8 0 1-16,2 3-2 16,0-5 0-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58.2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4 44 7 0,'-9'3'3'0,"0"-30"1"0,9 22 4 16,0-1-8-16,0 0 1 16,0 3 2-16,0 3 0 15,-6 6-3-15,3 8 1 16,0 7 1-16,-5 2 1 0,5 0-1 15,3 7 1-15,-6-4-2 16,3 6 1-16,3-6-2 16,0 3 1-16,3-5-1 15,3-4 1-15,-6-5 0 16,9-4 0-16,-7-5 0 16,1 0 0-16,6 0-1 15,-6-9 1-15,12-3 0 16,-7-3 0-16,4-2-1 15,3-1 0-15,-1-3 0 16,-2-2 0-16,2-4 0 16,-8-2 0-16,3 3 0 15,3-4 0-15,-4 1 0 16,1-3 0-16,6 5 0 16,-10 4 0-16,4 2-1 15,0 4 1-15,-6 2 0 16,3 6 0-16,-6 3 0 15,0 6 0-15,0 9-1 0,0 5 1 16,0 6 0-16,-9 0 0 16,0 6 0-16,0 12 0 15,-5 6 0-15,-1-1 1 16,4 1-1-16,-4 8 1 16,6 0 0-16,-8 0 1 15,8-8 0-15,-8-6 0 16,-7-6 0-16,1-1 1 15,8-2-1-15,-5-3 0 16,3-2-1-16,-7-7 1 0,7-6-1 16,-9-5 0-16,5-6-1 15,1-3 0-15,-3-3-3 16,5-6 0-16,3 0-4 16,13-3 0-16,10-2-2 15,10-1 0-15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48.631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2 4034 20 0,'-15'5'10'0,"15"-7"-10"15,0 2 10-15,3-3-12 16,3-3 1-16,3 0 0 16,2 0 0-16,-2 0 1 15,0-2 1-15,2-1-2 16,-5-6 1-16,0 1 0 16,3 2 1-16,-1 0-1 15,1-5 1-15,3-1-1 16,-3-2 1-16,5 3-1 15,-2-7 1-15,8-2-1 16,-5-3 1-16,5-6-1 16,1-6 1-16,-1 0 0 0,-8 12 0 15,11-14-1-15,-3 8 1 16,4-15 0-16,2 7 0 16,-3-7-1-16,-3 3 1 15,7-2-1-15,-1-6 1 16,6-4-1-16,-3 1 0 15,3 0 0-15,-3 2 0 16,-3 1 0-16,3 3 0 16,3 2 0-16,-5-2 1 15,2 2-1-15,-6-8 1 16,3 3-1-16,0-4 1 0,1-5-1 16,-1 9 1-16,-3 5-1 15,-2-2 1-15,-1 0-1 16,3-10 0-16,1 4 0 15,-4-3 1-15,3 3-1 16,3-6 0-16,1 5 0 16,-1 1 0-16,3 3 0 15,-6 0 1-15,3-4-1 16,-5-2 1-16,2 6-1 16,0-1 0-16,1 1 0 15,-1 0 1-15,-6 8-1 16,10 1 1-16,-7 2-1 15,0-3 0-15,4-2 0 16,2-12 1-16,0 2-1 16,6-2 0-16,-3 0 0 15,3 3 0-15,3 5 0 16,-3 1 0-16,-3 0 0 16,-2-1 0-16,-4-5 0 0,-3 0 0 15,7-1 0-15,2 4 0 16,-6 3 0-16,-6 2 1 15,10 1-1-15,-10 5 0 16,6 3 0-16,-14 3 1 16,6 0-1-16,-7 6 0 15,1 0-1-15,3 3 0 16,-6 3-3-16,2 3 1 16,-2 2-4-16,6 4 0 1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19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4 4 0,'-8'-11'2'0,"8"6"0"15,0 5 3-15,0 0-3 16,0-3 1-16,0 3 1 15,0-3 1-15,0 3-5 16,0-3 0-16,0 3 3 16,-3 0 1-16,3 0-2 15,0 3 1-15,0 0-1 16,0 0 0-16,0-3-1 16,0 0 1-16,0 0 0 15,0 0 0-15,0 0 0 16,0 0 0-16,0 0 0 0,0 0 0 15,0 0 0-15,8-3 0 16,-8 3-1-16,3-3 1 16,3 3-3-16,2-3 1 15,-2 6-8-15,-3 3 0 16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13.9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73 7 0,'0'-12'3'0,"15"12"-3"15,-15-6 4-15,0 6-3 16,0-6 1-16,0 3 2 0,-6 0 1 15,-3 3-6-15,0 0 1 16,1 6 4-16,-4 0 0 16,0 6-1-16,-2-1 0 15,2 4-2-15,1-3 1 16,2 5-1-16,3 1 1 16,6-1-1-16,0-2 0 15,6-7 0-15,3 1 1 16,5-6-1-16,6-3 0 15,4-6 0-15,-4-3 0 0,3-2 0 16,0-4 0-16,-2-2-1 16,-4-4 1-16,-8 4-1 15,-3-3 1-15,-3-1-1 16,-6 1 1-16,-3 8-1 16,-3 0 0-16,-2 7 0 15,-7-1 1-15,-5 6 0 16,0 3 0-16,-3 5 0 15,-1 10 0-15,1 8 0 16,3 0 1-16,3 3-1 16,2-2 0-16,10-1-1 15,5-6 1-15,6 1 0 16,2-7 0-16,7-8-1 16,0-6 1-16,5-3 0 15,-5-6 0-15,5-2-1 16,3-7 1-16,-11 1-1 15,6-4 1-15,-4-5-1 0,-2 0 1 16,0 3-1-16,-9-1 0 16,-3 7 0-16,-6 5 0 15,0 4 0-15,1 8 0 16,-7 2-1-16,6 4 0 16,-11 6 1-16,3 11 0 15,5 1-1-15,6 2 1 16,3-3 0-16,3 0 0 15,9 1 1-15,-6-4 0 0,6-5 0 16,8-7 0-16,3-2-1 16,4-6 1-16,-4-6 0 15,3-5 1-15,0-1-2 16,-2-8 1-16,-4-1-1 16,-5-5 1-16,-3 0-1 15,-1 3 1-15,-8 2-2 16,0 1 1-16,-11 8 0 15,2 6 0-15,-6 3-1 16,1 3 1-16,-6 9-1 16,-1 11 1-16,4 4-1 15,-1 2 1-15,4 3-1 16,5 6 1-16,6-6 0 16,3 0 0-16,6-5 0 15,9-7 1-15,2-8 0 16,6-9 0-16,3-3-1 15,-2-6 1-15,-1-2-1 0,-3-7 1 16,1-2-1-16,-10-7 1 16,-2-2-1-16,-3 0 0 15,-6 3-1-15,-6 6 1 16,-3 2-1-16,-2 4 1 16,-10-1-1-16,-2 9 1 15,-3 6-1-15,3 9 1 16,-1 11-1-16,4 4 1 15,5 5-1-15,4 3 1 0,8 3 0 16,6-3 0-16,6 3 0 16,5-12 1-16,6-3 0 15,4-5 0-15,2-6-1 16,0-9 1-16,3-9-1 16,-6-6 1-16,-2-5-1 15,-7-3 1-15,1-6-1 16,-10-6 1-16,-2 3-1 15,-6 2 0-15,-2 7-1 16,-7 3 1-16,0 5-1 16,-17 6 1-1,-17 21-1 1,14 9 1-16,-6 2-1 16,18 3 1-16,-1 0 0 15,7 6 0-15,5-5 0 16,6-7 0-16,3-3 0 15,6-5 1-15,9-6 0 16,2-9 0-16,6-3-1 0,3-6 1 16,1-2-1-16,-7-4 1 15,0-5-1-15,-8-3 1 16,0-6-1-16,-10 3 1 16,-2 3-1-16,-8 5 0 15,-7 1-1-15,-2 8 1 16,-4 6-1-16,1 9 1 15,-3 6-1-15,3 11 1 16,-4 4-1-16,13 2 1 0,-1 0-1 16,3 3 1-16,6 0 0 15,3-5 0-15,6-4 1 16,3-11 0-16,5-3-1 16,1-6 1-16,2-6 0 15,-2-6 0-15,-3-5-1 16,-1-4 1-16,-8-8-1 15,-3 3 1-15,-3 3-1 16,-8 5 1-16,-1 4-2 16,-3 5 1-16,4 6-1 15,-4 6 1-15,7 3-6 16,-1 5 0-16,9 10-5 16,6 2 0-1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49.1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40 13 0,'9'-14'6'0,"-9"-3"-1"0,0 14 11 0,0 0-15 16,-6 0 0-16,3 6 1 16,-11 5 1-16,5 4-3 15,0 3 0-15,-8 2 2 16,0 6 0-16,2 9-1 16,-2 0 1-16,8 8-1 15,1-8 1-15,-1 0-2 16,3 0 1-16,3-6 1 15,3-3 0-15,3-9-1 16,6 1 1-16,8-7-1 16,6-8 1-16,9-2-3 15,3-4 1-15,5-3-3 16,-5-2 0-16,11-1-4 16,3-2 1-16,0-4-3 15,3-5 1-15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48.8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42 10 0,'-3'0'5'0,"3"5"-7"16,0-8 6-16,3 1-4 0,-3 2 0 15,6-3 1-15,-3 3 0 16,-3 0 0-16,0 0 1 15,5-3 0-15,-5 3 1 16,9-3-1-16,-9 3 1 16,0 0-1-16,0 0 0 15,0 0-1-15,0 0 0 16,0 0 0-16,0 0 0 16,0 0 0-16,0-3 1 15,0 3-1-15,0 0 0 16,9-3-1-1,-9 0 0-15,9 3 0 16,-9 0 1-16,5-3-1 16,-5 3 1-16,3 3-1 15,-3-3 1-15,0 0-1 16,6 0 1-16,-3 0-1 16,-3 0 1-16,6 0-1 15,-6 0 0-15,8 0 0 16,-8 0 0-16,9 3 0 15,-9-3 0-15,0 0 0 16,0 0 1-16,0 0-1 16,0 0 1-16,0 0-1 15,0 0 1-15,3 0 0 16,-3-3 0-16,0 3-1 16,0 0 1-16,0 0-1 15,0 0 0-15,0 0 0 16,0 0 0-16,0 0 0 0,0 0 0 15,0 0 0-15,0 0 1 16,0 0-1-16,0 0 0 16,0 0 0-16,0 0 1 15,0 0-1-15,0 0 0 16,0 3 0-16,-3-3 1 16,3 0-1-16,0 0 0 15,0 0 0-15,0 0 1 16,0 0-1-16,0 0 1 0,0 0-2 15,0-6 1-15,9 0 0 16,-9 6 0-16,9-2 0 16,-1-1 0-16,-2 0 0 15,-3 0 0-15,6 0 0 16,-9 3 0-16,6 0-1 16,2 0 1-16,1 0 0 15,0 6 0-15,5 0-1 16,-5 2 1-16,0 1 0 15,-4 5 0-15,-2 4 1 16,-6 5 1-16,-2 6-1 16,-1-3 1-16,3 0-1 15,-15 1 1-15,1-4 0 16,-6 0 0-16,0-3-1 16,-4-2 0-16,1-4-1 15,3-5 1-15,0 0-3 16,6-3 0-16,8-4-3 15,3-2 0-15,3-5-4 0,12-1 1 16,0-6-1-16,8 1 0 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37.7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2 22 0,'-17'-3'11'0,"9"24"-11"16,8-12 16-16,0 5-16 15,0 12 0-15,2 1 0 16,-2-1 0-16,3 3 0 16,-3-3 0-16,-3-3-2 15,-2-2 1-15,-1-4-3 16,-2-2 0-16,5-1-2 15,0-5 0-15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47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6 13 0,'-37'11'6'0,"25"0"-1"0,12-11 9 15,9 3-14-15,-9 0 0 16,8 0 1-16,7-1 0 16,2-2-1-16,10 3 0 15,-4-6 0-15,3-2 1 16,-2-4-5-16,10 1 1 16,1 0-2-16,3-1 0 1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47.5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11 24 0,'-6'-3'12'0,"6"-3"-16"15,6 3 19-15,-3 0-15 16,11 0 0-16,4-5-1 16,5-1 0-16,6 0 1 15,3-3 0-15,0 1-1 16,-5-1 0-16,5 1-3 15,-6 2 1-15,3 0-3 16,-9 6 1-1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47.2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13 12 0,'0'-12'6'0,"3"9"-5"0,-3 3 6 15,0 0-7-15,5 3 1 16,-5 0 1-16,0 3 1 16,-5 9-3-16,2 11 1 15,-3 6 1-15,3 0 0 16,3 0 0-16,0 0 0 16,3 0-1-16,3-6 0 15,2-5-1-15,1-10 1 0,3-5 0 16,8-9 0-16,-2-6-1 15,2-5 1-15,0-6 0 16,-2-1 0-16,-1-5 0 16,-2-3 0-16,2 0-1 15,-8 2 0-15,3 4 0 16,-1 3 1 0,-2 14-1-1,0 9 1-15,-6 11-1 16,3 10 1-16,-6 5-1 15,0 9 1-15,-6 11-1 16,3 4 1-16,-6-4-1 16,0 1 1-16,-11-7 0 15,3-2 1-15,-7-3 0 16,-5-3 0-16,-3-6 0 16,9-3 0-16,-9-2-2 0,3-4 0 15,-1-11-4-15,4-3 1 16,3-3-6-16,11-6 0 15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16.7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23 10 0,'-6'3'5'0,"3"6"-2"0,3-9 2 0,0 2-4 15,3 1 0-15,-3-3 1 16,6 0 1-16,3-3-4 15,0 1 1-15,5-7 1 16,-2 3 1-16,-3 1-1 16,2-1 1-16,-5 0 0 15,-6 6 1-15,0-3 0 16,-3 3 0-16,-3 3 0 16,-2 3 1-16,-1 0-2 15,0-1 1-15,0-2-1 16,4 0 0-16,2-3-1 15,0 0 1-15,3 0-1 16,0 3 0-16,0-3 0 16,0 0 0-16,0-3-1 15,0 3 0-15,0-3 0 16,0 6 0-16,0-3-3 16,3 3 1-16,3 0-7 0,5 2 1 15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50.194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058 3793 11 0,'-14'-12'5'0,"8"18"-2"15,6-6 2-15,0-6-8 0,-3 0 1 16,3-2 0-16,0-4 0 15,0 0 3-15,-3 1 1 16,-6-4-3-16,1 1 1 16,-1-1 1-16,-6 0 1 15,4-2 0-15,-7 2 0 16,1-5 0-16,2-6 0 16,1 5 0-16,-1 1 0 15,1 0-1-15,2-4 0 16,-3 4 0-16,1-3 0 0,-1-4-1 15,4 1 0-15,-1-6 0 16,3-3 1-16,-5-3 0 16,-1 6 0-16,-2 0-1 15,-4 0 1-15,7-3 0 16,-7 0 0-16,1 0-1 16,-3 3 1-16,-1-3-1 15,4 3 1-15,-6 0-1 16,-1-3 1-16,1 0-1 15,0-6 0-15,0-2 0 16,0-4 1-16,-1 6-1 16,1 1 1-16,0 2-1 15,3 0 1-15,2 3-1 16,1 3 1-16,-3 0-1 16,-4-3 0-16,1 3 0 15,-3 0 1-15,0-6-1 16,3 3 1-16,-6-3-1 0,3 3 1 15,-1 0-1-15,-5-3 1 16,1 0-1-16,-1 3 1 16,0 0-1-16,6 0 0 15,-1 6 0-15,1-3 1 16,0 3-1-16,-3 0 1 16,-3-3-1-16,3 0 0 15,0-3 0-15,-6-3 1 0,6 0-1 16,0 0 0-16,-3 0 0 15,-3-2 1-15,3-1-1 16,6 6 1-16,0-3-1 16,-3 3 0-16,6 3 0 15,0-3 0-15,0-3 0 16,-1 3 0-16,-2-3 0 16,0-5 0-16,-3-1 0 15,3 3 1-15,0 0-1 16,0-2 0-16,-3-1 0 15,2 3 0-15,-2 6 0 16,-2 3 1-16,-4-3-1 16,3 0 0-16,3-3 0 15,3 1 0-15,-4 2 0 16,1-3 0-16,-5 0 0 16,-1 0 0-16,3 3 0 15,3 0 0-15,-6 0 0 0,6 3 0 16,-3 0-1-16,-3 3 1 15,3 0 0-15,3 3 1 16,-3-1-1-16,3 4 1 16,3 0 0-16,3-4 0 15,-6 1 0-15,6 0 0 16,-1 0 0-16,1-3 0 16,0 2-1-16,3 1 0 15,-1 3 0-15,4 3 1 16,2-1-1-16,1 4 0 0,2 2 0 15,4 3 0-15,2 4-3 16,-3-1 1-16,7 0-7 16,2-5 1-16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27.3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86 3715 11 0,'-3'-3'5'0,"-3"-3"0"0,6 6 0 0,0-5-5 0,-6-1 0 0,3-3 2 16,0 3 0-16,-2 0-2 16,-1 3 1-16,-3-2 1 31,3-1 0-31,0 0 0 0,3-3 0 0,-2 0-1 31,-4 1 1-31,3-1-1 16,0 0 0-16,0 1 0 15,-2-4 0-15,2 3 0 16,0 0 0-16,-6 1 0 16,7-4 1-16,-4 3-1 15,3-5 0-15,-6-1 0 16,4 1 0-16,-4-10 0 16,3 4 0-16,0 0 0 15,1-1 0-15,2 1 0 16,-3-1 0-16,3 1 0 15,-2 3 1-15,2-1-1 0,3-2 0 16,0-1 0-16,-3 1 0 16,-6 2-1-16,4-5 1 15,2-3-1-15,-6 6 1 16,4 2-1-16,-4-2 0 16,3-1 0-16,0 7 1 15,-5-4-1-15,2-5 0 16,-2 6 0-16,-1-4 1 15,-2-2-1-15,2 2 0 16,3-5 0-16,-8 0 0 0,5 3 0 16,1-1 0-16,2 1 0 15,-2-3 0-15,2 3 0 16,-3 0 0-16,-2 0 0 16,5 3 1-16,-2-4-1 15,2 4 0 1,-8-6 0-1,5 0 0-15,-2 2 0 16,-1 4 1-16,4 3-1 16,-4-1 0-16,1 3 0 15,5 1 1-15,3-1-1 16,-5-2 0-16,2-6 0 16,0 2 1-16,1-2-1 15,-4 0 0-15,7-1-1 16,-4 1 1-16,0 3 0 15,-2 2 0-15,5 1 0 0,0-1 0 16,-2 1 0-16,5 2 0 16,0-2-1-16,-6-1 1 15,6 4 0-15,-2-1 0 16,-4-2 0-16,3 2 1 16,3 1-1-16,1-1 0 15,-7 0 0-15,3-2 0 16,3 2 0-16,-2 4 0 15,2-1 0-15,0 0 0 0,0 1 0 16,-3 2 0-16,4 0 0 16,-1-2 0-16,0-1 0 15,-3 0 0-15,3 1 0 16,1 2 0-16,-1 0 0 16,-3-5 0-16,0 2 0 15,1 0 0-15,-4-2 0 16,3-1 0-16,-2 4 0 15,2-4 0-15,0 1 0 16,-3-1 0-16,4-2 0 16,-7 5 1-16,6 0-1 15,-2 1 0-15,-4-1 0 16,6 0 0-16,-2 1 0 16,2-1 0-16,0 0 0 15,-2 4 0-15,2-4 0 16,3 3 0-16,-3 1-1 15,4-4 1-15,-4 0 0 16,0 1 0-16,-3-1 0 0,4 0 0 16,-7 1 0-16,3-4 0 15,-5 6 0-15,2-2 1 16,1-1-1-16,-1 0 0 16,1 1 0-16,-4 2 0 15,7-3 0-15,-4 4 1 16,6-4-2-16,-5 0 1 15,5 1 0-15,-5 2 0 16,2 0-1-16,-3 1 1 0,4-7 0 16,-4 0 1-16,3 1-1 15,-2-1 0-15,2 1 0 16,-2-4 1-16,2 4-1 16,-3-1 1-16,4 1-1 15,-4 2 0-15,4-3 0 16,-4 4 0-16,3-7 0 15,-2 4 0-15,2-1 0 16,-2 1 0-16,5 2 0 16,0 0 0-16,-3 1 0 15,7-1 0-15,-1 0 0 16,3 1 0-16,-9-4 0 16,4 1 0-16,-4-1 0 15,3 3 1-15,-8 1-1 16,8-1 0-16,-3-2 0 15,-2-1 0-15,2 3 0 16,-5-2 0-16,-1 2-1 16,4-5 1-16,-4 2 0 0,6-2 0 15,-5-4 0-15,0-1 0 16,2-1 0-16,-3-1 1 16,7 1-1-16,-7 0 0 15,1-1-1-15,2 1 1 16,-2 0 0-16,-1 0 0 15,4-4 0-15,-4 1 0 16,4 0 0-16,-4 3 0 0,1 2 0 16,2-2 0-16,-2 3 0 15,5-1 0-15,-5 1 0 16,-1-1 1-16,-5-2-2 16,5 3 1-16,-5-4 0 15,0-2 0-15,-3 3 0 16,2-3 0-16,1-3-1 15,-3 2 1-15,3 1 0 16,-4 0 0-16,4-3 0 16,3 6 0-16,-4-4-1 15,1-2 1-15,3 6 0 16,-1 0 0-16,7 2 0 16,-4 4 0-16,7 2-1 15,-4 1 1-15,6 2-1 16,-2 3 1-16,5 4-1 15,0-1 1-15,0 3-1 16,0 3 1-16,3 0-1 16,0 3 0-16,1 3 0 0,-7 8 1 15,0 7-2-15,3 2 1 16,0 3 1-16,1 0 0 16,2 3 0-16,-3 6 0 15,3-6 0-15,0 1 0 16,0-4 1-16,3 0 0 15,-3-6-1-15,3-5 0 16,0-6 1-16,0-1 0 16,0-8-1-16,0-5 0 0,0-10 1 15,0-5 0-15,-3-4-1 16,-2-2 1-16,-4-3-1 16,0 0 0-16,0-9 0 15,-2 9 1-15,2 0-1 16,3 3 0-16,-3 5-1 15,4 4 1-15,2 2-1 16,0 6 0-16,3 4-1 16,0 5 1-16,6 5-1 15,8 4 1-15,-2-3-1 16,5 6 1-16,7-7 0 16,5 4 0-16,11 0-1 15,7-3 0-15,8 0-6 16,9-4 1-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24.3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44 9 0,'-3'-6'4'0,"3"9"2"0,0-6-1 15,0 3-2-15,-3-5 0 16,0 2 1-16,-3 3 1 16,1 6-6-16,-1 2 0 15,0 7 4-15,3-4 0 16,3 1-2-16,3 3 1 16,3-1-1-16,0-5 0 0,5 0-1 15,1-6 0-15,5-3 1 16,-2 0 0-16,2-6-1 15,-5-3 1-15,3 0 0 16,-7-5 0-16,1-4 0 16,-6 1 0-16,-3-4 0 15,0 7 0-15,-3 2 0 16,-6 3 1-16,1 7 0 16,-1 2 0-16,-6 2 0 15,7 4 0-15,-4 0-1 16,6-3 0-16,0 3-1 15,3 0 1-15,0 2-1 16,3 4 0-16,0-6 0 16,0 3 1-16,0-1-1 15,0-2 1-15,0 3-6 16,6 0 0-16,0 2-4 16,0-5 1-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22.7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46 5 0,'0'0'2'0,"2"-5"8"0,-2 5-10 15,0 0 1-15,3-6 1 16,-3 6 0-16,3-6 0 16,0 3-3-16,0 0 1 0,0-6 2 15,0 3 0-15,6-2 0 16,-3-1 0-16,-1 0 0 16,1-2 0-16,3 2-1 15,-3 0 0-15,0-3 0 16,-1 4 0-16,4-4-1 15,-6 3 1-15,3 1-1 16,0-1 1-16,5-3-1 16,-5 3 1-16,3-2-1 15,3-1 1-15,-4 3-1 16,-2-2 1-16,3-1-1 16,-3-2 1-16,-1-1-1 15,1 3 0-15,3-8 0 16,-3 0 1-16,0 2-1 15,-1-5 1-15,7 0-1 16,-6 2 1-16,0 1-1 16,5-1 1-16,-2 4-1 15,0-4 0-15,3-2 0 0,-4 3 0 16,1-6 0-16,3 2 0 16,-7 1 0-16,1 0 1 15,3-1-1-15,-3 1 1 16,3 3-1-16,-4-1 1 15,4-2-1-15,0 0 1 16,0-3-1-16,2-1 0 16,-2-2 0-16,3-3 0 0,-4 3 0 15,1 0 0-15,3 0 0 16,-3 0 0-16,5-1 0 16,-2 1 1-16,2 0-1 15,-2 3 0-15,3-3 0 16,-4 3 1-16,4 2-1 15,-4-2 0-15,4 3 0 16,-6-3 0-16,2-1 0 16,4-2 0-16,-6 6 0 15,2-6 0-15,-2 0 0 16,0-3 0-16,5 3 0 16,1-1 0-16,-4 1 0 15,1 0 1-15,3 3-1 16,5-3 1-16,-11 3-1 15,5 2 0-15,1 1 0 16,-1-3 1-16,-2 3-1 16,3-4 0-16,-7 1-1 15,4-3 1-15,-3-3 0 0,0-3 1 16,2 3-1-16,-2-3 1 16,0 0-1-16,5 6 0 15,-2 0 1-15,2-3 1 16,-2 3-2-16,6 0 0 15,-1 2 0-15,-2 1 1 16,2 0-1-16,-5 0 0 16,2-1-1-16,-2 1 1 15,2-3 0-15,1 0 0 0,0-3 0 16,2 3 1-16,1 0-1 16,-4 0 1-16,1-1 0 15,5-2 0-15,-5 9-1 16,-4-6 1-16,7 6-1 15,-4-1 0-15,4-2 0 16,-4 3 0-16,-2 0 0 16,3 5 0-16,-1 1 0 15,4-1 0-15,-10 1 0 16,4-7 0-16,-3 4 0 16,2-3 0-16,7-1 0 15,-9 1 0-15,5 0 0 16,-2-3 0-16,2-1 0 15,4-2 1-15,-4 3-2 16,4 0 1-16,-1 0 0 16,-2-4 0-16,5 4 0 15,3 3 0-15,-8 0 0 16,3-1 0-16,-1 1 0 0,-2 3 0 16,2 2 0-16,1 1 0 15,-1-1 0-15,-2-5 0 16,2 0 0-16,3-6 0 15,1-1 0-15,-1-5 0 16,-2 1 0-16,2-1 0 16,-3-3 0-16,-5 0 0 15,0 3 0-15,-3-3 1 0,-1 3-1 16,4 6 0-16,2 0 0 16,1 0 0-16,-6 0 0 15,8-6 0-15,-8 5 0 16,6 1 0-16,-4-8-1 15,4 4 1-15,-7 1 0 16,10 3 0-16,-9 3-1 16,5 3 1-16,-5 2-1 15,-6 4 1-15,3 2-1 16,2 4 0-16,-5 5 0 16,-3 0 0-16,-3 6 0 15,3 3 1-15,-8 3 0 16,-1 3 0-16,-9 5 0 15,-2 6 0-15,0 7-1 16,-4 5 1-16,1 0 0 16,-3-3 1-16,0-3-1 15,0-5 0-15,2-4 0 16,-2 0 0-16,14-5 0 0,1-3 1 16,5-6-1-16,6 0 0 15,6-6 0-15,8-6 1 16,7-6-1-16,-7-5 0 15,10-3 0-15,2-6 0 16,0 0 0-16,6-1 0 16,9 1 0-16,-6 0 0 15,5 3-1-15,-8 6 1 16,-5-1-1-16,-10 9 1 0,-2 4-1 16,2 5 1-16,-11 3 0 15,3 3 0-15,-9 3 0 16,8 2 0-16,-8 4-2 15,0 5 0-15,-8 10-6 16,-1 5 1-16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09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5 9 0,'-6'13'4'0,"6"-15"12"0,0 2-12 0,0 2-3 16,3 1 0-16,0 0 1 15,-3-3 1-15,0 0-4 16,3-6 1-16,0 4 2 16,1-4 1-16,-1-2-1 15,0 0 1-15,-3 8 0 16,0-6 0-16,0 0 0 16,0-2 0-16,-3 8 0 15,3-5 0-15,-3 5-2 16,3 0 0-16,0 2-5 15,0-2 1-15,0 3-6 16,9 5 1-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4.8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3 67 21 0,'0'-9'10'0,"-9"-23"-13"16,9 27 18-16,-8-1-15 16,-1 0 0-16,0 0 1 15,-5 3 1-15,-1 3-2 16,-2 3 0-16,8 3 1 16,1 3 0-16,8 2-1 15,0 1 1-15,14 2-1 16,-2 4 0-16,5 2 0 15,3 1 0-15,-2 8 0 16,2 3 0-16,-5-6 0 16,2 0 1-16,-8-3 0 0,-1-3 1 15,-8 4 0-15,0-4 1 16,-8-2 0-16,-10-4 0 16,-5-2-1-16,-6-4 0 15,0-2-2-15,-6-6 0 16,9-3-4-16,-6 0 0 15,9 0-5-15,11 9 0 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37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11 19 0,'-20'-17'9'0,"11"26"-9"0,6-6 12 0,-5 2-12 15,2 7 1-15,-3 5 0 16,-3 10 1-16,4 5-2 16,2 11 0-16,6-5 0 15,0 0 1-15,6-3-1 16,5-3 0-16,4-9 0 16,2-2 0-16,-2-7 0 15,2-8 1-15,-2-3-1 16,2-6 1-16,1-3 0 15,-6-5 0-15,-1-1 0 16,-5-5 1-16,-3-1-2 16,-3-8 1-16,-3-3 0 15,0-3 1-15,-6 3-1 16,4 2 0-16,-1 4 0 16,-3 6 0-16,-8-1-1 15,-1 7 1-15,4 2-4 16,2 0 1-16,6 3-5 15,6 6 0-1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2.6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0 12 0,'-3'-6'6'0,"12"0"-5"15,-1 0 5-15,7 0-4 0,-4 0 1 16,7 1 0-16,2 2 1 15,0 0-5-15,4 0 0 16,-1 0 3-16,3 3 0 16,-11-3-2-16,5 6 1 15,-6 3-1-15,-5 0 0 16,-3 5 0-16,-12 10 1 16,-8 5-1-16,-4-3 0 15,-8-2 0-15,0-1 0 0,-6-3 1 16,6 1 0-16,-3-4 0 15,8-2 0-15,4 0 1 16,8-1 0-16,4-2 0 16,5 0 0-16,5-3 1 15,13 2 0-15,8 1-1 16,0-3 0-16,6-3 0 16,0-3 0-16,-6-3-3 15,6 0 0-15,-6 0-4 16,6-3 1-16,-9 1-4 15,6-4 0-15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6.7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52 10 0,'-3'-17'5'0,"9"-3"-11"15,-3 17 3-15,2-3 2 16,1 0 0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5.1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153 9 0,'-6'-26'4'0,"21"-12"-2"15,-12 27 3-15,3-1-5 16,-1 4 1-16,7-4 0 16,-3 0 1-16,-1 4-2 15,7-1 1-15,5 0 1 16,-2 3 0-16,5 4-1 16,-3 2 0-16,1 2 0 0,-4 4 0 15,0 6-2-15,-8 2 1 16,0 4 0-16,-6-1 1 15,-6 6-1-15,-6-2 1 16,-8-1 0-16,-6-3 0 31,-21 4-1-31,3-7 1 16,4-5-1-16,5-6 1 16,3-3-1-16,5 0 1 15,4-3-1-15,5 0 1 0,4 0-1 16,5 3 1-16,6 0-1 15,6 3 1-15,8 3 0 16,4 5 0-16,5 7 0 16,3 5 0-16,-3 9 0 15,6 0 0-15,0 0 0 16,-2 0 0-16,5-3 0 16,-12-3 0-16,3-6-2 15,-3-2 0-15,-2-4-6 16,-4-2 1-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4.2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0 0 7 0,'-2'9'3'0,"-13"-12"0"0,12 6 3 16,0 3-6-16,-6 5 1 15,-5 4 1-15,2 2 0 16,-2 4-2-16,-1 2 1 16,-2 3 0-16,-4 9 1 0,7 3 0 15,-4 6 0-15,4-4-1 16,2 1 1-16,6-3-1 15,6 0 0-15,3 0 0 16,6-3 0-16,2-3-1 16,4-3 1-16,5-3 0 15,4-5 0-15,2-4-1 16,3-8 1-16,3-3 0 16,6-6 0-1,9-9-1 1,-1-6 1-16,-5-2 0 15,-6 2 0-15,-3-2-1 16,-6-4 1-16,-5 1 0 16,-7-6 0-16,-2-6-1 15,-9-9 1-15,-3-6 0 16,-3-2 0-16,-9 8 0 0,0 3 0 16,1 3-1-16,-4 6 1 15,1 3-1-15,-7 8 0 16,-2 7 0-16,0 2 0 15,-1 6-3-15,4 3 1 16,8 3-5-16,9 6 0 1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3.5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6 11 0,'0'3'5'0,"0"-12"-5"16,0 9 5-16,0 3-4 15,0 0 0-15,0 5 2 16,-3 4 1-16,1 6-5 16,-1 2 1-16,-3 9 2 0,6 3 0 15,0 0 0-15,0 0 0 16,0 3-2-16,0-9 1 15,0-2 0-15,0-1 0 16,0-3-1-16,0-2 1 16,0-4-1-16,0 4 1 15,-2-6 0-15,2-4 0 16,0 1-2-16,0-3 1 16,0 0-4-16,0-6 0 0,0 0-1 15,8 0 0-1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47.697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1 78 13 0,'-8'-19'6'0,"2"16"-2"16,6 3 7-16,0 0-12 15,0 0 1-15,6 7-1 16,2 2 1-16,10-1 0 15,-4 4 0-15,7 0 0 16,19-4 0-16,1-2 0 16,23-3 1-16,-3 0-1 15,12-9 0-15,3-6 1 16,5-2 0-16,13-3 0 16,1 1 0-16,-11 5 0 15,-8-1 0-15,-9 1-1 16,-3 5 1-16,3 0 0 15,-12 6 0-15,-3-6-4 0,-2 3 1 16,5 0-3-16,3 3 0 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1.3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4-2 9 0,'2'-3'4'0,"4"3"-2"16,-6 0 2-16,0 0-4 15,0 3 1-15,9 2-1 16,-9 4 1-16,3 3-2 15,3 2 1-15,-6 7 0 16,3 5 1-16,3 0-1 0,2 3 0 16,-2 3 1-16,-3 6 0 15,3 3 0-15,-3 3 0 16,-3-1-1-16,6 1 1 16,-6 0 0-16,0-1 0 15,-6 1-1-15,3-3 0 16,-3-1 0-16,-11 1 1 15,2-3 0-15,-3 3 0 16,1 3 0-16,-1-4 0 16,-19 16 0-1,10-4 0-15,1-5 0 16,-6-4 0-16,0 1-1 16,6-3 1-16,0-1-1 15,-1-2 1-15,4 0-1 16,6-3 0-16,2-3 0 15,12 0 0-15,3-3 0 16,3-3 1-16,6-2-1 16,8-4 1-16,7-5 0 15,-10-7 0-15,12 4 0 16,-2-3 0-16,2-6-1 16,-3 5 1-16,3-2 0 15,-2-3 0-15,-7 0 0 16,1-3 0-16,-1 0-1 15,6 0 1-15,-14-3-1 16,3-3 1-16,-6-8-2 16,0-4 1-16,-6 1-1 0,0-4 1 15,-6 1-1-15,0 0 0 16,-3 2 0-16,6 4 0 16,-6 2 0-16,4 3 1 15,2 3-1-15,-3 6 1 16,6 3-1-16,6 6 1 15,2 6-1-15,1 2 1 16,0 1-1-16,6 2 1 16,-7 0 0-16,10-2 0 0,-9 2 0 15,-1-2 1-15,1-1-1 16,-3-5 1-16,-6-1 0 16,0-2 0-16,-9-3-1 15,-5-3 1-15,-4 6-1 16,1-4 0-16,-16 4 0 15,1 0 1-15,0 0-1 16,15-1 1-16,-9 4-1 16,8-3 0-16,4-3 0 15,5-3 1-15,9-3-1 16,0-12 1-16,3-3-1 16,11 1 1-16,-8-7-1 15,12-2 1-15,-10 0-1 16,1-3 1-16,0 2-1 15,-3 7 0-15,-3 5 0 16,-6 6 0-16,-3 9-1 16,-3 9 1-16,9 5-2 15,-6 1 0-15,6 8-5 0,6-6 1 1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08.4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6 7 8 0,'-8'-6'4'0,"8"3"-1"16,0 3 3-16,0 0-6 15,0 0 0-15,-3 0 1 16,0 3 0-16,-6 0-1 16,-2 6 0-16,-1 3 1 15,-14 2 1-15,2 6 0 0,-2 10 0 16,-3-4-1-16,-6 6 1 15,-3 0-1-15,4 0 1 16,-4 0-2-16,0 3 1 16,-6 0 0-16,4 2 0 15,2-5-1-15,0 6 1 16,-6 3-1-16,12-6 1 16,3 3-1-16,3-9 1 15,0 3-1-15,3-3 0 0,2-6 1 16,7-5 0-16,-1-4 0 15,6-2 0-15,-2-4 0 16,5-2 0-16,3-3 0 16,0-6 0-16,3-5-1 15,0-7 1-15,0 0 0 16,3-8 0-16,3-6-1 16,0 3 1-16,2 3-1 15,-2-1 0-15,-3 4 0 16,0 0 0-16,0 2 0 15,0 4 0-15,3 2-1 16,-6 0 1-16,0 1 0 16,0-1 0-16,0 3-1 15,-6 4 1-15,6 2-1 16,-3-3 1-16,3 6-1 16,0 0 1-16,0 0-1 0,0 0 1 15,3 3-1 1,6 0 0-16,-4 2 0 0,7 1 1 15,5 3-1-15,4 0 1 16,5 2 0-16,3 1 0 16,0 3 0-16,-3-7 1 15,1 7-1-15,-10-4 0 16,-2-2 0-16,-1 0 1 16,-8 0-1-16,-6-1 1 15,-6 1-1-15,-8 6 0 16,-4-4 1-16,-8-2 0 0,-6 3-1 15,3-1 1-15,3 1 0 16,-3-3 0-16,-1-1-3 16,-2 4 1-16,3 5-5 15,6 1 0-15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21.6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544 4 0,'0'-3'2'0,"9"3"-1"0,-6-3 3 15,0-3-4-15,3 3 0 0,0 0 1 16,2 1 0-16,-2-1-1 16,0-3 1-16,0 3 0 15,5-6 1-15,-2 3 0 16,-3 3 0-16,6-2 0 16,-6-1 1-16,2 0-1 15,1 0 0-15,0 0-1 16,-1 0 1-16,4-2-1 15,-3-4 1-15,0 0-2 16,2 1 1-16,-2-1 0 16,3 1 0-16,-4-4-1 15,1 0 1-15,6 1-1 16,-4 2 1-16,4-2 0 16,-3 2 0-16,5 0 0 15,-5 1 0-15,2-4 0 16,4 4 0-16,-4-1-1 15,4-3 1-15,-7-2-1 16,4 2 1-16,-3-2-1 0,2 5 0 16,-2-2 0-16,-1 5 0 15,-2 0 0-15,6-2 0 16,-4-1 0-16,4 0 1 16,-3 4-1-16,2-1 0 15,-2 0 0-15,2 0 1 16,-2 1-1-16,3-1 0 15,-4 0 0-15,4-3 0 16,-4 1 0-16,7-1 0 0,-6 3 0 16,5-2 0-16,-2-1 0 15,2 1 0-15,1 2 0 16,-1-12 0-16,3 10 0 16,-2-4 0-16,2 1 0 15,1-1 0-15,-1 1 0 16,0-1 1-16,1 0-1 15,-4 1 0-15,1-1 0 16,-4 4 0-16,-2-10 0 16,3 7 0-16,-4-4 0 15,4 4 0-15,-4-1-1 16,7 1 1-16,-4-1 0 16,4-2 1-16,-1 5-1 15,-2 0 0-15,2 1 0 16,-2-1 1-16,2 3-1 15,1-2 1-15,-4-1-1 16,1 0 1-16,-3 4-1 16,2-1 0-16,-2 0 0 0,2 0 1 15,-2 1-1-15,3-4 0 16,-1 0 0-16,7 4 0 16,-4-4 0-16,-5 0 0 15,5 1 0-15,-5-4 0 16,5 1 0-16,-2-1 1 15,-3-2-1-15,2-4 0 16,-2 7 0-16,-4-1 0 16,4 1 0-16,0 2 1 0,-1 0-1 15,-5 1 0-15,0-1 0 16,6 0 0-16,-4-2 0 16,1-1 1-16,3 1-1 15,-3 2 0-15,-1-2 0 16,4-1 0-16,-3 3 0 15,-3 4 0-15,5-4 0 16,-5 3 1-16,0-2-1 16,5 2 0-16,-2-3 0 15,0-2 1-15,5 2-1 16,-2 3 0-16,3 1 1 16,-4-4 0-16,4 0-1 15,-6 6 0-15,2 1 1 16,-2-1 0-16,0 0-1 15,2 0 1-15,-2-3-1 16,6 4 0-16,-4-4 0 16,1 0 1-16,-3 0-2 0,2 1 1 15,7-4-1-15,-4 3 1 16,-2 1 0-16,3-4 1 16,-1 0-1-16,1 1 0 15,-4-1 1-15,7 0 0 16,-6 4-1-16,2-7 0 15,-2 0 0-15,-1-2 1 16,-2 2-1-16,-3 4 0 16,9-4 0-16,-13 4 0 0,4-1 0 15,6 0 0-15,-6-5 0 16,0 5 0-16,2 1 0 16,4-1 1-16,-3-3-1 15,5 4 0-15,-2-1 0 16,2-2 0-16,-2 2-1 15,3 0 1-15,-4 1 0 16,7-1 0-16,-9 0 0 16,5 1 0-16,-5-1 0 15,0 0 0-15,2 4 0 16,1-1 1-16,0-3-1 16,-4 1 1-16,1 2-1 15,6 0 1-15,-7 0-1 16,1 1 0-16,0-1 0 15,-1 0 0-15,7 0 0 16,-3 1 1-16,2-1-1 16,-2-3 0-16,2 4 0 15,-5-4 1-15,3 3-1 0,-3-2 1 16,2-1-1-16,4 3 0 16,-12-2 0-16,3-1 0 15,5 3 0-15,-5 0 0 16,3-2 0-16,5 2 0 15,-5-3-1-15,0-2 1 16,0 5 0-16,-4 0 0 16,1 1 0-16,6-1 0 15,-3 0 0-15,-1-2 1 0,1 2-1 16,0 0 0-16,0 0 0 16,5 1 0-16,-2-1-1 15,2-3 1-15,-2 4 0 16,8-4 0-16,-2 3 0 15,-7 0 0-15,10-5 0 16,-1 2 0-16,1-2 0 16,-4-1 0-16,3 3 0 15,1 1 0-15,-4 2 0 16,4 0 0-16,-1 1-3 16,0-1 1-16,10 0-4 15,-10 0 0-15,9 7-4 16,6-4 1-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15.5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0 10 0,'-11'6'5'0,"5"2"0"0,6-5 2 15,0 0-6-15,3 3 1 16,0 0 0-16,6-3 1 0,-7-3-4 16,4 0 0-16,0-3 2 15,2-3 1-15,-2 0-1 16,0 0 1-16,-3 4 0 15,-3 2 0-15,0 0 1 16,0 2 0-16,-3 4-1 16,-3 3 1-16,-5 3 0 15,5-1 0-15,3 1-1 16,-3-9 0-16,1 6-1 16,-1-6 1-16,3-1-3 15,3-2 1-15,-3 3-6 16,3-3 1-16,0 0-3 15,0 0 0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4.2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0 25 0,'-3'6'12'0,"-3"49"-15"0,9-43 22 16,-3 11-20-16,-6 0 0 0,0 6-2 16,-6 3 0-16,4-3 0 15,-7-3 0-15,9 1-4 16,-2-4 1-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37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49 13 0,'-6'-12'6'0,"6"-2"1"0,0 8 2 0,0 3-9 16,0-3 1-16,0 3-1 15,0 0 0-15,0 1 1 16,0 2 0-16,-3 2 1 16,-3 4 0-16,1 6 0 15,-4 8 1-15,-6 12 0 16,4 12 0-16,-4-3-2 15,-3 5 1-15,1 4-1 16,-1 5 1-16,7-2-2 16,5-4 1-16,0-8-4 15,6-6 1-15,6-6-6 16,0-14 1-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4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3 23 0,'-6'0'11'0,"15"0"-14"0,-9 0 16 16,6 6-12-16,-4 6 0 15,-2 8 0-15,6 6 1 0,-6 3-3 16,0 0 1-16,3 6 1 16,3 0 0-16,-6-1-1 15,6-2 0-15,-3-6-2 16,3-5 1-16,-6-4-2 16,0-6 0-16,-6-5-1 15,-3-9 0-15,0-2 1 16,3-7 0-16,-2 0 2 15,5-2 0-15,-3 2 3 16,6 1 0-16,0 2 1 16,9-3 1-16,5 1-1 15,-5 2 1-15,9-5-3 16,-1-1 1-16,3-2-2 16,1 2 1-16,-4-5-1 15,-2 3 1-15,2-4-1 16,-8-2 1-16,6 0-1 15,-7 0 0-15,-2 8 0 16,3-2 0-16,-6 5 0 0,6 1 0 16,-4 2 0-16,-2 9 0 15,3 0 1-15,-3 12 0 16,-3 5 0-16,0 6 1 16,-3 6-1-16,-3 0 0 15,6 0 0-15,0 3 1 16,0 0-1-16,0-3 0 15,0-6-3-15,6-8 1 16,-3 2-4-16,6-8 0 16,5-4-3-16,1-7 1 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3.9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0 17 0,'6'3'8'0,"-12"8"-7"16,6-5 10-16,0 12-9 15,0 2 0-15,-6 9 1 16,3 11 0-16,-3 7-4 16,3-1 1-16,-3-2 2 15,6-1 1-15,0-5-2 16,0-9 1-16,-2-6-2 16,4-3 1-16,-2-8-2 15,0 0 0-15,0-7-2 16,0-5 1-16,0 0-1 15,-2-8 0-15,2-10 0 0,-6-5 1 16,3-12 1-16,6-2 0 16,3-7 2-16,-4 4 1 15,4-1 0-15,6 3 1 16,0 3-1-16,6 4 0 16,-1 4-1-16,7 7 0 15,-3 6 0-15,2-1 0 16,4 6-1-16,-3 9 1 15,-7 3-1-15,-2 3 0 0,-6 6 0 16,-9 2 1-16,-9 4-1 16,-14-1 0-16,-1 0 0 15,-3 1 0-15,-5-4 0 16,5-2 0-16,-5-3 0 16,5-4 0-16,3-2 0 15,7-3 0-15,8 0 0 16,0-3 1-16,9 1-1 15,9-1 1-15,0 3 0 16,6 5 0-16,-4 4-1 16,13 6 1-16,0 5-1 15,2 6 1-15,-2 3 0 16,2-3 0-16,1 0-1 16,-3-5 0-16,-7-4-3 15,1-3 1-15,-3-2-5 16,3-6 0-16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3.1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3-3 11 0,'-44'18'5'0,"-5"8"2"0,31-20 5 16,4 8-11-16,-4 7 1 16,-2 8 0-16,8 12 1 15,-5-1-3-15,8 10 0 16,9-4 2-16,0-2 0 0,9-3 0 15,11-4 0-15,9-5 0 16,6-6 0-16,9-5-1 16,11-7 0-16,-6-8 1 15,4-9 0-15,1-11-1 16,-2-12 1-16,4-3-1 16,-7-6 1-16,1 0-1 15,-18 0 0-15,-3-6 0 16,-6-2 0-16,-9-1-1 15,-11 3 1-15,-6-2-1 16,-5 5 0-16,-10 9-1 16,-2 0 0-16,0 11-5 15,5 9 1-15,6 9-4 16,4 6 0-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30.5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9 25 8 0,'-3'-3'4'0,"3"-3"-4"0,0 6 8 16,0 0-8-16,0 0 1 15,0 0 0-15,0-3 0 16,-3 0-2-16,0 0 1 15,0 0 0-15,-5 0 1 16,-1 3-1-16,0 0 1 16,-2 3 0-16,2 0 1 15,-3 0-1-15,3 0 0 16,1 0 0-16,-1 0 0 0,3 0 0 16,3 0 0-16,3-1-1 15,3 4 0-15,3 0 0 16,6 0 0-16,-1 3 0 15,4 2 0-15,-1 10 0 16,4-4 1-16,-1 1-1 16,-5 2 1-16,3 0-1 15,-7-2 1-15,-2-1 0 16,-3-2 0-16,-3 0 0 16,-6-4 1-16,-5 1 0 15,-7-3 0-15,-2-1-1 16,2 1 0-16,-2-3 0 15,-1 0 1-15,1-3-2 16,3-3 0-16,-4 3-3 16,7-1 0-16,5-2-3 15,9 3 0-1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9.9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2 49 5 0,'-9'-12'2'0,"9"-2"1"0,0 8 2 15,0 0-4-15,0 0 0 0,-2 3 1 16,-1 0 1-16,-6 3-3 16,3 3 1-16,-3 3 2 15,-5 6 0-15,-1 2-1 16,-2 10 1-16,0 5-1 15,2 1 1-15,1-4-2 16,5 6 1-16,3-8-1 16,3-1 1-16,-3-5-1 15,6-6 1-15,6-3-1 16,0-7 1-16,3-4-1 16,2-4 0-16,1-3 0 15,2-6 0-15,-2-2-1 16,3-4 0-16,-4-5 0 15,4-1 1-15,-7 7-2 16,1 2 1-16,3 3 0 16,-7 6 0-16,1 4 0 15,-6 5 1-15,6 3-1 16,-6 5 0-16,0 7 0 16,0 3 1-16,6 2-2 0,-6 1 1 15,0-4-2-15,3 1 0 16,3 0-3-16,-1-4 1 15,7-2-3-15,-3-3 1 16,2 0-1-16,7-3 1 16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7.4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 20 0,'0'-6'10'0,"8"14"-13"15,-2-5 17-15,9 0-14 16,-4 0 0-16,7 2 0 16,2-2 1-1,15-1-6 1,3 1 0-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7.1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-1 8 0,'-3'0'4'0,"9"23"-4"0,-9-17 7 16,0 5-7-16,-3 7 1 16,-5 8 1-16,2 9 0 15,-3 9-2-15,6 2 1 16,3 7 1-16,3-4 0 16,0 4 0-16,6-13 1 15,6 1-1-15,-3-9 0 16,5-5 0-16,1-4 0 15,5-14-1-15,1-4 1 16,5-5-1-16,-3-8 1 0,-5-4-1 16,-1-8 0-16,1-12-1 15,-7 0 1-15,-2-3-1 16,0 5 0-16,-4 7-1 16,-2 3 0-16,-3 5 0 15,0 6 1-15,-3 9 0 16,1 9 0-16,-1 9 0 15,0 5 0-15,3 9 0 16,3 3 1-16,0-3 0 16,2-6 0-16,10-2-1 15,0-4 1-15,5-3-2 16,3-5 0-16,-2-6-3 16,5-3 0-16,-9-3-3 15,4-6 1-1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6.5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19 0,'2'-3'9'0,"4"3"-9"0,-3 3 13 15,0 3-13-15,0 6 1 16,0 2 0-16,-3 12 1 16,0 0-3-16,0 3 1 15,0 3 1-15,0-6 1 16,0-3-1-16,0-3 0 16,6-2-1-16,-6-4 1 15,0-5-4-15,3-1 0 16,3-2-3-16,-1-6 0 1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6.3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3 0,'3'-5'6'0,"23"19"-4"0,-20-8 5 15,3 8-7-15,-4 7 0 16,-2 2 1-16,-3 3 0 0,0 4-1 15,-3-4 1-15,1 0 1 16,-4-6 1-16,-3-5 0 16,3-3 0-16,6-4 0 15,-6-2 0-15,4 0-1 16,-1-6 1-16,3-9-1 16,3 0 0-16,-1-5-1 15,4-4 1-15,3-2-2 16,3 3 1-16,-1-4-2 15,4-2 1-15,-4 5-5 16,6 4 1-16,-5-1-4 16,5 4 1-1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6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4 11 0,'-11'-14'5'0,"13"14"-4"16,-2 3 4-16,0 2-5 0,-2 10 0 15,2 11 0-15,-3 3 0 16,3 3 0-16,3 3 0 16,2-6 1-16,1-3 1 15,0-6 0-15,6-2 0 16,-1-7 0-16,4-2 1 16,-1-3 0-16,4-6 0 15,-1-6-1-15,1-9 0 16,-1-2-1-16,1-9 1 0,-4-6-2 15,1 3 1-15,-3 0-1 16,-1 6 1-16,-2 5-2 16,-3 7 0-16,3 2 0 15,-9 9 1-15,3 9-1 16,-3 8 0-16,2 9 0 16,-2 6 1-16,3-6-1 15,3 0 1-15,0-5 0 16,6-4 1-16,-4-2 0 15,4-7 0-15,-3-2 0 16,2-9 1-16,4-3 0 16,-6-8 1-16,0-6-1 15,-4-7 0-15,-2 1-1 16,0-3 1-16,0 3-2 16,-3 3 0-16,3 3-4 15,0 5 1-15,3 4-5 16,0 5 1-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36.5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20 8 0,'0'-6'4'0,"3"3"-2"0,-3 3 4 0,0 0-5 16,3-3 0-16,3-2 3 15,-6 5 1-15,6-3-5 16,-12 6 0-16,6-1 3 16,-6 1 0-16,0 3-1 15,3 3 1-15,1 2-2 16,-1 0 0-16,3 4-1 16,0-4 0-16,3-2 0 15,5-4 0-15,1 1-1 16,8-9 1-16,0 0 0 15,-5 1 1-15,5-4-1 16,-6-3 1-16,1 1 0 16,-6-1 0-16,-6 1 0 15,-3-1 0-15,0 0-1 16,0 4 1-16,-6-1-1 16,-5 0 1-16,-3 3 0 15,5 3 0-15,-2 6 0 16,3 3 0-16,-4 2-1 0,7 1 1 15,-1 5-1-15,6-3 1 16,3 0-1-16,9-2 0 16,2-6-1-16,6-4 0 15,-2-2 1-15,2-2 0 16,-6-4 0-16,1-3 0 16,-4 1 1-16,-5-1 0 15,-3 3 0-15,-3 1 0 16,-2 2 1-16,-10 0 0 15,1 6-1-15,0 2 0 0,2 1 0 16,-2 3 0-16,2-4-3 16,1 1 0-16,8 0-7 15,3-6 1-1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5.5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161 18 0,'-14'-14'9'0,"25"5"-10"0,-5 12 12 16,3 0-12-16,6-3 1 15,-4 0 0-15,4-6 0 16,-1 0 0-16,1 1 1 16,2-4 0-16,-5 0 0 15,3-3 0-15,-4 1 0 16,4-1 0-16,-6-2 0 16,2-1-1-16,-2 1 1 15,-6 2-1-15,-3 3 0 16,-3 1-1-16,-6 5 1 0,-2 3-1 15,-4 6 1-15,0 2 0 16,-5 4 0-16,0 5 1 16,2 9 0-16,1 6 0 15,-1-3 1-15,9 3-1 16,1 0 1-16,-1-6-1 16,6-2 1-16,0-7-3 15,3 1 1-15,3-4-3 16,9-2 0-16,-1-7-4 15,10-5 0-15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24.6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19 7 0,'5'-11'3'0,"1"2"6"0,-6 9-4 15,0 0-3-15,0 0 0 16,0 0 1-16,0 0 0 15,3 3-4-15,-3 6 1 16,0 5 2-16,-3 10 1 16,0 2-2-16,-5 9 0 15,2 8 0-15,0 1 0 16,0 0-1-16,3 0 1 16,-3-4-1-16,3-8 1 15,3-2 0-15,0-4 0 0,0-9-4 16,0-2 0-16,0-4-3 15,3-2 1-15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1.4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1 1943 25 0,'-30'12'12'0,"22"-7"-15"16,8-5 23-16,0 0-20 15,0 0 1-15,0-5-1 0,3-1 1 16,0-9 0-16,-1 1 1 16,1-7 0-16,3 1 1 15,-3-4 0-15,-3-2 1 16,0-3 0-16,0 3 0 16,0 0-2-16,0-1 1 15,0 1-1-15,0 6 1 16,0-3-1-16,-3-4 0 15,3-5-2-15,-6-6 1 0,3-5-1 16,1-1 1-16,-1 0 0 16,0 4 1-16,0-4 0 15,0 3 0-15,-6 0-1 16,3 6 1-16,3 0-1 16,-2 3 1-16,2 0-2 15,-9-3 1-15,6-5-1 16,3-1 0-16,-5-3 0 15,-1 6 1-15,6 3 0 16,-6 0 0-16,3 0-1 16,-5 3 1-16,5 0-1 15,0 6 1-15,3-6-1 16,-6 6 0-16,1-1 0 16,2-2 0-16,-3 0 0 15,0-3 0-15,1-3 0 16,-1 6 0-16,0-3 0 15,0 0 1-15,1 6-1 16,2 2 1-16,0 1-1 0,0 3 0 16,-3 2 0-16,4 1 0 15,-1-1 0-15,3 1 0 16,-9 2-1-16,9 4 1 16,0-4 0-16,0 1 1 15,1 2-1-15,-1 0 0 16,0 1-1-16,0-1 1 15,-3-3 0-15,3 4 0 0,3 2 0 16,-6 3 0-16,3-3 0 16,3 4 0-16,-6-1 0 15,4 3 0-15,2-3-1 16,-6 3 1-16,6 3-1 16,-3 0 1-16,0 3 0 15,0 0 0-15,-3 6 0 16,-5 5 0-16,-4 1 0 15,-3 8 0-15,4-3 0 16,-4 4 0-16,7-4 0 16,-4-2 0-16,6-4 0 15,1-2 0-15,2-3 0 16,3-4 1-16,3-5-1 16,3-2 1-16,3-10-1 15,5-3 1-15,-2-5-1 16,6-6 1-16,-1-1-1 15,-2-5 0-15,0 3 0 16,-4 3 0-16,4 0-1 0,0 3 1 16,-1 5-1-16,-5 3 1 15,3 7-1-15,0 8 0 16,-1 6 0-16,-5 5 1 16,6 4 0-16,3 5 0 15,-4 3-1-15,10 10 1 16,-9-4-4-16,8 6 0 15,6 0-6-15,-5 0 1 16,14 0-5-16,0 2 1 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14.6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56 10 0,'-29'-14'5'0,"8"-9"6"0,16 17-3 16,-4 0-6-16,-3 0 0 15,1 4 1-15,-4 4 1 16,3 7-5-16,4 6 1 16,-4 5 2-16,9 3 1 15,3 2-1-15,6-2 0 16,6-5-1-16,-1-4 0 15,4-5-1-15,-4-9 1 16,4 0 0-16,-6-12 1 0,-3-2 0 16,-4-1 0-16,-2 1 1 15,-2 2 0-15,-4 3-1 16,-6 5 1-16,-5 1-3 16,-1 3 1-16,6 3-9 15,7 1 0-15,5 8-2 16,-6-3 1-1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10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26 10 0,'-3'-6'5'0,"-9"-5"-4"16,12 8 11-16,-2 0-11 16,-7 0 1-16,3 3 0 15,-3 3 1-15,-2 3-4 16,2 2 1-16,-8 7 2 16,5 11 0-16,-2-3-1 15,-1 3 1-15,-2 9-1 16,5-6 1-16,1-2-1 15,5-1 0-15,3-3 0 16,3-6 0-16,3 1 0 16,3-7 0-16,5-5-1 15,1-3 1-15,5-3 0 0,4-9 0 16,-1-2 0-16,3-4 0 16,-6-2-1-16,4-6 1 15,-7-9 0-15,1 3 0 16,-7 0 0-16,-2-1 1 15,0 7-1-15,-3 3 1 16,-3 2-1-16,-9 4 0 16,0 2-1-16,-8 6 1 15,2 6-1-15,-5 6 0 0,-3 6 0 16,-3 5 0-16,3 9 0 16,5 4 0-16,-2 2 0 15,6-1 1-15,8-1-1 16,3-1 1-16,3-9-1 15,6-3 1-15,5-2 0 16,1-6 0-16,5-7 0 16,1 1 0-16,2-3-1 15,3-8 1-15,-3-4 0 16,1-8 0-16,-7-1-1 16,4-13 0-16,-10 2 0 15,-2 3 1-15,0-1-1 16,-6 7 0-16,-6 3 0 15,0 2 0-15,-5 7-1 16,-7 5 1-16,1 6-1 16,2 9 1-16,-2 5-1 15,-6 9 1-15,6 7-1 16,-1 2 1-16,4-1 0 0,5 1 0 16,6 3 0-16,3-11 1 15,3-1 0-15,3-9 0 16,8-2 0-16,1-9 1 15,2 0-1-15,6-6 0 16,0-6 0-16,-2-5 0 16,-7-10-1-16,4-8 1 15,-7-5-1-15,4 2 0 16,-10 3 0-16,-2 6 0 0,-6 5-1 16,-2 7 1-16,-10 5-1 15,1 6 1-15,-7 12-1 16,1 8 1-16,0 12-1 15,-6 6 1-15,8 0-1 16,1 0 1-16,5 0 0 16,4-3 0-16,8-3 0 15,8-3 1-15,1-9-1 16,3-2 1-16,11-9 0 16,6-6 0-16,-3-9-1 15,0-3 1-15,-3-5 0 16,-3-6 0-16,1-12-1 15,-7-6 0-15,1-2 0 16,-7 5 0-16,-5 6-1 16,-3 6 1-16,0 5-1 15,-8 10 1-15,-10 5-1 16,-2 6 1-16,-6 9-1 0,0 5 1 16,0 9 0-16,0 7 0 15,0 1-1-15,5-1 1 16,7-1 0-16,5-3 1 15,9-6-1-15,0-3 1 16,12-2 0-16,2-6 0 16,6-3 0-16,4-6 0 15,-4-3-1-15,3-3 1 16,-3-6 0-16,-2-2 0 0,-7-4-1 16,-5-5 0-16,0-9 0 15,-6 6 1-15,-9 0-1 16,1 8 0-16,-7 4-1 15,-2 5 1-15,-4 9-1 16,-2 9 0-16,0 11 0 16,0 3 0-16,6 4 0 15,2 2 0-15,6-6 1 16,1 0 0-16,8-3 0 16,0-5 0-16,8-6 0 15,-2-4 1-15,6-2 0 16,2-3 0-16,-2-5-1 15,5-7 1-15,-2-3-1 16,-4-8 0-16,4-3 0 16,-7-6 0-16,-2 9-1 15,0 2 0-15,-9 7 0 16,-3 8 0-16,0 9 0 16,-8 6 1-16,5 11-1 0,-5 6 1 15,2 0-1-15,-2-5 1 16,8-1 0-16,3-3 1 15,3-2-1-15,0-3 1 16,0-7 0-16,0-2 0 16,6-3 0-16,3-3 0 15,-1-5-1-15,-5-1 1 16,0-6-1-16,-3-5 1 0,0-3-1 16,-3 0 0-16,0 2-1 15,-3 10 1-15,-2 5 0 16,2 3 0-16,-3 9-1 15,-2 5 1-15,2 4-1 16,0 2 1-16,-2-2-1 16,5-3 1-16,3-1 0 15,0 1 1-15,3-4-1 16,0-2 1-16,0-6-1 16,6 0 1-16,0 0-1 15,5-6 1-15,-5-5-1 16,0-4 1-16,0 4-1 15,0-4 0-15,-4 1 0 16,-2 2 0-16,-2 6-1 16,-7 3 1-16,0 9-1 15,-5 6 1-15,2-1-1 16,-2 4 0-16,5-1 0 16,3-2 1-16,0 0 0 0,6-4 0 15,0-2 0-15,6 0 1 16,3-3-1-16,2-6 1 15,-2-3-1-15,0 0 1 16,2-2-1-16,-2-7 1 16,-3-2-1-16,3-1 1 15,-7-5-1-15,-2 9 0 16,-2 5-1-16,-7 3 1 16,0 9-1-16,-5 6 1 0,2 5-1 15,-2 4 0-15,2-4 1 16,-2 1 0-16,8-1 0 15,0-2 0-15,3-4 0 16,3 1 0-16,3-3 0 16,3-3 1-16,0-3-1 15,2-3 1-15,1-3 0 16,-3-5 0-16,2-1-1 16,-2-3 1-16,-3 4-1 15,-3-1 0-15,0 3-1 16,-3 4 1-1,-14 16-1 1,2 4 1-16,-2-4-1 16,2-2 1-16,7-3-2 15,2 0 1-15,0 0-4 16,6-4 0-16,0-2-5 16,6-8 0-16,3 2-1 15,-4-6 0-1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08.4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45 2 0,'-7'-20'1'0,"10"0"-2"0,-3 15 1 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52.7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89 5 3 0,'-17'-9'1'0,"5"18"0"15,9-12 2-15,-8 3-3 16,2-3 0-16,-3 3-1 16,-8 0 1-16,2 0 0 15,-5 3 0-15,0-3 0 0,-6 0 1 16,-4 0 0-16,-4 0 0 16,-4 0-1-16,-6 3 1 15,4-3 0-15,-7 6 0 16,3-3-1-16,-2 5 1 15,-7-5-1-15,1 0 0 16,-3 0 0-16,-6 0 0 16,6-3 0-16,-1 3 0 15,7 3 0-15,-9 0 0 0,2-1 0 16,-2-2 1-16,-3 0-1 16,3 3 1-16,-12 3-1 15,9-1 0-15,-3 4 0 16,0-3 1-16,6 0-1 15,-3-1 1-15,5 4-1 16,-2 0 1-16,0 5-1 16,3 4 0-16,5-1 0 15,-2 6 0-15,3 0 0 16,-4 3 1-16,4-2-1 16,-4-4 1-16,7 0-1 15,5-2 0-15,-5 2 0 16,8 0 0-16,-3 1 0 15,-2-1 0-15,11 0 0 16,-6 3 0-16,6 7 0 16,-6-4 0-16,15 6 0 15,-6 0 0-15,0 0 0 16,6 2 0-16,-6-2 0 0,5 0 0 16,4 0 0-16,6-3 0 15,-1 0 0-15,9 6 1 16,-2-3-1-16,2 3 0 15,6 3 0-15,-3 3 0 16,6 8 0-16,6-2 0 16,3-4 0-16,8-2 0 15,7-3 0-15,2-6 0 0,0 2 0 16,6-5 1-16,0 3-1 16,3-3 0-16,6 3 0 15,0-3 1-15,8 1-1 16,1-1 0-16,-1 8 0 15,9-5 1-15,-5-6 0 16,11-2 1-16,3-4-1 16,9 0 1-16,5 1-1 15,1-4 1-15,-6-5-1 16,-9-7 1-16,5 1-2 16,1-3 1-16,3-6-1 15,0 3 1-15,0-3-1 16,2 0 1-16,1-6-1 15,14-6 1-15,6-2-1 16,0-1 1-16,-9 1-1 16,-5-10 1-16,2 4-1 15,-2 2 1-15,-9 1-1 16,-1 2 1-16,-5 1-1 0,3-1 1 16,-6-5-1-16,3-1 1 15,9-5-1-15,-9 0 0 16,-1 3 0-16,-1-1 1 15,-1 1-1-15,-12 0 0 16,-6 2 0-16,-2-2 1 16,-12-3-1-16,0-6 1 15,0 0-1-15,0-9 0 16,0 3 0-16,3 0 1 0,0 0-1 16,-6 3 0-16,5 0 0 15,-7 3 0-15,-1-3 0 16,-3 6 0-16,-3 3 0 15,1 3 1-15,-10-3-1 16,7-6 0-16,-4 2 0 16,3-7 0-16,-5-1 0 15,5-3 1-15,-2 3-2 16,-7 0 1-16,-2 6 0 16,3-3 1-16,-3 0-1 15,-4 3 0-15,1 3 0 16,-6-3 0-16,-6 6 0 15,4-6 0-15,-4 3 0 16,-3-4 0-16,-6-1 0 16,1-1 0-16,-9-3-1 15,-4 3 1-15,-2 0 0 16,-9 6 0-16,-11 5-1 0,-4 4 1 16,1 5-1-16,-6 4 1 15,-6-1 0-15,-1 0 0 16,4 7-1-16,12-1 1 15,-24 6-2-15,9 6 1 16,3 2-4-16,-3 13 1 16,-6-1-2-16,0 6 1 15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14.3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12 8 0,'0'-3'4'0,"-3"-6"0"0,3 9 3 16,0 0-5-16,-3 3 1 15,-3 3 1-15,4 3 0 16,-4 2-5-16,3 1 0 15,0 2 3-15,3-2 1 16,0 0-2-16,3-1 0 16,6-2 0-16,2-3 0 0,-2-3-1 15,5-3 1-15,-2 0 0 16,0-6 0-16,-6-3-1 16,-1-2 1-16,-2 5 1 15,3 0 0-15,-12 3 0 16,3 0 0-16,-2 0 0 15,-1 3 1-15,0 0-1 16,-3 6 1-16,3-3-2 16,1 0 0-16,-1 6-2 15,-3-6 0-15,6 5-4 16,0-2 0-16,0 0-4 16,6 3 1-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08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5 13 0,'-8'8'6'0,"-4"1"5"0,10-6-2 16,-1 0-8-16,3 2 0 15,3 1 0-15,-3 3 1 16,2-4-2-16,4 1 0 15,0-9 1-15,2 0 1 16,-3-2 0-16,-2-4 0 16,0-2 1-16,0 2 0 15,-3 3 0-15,0-2 0 0,0 2 0 16,-3 6 0-16,3 0-1 16,-3 0 0-16,0 0-5 15,-2 3 0 1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05.3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 22 0,'0'-8'11'0,"3"13"-16"0,-3-2 22 15,5 0-20-15,-5 2 1 16,0 6-9-16,-5-3 1 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59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429 9 0,'0'2'4'0,"0"1"0"15,0-3 4-15,0 0-8 0,0 0 1 16,3-5 1-16,-3 5 0 15,0 0-2-15,6-6 0 16,-3 0 2-16,0 0 0 16,2 3 0-16,-2-3 0 15,3 0-1-15,0 4 0 16,0-1 0-16,-3-3 0 16,0 3 0-16,0-6 0 15,2 3-1-15,1 1 1 0,-3-1-1 16,0 0 0-16,0 0 0 15,0 0 1-15,0-3 0 16,0 4 0-16,-3-1-1 16,0 0 1-16,0 0-1 15,0 0 1-15,0 0-1 16,3 1 1-16,5-1-1 16,-5 0 1-16,-3 0-1 15,3 0 1-15,-3 1-1 16,3-7 0-16,0 6 0 15,0-3 1-15,0 1-1 16,6-1 0-16,-4-3 0 16,1 1 0-16,0-1 0 15,3 0 0-15,-3 3 0 16,-1 1 0-16,-2-1 0 16,6 0 0-16,-6 1 0 15,3-1 0-15,0 0 0 0,-1 3 0 16,1-3 0-16,0 4 1 15,-3-1-1-15,0-3 0 16,0 3 0-16,3 0 1 16,2-2-1-16,-5-1 0 15,0 3 0-15,3 0 0 16,-3-2 0-16,-3-1 0 16,9 3 0-16,-3-3 0 15,-3 1 0-15,2-4 1 0,-2-3-1 16,0 4 0-16,3 2 0 15,-3-3 1-15,-3 6-1 16,3-5 0-16,0 5 0 16,0-6 1-16,-3 1-1 15,3-1 0-15,-3 6 0 16,2-5 0-16,1-1 0 16,3 3 0-16,-3-3-1 15,0 4 1-15,-3-1 0 16,3 0 0-16,0 1 0 15,0-4 0-15,0 0 0 16,0 1 0-16,2-4 0 16,-2 3 0-16,3 1 0 15,0-1 0-15,0-3 0 16,3 4 0-16,-4-4 0 16,1 1 0-16,0-1 0 15,3 1 0-15,-3-1 0 16,-1 3 1-16,1 1-2 0,3 2 1 15,-3 0 0-15,0-2 0 16,-1-1 0-16,1 3 0 16,-3 0 0-16,0-2 0 15,0-1 0-15,3 3 0 16,-3-2 0-16,6-1 0 16,-4 0 0-16,-2-2 0 15,0-1 0-15,0-2 0 16,3 2 0-16,0 1 1 0,0-1-1 15,-4 3 0-15,1 1 0 16,3-1 0-16,3 0 0 16,-3 1 0-16,0-1 0 15,-3 1 0-15,2-4 0 16,4 0 0-16,-3 1 0 16,0-1 0-16,5 4 0 15,-5-4 0-15,0-2 0 16,0 5 0-16,3-3 0 15,-4 1 0-15,1 2-1 16,0 3 1-16,6-2 0 16,-1 2 0-16,4-3 0 15,-3 1 0-15,2 2 0 16,-2-3 0-16,2 4 0 16,-2-4 0-16,6 3 0 15,-7-3 0-15,4 1 0 16,-7-1 0-16,4 1 0 15,-3-1 0-15,0 3 0 0,-1 0 0 16,-2-2 0-16,0-1 0 16,0 0 0-16,3-2 0 15,-4-1 0-15,1 1 0 32,0-7 0-32,6 1 0 15,-9 2 0-15,0 1 0 16,2 0 0-16,-2-1 0 0,6 3 0 15,-6 1 0-15,0-4 0 16,0 4 1-16,3-1-1 16,-3-2 0-16,-1 2 0 15,4 1 0-15,-3-1 0 16,3 1 0-16,-6 2 0 16,3-3 0-16,0 4 0 15,0-1 0-15,0 0 0 16,2 1 0-16,-2-1 0 15,3 0 0-15,0 1 0 16,3-1 0-16,0-2-1 16,-9 2 1-16,2 3 0 15,4 0 0-15,-6 1 0 16,3-1 0-16,0-3 0 16,6 1 0-16,-3 2 0 15,-1-6 0-15,1 1 0 16,3-4 0-16,0 7 0 0,-6-4 1 15,3 0-1-15,-1 4 0 16,1-4 0-16,-3 1 0 16,3-1 0-16,-3 1 0 15,6-1 0-15,-1 0 0 16,-5-2 0-16,3-1 0 16,-3-2-1-16,6 6 1 15,-6-4 0-15,0 1 1 16,-1 2-1-16,-2-2 0 15,0-1 0-15,3 3 0 0,0-5 0 16,6 6 0-16,0-1 0 16,-1 0 0-16,4-2-1 15,0 2 1-15,2 1 0 16,-2-4 0-16,3 1-1 16,-4-1 1-16,4 7 0 15,-1-7 0-15,-2 7 0 16,0-4 1-16,5 0-1 15,-8-2 0-15,3-1 0 16,-4-2 0-16,1 3 0 16,3-1 0-16,-9 1 0 15,2 2 0-15,4-2 0 16,0-1 0-16,-6 4 0 16,3-4 1-16,-1 1-1 15,4-1 0-15,0 1 0 16,-6-1 0-16,3 1 0 15,-3 2 0-15,2 1 0 16,-2-1 1-16,0-3-2 0,0 7 1 16,0-1 0-16,0 1 0 15,0-1 0-15,6 0 0 16,-4 1 0-16,4 2 0 16,-6-6 0-16,6 4 0 15,-3-4 0-15,0 3 0 16,2-2 0-16,4-1 0 15,2-2 0-15,-5-1 0 0,3 1 0 16,2-1 0-16,1 4 0 16,-6-1 0-16,-1-2 0 15,1 2 0-15,6 1 0 16,-6 2 0-16,-7-3 0 16,7 1 1-16,0-4-1 15,-3 4 0-15,8-7 0 16,-2 1 0-16,3 2 0 15,-4 1 0-15,4 2-1 16,-1-2 1-16,-5 5 0 16,0 1 0-16,0-1 0 15,2 0 0-15,1-2 0 16,-3 2 0-16,-1 3 0 16,1-2 0-16,0-1 0 15,-3 0 0-15,2-2 0 16,1-1 0-16,0-2 0 15,-6-1 0-15,3-2 0 16,2 2 0-16,-2 1 0 0,3 2 0 16,-6 1 0-16,3-1 0 15,2 1 0-15,1-1 0 16,0 1 0-16,2-4 0 16,1 4 0-16,0-4 0 15,2 3 0-15,-5-2 0 16,6 0 0-16,-7 2 0 15,4 0 0-15,-3 1 0 16,5 2 0-16,-8 1 0 0,3 2 0 16,3-3 0-16,-4-2 0 15,1-1 1-15,6 0-1 16,-10 1 0-16,7-4 0 16,-3 4 0-16,0-4 0 15,-1 4 0-15,-2-1 0 16,0 4 0-16,3-4 0 15,-1 3 0-15,-5-2 0 16,3-1 0-16,3 4-1 16,0-7 1-16,-1 3 0 15,1 1 1-15,6-1-1 16,-7 1 0-16,10-1 0 16,-9 1 0-16,-1-1 0 15,1 3 0-15,0 1 0 16,5 2 0-16,-11 0 0 15,3 1 0-15,0 2 0 16,3 0 0-16,-6 3-1 0,3-3 1 16,-6 0 0-16,0 6 0 15,0 0 0-15,0 0 0 16,0 0 0-16,0 0 0 16,-6 0 0-16,3 3 0 15,-6 3 0-15,-3 0 0 16,-5 0 0-16,5 2 0 15,-5 7 0-15,-4-3 0 16,10 2 0-16,-13 1 0 0,1 5-1 16,3-2 1-16,-1 2 0 15,1 0 1-15,2 1-1 16,7-7 0-16,-1 4 0 16,3-6 0-16,1-7 0 15,-1 1 0-15,9 3 0 16,0-6 1-16,0-3-1 15,3-6 0-15,11 0 0 16,-5-5 1-16,3-1-1 16,-1-3 0-16,7 1 0 15,-1-4 0-15,-2 4 0 16,2-4 0-16,1 1 0 16,5-1 0-16,-5 4-1 15,2-4 1-15,1 1 0 16,-4-7 0-16,3 7-1 15,1 0 1-15,-12 2-1 16,-1 0 1-16,4 7 0 0,-6-1 0 16,2 3 0-16,-2 0 0 15,-3 3 0-15,-3 3 0 16,0 0-1-16,0 0 1 16,0 0 0-16,0 0 0 15,6 9 0-15,-6 6 0 16,0 2 0-16,0 6 1 15,0 7-1-15,0 10 0 16,0-2 0-16,0 0 1 0,0-3-1 16,0-6 1-16,0-5-1 15,0-4 0-15,0-3 0 16,0-2 1-16,0-6-3 16,0-1 1-16,0-2-5 15,0 0 1-15,0-6-3 16,3-6 1-1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00.3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29 7 0,'-3'3'3'0,"0"9"-2"0,0-9 0 15,0 8 1-15,-3 4 1 16,-2 5 1-16,2 6 0 15,0 4-4-15,3 2 0 16,3-3 3-16,0 0 0 16,6 0-1-16,3 0 0 15,2-6 0-15,1 4 0 16,5-7-1-16,1-2 0 0,-1-7 0 16,6 1 1-16,1-6-1 15,-1-6 1-15,2-3-1 16,-5-6 1-16,-2 0-1 15,2-2 0-15,0-7-1 16,-2 4 1-16,-7-4 0 16,-2-2 0-16,0-7-1 15,-3-5 1-15,-3-8-1 16,-1 2 0-16,-2 0 0 16,0 6 0-16,0 6 0 15,-2 2 0-15,-4 4-1 16,-9 5 1-16,1 4-1 15,-10 2 1 1,-13 12-1 0,2 3 1-16,1 5-1 15,-1 4 0-15,9 5-5 16,6 1 1-16,2 2-1 0,1-3 0 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59.8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31 18 0,'-20'-15'9'0,"23"13"-10"15,-3 2 15-15,8-3-13 16,1-3 1-16,0 3 0 15,11 3 0-15,0 0-3 16,-2-2 0-16,2 2 2 16,9 0 1-16,-3 0-5 15,6 2 1-15,-6-2-4 16,3 0 0-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59.6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18 7 0,'0'-15'3'0,"0"12"-1"16,0 3 0-16,0 3 0 15,0 3 0-15,-3 6 3 16,1 5 1-16,-1 12-7 15,0 9 1-15,1 3 3 16,-7 2 1-16,7 1-1 16,-1-3 0-16,0-1-2 15,3-5 1-15,0-3-1 16,0-3 0-16,0-5-1 0,0-4 0 16,0-3-4-16,3 1 1 15,0-7-3-15,-1-2 0 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57.3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6 12 0,'0'0'6'0,"6"-3"-2"0,-3 0 7 15,3 3-10-15,2-3 1 16,-2 0 0-16,-3 1 1 16,6-1-4-16,-1-3 1 15,-2 0 1-15,-3 3 1 16,6-9-1-16,2 1 1 15,-5-1-2-15,0-2 1 0,8 2-1 16,-11 0 1-16,3-2-1 16,-3 2 0-16,-3 1 0 15,0 2 0-15,6 0 0 16,-6 3 0-16,0 6-1 16,0 0 1-16,0 0-1 15,0 0 1-15,0 0-1 16,0 3 1-16,0 3 0 15,0 0 0-15,0 5 0 16,-6 4 0-16,6 5 1 16,-3 9 0-16,-3 12-1 15,6 3 0-15,-8 5 0 16,5 7 1-16,-3-4-1 16,6 0 0-1,-3 18 0 1,0-12 0-16,0-5 0 15,3-10 1-15,0-2-1 16,-3-9 1-16,6-3 0 0,-3-3 0 16,0-5 0-16,3-7 0 15,-3-2-3-15,3 0 0 16,-3-4-4-16,3-2 0 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7.6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19 9 0,'0'-20'4'0,"-2"23"-4"0,2-3 6 15,0-3-5-15,-3 6 1 16,-6 3 3-16,0 0 0 0,-2 5-5 16,-10 9 1-16,-5 9 3 15,6 15 0-15,-3-1 0 16,3-2 0-16,8-3-2 15,3-4 1-15,3-5-2 16,12-2 1-16,3-7-1 16,8 0 0-16,1-5-1 15,5-1 1-15,3-5-4 16,12-3 0-16,-4-3-5 16,1 2 1-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7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26 8 0,'6'-9'4'0,"11"-2"-5"15,-5 8 5-15,-4 0-4 16,7 3 0-16,-7 3 2 15,10 3 1-15,-4 2-2 16,4 4 0-16,-4 8 2 16,1 3 0-16,-4 7 0 15,-2-4 1-15,-9 3-1 16,-3-3 0-16,-9 0-1 16,1-6 0-16,-12 1 0 15,2-4 0-15,-2-2-1 16,-3-4 0-16,3-2-3 15,6-3 1-15,-4-3-5 16,4-3 0-16,17 0-1 16,0 0 1-1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7.0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25 24 0,'-17'0'12'0,"34"5"-16"16,-8-2 22-16,6-3-18 16,2 0 1-16,0 0-1 15,10 0 1-15,-4-3-1 0,3 0 0 16,3-2-2-16,-2 2 1 16,-1 1-5-16,0-3 0 15,15-1-1-15,-12 0 1 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6.8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31 4 0,'0'-5'2'0,"-9"-10"7"0,9 10-4 16,6-4-2-16,-3 0 1 16,12 4 1-16,-7-7 1 15,10 4-7-15,5 2 0 0,-6-3 4 16,7-2 1-16,-4 2-2 16,9 6 0-16,3-2-1 15,-3-1 0-15,3 0-1 16,-6 0 0-16,0 3-3 15,-2 6 0-15,-7 0-3 16,-2 3 0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6.5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55 12 0,'0'-11'6'0,"-6"11"-4"16,6 3 4-16,0 0-3 15,0 5 0-15,0 10 1 16,0 2 1-16,-3 9-6 15,6-3 0-15,-3 1 4 16,9-4 0-16,-1-6-1 16,1 1 0-16,3-6-1 15,0-4 1-15,5-5-1 0,-2-3 0 16,2-8 0-16,1-4 1 16,4-6-2-16,-5 1 1 15,-8-6-1-15,6-9 1 16,-1 0-1-16,-2 2 1 15,-6 1-1-15,-3 6 0 16,5 3 0-16,-2 5 0 16,-6 6-1-16,0 9 1 15,0 6-1-15,-6 9 0 0,3 17 0 16,-2 8 1-16,-4 7-1 16,0 8 1-16,-5 4-1 15,2 8 1-15,3 3 0 16,-5 1 1-16,5-4 1 15,-5-8 0-15,-3-10 0 16,-1-8 0-16,1-9 1 16,-1 0 0-16,-5-9 0 15,0-8 0-15,-3-6-1 16,-7-3 0-16,2-4-2 16,5-2 1-16,3-5-4 15,5-1 1-15,10-3-6 16,8-3 0-16,8-2-2 15,10-4 0-1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1.7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382 16 0,'-26'17'8'0,"17"-11"-6"16,9-6 14-16,9-3-14 16,2 3 0-16,10-6 2 15,8-6 0-15,20-2-4 16,12-3 0-16,12-9 3 15,23-9 1-15,9-2-2 16,6-10 0-16,-9 1-1 16,-6 6 1-16,0 5-2 15,-18 6 1-15,-8 9-1 16,-15 3 0-16,-8 5-1 16,-18 6 0-16,-11 4-4 15,-4 4 1-15,-11 4-5 0,-6 0 1 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48.0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12 0,'0'-3'6'0,"0"-9"-2"0,0 12 7 0,0 0-10 16,0 0 1-16,0 0 0 15,0 0 1-15,0 3-4 16,0 0 1-16,0 3 2 16,3 0 0-16,0-3-1 15,3 0 0-15,6-3 0 16,-3 0 1-16,2 0-2 16,4-3 1-16,-4-3 0 15,4 0 0-15,-3 0 0 16,-1 0 1-16,-5 1 0 15,-6-1 0-15,-3 0 0 16,-3 3 0-16,-5 0 0 16,-1 3 0-16,-3 0-1 15,7 3 1-15,-4 0-1 0,6 0 0 16,0 0-1-16,4 0 1 31,2 5-1-31,-6-2 1 16,3 0 0-16,3 3 1 15,0-3-2-15,3 0 0 16,3-4-7-16,2 10 0 16,7-18-3-16,-9-2 1 1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1.3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56 18 0,'0'-26'9'0,"-6"9"-11"16,6 11 14-16,-2 0-13 15,-10 6 1-15,3 0 1 16,-5 3 0-16,-1 0 0 16,0 3 0-16,7 3 0 15,2-1 1-15,0 1-1 16,12 6 0-16,3-4 0 16,2 1 1-16,13 8-2 15,-4-6 0-15,0 1 0 0,6-1 1 16,-3 4-1-16,-6-4 1 15,-2-5-1-15,-6 2 1 16,-1 4-1-16,-8-1 0 16,-5 1-5-16,-1-1 0 15,0 1-2-15,-12 8 1 16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1.0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2 13 0,'-6'-9'6'0,"6"-5"-2"0,0 14 7 16,3 3-9-16,0 2 0 16,0 10 1-16,0 2 0 15,2 7-4-15,-2 2 1 16,-3 3 2-16,3 3 0 16,0 0-1-16,3-6 1 15,0-3-2-15,2-3 0 0,-2 1-4 16,0-13 1-16,5-2-4 15,1-6 1-1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0.8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8 12 0,'0'-5'6'0,"3"16"2"16,0-14 6-16,3 6-12 16,6-6 0-16,-1 3 1 15,4 0 0-15,-1 0-4 16,7 0 0-16,-4-3 3 15,-2-2 0-15,2-1-3 16,1 3 1-16,-1-5-3 16,1-1 0-16,-1 0-4 15,-2 1 1-15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0.4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0 12 0,'-8'-11'6'0,"14"16"-6"15,-6-5 8-15,0 0-6 16,2 3 1-16,1 6 2 16,3 6 1-16,-4 5-7 15,1 6 0-15,0 0 4 16,0 6 0-16,0 0-1 16,-3 0 0-16,2-9-1 15,1 0 1-15,3-8-1 16,-6-1 0-16,0-5-1 15,0-3 1-15,-6-3-2 16,6 0 1-16,0-3-4 16,0 0 1-16,0 0-4 15,6-3 0-1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40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3 10 0,'0'3'5'0,"0"-12"-2"0,0 9 1 0,0 0-1 16,0 0 0-16,0 3 2 15,0 6 0-15,0 6-6 16,0 5 0-16,-3 6 4 16,0 9 0-16,0 8-1 15,1 1 0-15,-1 0-1 16,-3-4 1-16,3-8-1 16,0-6 0-16,0-2 0 15,0-7 1-15,0 1 0 16,0-7 0-16,1-5-1 15,2-6 1-15,0-6-1 16,5 0 0-16,1-2-1 16,9-1 0-16,-4 0 0 15,7 3 0-15,-4 6 0 16,4-2 0-16,2 2 0 16,-3 0 1-16,1 0-2 0,-1 0 1 15,-2-3-3-15,2 0 1 16,0 3-4-16,-2-9 0 15,2 0-2-15,4-2 0 1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38.3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9 26 10 0,'-6'-29'5'0,"6"23"-1"15,0 6 8-15,0 0-12 16,0 0 0-16,0 0 1 15,0 6 0-15,0 3-1 16,-3 8 1-16,0 6 0 16,-3 6 1-16,-2 9 0 15,-7 6 0-15,-2 2 0 16,2 7 0-16,-2-1 0 16,2 6 0-16,-2 6-1 0,0-11 1 15,5-4-1-15,-2-5 1 16,2-3-1-16,0-7 1 15,4-4-1-15,-1-7 0 16,0-6-1-16,3 1 0 16,4-7-2-16,-1-2 0 15,0-6-6-15,3 0 1 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37.7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-1 14 0,'0'-6'7'0,"0"26"-8"15,3-14 13-15,-3 6-10 16,3 5 0-16,-1 0 1 15,-2 10 0-15,0 5-4 16,0 8 0-16,-2 7 1 16,2 8 1-16,0-3-6 15,-3-5 1-15,3-6-1 16,-11-7 0-16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37.5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3 13 0,'-3'-17'6'0,"21"17"-6"0,-7 0 7 16,1-3-7-16,5 0 0 15,-2 3 0-15,2 0 0 0,-2 3 1 16,-4 0 1-16,4 2-1 16,-10 4 1-16,1 0 0 15,-6 0 0-15,-3 2 0 16,-5-2 0-16,-7 0-2 15,4-1 1-15,-4-2-1 16,3 0 1-16,1 0-1 16,8 0 0-16,3-1 0 15,6 1 0-15,5-3 0 16,1 6 1-16,5-1-1 16,4 1 1-16,-4 6 0 15,0 2 0-15,-5-3 1 16,0 0 0-16,-10 1-1 15,-4-1 0-15,-4 1 0 16,-12 5 0-16,-2-2 0 16,-3-4 0-16,0 3-3 15,2-2 1-15,1-6-6 16,3-3 1-16,8-6-1 0,6-3 1 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37.0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6 19 0,'-8'0'9'0,"19"-4"-9"16,-5 4 14-16,3 0-14 16,5-2 1-16,1 4 0 15,-1 0 0-15,7-4-1 16,-7 0 0-16,9 2 0 15,0 2 1-15,-2-2-4 16,-1 2 1-16,-5-2-4 16,5 0 1-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36.5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0 20 11 0,'11'-11'5'0,"9"-1"-4"0,-20 12 8 16,0 0-8-16,0 3 1 0,-5 0 1 15,-1 3 0-15,-5 5-3 16,-1 7 1-16,-5 2 2 16,6 3 0-16,-7 0 0 15,7 4 0-15,-1-1-1 16,7-3 0-16,2 0-1 15,3-3 1-15,0-5-3 16,3 0 1-16,2-4-4 16,7-2 1-16,-1-6-4 15,7-3 1-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43.485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3 44 9 0,'-9'-12'4'0,"3"6"1"16,6 6 5-1,6-2-6 1,3-1 0-16,3 0 1 16,8 3 1-16,6 0-8 15,-3 0 1-15,6 0 4 0,3 3 1 16,6-3-3-16,-3-3 1 16,-3 0-1-16,3 0 0 15,-3 0 0-15,0 0 0 16,-6 0-1-16,-9 3 1 15,-2-3-1-15,-6 3 0 16,-9 3-2-16,-9 3 0 16,0 0-5-16,3 0 0 15,-2 2-1-15,-1 1 1 16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36.3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-1 11 0,'15'0'5'0,"10"5"2"16,-16-2 7-16,-4 3-14 15,1 3 1-15,3 0 0 16,0 2 1-16,-3 3-3 16,-4-3 1-16,-2 1 1 15,-5 0 1-15,-7-1-1 16,0 1 0-16,-5 0 0 15,2-2 1-15,-1 2-2 16,-2-3 0-16,4 0-2 16,-1-4 0-16,6-2-4 0,4 0 1 15,5-3-1-15,5-3 0 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36.0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48 8 0,'-3'-3'4'0,"12"0"-2"0,-3 0 5 15,2 0-6-15,1-3 0 16,3 1 2-16,2 2 1 0,-2 0-5 16,6 0 1-16,-1 0 2 15,0-3 0-15,1 0-1 16,-1 6 1-16,-2 0-2 16,0 0 1-16,-4 3 0 15,1 3 0-15,-3 6-1 16,-6-1 1-16,-6 7 0 15,0 2 0-15,-12 4 0 16,1 5 0-16,-7 0-1 16,-5-3 1-16,0 0 0 15,-3-5 0-15,2-4 0 16,1-2 0-16,3-4 0 16,5-5 1-16,7-3-1 15,2 0 0-15,0-3 0 16,6 0 0-16,3 0 1 15,12 0 0-15,0 3 0 16,5 3 0-16,1 3-1 16,5 2 1-16,3-2 0 0,0 0 0 15,-2-1-4-15,-4-2 1 16,0 0-3-16,-2-6 1 16,2 6-4-16,-2-3 0 15,-4-3-2-15,7 0 0 16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32.8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12 0,'-3'8'6'0,"6"1"0"15,0-9 8-15,3 0-13 16,-1 3 0-16,7 0 1 16,0-1 0-16,5 1-3 15,-5-3 1-15,8 0 0 16,1 0 0-16,-1-3-4 16,-2 6 1-16,5-3-3 15,3-5 1-15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32.6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0 16 0,'17'-3'8'0,"12"-12"-8"0,-20 9 14 16,5 0-14-16,6 1 1 16,1-1 0-16,2 0 0 15,3 3-2-15,-3 0 1 16,3-3 0-16,-3 3 0 16,-3-2-3-16,1 2 0 15,-4 3-2-15,3 0 1 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32.3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21 11 0,'-15'-12'5'0,"15"3"-5"0,0 9 5 0,-3 0-5 15,0 3 0-15,0 0 1 16,1 6 1-16,-1 6-1 16,-3-1 0-16,0 9 1 15,3-2 1-15,3 2 0 16,3 0 0-16,3-5-1 16,3-1 0-16,-1-5-1 15,1 0 1-15,6-9-1 16,2-3 0-16,0-15 0 15,1 3 0-15,2-5-1 16,-5-1 1-16,2 1-1 16,-5-6 1-16,2 5-1 15,-2 1 0-15,2-1-1 16,-5 1 1-16,0 5 0 16,-3 6 0-16,-4 6-1 15,1 3 1-15,-3 6-1 16,0 8 0-16,0 7 0 0,-3 14 1 15,1 5 0-15,-1 16 0 16,-6-4 1-16,3 3 0 16,3-5 0-16,-3-7 1 15,-5-2 1-15,2 0 0 16,-3-12 0-16,-5-3 1 16,-3-6-2-16,-3-2 1 15,5-7-1-15,-2-8 0 0,-3-3-2 16,2-3 1-16,7-3-5 15,-7-3 1-15,10 0-5 16,5 0 0-16,6-2-1 16,0 8 0-1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2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89 856 12 0,'0'3'6'0,"-9"3"4"16,6-6 1-16,3 3-11 15,0 0 1-15,-3 0 0 16,0 2 1-16,-2 1-2 15,-4-3 0-15,3-3 2 16,-3 3 0-16,-5-3 0 0,2 0 1 16,-5 0-1-16,-7 3 1 15,1-3 0-15,0 0 0 16,-4 0-1-16,1 0 0 16,0 0 0-16,-9 0 1 15,3 0-2-15,-3 0 1 16,3 0-1-16,3 0 0 15,0-3 0-15,0-3 1 16,0 0-1-16,-4 1 0 0,-2-4 0 16,3-3 0-16,3 4-1 15,-3-1 1-15,-3-3-1 16,0 0 1-16,0 1 0 16,-5 2 0-16,5-3-1 15,-3 4 1-15,9 2-1 16,2-3 1-16,-2 0 0 15,-3-2 0-15,0-4-1 16,-6 4 1-16,6-1 0 16,3 0 0-16,0 3-1 15,-6-2 1-15,3-1-1 16,-3 0 0-16,3 1 0 16,-3-1 0-16,6 1 1 15,3-7 0-15,2 1 0 16,1-1 0-16,6-2 0 15,-1-1 0-15,6 4 0 16,-2-4 0-16,-4 4-1 16,4-3 1-16,-1-1-1 0,1 4 0 15,-1 2 0-15,4-8 0 16,-4 5 0-16,3-8 0 16,-2 3 0-16,5-3 0 15,3 2 0-15,-5 1 0 16,5 3 0-16,0-1 0 15,-3 1-1-15,6-1 1 16,0 4 0-16,3 2 0 16,0 1-1-16,0-1 1 0,0 1-1 15,3-1 0-15,-3 1 0 16,0 5 1-16,0-3-1 16,0 6 1-16,0 0 0 15,-3 1 0-15,0 8-1 16,-2 2 1-16,-7 4-1 15,3 6 1-15,-2 5 0 16,-1 1 0-16,0 2-1 16,-2 3 1-16,2 0 0 15,0 0 0-15,4-2 0 16,2-7 0-16,-3 1 0 16,6-7 1-16,0 1-1 15,3-9 0-15,3-3 1 16,6-3 0-16,-3-14 0 15,2-4 0-15,4-5-1 16,-3-3 1-16,8 0-1 16,-2 2 1-16,-1-2-2 0,1 6 1 15,0 6-1-15,-7 2 1 16,4 3-1-16,0 4 0 16,-4 8-1-16,7 2 1 15,-3 4 1-15,2 6 0 31,4 11-6-31,-1 4 0 16,6-4-5-16,9-3 1 16,9 4-1-16,-3 2 0 0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51.541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1 5688 8 0,'-3'-3'4'0,"6"3"-6"15,-3 0 5-15,6-5-3 16,0-1 0-16,0 0 0 16,-3-3 1-16,8 0-1 15,-5-2 1-15,0-1 0 16,0-2 0-16,3 2 1 16,-1-3 1-16,4 1-1 15,0-4 1-15,-1 1-1 16,7-1 0-16,-1 1 0 15,-2-6 0-15,2-1-1 16,-2 4 0-16,5-3-1 16,4-1 1-16,2-2 0 15,3 0 0-15,3 2-1 0,3 1 1 16,0-6-1-16,-3 0 1 16,3-3-1-16,-6 0 1 15,3 0-1-15,0-3 0 16,0 3 0-16,3-6 0 15,-9 9 0-15,0-3 1 16,1-6-1-16,2 6 1 16,0 3-1-16,0 0 1 15,0-4-1-15,3 7 1 0,0 0-1 16,-3-3 1-16,0 3-1 16,3-3 0-16,3-6 0 15,3 0 1-15,0 0-1 16,0-3 0-16,-6 3 0 15,-3 3 0-15,0-3 0 16,0 3 0-16,1 3 0 16,4 2 0-16,-2 4 0 15,1 0 0-15,-1-3 0 16,0 2 1-16,-3 4-1 16,4-3 0-16,-1-4 0 15,0 1 0-15,3 3 0 16,-3-6 1-16,-3 0-1 15,-3 2 0-15,-3 1 0 16,4-3 0-16,-1 3 0 16,6 0 1-16,-3-1-1 15,6-2 1-15,0 0-1 0,-3 3 0 16,0 0 0-16,6-1 0 16,-3 4 0-16,-3-6 0 15,3 6 0-15,-3-4 0 16,0-2 0-16,-6 3 1 15,0-3-1-15,-2 0 0 16,5 0 0-16,0 0 1 16,0 2-1-16,3-2 0 15,-3 3 0-15,-3 0 0 0,1 0 0 16,-4 2 0-16,-3 1 0 16,1 0 0-16,2 2 0 15,0 1 0-15,0-1 0 16,4 1 0-16,-4 0 0 15,0-1 0-15,-2-5 0 16,5 3 0-16,0 2 0 16,-8-5 0-16,-1 0 0 15,-2 0 0-15,2 0 0 16,3-1 1-16,-2 1-1 16,5-3 0-1,15-15 0 1,-6 10 0-16,-3 2 0 15,-3 3 0-15,1 3 0 16,-4 5 0-16,3-2 0 16,-3 6 0-16,1-4 0 0,-1-2 0 15,3 0 0-15,0-1 0 16,4-2 0-16,-7 0 0 16,-6 0 0-16,1 0 0 15,2-1 0-15,-2 1 0 16,5 0 0-16,3 0 0 15,0 2 0-15,4 1 0 16,2-3 0-16,-6 2 0 16,0 4 0-16,0 0 0 15,0 5 0-15,4 1 0 16,-1-1 0-16,0 0 0 0,0-2 0 16,-3-1 1-16,-3 1-1 15,1-6 0-15,-4-4 0 16,-2 1 0-16,2 0 0 15,0 0 1-15,1 0-1 16,-4-1 0-16,7 1 0 16,-1 3 0-16,0-6 0 15,0 5 1-15,1-2-1 16,-1 0 0-16,-3 0 0 16,4 2 1-16,-1 4-1 15,3 0 0-15,0-1 0 16,4 7 0-16,-1-7 0 15,3-2 0-15,-3 0 0 16,-3-1 0-16,0 1 0 16,0-6 0-16,4-6 0 15,2 6 0-15,0 0 0 0,3 0 0 16,-2-1 0-16,-1 4 0 16,0-6 0-16,6 3 1 15,-1 3-1-15,1 0 0 16,-3-3 0-16,3 2 0 15,-6-2 0-15,-3 0 0 16,3-3 0-16,0-3 0 16,9 0 0-16,-9 0 0 15,6 0 0-15,3 0 0 16,-6 3 0-16,5 0 0 0,-2 6 0 16,-9-3 0-16,9 0 0 15,-6-3 0-15,-3 2 0 16,1 1 1-16,-1-3-1 15,3-3 0-15,-3-3 0 16,3 1 0-16,3-1 0 16,-6 0 0-16,9 3 0 15,-3 3 0-15,-3 0 0 16,0 3 0-16,0-1 0 16,-6 7 0-16,6 0 0 15,-6 2 0-15,1 1 0 16,-1 0 1-16,-3-1-1 15,0 4 1-15,-11 2-1 16,3 1 1-16,-1-4-1 16,-5 4 1-16,0-1-1 15,-1 1 0-15,1 2 0 0,-3 0 1 16,3 3-1-16,-9 1 0 16,3 2-1-16,2 0 1 15,-2 0-3-15,3 0 1 16,-6 1-6-16,9-1 0 1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12.5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17 9 0,'12'-11'4'0,"-6"5"-2"15,-6 6 4-15,0 0-6 16,0 0 1-16,0 3 2 15,0-3 1-15,-3 3-4 16,0 3 0-16,-6 2 2 16,-3 4 0-16,1-1 0 15,-4 4 0-15,4-1-1 16,-1 1 0-16,3-4-1 16,3 4 1-16,3-3 0 15,3-4 0-15,3 1-1 16,6-6 1-16,3 0-1 15,-1-3 1-15,4-3-1 16,-3 0 1-16,2-3-1 16,-2 0 1-16,2-2-1 0,-5-4 1 15,-3-5-1-15,0 5 0 16,-6 1 0-16,-3 2 0 16,0 0 0-16,-6 6 1 15,-5-3-1-15,2 9 1 16,-5 3 0-16,-4 3 0 15,7 2 0-15,-4 4 1 16,6 2-1-16,1-2 1 0,5-1-2 16,3-2 1-16,3-1 0 15,3-2 1-15,3-6-1 16,3 0 1-16,-1-3-1 16,1-6 0-16,3 0-1 15,-6-2 0-15,-1-4-1 16,-2 0 0-16,-3 4 0 15,-3 2 1-15,-2 0 0 16,-4 9 0-16,-3 3 1 16,3-3 1-16,-2 3-1 15,5-1 1-15,0 1-1 16,3-3 1-16,0 3-5 16,3-3 1-16,0 0-5 15,3-3 0-15,0 3-2 16,3-3 0-1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55.1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6 10 0,'-5'-6'5'0,"-1"9"2"0,6-3 5 16,-3 5-11-16,-3 1 0 15,0 3 1-15,-5-3 0 16,2 3-3-16,-5 2 1 16,2 1 2-16,-2 0 0 15,5 5-1-15,0 3 1 16,-2-2-2-16,5 2 1 0,0-2-1 16,-3-4 1-16,4 1-2 15,2-3 0-15,0-4-4 16,0 1 1-16,3 0-2 15,0-1 0-15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04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17 0,'0'12'8'0,"0"23"-5"16,0-26 10-16,0 5-13 15,0 4 1-15,0 2-1 16,0 3 1-16,0-2-1 15,0 2 0-15,-2-5 0 16,2-1 0-16,0-5-4 16,0-4 0-16,0 4-2 15,7-6 1-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5.3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4 0,'6'8'12'0,"29"22"-14"0,-26-16 22 16,11 12-19-16,0 15 1 0,4 9 0 15,2 8 0-15,-9 12-5 16,-17 17 1-16,-8 4 0 15,-4-7 0-15,-11-8-3 16,-9-12 0-16,0-12-3 16,-18 1 1-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03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-2 10 0,'0'0'5'0,"9"-3"-2"0,-9 3 6 16,0 3-6-16,0 5 0 15,-3 7 1-15,-3 2 0 16,3 7-5-16,-6 5 0 16,4 0 4-16,-4 9 0 15,3-6-2-15,3-3 1 16,0-3-3-16,-3-8 1 0,12-4-6 16,6-11 1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05.1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0 12 0,'0'3'6'0,"3"9"-1"0,-3-7 6 16,0 7-9-16,-3 0 1 16,0 2 0-16,1 3 0 0,-6 1-4 15,2 2 0-15,1 0 3 16,-1-2 0-16,3-1-1 16,-5-5 0-16,6-1-2 15,-1-2 0-15,0 0-4 16,0-3 0-16,3-3-1 15,0-3 0-1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04.7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9 23 0,'9'-17'11'0,"20"12"-12"0,-14 2 20 16,2 0-20-16,9 3 1 0,9 0-1 16,-3 3 1-16,-3 0-3 15,-3-1 0-15,-6 4-4 16,-5 2 1-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04.6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6 55 4 0,'0'-32'2'0,"-3"15"6"16,3 14-4-16,0 0-3 15,-3 3 0-15,0 6 3 16,0 8 1-16,-6 13-5 16,4 5 0-16,-4 6 3 15,-3 5 1-15,0 7-1 0,4-15 0 16,-4 11-2-1,6 1 1-15,0-3-1 16,4-6 0-16,-4-3-1 0,3-3 1 16,0-9-5-16,-3-11 1 15,0-7-3-15,-3-8 1 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04.3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-2 11 0,'6'0'5'0,"-6"20"-3"0,0-11 4 16,-6 2-4-16,3 4 0 16,-3 2 1-16,0 3 1 15,-5 3-5-15,5 3 1 16,0-6 2-16,0-6 1 16,3-2-1-16,-2-6 0 15,5-3-1-15,0-3 1 16,8-9-2-16,1-3 1 15,0-2 0-15,5-3 0 0,4-4-1 16,-4 7 0-16,1-6 0 16,-4 6 0-16,7-1-1 15,-7 7 1-15,4 5-1 16,-3 3 1-16,2 3-1 16,-5 3 1-16,-3 2-1 15,2 7 1-15,-2-1 0 16,-3 6 1-16,-3-6-1 15,0 1 1-15,3-1-1 16,0-8 1-16,0 0 0 16,-3-6 0-16,9-3-1 15,-1-6 1-15,1-3-2 16,3-2 1-16,-4-3-1 16,4-3 1-16,-3 3-2 15,2-1 1-15,4 4 0 16,-4 2 1-16,4 4-1 15,-6 8 1-15,2 5 0 16,-2 4 1-16,-3 3 0 0,3 5 0 16,-4 1 0-16,1 4 1 15,0-2-1-15,3 0 0 16,-3-2 0-16,-3-1 0 16,2-5 0-16,1-4 0 15,3-2-2-15,-3-9 1 16,-1-2-4-16,7-4 0 15,-3 0-3-15,0 0 0 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03.6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8 12 0,'18'-3'6'0,"13"-3"0"16,-22 3 8-16,3 0-13 16,-1 3 0-16,4-3 0 15,-1 1 1-15,4-1-3 16,-7 0 1-16,1 0 0 15,-1 0 0-15,1 0-5 16,0 0 1-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03.4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7 40 9 0,'-12'-2'4'0,"0"4"2"0,10 1 1 15,-4 3-5-15,0 3 0 16,-3 2 2-16,6 4 0 16,0-1-5-16,3-2 1 15,6 3 3-15,3-1 0 16,0-2-1-16,5-4 1 0,-2-5-2 15,5-3 1-15,-2 0-1 16,2-6 1-16,1 1-1 16,-4-7 0-16,1-2-1 15,-4-1 1-15,4-2-1 16,-4-4 1-16,4 4-1 16,-7 2 0-16,1 1-1 15,0 2 1-15,-3 4-1 16,0 2 1-16,-6 6-1 15,2 6 0-15,-2 2-1 16,-2 10 1-16,-1 8 0 16,-3 9 0-16,0 14 0 15,-3 6 1 1,-5 15 1 0,-4-10 0-16,7-5 1 15,-7-11 1-15,1-4 0 16,0-8 0-16,-4-6 0 15,1-8 1-15,-3-1-2 0,2-8 0 16,7-6-5-16,-4 3 1 16,7-6-6-16,-4-3 1 15,9-3-2-15,4-3 0 1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02.6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1 599 10 0,'-3'-5'5'0,"3"-4"2"16,-3 6 5-16,3 3-11 15,0-9 1-15,-3 6 0 16,-2-5 1-16,-1-4-3 16,-3 0 0-16,3 1 2 15,0-4 1-15,-5 1-1 0,2-4 0 16,0 1-1-16,-2-4 1 15,2-2-1-15,0-3 0 16,1 3 0-16,2-4 0 16,3-2 0-16,3 3 0 15,0 0-1-15,3-3 0 16,0 0 0-16,0 3 1 16,0-3-2-16,5 8 1 15,-5 4 0-15,0 2 0 16,0 1-1-16,0 5 1 0,-3 6-1 15,-3 3 1-15,-6 6-1 16,-5 6 1-16,-7 5-1 16,4 3 0-16,-6 1 1 15,2-4 0-15,4-2 0 16,2-4 0-16,1-2 0 16,5 0 1-16,3-3 1 15,4-6 0-15,-4-3-1 16,12-9 0-16,-4 0-1 15,7-8 1-15,0-6-1 16,5 0 1-16,4 0-2 16,-7 2 0-16,7 4 0 15,-7 2 1-15,4 7 0 16,-3 2 0-16,2 3-1 16,-2 6 1-16,-1 3-1 15,1 6 1-15,-3 3 0 16,5-4 0-16,-2 7-5 0,5 2 1 15,9-5-3-15,0 0 0 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8:57.5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16 19 0,'-23'3'9'0,"25"-11"-9"16,-2 8 12-16,6 0-11 15,3 0 1-15,6-3 1 16,5 0 0-16,3 3-4 15,3-2 1-15,0 2 2 16,6 0 0-16,0-3-2 16,-6 3 1-16,6 0-5 15,3 3 1-15,-3-3-4 16,6 0 1-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7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15 33 0,'-3'-17'16'0,"38"-6"-20"0,-17 17 32 15,14 0-28-15,8-2 0 0,10-4-1 16,11-2 0-16,3 3-3 16,-6-1 0-16,6 6-5 15,-12 9 0-1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5.1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66 17 0,'-5'-23'8'0,"19"21"-6"16,-5-1 13-16,5-3-15 16,4 0 1-16,8 3-1 15,5-2 1-15,-5 2-4 16,-3-3 0-16,12 0-2 16,-3 3 0-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7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0 25 0,'-8'12'12'0,"8"8"-16"16,-5-8 24-16,-1 11-20 16,3 9 0-16,-5 6-1 15,8 8 1-15,-5 7-1 16,10-1 0-16,-5-8-3 15,8-7 1-15,1-8-4 0,-1-5 1 1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7.6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6 0 23 0,'-32'3'11'0,"-3"-1"-11"0,26 1 17 15,-5 6-17-15,-4 6 1 16,-5 2 1-16,6 9 0 15,-6 3-2-15,5 6 0 0,10 5 1 16,-4 1 1-16,6 0-4 16,15-7 1-16,5-2-5 15,4-6 0-15,8-8-2 16,0-13 1-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7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0 16 0,'-32'35'8'0,"6"-12"-4"15,18-17 17-15,8-1-20 16,0 4 1-16,0 3-1 16,11-4 1-16,4 1-5 15,-1-3 0-15,6-3-3 16,9-3 0-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7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 27 0,'0'0'13'0,"23"2"-16"0,-14-2 26 16,8 0-25-16,1-2 0 0,5-1-3 15,0-6 1-15,3 4 2 16,0-4 1-16,-2 1-5 16,-7 0 0-16,-2 2-1 15,-4 6 1-15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7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49 20 0,'-12'-24'10'0,"12"1"-11"16,6 17 22-16,0-3-20 15,6 1 0-15,-4-1 1 16,10-3 0-16,2 4-3 16,1-1 1-16,8 3 0 15,-3-3 1-15,0 3-2 16,6 1 0-16,-6-1-3 16,1 3 0-16,-7 0-4 15,-3 0 1-15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6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5 22 0,'9'-3'11'0,"-6"0"-10"0,-3 3 18 15,0 6-18-15,0 6 1 16,-3 8 1-16,-3 6 1 16,-2 6-5-16,-1 6 1 15,1 6 2-15,-1 2 0 0,0 1-3 16,9-10 0-16,0-5-4 15,0-5 1-15,0-7-5 16,9-8 1-16,-6-7-1 16,5-5 1-1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6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8 24 20 0,'-17'6'10'0,"8"-23"-12"16,9 17 14-16,0 3-12 16,0-3 0-16,0 0 1 15,0 0 0-15,0 0-1 0,0 2 1 16,0-2 0-16,0 0 0 15,0 0 0-15,0 0 1 16,0 0-1-16,0 0 1 16,0-2-1-16,-5-4 0 15,-4 3-1-15,0 0 1 16,-5 0-1-16,2 0 1 16,-2 6-1-16,5 3 1 15,-8-3-1-15,2 8 1 0,4 4 0 16,-1 5 0-16,9 1-1 15,-5 2 0-15,16 3 0 16,-5 0 0-16,9-3 0 16,-4 4 0-16,4-1 1 15,5 3 1-15,-2-3-1 16,-1 0 1-16,-5-3 0 16,2 1 0-16,-5-1-1 15,-12 0 1-15,-5-5-1 16,2-4 0-16,-5 1-1 15,-9-4 1-15,2-2-4 16,-2-6 1-16,0-3-4 16,0-3 1-16,6 0-5 15,8-3 1-1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5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88 17 0,'0'-24'8'0,"14"4"-5"16,-11 15 13-16,3-7-15 15,9 0 0-15,-7 1 1 16,10-1 1-16,-7 1-4 15,10 2 1-15,-1-2 2 16,3 2 0-16,3 0-1 16,1 1 0-16,-7 2-2 15,-3-3 1-15,7 4-4 16,-7-1 1-16,-5 0-4 16,8 3 0-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32.5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1 5 0,'2'6'2'0,"13"-12"2"0,-15 6 2 16,5-3-5-16,1-3 1 15,3 1 0-15,-4 2 0 0,-2 3-3 16,-3 0 1-16,3 0 2 15,0 0 0-15,-3 0-1 16,0 0 0-16,0 0 0 16,0 0 1-16,3 3-1 15,-3-3 1-15,0 0-1 16,0 0 1-16,-3-3 0 16,0 6 0-16,3-1-1 15,0-2 0-15,0 0 0 16,0 3 0-16,0-3-1 15,0 0 1-15,0 0-1 16,0 0 0-16,3-3 0 16,-3 3 1-16,0 0-1 15,0 0 1-15,0 0-1 16,0 0 0-16,0 0 1 16,0 0 0-16,-3 0-1 15,3 3 1-15,0 0-1 0,0 0 1 16,0 0-1-16,3 0 1 15,3-6-1-15,2 0 1 16,-2-3-1-16,0 1 1 16,-1-1-1-16,4 3 0 15,-6-3 0-15,-3 6 0 16,0 0 0-16,0 0 1 16,0-6-1-16,0 0 0 15,0 6 0-15,0 0 1 0,0 0-1 16,0 0 1-16,0 0-1 15,-3 0 0-15,3 0-2 16,0 6 1-16,0 3-7 16,0 3 1-16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55.5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0 13 0,'-9'26'6'0,"4"-11"-2"0,2-10 9 16,-6 4-12-16,3 3 1 0,0-1-1 16,1 7 1-16,-4-7-3 15,0 1 1-15,4 0 1 16,-7-1 0-16,6 1-2 15,-2-1 1-15,-4 1-4 16,3 2 1-16,1-2-2 16,-4 3 0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4.9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8 19 0,'-9'-6'9'0,"-8"3"-8"0,17 6 16 15,-6 0-18-15,-3 3 1 16,6 8 0-16,-11-2 0 16,11 0-1-16,-3-1 1 15,6-2-1-15,0 6 1 32,23 11 0-32,-5-3 1 0,8 3 0 15,-3 9 0-15,-5-3 0 16,-1-2 0-16,-8-4-1 15,-3-3 1-15,-6-5-4 16,0-4 0-16,-9-2-3 16,0-3 0-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07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6 11 0,'3'0'5'0,"3"0"-1"16,0-6 3-16,-3 0-5 16,-3 6 1-16,3-6 0 15,0 1 0-15,0-1-4 16,0 0 0-16,0 0 3 15,-1 0 0-15,7-3 0 16,-6 4 0-16,0-1 0 0,-3 6 0 16,0 0 0-16,0 0 0 15,6 0 1-15,-3 3 0 16,0 3-1-16,3-4 1 16,-4 1-1-16,4 3 1 15,-6-6-1-15,3 0 0 16,0-3 0-16,-3 3 0 15,0-3-1-15,0 3 1 16,-3-3-1-16,3 3 1 0,0 0-1 16,0 0 0-16,0 0-4 15,6 0 0-15,3 0-7 16,-1 3 0-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1.5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6 0 11 0,'3'6'5'0,"-6"9"6"16,3-12 4-16,0 11-13 15,-3 9 0-15,0 12 2 16,-6 18 1-16,3 11-6 16,-5 8 0-16,-4 1 4 0,6 3 1 15,-2-6-2-15,2 0 1 16,0-6-5-16,-5-3 1 15,-1-3-7-15,-17-6 1 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1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 1 10 0,'0'-6'5'0,"2"3"4"15,-2 6 0-15,3 5-7 16,-3 4 0-16,-3 14 2 16,-2 9 0-16,-7 18-5 15,0 11 0-15,-5 8 4 16,-4-5 0-16,4 6-2 16,-3-3 1-16,2 0-1 15,6-9 1-15,1-3-2 0,5-6 1 16,3-5-6-16,6-6 1 15,11-12-3-15,1-9 1 32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0.7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11 0,'2'-3'5'0,"13"0"-2"0,-9 3 3 16,0-3-3-16,5 6 1 16,1-3 1-16,3 3 0 15,-4 2-7-15,4 1 1 0,-4 6 4 16,1-3 0-16,-9 2-1 15,-3 1 0-15,-9 0-1 16,-2 2 1-16,-4 4-1 16,1-1 1-16,-1-2-1 15,3-1 0-15,-2 4-1 16,5-9 1-16,3-1-2 16,3 1 1-16,3-3 0 15,6 0 0-15,3-1-1 16,5-2 1-16,1 3-1 15,5 0 1-15,1 3 0 16,-1 0 0-16,-5-1 1 16,-1 1 0-16,-5 0 1 15,-6-1 0-15,-6 7 0 16,-6-3 0-16,-5 2 0 16,-1 4 0-16,-5-1-6 15,-1-2 1-15,-2 2-6 0,-9-8 1 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0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22 0,'3'6'11'0,"12"-6"-10"16,-10-3 18-16,4 0-18 15,6 3 0-15,-4 0 0 16,4-3 1-16,-1 3-3 15,4 0 1-15,-1-2-3 16,-3-1 1-16,4-3-5 16,2 6 0-16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49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99 13 0,'9'-9'6'0,"8"0"1"16,-8 3 3-16,2 1-10 15,1-1 0-15,6-3 1 16,-4 0 0-16,6 1-1 16,1-4 0-16,-1 6 1 15,3 0 0-15,-2 1 0 16,2-1 0-16,0 3 0 0,-3 3 0 16,1 3-1-16,-7 3 1 15,1 2-1-15,-6 7 1 16,-4-1 0-16,1 12 0 15,-6 1 0-15,-8 5 1 16,-1 0-1-16,-9 2 0 16,-5-2 0-16,3 0 1 15,-6-2-1-15,-1 1 0 16,1-1 0-16,-6-4 0 0,3-6 0 16,-3-5 0-16,3-7 0 15,6 1 1-15,0-9-1 16,2 0 0-16,10-3-1 15,2-3 1-15,9-5-2 16,6 2 1-16,3 0 0 16,5 6 0-16,4-2 0 15,8 2 0-15,-3 3 0 16,3 3 1-16,3-1 0 16,-3 7 1-16,1-3-1 15,-1 0 0-15,-3 2 0 16,-3 1 0-16,-2-3-3 15,-7 0 0-15,1 0-4 16,-3-1 0-16,-4-2-3 16,1 6 0-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48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2 11 0,'-3'-6'5'0,"12"6"2"16,-6-3 6-16,3 0-11 15,2 0 0-15,7-2 2 16,-1 2 0-16,10-6-5 16,-1 3 1-16,0 0 2 15,3 0 1-15,0-5-1 16,1 2 0-16,-1 0-1 16,0 1 0-16,0 2-1 15,-3-3 1-15,3 3-3 16,-8 6 1-16,-4-3-5 15,1 6 1-15,-6 3-2 16,-4 0 0-1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41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6 85 12 0,'6'-18'6'0,"-3"1"2"0,-3 8 6 15,0 0-12-15,0 4 0 16,-3-4 0-16,0 0 1 0,0 6-4 16,-2 0 1-16,-1 0 2 15,-6 6 0-15,3 6-1 16,-5 3 0-16,-1-1-1 16,-5 4 1-16,-3 5-1 15,-3 1 1-15,-3-1-1 16,-6 3 1-16,-3 6 0 15,6 0 1-15,0 3-2 16,6-3 1-16,3 6-1 16,3-6 1-16,8 3-1 15,3 0 0-15,9 0-1 16,9 0 0-16,0-2 1 16,8-1 0-16,4-6 0 15,5-3 0-15,6-2 1 16,0-10 1-16,-1-5-1 15,-2-6 0-15,0-5 0 16,0-1 1-16,-2-3-1 16,-1-5 1-16,-3-1-2 0,-3 1 1 15,-2 0 0-15,-10-1 0 16,-2 1-1-16,-6-7 1 16,-6 10-1-16,-2-1 1 15,-7 4-1-15,4 2 0 16,-7 3-1-16,-2 3 1 15,2 3 0-15,1 0 0 16,0 0 0-16,5 0 0 16,0 0 0-16,7 3 1 0,5 0-1 15,5 0 1-15,4-3-1 16,3 0 0-16,5 0 0 16,3-3 0-16,1 0-4 15,5-3 1-15,9 3-6 16,-3-2 0-16,-3-1-1 15,5-3 1-1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6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37 8 0,'11'-34'4'0,"-2"8"4"0,-9 26 5 16,0 0-11-16,9 0 0 0,-3 0 1 15,-1 9 1-15,-5 6-5 16,0 10 0-16,-5 13 3 15,-1-1 1-15,3 7-1 16,-3-6 0-16,3-3-1 16,3-4 0-16,-6-5 0 15,4-6 1-15,2-5-1 16,0-4 1-16,0-5-1 16,-6-6 0-16,3-6 0 15,-3-5 0-15,3-7-1 16,-3-8 1-16,3-12-1 15,0-2 0-15,6-3 0 16,6 2 1-16,0 3-1 16,2 4 1-16,7 0-1 15,2 7 0-15,6 7-1 16,-2 3 1-16,2 2-1 16,-3 4 1-16,3 5-1 15,-3 3 0-15,3 3 0 0,-8 3 1 16,-10 5-1-16,-2-2 0 15,-12 3 0-15,1 0 0 16,-7 2 0-16,-14 1 1 31,-15 2 0-31,1 1 0 16,8 0 2-16,6 1 0 16,8 1 0-16,4 7 0 15,8-1 1-15,17 0 0 0,-2 3-2 16,9 1 1-16,-1-1-4 15,6-3 0-15,-2-7-3 16,2-1 1-16,3-6-5 16,12-1 0-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5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53 22 0,'-15'11'11'0,"21"13"-13"15,-3-21 23-15,6 0-20 16,5-1 0-16,-2 1-2 16,11-3 1-16,0-3-2 0,1-2 1 15,2-4-3-15,0 0 1 16,0-3-2-16,-3-8 0 15,0 0-1-15,-2-1 0 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4.6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0 20 0,'3'6'10'0,"11"32"-9"15,-20-27 18-15,6 7-19 16,-2 5 1-16,-4 0-1 16,-3 0 1-16,-5 0-3 15,-7 0 0-15,7-5-2 16,-3-4 0-16,2 6-3 16,4-11 1-1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5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3 22 0,'0'3'11'15,"11"-11"-12"-15,-5 5 18 0,3 3-17 16,-3-3 0-16,11 0-1 15,-8 3 1-15,8-9-1 16,1 0 0-16,-1-2-1 16,7 2 0-16,-7-3-3 15,6 1 0-15,-11-1-1 16,3 6 0-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4.9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38 17 0,'-6'-26'8'0,"-5"8"-6"16,11 15 18-16,0-2-19 16,5-7 0-16,1 3 2 15,0-2 0-15,5-1-3 16,1 1 0-16,5 2 1 15,4 0 1-15,-1 1-1 16,6-1 1-16,3 0-2 16,-6-2 1-16,3-1-1 15,-6 1 0-15,1-1 0 16,-4 0 0-16,-5 7 0 0,2-4 0 16,-5-3 0-16,0 10 0 15,-1-1 0-15,-2 6 1 16,-6 2-1-16,0 10 1 15,0 5 0-15,0 12 0 16,0 8 0-16,-6 1 0 16,3-4-1-16,-2 1 1 15,5-3-1-15,0-1 0 16,0-8 0-16,0 0 0 0,0-2-3 16,0-10 1-16,0-5-4 15,0-4 0-15,0-5-3 16,0-5 1-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4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2 26 0,'-14'-3'13'0,"6"6"-15"0,8 0 22 16,-3 5-20-16,3 10 1 15,-6 2 1-15,3 6 1 16,-2-2-3-16,2 5 0 15,0 0 1-15,0 3 1 16,1-3-2-16,-1 3 1 16,3-9-2-16,0 0 0 15,0-6-2-15,0-2 1 0,0-3-4 16,0-7 1-16,-3-2-3 16,3 0 0-16,0-3 1 15,0-6 0-15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4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22 16 0,'-11'-23'8'0,"8"23"-7"15,3 0 10-15,0 3-10 16,0 3 0-16,-3 5 0 16,0 7 0-16,0 2-1 15,0 3 1-15,-5 3 1 16,2 3 0-16,-3 0 0 15,0 6 0-15,4-9-1 16,-1-3 1-16,0-9-1 16,3 1 1-16,-3-6-1 15,6-7 0-15,0-2-1 0,0-14 1 16,6-3-1-16,-3-4 1 16,0-5-1-16,0-3 0 15,0-2 0-15,2 2 0 16,4 3 0-16,0 2 0 15,-6 7 0-15,3 6 0 16,2 8 0-16,-2 8 0 16,3 10 0-16,2 2 1 15,4 3 0-15,-3 4 0 0,-1-1 0 16,7 0 0-16,-1-3 0 16,0-2 1-16,1-7 0 15,-4-2 0-15,-2-12-1 16,2 0 1-16,1-3 0 15,-6-5 0-15,-9-1-2 16,0-2 1-16,0-7-4 16,0 7 1-16,0-3-5 15,0 2 1-15,3 6-4 16,8 1 0-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3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79 10 0,'-9'-24'5'0,"15"16"-3"16,-3 2 4-16,3-3-6 15,-6 0 1-15,8 4 2 16,-2-4 0-16,0 6-2 16,-6 3 0-16,3-6 3 15,-3 6 0-15,0 3 0 16,0 9 1-16,0 2-1 15,0 10 0-15,0 2-1 16,-3 6 0-16,-6 6-1 16,6 2 1-16,-5 1-1 15,-1-3 0-15,0 0-1 0,0-6 1 16,4-3-2-16,-1-3 1 16,0-2-4-16,0-7 1 15,-3-2-5-15,6-1 1 16,1-5-3-16,2-3 0 1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37.634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 347 16 0,'9'-12'8'0,"35"6"-10"0,-27 3 8 16,9-3-5-16,18 1 0 15,12-1 0-15,11-6 0 16,5 0-2-16,16 1 1 16,14-7 0-16,-3 1 1 15,0-1 0-15,3-5 0 0,0 3-1 16,6-1 1-16,-4 1 0 16,-7-1 0-16,-1 4 0 15,6-1 1-15,-6 4-2 16,-6 5 1-16,-2-2 0 15,-19 2 0-15,-4 0-1 16,-4 0 1-16,-9 3 0 16,-8 1 0-16,-6 2-1 15,-9 0 1-15,-3 0 0 16,-6 0 0 0,-2 3-7-1,-6 0 1-15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6.1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8 15 10 0,'20'-12'5'0,"-6"9"-4"16,-14 3 2-16,3 3-2 15,-3 3 1-15,-3 9 2 16,-5 5 0-16,-1 6-4 15,-6 6 0-15,1 12 3 16,-7 6 0-16,1-1-1 16,3-2 1-16,-1-6-2 15,4-9 1-15,2-6-1 16,-3-3 1-16,10-8-1 16,-4-4 1-16,6-5-1 15,3-6 1-15,6-6-1 16,2-8 0-16,10-1-1 15,5-8 0-15,1-3-1 0,-1 0 0 16,3 2 0-16,0 7 1 16,-5 2-2-16,2 6 1 15,-3 9 0-15,1 3 0 16,-7 15 0-16,1-4 1 16,-9 7-1-16,-6 2 1 15,-6-3 0-15,-3 1 1 16,-5-7 0-16,-4 1 1 15,-17-3 0 1,0-4 0-16,0-2-1 16,3 0 0-16,6-3-5 15,3 0 1-15,-1 0-4 16,4-3 1-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5.6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2 23 0,'-3'-18'11'0,"38"15"-16"0,-23 0 21 16,-1 6-16-16,7-3 0 15,5 3 0-15,3 3 0 16,0 3-1-16,3 0 0 16,0-1-5-16,-3-2 1 1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5.4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5 12 0,'0'-9'6'0,"6"23"-8"15,-6-5 8-15,-3 3-5 16,-3 5 1-16,-5 6 1 16,-1 9 1-16,-2 9-4 15,2 8 0-15,1-3 2 16,5 1 1-16,0-7-2 15,3-2 1-15,1-3-3 16,-4-9 0-16,0-6-4 16,3 1 0-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5.1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 24 12 0,'9'-18'6'0,"-9"12"-7"16,0 6 7-16,-3 0-5 15,-3 3 0-15,-6 3 3 16,-2 6 0-16,-9 11-5 16,-4 6 1-16,1 3 2 15,3 6 1-15,5-3-1 16,7 0 0-16,-1-6-2 0,9-3 1 15,3-2-3-15,9-7 0 16,2-2-3-16,10-10 0 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34.4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8 27 0,'0'0'13'0,"-26"32"-12"0,20-20 13 16,-2 0-14-16,-1-1 0 15,0 4 0-15,0-6 0 16,4 2 0-16,5 1 0 16,5-3-1-16,7 0 1 15,3-1 0-15,-1 4 0 16,7 0 0-16,-7 2 0 0,4 1 0 16,-4-1 0-16,4 1-1 15,-1-6 1-15,-2-4-2 16,2-2 1-16,7-6-3 15,2-2 1-15,-3-10-3 16,-5 3 1-16,5-2-1 16,-6-4 0-16,1-2 2 31,43-27 4-31,-113 59 1 16,60-41 1-16,7 3 2 15,-12 5 0-15,3 4 1 16,2 2 0-16,-5 4-2 15,3 5 0-15,-6 6-1 16,0 6 1-16,-6 8-1 16,-2 18 1-16,5 9-1 15,-12 11 1-15,1 10-1 0,2-4 1 16,-3-6-3-16,7-5 0 16,-10-3-3-16,1-7 1 15,8-7-5-15,0-4 1 16,0-9-3-16,9 1 1 15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4.9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 8 0,'20'-6'4'0,"24"18"-4"0,-36-6 5 16,4 2-4-16,-3 7 0 16,-4 2 2-16,-2 12 1 15,-6-2-4-15,-2 2 0 0,-10-3 3 16,1 0 0-16,-7 0-1 15,4-6 1-15,0-2-3 16,-4-4 1-16,4-2-6 16,6 2 1-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4.7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98 9 0,'-6'51'4'0,"-8"16"-1"15,14-56 4-15,-3 1-5 16,-3 2 1-16,6-5 1 15,-3 3 0-15,3-6-5 16,-6-4 0-16,6-2 3 16,0-5 1-16,0-1-2 15,0-9 0-15,6 1-1 16,-3-9 1-16,12-6-1 16,-7-3 1-16,13 1-2 15,2 2 1-15,-3 3 0 0,10 2 0 16,-1 4-1-16,-9 5 1 15,3 7-1-15,-5 8 1 16,-9 6 0-16,8 14 1 16,-8 9-1-16,0 3 0 15,-7 3 0-15,-2-7 1 16,-2-2 0-16,-7-3 0 16,6-5 0-16,0-7 0 15,3-2 0-15,0-6 0 0,3-9 0 16,3-3 1-16,5-11-2 15,-2-6 1-15,11-6-1 16,1-2 0-16,2 2 0 16,-2 6 0-16,2 3 0 15,0 5 0-15,1 4 0 16,-1 8 0-16,-3 6 0 16,-2 9 1-16,-4 8-1 15,-2 6 1-15,0 3 0 16,-7 3 0-16,-2 1 0 15,0-5 0-15,0 1-3 16,3 0 0-16,-6-6-5 16,0-2 1-16,0-4-1 15,0 1 0-15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4.0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0 0,'0'6'5'0,"9"0"0"15,-3-6 9-15,-1 0-13 16,4 0 0-16,3 0 1 16,11 0 0-16,0-3-3 0,-2 3 1 15,2-3-2-15,3 6 1 16,-2-3-4-16,2 0 1 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3.8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5 6 0,'-3'0'3'0,"12"-3"-1"0,-1 0 0 16,1 3-1-16,6-2 1 15,-4-4 1-15,7 3 0 16,-1-3-3-16,3 0 1 16,1 1 2-16,-1-4 0 15,6 3-1-15,0 3 1 16,-3 1-2-16,3-4 0 16,9 0-2-1,3 0 1-15,-3-2-4 16,-9 2 0-16,0 6-1 15,-3 3 1-15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3.4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81 7 0,'0'-6'3'0,"0"6"1"0,0 0 4 16,0 0-7-16,0 0 0 0,0 3 3 16,0 8 0-16,0 7-5 15,0 5 0-15,6 3 3 16,3 3 0-16,-1 0-1 15,4-2 1-15,3-4-2 16,-7 0 1-16,10-8-1 16,-1-4 1-16,-2-5 0 15,2-3 0-15,1-3-1 16,2-6 1-16,0-5 0 16,4-10 1-16,-1 1-2 15,-3-12 1-15,3 0-1 16,-5 0 1-16,-1 0-1 15,4-3 0-15,-10 6 0 16,-2 6 0-16,0 2 0 16,-1 7 0-16,-2 5 0 15,-3 3 0-15,-3 6-1 16,0 6 1-16,0 6-1 16,-3 11 1-16,-5 15-1 0,-1 5 1 15,-6 4-1-15,4 2 1 16,-4 9 0-16,-2 1 0 15,2 2 0-15,-2 3 0 16,8-6 0-16,-6-6 1 16,-2-2 0-16,2-9 0 15,-5-7 1-15,3-4 0 16,-7-7 0-16,1-3 1 0,-3-5-1 16,-6-4 0-16,6-5-1 15,-6 0 1-15,6-6-3 16,2-3 0-16,7 0-5 15,3-8 0-15,11-1-2 16,6-3 1-1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33.3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-2 10 0,'-5'9'5'0,"-7"-6"-1"16,12-3 0-16,0 3-3 0,0 0 0 15,-6 0 1-15,3 0 1 16,0 2-4-16,3-2 1 16,0 0 1-16,0-3 1 15,0 0-1-15,0 0 1 16,3-3-2-16,0-3 1 16,3 4 0-16,-6 2 0 15,0-6 0-15,0 6 0 16,0-6 0-16,0 6 1 0,0 0 0 15,0 0 0-15,0 0-1 16,0 0 1-16,-6-3-1 16,6-3 1-16,0 6-2 15,0 0 1-15,0 0-3 16,0 3 0-16,0 0-5 16,6 6 1-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56.1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6 0 10 0,'-14'14'5'0,"2"1"-3"16,6-9 7-16,1 2-8 15,-1 1 1-15,-3 9-2 0,0-1 1 16,1 6-2-16,2-5 0 15,-3-1-1-15,-3-2 1 16,4 2-3-16,-4-2 0 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55.9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0 7 0,'0'0'3'0,"-3"12"1"0,3-10 1 16,-3 4-4-16,0 6 1 16,-2 2 2-16,-1 4 0 15,-6 5-5-15,4 0 1 16,-4 0 2-16,3-2 0 16,1-4-1-16,-4 1 1 0,3-4-3 15,1 1 1-15,-4-4-3 16,6 1 1-16,1-1-3 15,-4 1 1-15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0.1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17 16 0,'0'-9'8'0,"3"0"-8"15,-3 9 11-15,-3 0-9 16,-3 6 0-16,-2 6 2 0,-6-3 1 16,2 5-6-16,-2 7 1 15,2-1 4-15,-2 3 0 16,3 9-2-16,-1-4 1 15,4 4-1-15,2-5 0 16,3-4-1-16,3 0 1 16,0-5-4-16,3-4 0 15,3-2-3-15,-1-6 0 16,10-3-4-16,-4 0 1 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49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16 11 0,'11'-12'5'0,"24"12"-2"0,-29-3 3 15,3 3-3-15,-3 6 0 16,3 3 1-16,-4-1 1 0,-5 1-6 16,0 6 1-16,-5-4 4 15,-7 1 0-15,0 6-2 16,-5-4 1-16,-7 5-1 15,2-1 0-15,2-1-3 16,-4 1 1-16,4-6-4 16,5-4 0-16,7 1-3 15,8-6 0-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4.0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33 17 0,'-6'-29'8'0,"-5"26"-4"16,11 0 12-16,-3 3-15 15,0 0 0-15,3 0 1 16,0 6 0-16,0 2-2 16,0 10 0-16,0 8 3 15,0 9 0-15,0 5-2 16,-3 7 1-16,0-6-3 16,0 8 0-16,1-11-4 15,-4 0 1-15,6-12-4 16,6-9 0-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9.3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0 45 7 0,'0'-5'3'0,"15"-7"2"0,-9 3 0 0,-6 6-5 15,3-2 1-15,-3 5 2 16,0-6 1-16,0 3-4 16,0 0 0-16,-3 3 3 15,3 0 0-15,-6 3 0 16,-3 6 0-16,0 5 0 16,-8 4 0-16,-1 11-1 15,4 11 0-15,-1 4 0 16,-2 12 0-16,-1 5-1 15,10-3 0-15,-1-6 0 16,9-2 0-16,0-6-1 16,0-6 0-16,9-6-1 15,-9-6 0-15,2 0-2 16,4-9 0-16,0-11-5 16,3 3 1-1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48.6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4 11 0,'-8'8'5'0,"11"-19"1"0,-3 11 5 16,5 3-8-16,-5-3 1 16,3 0 1-16,3 5 0 0,0-2-6 15,5 0 0-15,1-3 4 16,5 0 1-16,-2 0-2 16,5-6 1-16,1 3-4 15,2-2 0-15,3-1-6 16,3 1 0-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48.1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55 12 0,'0'-6'6'0,"0"-23"-1"15,0 29 6-15,0-6-10 16,0 6 0-16,0 0 1 16,0 6 0-16,3 0-2 0,-6 9 1 15,0 5 1-15,0 6 0 16,3 0 0-16,0 1 0 16,3 2-1-16,-3 0 0 15,3-3 0-15,3-5 0 16,5-4 0-16,-2-5 0 15,6-6 0-15,-1-4 0 16,6-4 0-16,1-7 1 16,-7-6 0-16,6-5 0 0,-5-3-1 15,-3-7 0-15,2-2 0 16,-5-3 0-16,-3 6-1 16,-1 3 0-16,4 6 0 15,-6 2 0-15,0 4-1 16,-3 5 0-16,0 9 0 15,0 9 0-15,0 14 0 16,0 6 0-16,3 9 0 16,-3 6 0-16,0 8 0 15,0 9 1-15,-3 9 0 16,0-3 0-16,0-3 1 16,0 0 1-16,-6-14 0 15,1-6 1-15,-7-9 0 16,1-6 0-16,-4 0 0 15,-2-9 0-15,6-5-1 16,-4-4 0-16,-5-8-3 16,8 3 1-16,-2-6-4 0,0-6 0 15,5-2-6-15,6-1 1 16,6-3-2-16,9-2 1 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43.5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4 323 16 0,'15'-8'8'0,"-10"8"-7"15,-5 0 16-15,-3 0-17 16,-2 0 1-16,-1 0 1 16,-12 3 0-16,4 2-2 15,-10 10 1-15,1-1 1 16,-3 10 0-16,0 5-1 15,0 0 1-15,5 0-1 16,4 0 1-16,8-3-2 16,3-8 1-16,3-4 0 15,6-5 0-15,6-6 0 0,5-6 0 16,-2-3 0-16,8-5 1 16,4-4-1-16,-1-8 1 15,0-1-2-15,-8 1 0 16,2 3 0-16,-5 2 0 15,0 7-1-15,-7 5 0 16,1 0 1-16,-3 12 0 16,-3 0-1-16,0 8 1 15,0 7 0-15,3-1 1 0,6 3-2 16,-6-5 1-16,6 2-2 16,2-8 0-16,1-6-1 15,-3-1 0-15,14-10 0 16,-3-10 0-16,3-5 1 15,1-4 1-15,-1-2 0 16,3 0 1-16,-2 0 0 16,-4 3 1-16,0 8-1 15,-2 0 0-15,-7 4 0 16,1 8 1-16,-6 6-1 16,-3 8 1-16,0 7 0 15,-6 11 0-15,-3 12 0 16,0 8 1-16,-5 4-1 15,5-1 1-15,0-6-2 16,-3-8 1-16,3-6 0 16,0-6 1-16,4-5-1 15,-4-7 1-15,0-2 0 16,3-9 0-16,0-3 0 0,0-9 0 16,0-8-2-16,3-7 1 15,3-10-1-15,6-7 0 16,5-6-1-16,4-5 1 15,-1 5-1-15,4 10 1 16,-1-1-1-16,3 6 1 16,4 8-1-16,-4 1 1 15,-3 9-1-15,1 2 0 0,-1 0 0 16,-8 9 1-16,-1 6-1 16,-5 6 0-16,-3 0 1 15,-6 5 0-15,-3 1 0 16,-8 5 0-16,2-5 0 15,-2-1 0-15,5 1 0 16,3-3 1-16,3-1-2 16,-3-2 1-16,6 0 0 15,6-4 0-15,3 1-1 16,0-3 1-16,8-3 0 16,1-3 0-16,2-8 1 15,3-1 0-15,3-3-1 16,1-5 1-16,-4 0 0 15,3-4 0-15,-3-2-1 16,1 3 1-16,-4-3-1 16,-2-9 0-16,2 0-1 15,0-3 0-15,1 3 0 16,-7 0 0-16,7 3 0 0,-7 3 0 16,-2 6-1-16,-3 5 1 15,2 1 1-15,-2 8 0 16,-3 6-1-16,0 6 0 15,-3 6 0-15,-3 14 1 16,-3 9 0-16,-3 6 0 16,0 0 0-16,-3 0 0 15,-2 0 1-15,-1-3 1 16,3-6 0-16,-2-3 0 16,5-12-1-16,0-2 1 0,3-3-1 15,3-9 1-15,9-6-1 16,-1-6 0-16,4-2-2 15,-3-1 1-15,5-5-1 16,-2-3 0-16,6-1 0 16,-4 1 0-16,4 11-1 15,-7 4 1-15,4 5-1 16,-4 6 1-16,4 5 0 16,-3 10 0-16,-1 2 1 15,-2 1 0-15,-3-4 0 16,5 9 1-16,-2-3 0 15,6 1 0-15,-7-4 0 16,7-2 0-16,0-7 0 16,5 1 1-16,0-6-1 15,4-6 1-15,-4-3-2 16,3-6 1-16,-2-3-1 16,-4 4 0-16,-5-1-3 0,-1-6 0 15,-5 4-6-15,-3 2 0 1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42.1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1 19 0,'0'-3'9'0,"-3"9"-12"15,6 0 17-15,-3 3-13 16,0 2 0-16,0 4 1 16,0 5 1-16,0 3-3 0,0 4 0 15,0 5 2-15,0-6 1 16,-3 0-1-16,3-3 0 16,0-6-1-16,0-2 1 15,-3-6 0-15,3-4 0 16,0-5 0-16,3-11 0 15,0-7 0-15,5-2 0 16,1-6 0-16,5 0 0 16,-2-3-2-16,3 3 1 15,-1 0-1-15,6 2 0 0,1 7-2 16,-4 2 0-16,6 4-4 16,1-1 1-16,-4 6-5 15,3 1 1-15,-3 2 0 16,-2 0 0-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9.2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57 24 0,'-17'-35'12'0,"14"21"-9"16,6 5 20-16,0 3-21 16,5-3 1-16,4 2-1 15,11-2 1-15,9-3-5 16,9 1 1-16,0-4 0 16,5 4 0-16,1-1-5 15,2 6 0-15,0 4-3 16,1 7 1-1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29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355 23 0,'-29'-15'11'0,"20"3"-11"15,7 4 15-15,-1 2-16 16,0 3 0-16,-3 3 0 0,0 9 0 16,0 2 2-16,0 10 0 15,3-1-1-15,-5 0 1 16,5 7 0-16,0 5 0 16,3-6 0-16,0 3 0 15,0 0 0-15,3-6 0 16,3-5 0-16,2-7 0 15,-2-8 0-15,3 0 0 16,3-9-1-16,2-5 1 16,4-7-1-16,-7 1 1 0,4-9-2 15,-6 2 1-15,2-2 0 16,-5 0 0-16,0-6 1 16,-3 6 0-16,0 0 0 15,3 8 1-15,-3 4-1 16,0 5 1-16,-1 12-1 15,1 8 0-15,-3 10-1 16,3 2 1-16,0 6 0 16,6 0 0-16,0 0-1 15,8 0 1-15,-2-2-1 16,5-7 0-16,9-8 0 16,-2-9 0-16,-1-9 0 15,3-3 0-15,3-11-1 16,-6 2 1-16,1-8-1 15,-4-3 1-15,0-6 0 16,-2-9 0-16,-1-5 0 16,-2-3 0-16,2-4 0 15,1 4 1-15,-4 5-1 0,-5 7 1 16,-3 8 0-16,2 8 0 31,-5 13 0-31,-3 14 1 16,-6 14-1-16,0 18 0 15,0 12-1-15,3 8 1 16,0 0-3-16,3 0 1 16,3-5-3-16,3-4 0 0,0-5-2 15,-7-9 0-15,4-6-4 16,-6-5 1-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27.7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0 6 0,'0'6'3'0,"0"6"1"0,0-7 1 0,-3 7-4 15,3 6 0-15,-3 5 1 16,0-3 0-16,-3 7-3 16,3-1 1-16,3 0 2 15,0-6 0-15,0 1-1 16,0-4 1-16,0 1-1 15,0-4 0-15,0-2 0 16,0-3 0-16,0-1 0 16,0-2 0-16,0 0-4 15,0-3 0-15,0-3-1 16,9 0 1-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21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25 12 0,'-3'3'6'0,"-9"8"-6"0,9-5 5 15,-2 6-5-15,-1 11 1 16,-3 3-1-16,3 0 1 16,3 3 0-16,3 0 0 15,3 3 1-15,3-3 0 16,9-3 0-16,5-5 1 0,3-7-1 15,3-8 1-15,0 0-2 16,-6 0 0-16,6-12 0 16,6 0 1-16,-3-3-1 15,-3-2 0-15,-8-7-1 16,5-5 1-16,-6 0-1 16,-5-6 1-16,2 0-1 15,-8 0 1-15,-3 2-1 16,-3 1 1-16,-3-3 0 15,-6 6 0-15,-8 6-1 16,-3 2 1-16,-6 6-1 16,-3 7 0-16,-3 2 0 15,3 2 1-15,3 4-5 16,3 3 0-16,5 5-3 16,7-2 1-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21.2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5 18 0,'0'-16'9'0,"17"13"-11"16,-8 0 13-16,6 3-10 15,-1-2 1-15,6 2 0 16,1 0 0-16,2 0-3 15,3 0 1-15,-3 2 0 16,3 1 0-16,0 0-5 16,3 2 0-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20.9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0 0,'14'-12'5'0,"-3"18"-5"16,-8-6 4-16,2 3-4 16,-5 3 1-16,0-1 3 15,0 4 1-15,0 3-5 0,-5 5 1 16,2 7 2-16,0 5 0 15,1 3 0-15,-1 3 1 16,0 0-3-16,3 0 1 16,0 0-2-16,0-3 1 15,0-6-3-15,-3 3 1 16,3-3-5-16,-2-8 1 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4.3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0 25 0,'0'3'12'0,"8"8"-37"0,-5-5 16 1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20.7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20 12 0,'12'-14'6'0,"8"8"-6"0,-14 6 6 16,-6 0-6-16,0 0 0 16,-3 3 2-16,-3 3 1 15,-5 5-3-15,-1 4 1 16,-5 5 2-16,-4 3 0 16,1 6 0-16,0 1 0 15,2 1-1-15,6 4 0 0,1-6-1 16,5 0 0-16,3-2 0 15,6-1 0-15,3-6-2 16,5-5 1-16,4-7-4 16,2 1 1-16,7-3-3 15,2-3 0-15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20.4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5 11 0,'3'-9'5'0,"12"1"-2"0,-6 5 3 16,-3 0-4-16,2-3 0 16,7 6 0-16,-4-3 1 15,7 0-4-15,-3 3 1 0,2 3 2 16,0 3 0-16,-2 3-1 15,3-1 0-15,-7 4 0 16,4 2 0-16,-6 4 0 16,2-6 0-16,-11 8 0 15,-3 3 0-15,-8-2 0 16,-1-1 0-16,-8-2 0 16,-1-1 1-16,7-5-2 15,-7-1 1-15,4 4-1 16,5-6 0-16,-3-4-4 15,7 1 1-15,2-3-4 16,0-6 1-1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9.3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33 7 0,'3'2'3'0,"3"1"4"16,-6-3 2-16,3 0-7 15,6 0 1-15,-7-3 0 16,1 3 1-16,3 0-5 0,0-2 1 16,6 2 2-16,-1-3 0 15,-5-6-1-15,6 0 1 16,-4 0-1-16,4-2 0 15,-1-1-1-15,-2-2 1 16,3 5-1-16,-4-3 1 16,1 1-1-16,3-7 0 15,-4 7 0-15,1-1 1 16,-3 0-1-16,0-2 0 0,0 2 0 16,2 1 1-16,-5-1-1 15,3 0 0-15,-3 4 0 16,0-1 1-16,-3 3-1 15,0 6 0-15,0 0 0 16,0 0 0-16,0 0 0 16,0 3 0-16,0 3 0 15,0 0 0-15,-3 2 0 16,3 7 0-16,-3-3 0 16,3 2 1-16,-6 4-1 15,6 2 0-15,-3 6 0 16,-3-3 0-16,4 3 0 15,-1 1 1-15,0-1-1 16,3 0 1-16,-3 0-1 16,3-3 1-16,0 1 0 15,0-7 0-15,0-2-1 16,0-4 1-16,0-2-2 16,3 0 0-16,0-1-4 0,0 4 1 15,-3-3-3-15,0-1 0 1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7.5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18 0,'-6'3'9'0,"15"0"-11"0,-3 0 15 16,0 0-13-16,8 0 0 15,-5-3 0-15,3 3 1 16,-1-3-4-16,7 0 1 15,-6 0-3-15,5 6 1 1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7.3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16 0,'3'6'8'0,"20"-14"-6"16,-14 8 11-16,5 0-13 15,7 2 1-15,2 1 0 16,0-3 0-16,0 0-2 16,-3 0 1-16,4 0-1 15,2 0 0-15,-6 3-4 16,0-1 0-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37.3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66 0 2 0,'-3'3'1'0,"0"-3"4"16,3 0-6-16,0 0 2 16,0 3 1-16,0-3 1 15,-6 3 0-15,3 6-4 16,0-6 1-16,0 3 2 15,-3-1 1-15,0 1-2 16,-2 0 1-16,-1 0 0 16,0 3 0-16,-2-1-1 0,2 1 0 15,-6 3 0-15,4 2 1 16,-7 1-1-16,4 2 1 16,-4 1-2-16,1-1 1 15,5 4 0-15,-2-1 0 16,2 3-1-16,-3 1 1 15,7 2-1-15,-1 6 1 16,-9-3-1-16,4 0 0 16,-1 0 0-16,1-3 0 0,-1 1 0 15,-2-4 1-15,-1 0-1 16,1-2 1-16,-1-4-1 16,1 1 0-16,2 2 0 15,-2-5 1-15,2 2-1 16,-2-2 1-16,-1 2-1 15,4 0 1-15,-7 4 0 16,1-1 0-16,-3-2-1 16,-1 2 0-16,4 1 0 15,-3-1 1-15,-1 0-1 16,1 1 0-16,3 2 0 16,5 3 0-16,-5-8 0 15,-1 2 1-15,1 0-1 16,6 4 0-16,-10-4 0 15,-2-2 0-15,3-1 0 16,-1 1 0-16,1-1 0 16,0-2 1-16,0-1-1 15,2-2 1-15,-2 2-1 0,0-2 1 16,-4 5-1-16,1-2 0 16,-3 2 0-16,3 1 0 15,0 2 0-15,-1 1 0 16,4-1 0-16,3 1 0 15,-3-4 0-15,-1 0 0 16,1 1 0-16,5-1 1 16,-5 1-1-16,3 2 1 15,-3-2-1-15,-1 5 0 0,1-3 0 16,5 1 1-16,-2-1-1 16,0 4 0-16,-1-1 0 15,4-3 0-15,-4 1-1 16,1-1 1-16,0 0 0 15,2 1 0-15,-2-4 0 16,-1 4 0-16,1-1 0 16,3 0 0-16,-1-2 0 15,1 2 0-15,5 1 0 16,-2-4 1-16,-1 1-1 16,0-1 1-16,4-2-1 15,-4 2 0-15,1-2 0 16,-4 2 0-16,1 1 0 15,2 2 1-15,-2-3-2 16,2-2 1-16,-5 5 0 16,2-5 0-16,4 0 0 15,-4-1 1-15,1 4-1 0,2-4 0 16,-2 1-1-16,-4-1 1 16,4 1 0-16,-3-4 1 15,-1 1-2-15,1 3 1 16,2-4 0-16,-2 1 0 15,0 3 0-15,-1-1 0 16,4-2 0-16,-4 2 0 16,4-2 0-16,5 2 1 15,-2 4-1-15,5-3 0 16,-3-1 0-16,1-2 0 0,-4-1 0 16,3 1 1-16,-2 0-1 15,-1-1 0-15,-2 1 0 16,2 0 0-16,1-1 0 15,-4 1 0-15,7 0 0 16,-4-1 0-16,3 7 0 16,-2-4 1-16,2 4-1 15,-2-1 0-15,5-2-1 16,-3 2 1-16,1 4 0 16,-1-4 1-16,0-2-1 15,4-1 0-15,-7 1 0 16,3-1 0-16,-2 1 0 15,2-3 1-15,-2 2-1 16,2-2 0-16,-3 2 0 16,4 1 0-16,-10-1 0 15,10 4 0-15,-4 2 0 16,4-2 0-16,-4 2 0 16,3 3 1-16,-2-2-1 0,5-1 0 15,-5 1 0-15,2-1 1 16,-3 6-2-16,1 3 1 15,-1 0 0-15,4-5 0 16,-4-1 0-16,6-5 0 16,3-4 0-16,-2-2 1 15,5-1-1-15,0 1 1 16,0-6 0-16,0 3 0 0,0-6-1 16,3-1 1-16,0 1 0 15,0 0 0-15,0-3-1 16,-3 0 1-16,3 0-1 15,-6 0 1-15,6-3-1 16,-3-2 0-16,1 2 0 16,-1-6 0-16,3 3 0 15,0-8 0-15,0 2 0 16,0-6 0-16,0-2-1 16,3 0 1-16,-1-1-1 15,7-5 1-15,-6 6 0 16,3-4 0-16,0 4-1 15,-3 2 1-15,0 1-1 16,5 2 1-16,-5-2-1 16,0 2 0-16,0-2 0 15,0 5 1-15,0 4-1 16,-3-1 1-16,0 3 0 0,0 0 0 16,-3 3-1-16,3 0 1 15,0 3 0-15,-3 3 0 16,0 3-1-16,-3 6 1 15,-5 2-1-15,-1 7 1 16,-3 5-1-16,1 0 1 16,-4 3 0-16,7 3 1 15,-4 3-1-15,4-3 0 16,-4-3 0-16,6-2 0 16,-2-4 0-16,2 0 1 0,3-5-1 15,-3-7 0-15,4-2 0 16,2 0 1-16,0-3-1 15,0-4 0-15,3 1 1 16,0 0 0-16,3 0-1 16,0-3 0-16,5 0 0 15,10 0 0-15,2 0 0 16,6-3 0-16,4 0 0 16,-1 3 0-16,0-3 0 15,3 1 1-15,6-1-1 16,-3-3 1-16,2-3 0 15,-5 0 0-15,-2 4-1 16,-1-1 0-16,-9 0 0 16,-5 3 1-16,-1 0-3 15,-2-6 1-15,-1 6-3 16,-2 1 1-16,-3-4-4 16,3 0 1-16,-3 3-3 15,-6 3 1-1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34.1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36 5 0,'-6'-6'2'0,"0"15"4"16,6-9-5-16,0 2 0 15,0-2 1-15,0 0 1 0,0-2 1 16,0-1-4-16,0 3 0 16,0 0 2-16,0 0 1 15,0 0-1-15,0 0 1 16,-3 0-1-16,3 0 0 16,0 0-1-16,0 0 1 15,0-6-1-15,0-2 1 16,0 2 0-16,0-2 1 15,0 2-1-15,0 6 0 0,0 0 0 16,0 0 0-16,0 0-1 16,0 0 1-16,0-2-2 15,0 4 1-15,0-2-3 16,0 0 1-16,6 3-7 16,3 0 1-1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56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0 11 0,'-14'6'5'0,"8"8"-5"15,3-8 8-15,1 0-10 16,-4-1 0-16,-3 7-4 16,4-4 1-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06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21 8 0,'-3'-6'4'0,"11"9"0"16,-8-9 5-16,0 1-7 16,0 5 0-16,0 0 2 0,3-6 0 15,-3 6-5-15,-3 3 1 31,-8 8 4-31,2 4 0 16,-2-1-1-16,5-2 1 16,0-1-2-16,3 1 1 15,6-7 0-15,3 1 0 16,5-6-1-16,1-6 0 16,2 1-1-16,1-1 1 15,2-3 0-15,-5 1 0 16,-1-4-2-16,-5 1 1 0,-3 2-1 15,-6 0 1-15,-3 1-1 16,-2 5 0-16,-1 3 0 16,-3 3 1-16,1-1-1 15,5 4 0-15,0 0 0 16,6 3 1-16,3-4 0 16,3 1 1-16,3-3-1 15,2 0 0-15,-2 0 0 16,2-3 1-16,-5 0-1 15,0-3 0-15,-6 3-4 16,0 0 1-16,0 0-6 16,0 0 0-16,3 0-3 15,-3 0 1-15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6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96 25 0,'17'-32'12'0,"-5"9"-15"0,-12 14 20 15,-3 0-17-15,-6-2 0 16,1 2 0-16,-1 6 0 15,-3 3-1-15,4 6 1 16,2 3 0-16,3 2 1 16,3 4-1-16,3 2 1 15,3 6 0-15,2 3 0 16,7 0 1-16,-7 3 0 0,4-3 0 16,-3-5 1-16,-3-1 0 15,-6-3 0-15,0-2 0 16,-6-4 0-16,-9 1-4 15,-2-3 1-15,-9-4-8 16,-18 7 0-16,-8-12-2 16,0 3 1-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3.3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8 26 0,'9'-9'13'0,"-3"18"-20"0,-3-3 26 15,-3 2-18-15,0 13 1 16,-3 5 2-16,0 12 1 16,0-1-6-16,-6 7 1 15,3-4 2-15,3-2 1 16,1 0-3-16,-1-3 1 0,0-6-4 15,0-3 1-15,-3-6-4 16,0 0 0-16,-3-8-3 16,-2-6 1-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6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36 19 0,'-15'-29'9'0,"15"24"-9"15,0 5 12-15,9 0-10 0,-3 5 0 16,8 1 0-16,4 6 1 16,2-4-4-16,12 4 1 15,3 0 2-15,0-4 0 16,6-2-1-16,-4-6 1 15,4 3-1-15,-6-9 0 16,-3-3 0-16,0-5 1 16,-6 0-1-16,-5-7 0 15,-4 4-1-15,-2 0 0 16,-7-1-1-16,-5-2 1 0,-3 3-1 16,-3 2 0-16,-5 7 0 15,-4 5 0-15,3 3 0 16,-5 6 1-16,2 5 0 15,-2 9 1-15,5 6-1 16,3 3 1-16,6 3 0 16,3 3 0-16,6-9-1 15,5-3 1-15,-2-3 0 16,5-8 0-16,4-7 0 16,-1-5 0-16,0-8-1 15,1-7 1-15,2-5-2 16,0-3 1-16,-5 0-2 15,2 0 0-15,-2 0 0 16,-7 5 0-16,1 4 0 16,-6 5 1-16,-1 9 0 15,-2 6 0-15,0 11 0 16,-3 15 1-16,0 11 0 0,0 1 1 16,-3 5 0-16,0 2 1 15,-2 1-1-15,-1 0 1 16,-3-9 0-16,3-8 0 15,0-6 0-15,1-9 0 16,-4-9 0-16,3-8 1 16,0-9-1-16,3-5 1 15,0-9-3-15,3-6 1 16,3-3-3-16,-3-9 0 0,3-5-1 16,6 0 1-16,6-7-2 15,-1 5 1-15,6 5 1 16,1 8 0-16,2 3 1 15,0 3 1-15,1 12 0 16,-7 5 1-16,4 9 0 16,-4 9 0-16,-8 5 1 15,-3 4 1-15,-6-1-1 16,-6 3 1-16,-6 3-1 16,-2-3 1-16,-4 1-4 15,4-4 0-15,-1-3-5 16,6-3 1-16,6-2-5 15,3-4 1-15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5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2 14 0,'5'-15'7'0,"-2"7"0"0,-3 8 8 0,0 0-13 16,0 2 1-16,0 4 1 15,0 12 0-15,0 2-4 16,0 6 0-16,0 12 3 15,3 9 0-15,3 5-1 16,2 1 1-16,-2-1-2 16,0-8 1-16,-1-3-3 15,1-6 0-15,-6-9-3 16,-6-3 0-16,1-5-5 16,-1-7 0-1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4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4 106 12 0,'-6'-6'6'0,"18"-14"3"0,-9 14-1 16,-1 0-7-16,1-3 1 15,0 1 1-15,-3 8 0 16,0-9-4-16,0 0 1 16,-3 1 2-16,-2 2 1 0,-10-3-2 15,0 3 0-15,-5 3 0 16,-3 3 1-16,-1 0-1 16,1 3 0-16,6 0 0 15,-4 3 0-15,4 6-1 16,8-1 1-16,6 7-2 15,6 2 1-15,6 3-1 16,11 3 1-16,3 3-1 16,4-6 1-16,-4 0 0 15,-3 0 0-15,-8-2 2 16,3-1 0-16,-12-3 0 16,-12 1 1-16,-3-7 0 15,-11-2 0-15,-3-3 0 16,-4 0 0-16,1-3-2 15,-3-6 1-15,0-3-5 16,6 3 1-16,9-3-6 16,2 0 1-16,12-5-3 15,6-1 0-15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4.1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16 0,'23'-40'8'0,"-11"40"-5"0,-9 3 9 16,2 5-11-16,1 7 1 15,-3 8 1-15,0 3 0 16,-3 0-4-16,0 9 1 15,-3-3 3-15,0-1 0 16,-3-5-1-16,1 0 1 0,-4-8 0 16,6-7 0-16,0-2-1 15,3-3 0-15,0-12-2 16,6-3 1-16,3-2-2 16,-1-7 0-16,10-5-1 15,-1 3 0-15,0 3 0 16,4-6 0-16,-1-1 1 15,0 4 0-15,-2 9 0 16,-1 2 1-16,-2 6 0 16,-1 9 0-16,-5 0 0 15,3 5 1-15,-9 4 0 16,-1 2 1-16,-4-3 0 16,2 1 1-16,-3-1-1 15,3-2 1-15,0-6-1 16,0-3 1-16,-6-3-2 15,12-6 0-15,-6-3-2 16,0 1 1-16,0-1-2 16,3 0 1-16,-1-2-2 0,1 2 1 15,3 3-1-15,6 0 1 16,-4 6 0-16,4 3 0 16,3 3 1-16,2 0 1 15,-2 0 0-15,5-1 0 16,3 1 1-16,-3-3 1 15,-2-3-1-15,5-3 1 16,-3 0-1-16,4-3 1 0,-1-2-2 16,-6-4 1-16,1-2-3 15,-4-7 1-15,-5-2-1 16,-3 3 1-16,-6 3-1 16,0-1 1-16,-3 10 1 15,-6 2 1-15,-3 9 1 16,4 14 1-16,-7 3 0 15,7 1 0-15,-1 2 0 16,0 3 0-16,6-3-2 16,6 0 1-16,9 0-6 15,2-2 1-15,12 2-7 16,9-15 0-1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3.3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41 15 0,'11'0'7'0,"1"-20"-6"16,-12 14 8-16,-3-3-7 15,0 4 1-15,-3 2 2 0,-5 3 0 16,2 3-6-16,-6 2 1 16,1 7 3-16,-13 3 1 15,1 5-2-15,3 3 1 16,0 1-2-16,2 5 1 16,7 0-1-16,-1-3 0 15,6 0-1-15,6-5 1 16,3-4 0-16,3-8 0 15,6-3-1-15,9-6 1 0,5-9-1 16,0-3 1-16,-2-2-1 16,2-4 0-16,0-5-1 15,-2 3 0-15,-4-1 0 16,-2-5 0-16,-4 3 0 16,-2 2 0-16,-3 4 1 15,-3 5 1-15,-3 6 0 16,0 3 0-16,-3 9 0 15,-3 6 0-15,0 2 0 16,-3 7 0-16,4-1-2 16,2 4 0-16,-3 2-4 15,6-3 1-15,0 3-5 16,3-8 1-16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2.8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9 75 22 0,'-8'-23'11'0,"-1"0"-10"16,6 17 16-16,0-3-16 15,-8 4 0-15,-1-1 0 16,-5 3 1-16,-7 3-2 15,7 3 0-15,-3 3 1 0,2 2 0 16,7 10-1-16,-4-1 1 16,7 6-2-16,2 6 1 15,0 0-1-15,12 3 1 16,0-3-1-16,2 0 1 16,7 0 0-16,-4 0 1 15,4-3 0-15,-6 0 1 16,-4-2 1-16,-2-7 0 15,-6 0-1-15,-5-5 1 16,-7 0 0-16,1-7 0 0,-7 1-1 16,-5-3 0-16,0-9-2 15,0 1 0-15,3-4-3 16,-3 0 1-16,6 0-5 16,8 4 1-16,3-4-4 15,12 6 0-15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2.3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6 21 16 0,'3'-17'8'0,"-6"11"-9"0,3 6 6 16,0 0-5-16,-6 3 1 16,-9 0 3-16,-2 5 0 15,-9 4-4-15,-9 8 0 16,-6 7 3-16,0 5 0 16,7 11-1-16,-1 1 1 15,-3 3-2-15,9-1 1 16,3-5-1-16,5-6 0 0,4-3 0 15,5-6 0-15,9-2 0 16,6-1 0-16,9-3-1 16,2-5 1-16,10-3-1 15,8-4 1-15,5-2 1 16,-2-3 0-16,9 0-2 16,-3-3 0-16,5-3-3 15,-5 0 1-15,-6 3-4 16,-6-6 1-16,-6 0-4 15,-11 1 1-15,-4-1 3 47,-72 58 5-47,126-116 0 16,-60 55 0-16,4 4 3 16,6-1 0-16,5 9 2 15,4 0 0-15,-1 2-4 0,-5 4 1 16,-1 0-1-1,-5 3 1-15,-9 2 0 0,-6 4 1 16,-9-4-1-16,-2 4 1 16,-6-1-2-16,-6-2 1 15,-3-4-5-15,11-2 1 16,1 0-5-16,17 0 0 1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0.3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10 0,'0'-3'5'0,"8"-6"1"0,-8 9 5 0,0 0-10 16,0 0 0-16,9-3 1 15,-9 0 1-15,9 3-3 16,-1 0 0-16,-2-3 2 15,-3 0 1-15,6 0-1 16,5 1 1-16,-5-1-2 16,8 0 1-16,1 0-1 15,-4 0 1-15,4 3-1 16,5 0 1-16,-6 0-1 16,1 0 0-16,-1 3 0 15,-3 3 0-15,1-1 0 16,-6 4 1-16,-1 0-1 15,1 3 1-15,-9-1-1 16,0 7 0-16,0 2 0 16,-9 3 0-16,1 0 0 15,-7 1 0-15,-2-1-1 0,-1 0 1 16,-5 3 0-16,6-2 0 16,-1-7-1-16,-5 1 1 15,9-4 0-15,2-5 0 16,-2 3-1-16,5-10 1 15,0 4-1-15,1-3 1 16,2-6-2-16,12-3 1 16,2 1-1-16,1-1 1 15,5 0-1-15,-2 0 1 0,5 0-1 16,7 3 1-16,-7-2 0 16,0 5 0-16,7 0 0 15,-1 3 0-15,3 5 0 16,-3-2 0-16,3 3 1 15,0 5 0-15,-3 1-1 16,-5 2 0-16,-1 4 0 16,-8-4 1-16,5 1 0 15,-5-4 1-15,-9 1-1 16,0 2 0-16,-11-2 1 16,-4-4 0-16,-8 1-1 15,-9 0 1-15,6-1-1 16,-6 1 1-16,3-6-2 15,-9 2 1-15,6 1-3 16,6 0 0-16,0-6-4 16,3-3 0-16,6 0-4 15,8 0 1-15,9 0-3 0,9 0 1 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48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306 58 0,'0'18'1'15,"0"-7"1"-15,0-5-1 16,0-9 1-16,0-3-1 16,-3-5 1-16,-2-4 0 15,5-8 0-15,0-6-2 16,0-3 1-16,0-3-1 16,0 3 1-16,0-3 0 15,0 5 0-15,0 4 0 16,-3 3 0-16,-3 5 0 15,6 4 0-15,-9 5 0 16,9 15 0-16,-6 3-1 16,3 5 0-16,-5 7 0 0,2 2 0 15,3 6-1-15,3-3 1 16,0-2-1-16,3-4 0 16,3-5-2-16,2-10 0 15,1-5-1-15,0-5 1 16,-3-4-1-16,-3-3 1 15,2-2-1-15,-2-4 0 16,6-8-1-16,-3 0 1 0,3-3-2 16,14 2 0-1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43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8 13 0,'3'-9'6'0,"11"9"-7"15,-5 3 10-15,0 3-7 16,5 12 0-16,4 5 1 15,-1 15 0-15,1 0-3 16,5 2 0-16,-5 13 2 16,-1 5 1-16,-8 9-2 15,-3 11 1-15,-12-8-2 16,-12-3 1-16,1-6-1 16,-6 0 0-16,-4-5-2 15,-5-4 1-15,0-8-5 16,3-9 0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7.7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6 28 0,'-6'-17'14'0,"12"22"-25"15,-6-5 28-15,6 0-25 16,0 3 1-16,2 3-4 16,7 5 0-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42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0 17 0,'-6'2'8'0,"12"19"-9"0,-6-16 18 15,6 1-17-15,-3 3 1 16,-3 2 0-16,0 4 0 16,-3 2-1-16,-3 0 0 15,-2 4 0-15,-7-1 0 16,6 3-3-16,0-3 1 15,-5-2-4-15,11-4 1 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42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8 21 0,'-9'0'10'0,"18"-9"-14"16,-9 9 17-16,3-2-13 15,2-1 0-15,4-3 0 16,0 6 1-16,-3 0-1 16,2 3 1-16,4-6 0 0,-3 6 0 15,2 0 0-15,1 2 0 16,-3 1 0-16,0 0 0 16,-1 6 0-16,-2-1 0 15,3 4 0-15,-3-3 0 16,-6-1-1-16,0 1 1 15,-6 0 0-15,-3-1 0 16,0 1-1-16,-5 0 1 16,5 2-1-16,-3-8 1 0,1 6-1 15,2-4 1-15,0-2-1 16,6 3 0-16,-5-6 0 16,8 0 1-16,-6 3-1 15,6-1 0-15,6 1 0 16,-3 0 0-16,5 0 0 15,7-3 1-15,-1 8-1 16,4-5 0-16,-6 3 0 16,8 3 0-16,0-1 1 15,-5 4 1-15,2-1-1 16,1 4 0-16,-9-1 0 16,5-2 1-16,-11 2 0 15,3 1 0-15,-12-3-1 16,3-1 1-16,-11 4-1 15,-4-7 1-15,1 7-1 16,-7-1 1-16,4-8-3 16,0-3 1-16,2 0-3 15,1 5 0-15,8-8-3 0,0 0 1 16,0 0-2-16,9 0 0 16,0-3-2-16,0-3 0 15,12 0 2-15,-3 0 1 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40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0 0 17 0,'-8'6'8'0,"2"9"-9"15,6-15 12-15,-3 9-10 16,3 5 1-16,-6 9 1 15,-3 9 1-15,-2 12-4 16,-1 8 0-16,0 0 2 0,4 1 1 16,-1-4-1-16,0 0 0 15,3-2-1-15,0-7 0 16,3-5-2-16,3-6 0 16,0-3-2-16,0-8 0 15,0-4-4-15,3-5 1 1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39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0 10 20 0,'-9'-6'10'0,"0"3"-14"15,9 6 19-15,-6 3-15 16,4 14 1-16,2 6 1 16,-9 9 0-16,3 14-2 15,-3 4 1-15,4-1 1 16,2 3 0-16,-3-2 0 16,6 2 1-16,-3-6-2 15,3-8 1-15,0-6-1 16,0-6 1-16,3-8-1 0,3-7 1 15,-6-5-2-15,0-9 0 16,3-12 0-16,2-5 0 16,-5-12-1-16,-5 5 1 15,2-2-1-15,-6-3 0 16,-6 0 2-16,-2 3 0 16,2 3 1-16,-2 5 0 15,-3 7 0-15,5 5 0 16,-8 3 0-16,6 6 0 0,8 0-1 15,0 5 1-15,3-2-2 16,6 3 1-16,9 0-1 16,6-1 1-16,-1 1 0 15,4 0 0-15,5-3-2 16,3-4 0-16,0 1-4 16,-3 0 1-16,3 0-4 15,-8-3 0-15,5-3-2 16,0 0 0-1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26.3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2 7 0,'0'-6'3'0,"14"6"1"16,-2-3 3-16,2 3-6 16,4 0 1-16,14 0 2 15,3 0 0-15,6-3-5 16,8-3 0-16,9 1 3 16,6-1 1-16,-6 0-1 0,4 1 0 15,-1 5-2-15,-6-3 1 16,-6-3-2-16,-11 6 1 15,-3-3-5-15,0 3 1 16,-9 0-1-16,-8 3 0 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25.9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10 0,'-3'5'5'0,"-2"24"-4"0,5-20 6 16,0 2-7-16,0 1 0 16,0 0 0-16,0 2 1 15,5-2-1-15,-2-1 0 16,3-2-3-16,2 0 0 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19.6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2 12 0,'-11'0'6'0,"2"-3"-3"0,9 3 7 0,0 0-8 15,3 3 0-15,11 0 1 16,1 3 0-16,2-6-3 15,4 0 0-15,2 0 2 16,-5 0 1-16,11 3-2 16,-3-3 1-16,0 0-1 15,-3 3 0-15,1-3-1 16,-4 0 1-16,-2-3-1 16,-1 3 0-16,1 3-3 15,-4-3 1-15,1 0-4 16,-1 0 0-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1:34.5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0 13 0,'-9'11'6'0,"-5"-6"1"16,11-2 3-16,-3 3-9 15,1-3 1-15,-4-1 0 16,3 1 0-16,4 0-6 16,-1 0 1-16,3 0-2 15,3-9 1-1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00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46 20 0,'6'-27'10'0,"-12"13"-9"16,6 8 17-16,0 9-17 16,-11 3 1-16,-4 5 2 15,-2 7 1-15,2 2-5 16,-2 1 0-16,2-1 3 15,1 3 1-15,5-2-1 16,6-1 0-16,3-3-2 0,3-5 1 16,6-6-2-16,-1-6 1 15,13-6-1-15,-4-3 0 16,-2 0-1-16,-1-2 0 16,-2-1-1-16,-1-5 0 15,-5-1-1-15,9 7 0 16,-9 2 0-16,-1 3 1 15,-2 3 0-15,0 9 1 16,6 3 0-16,-3 5 1 0,0 10 1 16,-4 5 0-16,-2 6 1 15,0 5 0-15,-2 1 0 16,-1 3 1-16,-6-1 0 16,-9-5 0-16,-5-3-1 15,3-6 1-15,-3-9-1 16,2 1 0-16,-2-10-2 15,3-5 1-15,2-3-3 16,7-6 1-16,-1-3-2 16,9-8 1-16,6-7-1 15,9 1 0-15,-1-3 0 16,12-6 0-16,7-3 1 16,4 0 0-16,4 0 0 15,3-3 1-15,-6 0 0 16,-3-3 1-16,-12 3-1 15,-2 0 1-15,-7 3 0 16,-8 3 1-16,-3 9 1 0,-3 8 1 16,-6 9 0-16,-2 9 1 15,2 6-1-15,0 2 1 16,1 4-1-16,5 2 1 16,3 4-3-16,3 2 0 15,5-6-1-15,4-3 0 16,8-2-4-16,7 0 0 15,5-7-6-15,2 1 0 16,7-12-1-16,6-9 0 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0:00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42 18 0,'9'-15'9'0,"-6"-5"-10"16,-3 17 14-16,0-3-11 15,-3 6 0-15,-3 0 2 16,-3 6 0-16,-5 6-4 16,2-1 0-16,-8 7 3 15,0-1 1-15,-1 7-2 16,7-1 1-16,-1 0-1 15,10 0 0-15,2-5-1 0,3-3 0 16,5-4 0-16,10-5 0 16,-3-6-1-16,5-6 1 15,-3-5-1-15,4-1 1 16,-4 0-2-16,-2-5 1 16,-3-1-1-16,-1 1 1 15,-2-1-1-15,0 7 0 16,-3 2 0-16,0 3 1 15,-3 6 0-15,0 6 1 0,-3 3-1 16,0 2 1-16,3 4-1 16,0 5 0-16,0 1-2 15,0-1 1-15,3-2-3 16,6-1 0-16,-1-8-3 16,4-3 1-16,5-9-3 15,6-3 1-1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59.3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405 16 0,'-15'0'8'0,"9"3"-5"0,6 0 7 16,0 2-8-16,3 4 0 16,3 0 2-16,6 2 1 15,-3 1-6-15,8 3 1 16,0-7 3-16,7 1 0 0,2-3-1 15,3-3 1-15,3-6-1 16,0-6 0-16,0-2-1 16,-3-4 0-16,3-2 0 15,3-10 0-15,-5-5-2 16,-4-6 0-16,0-5-1 16,-3-4 1-16,1 0 0 15,-7 7 0-15,1 2 0 16,-7 6 0-16,4 3 0 15,-6 5 1-15,2 4 0 16,-5 5 0-16,0 4 0 16,0 11 1-16,-1 8-1 15,-5 13 0-15,-5 17 1 16,-1 17 0-16,-3 3 0 16,-5 6 0-16,-1-2-1 15,-3-4 1-15,7-3 1 16,-4-5 0-16,4-9-1 0,-1-6 1 15,3-9 1-15,3-9 0 16,-2-5 0-16,5-9 0 16,3-9-2-16,3-9 1 15,5-5-3-15,1-3 1 16,3-6-2-16,2 2 1 16,-2 4-1-16,3 6 0 15,-4 5 0-15,4 6 0 16,-6 6 1-16,5 6 1 15,1 3 0-15,2 2 0 0,4 4 1 16,-1-1 0-16,0-2 0 16,7-3 0-16,-1-6 0 15,6-3 1-15,-3-3-1 16,-3-9 1-16,0 1-1 16,-8-4 0-16,-1-3-1 15,-2 1 1-15,-9 2-1 16,-6 7 0-16,-3 2 0 15,-6 6 1-15,0 3 0 16,1 8 1-16,-7 4-1 16,6 5 1-16,-5 4-1 15,8 2 0-15,6 3-5 16,6-3 0-16,5-2-7 16,13-7 0-16,5-5-1 15,0-6 0-15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9.7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22 0,'9'-15'11'0,"8"-8"-15"0,-8 17 20 15,3 0-17-15,5 1 1 16,6-1 0-16,4 0 0 31,8 12 1-31,-3 0 1 16,-3-1 0-16,-12 4 0 16,-8 3 1-16,-3 2 1 15,-12 1 0-15,-6-3 1 16,-8 5-2-16,-6 1 0 0,0-1-2 15,-1-2 1-15,4-1-5 16,6-2 1-16,-1-1-5 16,9-5 0-16,1 0-3 15,8-6 1-1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9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0 23 0,'0'3'11'0,"3"32"-9"0,-3-20 20 0,-3 8-19 15,0 6 0-15,0 12 0 16,0 3 1-16,-6 5-6 16,6 4 1-16,-2-4 3 15,2-5 1-15,0-6-4 16,0-6 0-16,0-9-2 15,-3-5 0-15,3-7-4 16,0-5 1-16,3-12-3 16,0-5 0-16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9.0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27 0,'-9'14'13'0,"12"27"-14"15,-3-35 23-15,0 0-22 16,0 3 0-16,0-1-1 15,0 1 0-15,0 0-5 16,6-3 0-16,0-1-2 16,6 1 1-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8.9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0 12 0,'8'-3'6'0,"7"3"3"15,-15 3 6-15,6 3-13 16,-3 2 1-16,0 10 1 16,-3-1 0-16,0 7-5 15,0-1 0-15,0 0 4 16,3-2 1-16,2-1-2 0,-2-5 1 15,3-4-1-15,0-5 1 16,0-3-1-16,3-9 1 16,-1-3-1-16,7-5 0 15,-4-4 0-15,4-8 0 16,0 3-1-16,-1-3 0 16,1-1-1-16,-1 4 1 15,-2 6-5-15,3-1 1 16,-4 4-5-16,4 5 0 0,-1 0-3 15,1 3 1-15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8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6 20 0,'-3'12'10'0,"24"11"-9"16,-16-17 12-16,7 0-12 15,2 0 0-15,4-1 2 0,-4-2 0 16,4 0-3-16,-4-3 0 15,4-3 3-15,-4 0 0 16,-2-8-1-16,-4-1 1 16,4 1-2-16,-6-7 1 15,0 4-3-15,-6-1 1 16,0 1-1-16,-3 2 0 16,-3 1 0-16,0 2 0 15,-6 3 1-15,1 6 0 16,-4 3 2-16,1 9 0 0,-3 5 0 15,-1 6 0-15,7 0 0 16,2 3 0-16,0 1-2 16,3-4 1-16,6-3-4 15,0-3 0-15,6-5-3 16,3-3 1-16,0-6-4 16,8-6 0-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8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13 0,'23'-9'6'0,"-3"18"2"0,-14-6 3 15,0 6-8-15,3-1 1 16,-6 4 1-16,-1 5 1 16,1 0-7-16,-3 4 1 15,0-1 4-15,-5-3 1 0,2-2-2 16,-6-1 0-16,6-5 0 15,-3-4 0-15,0-2-2 16,-2-6 1-16,5-5-1 16,0-7 0-16,3 1 0 15,3 0 0-15,8-7-1 16,-2-2 0-16,9 3-1 16,-7 3 1-16,7-3-2 15,-4 2 1-15,3 7-5 16,1 2 1-16,-1 3-6 15,3 0 1-1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7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39 17 0,'-6'-29'8'0,"24"5"-14"0,-9 16 10 0,-1-4-4 15,1-3 1-15,6 4 3 16,-4-1 0-16,7 3-4 15,-1 1 0-15,10 2 3 16,-7 0 0-16,3 9 0 16,1 6 0-16,-4 5-1 15,-3 4 1-15,-5 2 0 16,-3 0 1-16,-9 1 0 16,-3 2 0-16,-9-3 0 15,-8 1 0-15,-3 5-1 16,-1-6 1-16,1 4-3 15,3-7 1-15,-7 1-3 16,7-10 1-16,5-2-6 16,4 0 1-16,-1-3-5 15,18-15 0-1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7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49 22 0,'11'-17'11'0,"-2"-6"-12"16,-9 23 18-16,-3-3-17 16,0 0 0-16,-3 0 0 15,-5 3 1-15,2 3-1 16,3 3 0-16,0 0 0 16,6 5 1-16,6 4-1 15,3 5 1-15,3 0 0 16,5-2 0-16,0 2 0 15,-5 0 0-15,0 1 2 16,-7 2 0-16,-8 6 0 16,-8 0 0-16,-4-3 0 15,-8-2 1-15,-6-1-2 16,-6-6 1-16,6 4-8 16,3-10 1-16,3-5-6 15,9-6 1-15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6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37 21 0,'-5'-14'10'0,"2"2"-13"0,3 6 18 0,-3 4-14 16,0-1 0-16,-3 6 1 16,0-1 1-16,-8 7-3 15,2 9 0-15,-5 5 1 16,-4 12 1-16,1 0-1 16,2 2 1-16,1 4-1 15,-1-6 0-15,10-3 0 16,-1-9 0-16,6-3 0 15,3-5 1-15,6-12-1 16,5-9 1-16,4-11-1 16,-3-7 0-16,5-2 0 15,1 0 0-15,-4 0-2 16,4 3 1-16,-7 2-2 16,4 7 1-16,-6 2 1 0,-4 6 0 15,-5 6 0-15,0 6 1 16,0 6 0-16,0 5 0 15,-3 4 0-15,3 5 1 16,0 0-5-16,3-3 1 16,6-5-5-16,-3-7 1 15,3-2-3-15,8-9 1 1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39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1 21 0,'-3'3'10'0,"20"2"-13"0,-8 1 17 16,0 9-14-16,8 8 0 16,1 15 0-16,-1 9 0 15,1-1 0-15,-10 7 1 0,-2 2 0 16,-3 3 0-16,-3 1 0 15,-6 5 0-15,-5 0 0 16,-10-9 0-16,-5-5-1 16,-3-10 1-16,3-5-3 15,-1-6 1-15,4-2-3 16,6-10 0-16,-4-5-3 16,12-1 1-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55.8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0 155 7 0,'6'-14'3'0,"17"-12"0"0,-17 17 4 16,0 0-4-16,2-2 1 0,-2-1 1 15,3 0 1-15,-3 1-8 16,0 2 0-16,-1-3 6 16,-2 1 0-16,-3 2-2 15,0 3 0-15,-3 0 0 16,1 4 0-16,-10 2-1 15,0 2 1-15,-5 4-2 16,-9 6 1-16,-3 5-1 16,-6 9 0-16,-3 4 0 15,0 4 1-15,-6 7-1 16,4-3 1-16,-1-3 0 16,-3 2 0-16,4 4 0 15,2-1 0-15,6 0 0 16,6 7 0-16,2-6 0 15,13-4 0-15,8 1 0 16,9-6 0-16,11-3 0 16,9-6 1-16,0-2-1 15,3-13 0-15,1 1 0 0,-1-9 0 16,3-6 0-16,0-2 0 16,3-4-1-16,-3 3 1 15,-3-2-1-15,-6-1 0 16,-6-2-1-16,-5-1 1 15,-9 0-1-15,-6 4 0 16,-9-1-1-16,-5 6 0 16,-3 1 1-16,-4 2 0 0,1 3 1 15,3 0 1-15,2 0 0 16,9 0 1-16,1 0 1 16,5 0 0-16,6 0 0 15,8 0 1-15,7-3-1 16,14 0 1-16,3-3-2 15,0 3 0-15,8-3-6 16,1 1 1-16,-3 2-8 16,5 0 1-16,1 3-2 15,-10-9 0-15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38.8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0 24 0,'-9'6'12'0,"-5"14"-16"15,11-11 24-15,-2 3-20 16,-7 11 1-16,1 6 0 16,-2 9 1-16,-1 3-3 15,0 8 1-15,5-8-1 16,7 0 1-16,-7-3-4 15,3-9 1-15,4-9-4 16,4-2 0-1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38.5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0 17 0,'6'14'8'0,"-3"15"-4"16,-3-14 11-16,-3 3-15 16,0-4 1-16,-11 12 0 15,-4 1 0-15,-2 2-2 16,-4 0 1-16,1-6-1 16,0-5 1-16,5-4-5 0,-2 1 1 15,8-7-2-15,7-2 1 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38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47 11 0,'-6'-12'5'0,"9"-3"-3"0,-3 15 5 16,3-8-8-16,6 2 1 15,-4 3 2-15,1 0 0 16,-6 3-1-16,3 3 1 15,-3 0 1-15,0 6 1 16,-3 2 0-16,-3 10 1 16,1 5-2-16,-4 6 1 15,0 6-1-15,0 6 0 16,-2-4-2-16,2 1 1 16,0-3-1-16,-2-3 0 0,2-6-2 15,-3-3 0-15,6-5-4 16,1-1 0-16,-1-5-3 15,3-4 0-15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30.2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40 13 0,'-20'-15'6'0,"8"4"2"15,12 5 6-15,0 0-14 16,0 6 1-16,0 0 1 16,-3-3 1-16,3 3-3 0,-3 3 0 15,-3 6 4-15,-2 8 0 16,-7 9-1-16,-2 15 1 16,0 11-1-16,-3 6 0 15,-1 3 0-15,7 0 0 16,-3 3-2-16,8-6 0 15,0-8-1-15,9-4 0 16,9-8-3-16,0-9 0 16,8-9-4-16,0-2 0 15,6-13-3-15,15-7 0 0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27.0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40 11 0,'-24'3'5'0,"10"-3"1"16,14 0 7-16,0 0-12 16,6-3 0-16,2 0 1 15,4 0 1-15,8 3-3 16,4-5 0-16,5 2 2 15,11-3 0-15,1 3-1 16,6 1 1-16,5-1-1 16,-3 3 0-1,7 3-2 1,-7-3 1-16,-5 0-4 16,-6 0 0-16,-4-3-3 15,-2-9 1-15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2:26.7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36 8 0,'-17'3'4'0,"28"15"-2"15,-5-15 6-15,0-3-7 16,9 0 0-16,-4 0 2 16,4-3 1-16,-1 3-5 15,4-6 1-15,2 0 2 16,-6-3 0-16,10-2-1 15,-7-1 1-15,-3-3-1 16,1-2 0-16,-3 0-1 16,-1 2 0-16,-5-2 0 15,0 5 1-15,-3 3-2 16,3 3 0-16,-4 1 0 16,-2 5 1-16,0 8-1 15,-2 4 1-15,-4 5 0 0,0 7 0 16,3 2 1-16,0 3 0 15,0-3 0-15,-3 6 1 16,1 0-1-16,2-3 0 16,0 0 0-16,0-3 0 15,3 0-1-15,0 1 1 16,0-1-2-16,3-6 1 16,0 3-4-16,-3 1 0 15,-3-4-2-15,-3-3 1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9:57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17 20 0,'-9'-17'10'0,"9"17"-11"16,0 3 10-16,0 0-7 15,-2 5 1-15,-10 13 4 16,3 8 1-16,-2 11-8 15,2 10 0-15,-3 8 5 16,-2 3 0-16,2-6-1 16,-3 3 0-16,4-8-2 15,-1-7 0-15,3-5-1 16,-2-6 0-16,2-6-3 16,3-6 0-16,0-2-5 15,0-7 1-15,4-5-4 0,10-12 0 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1.7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30 39 0,'-26'-20'19'0,"26"14"-31"15,0 1 42-15,12 5-31 16,8 0 0-16,-2 0-10 15,14 2 0-15,6 1 7 16,8 6 1-1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0.8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6 28 0,'-42'-19'14'0,"25"36"-36"0,17-9 21 0,5 4-4 16,12 2 1-16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5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5 21 0,'20'-12'10'0,"9"21"-14"0,-15-4 18 15,-2 7-14-15,5 17 0 16,1 12 2-16,-1 5 1 15,1 4-3-15,-10 11 1 32,-11 35 2-32,-5-6 1 15,-10-8 0-15,-5-21 0 16,-3-6-1-16,0-14 0 16,-6-9-5-16,3-6 0 0,-6-3-7 15,0-5 1-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44.407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 12 18 0,'0'-3'9'0,"-3"-3"-13"0,6 3 18 15,3 6-14-15,3-3 1 16,-1 0 1-16,4 3 0 15,8 3-2-15,4-6 0 16,5 3 1-16,12-3 1 16,2 0-1-16,15 0 0 15,7 5 0-15,7-5 1 16,7 0-1-16,14 0 0 16,-3 3 0-16,-2 0 0 0,-4-3-1 15,-5 0 1-15,-4 0-1 16,1 0 0-16,-12 3 0 15,-9-3 1-15,-5-3-1 16,-12 3 1-16,-6 0 1 16,-6-3 0-16,-6 0-1 15,-2 0 0-15,-9-2 0 16,-1 2 0-16,1 3-1 16,-3-3 0-16,0 3-4 15,-3-3 1-15,5 0-5 16,-5 6 0-16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4.7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26 24 0,'14'-11'12'0,"30"-1"-15"0,-32 6 20 15,5 9-16-15,0 0 0 16,-2 6 0-16,-1 0 1 15,-5 2-2-15,-6 7 0 16,-6-4 1-16,-8 1 0 16,-7-1 0-16,-2 1 0 15,-1-3-1-15,7-1 1 16,-1-2-1-16,7 0 0 16,2-1 0-16,6 4 0 0,3 3-1 15,3-1 0-15,2 4 1 16,1-1 0-16,-3 1 1 15,0 2 0-15,-6 3 0 16,-6 1 1-16,-12 8 0 16,-5-6 1-16,-3 6-1 15,0-3 0-15,-3-8-1 16,6-4 0-16,2-5-4 16,7-4 1-16,5-5-6 15,6-6 1-15,6-17-3 16,6-3 1-16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4.3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0 29 0,'12'24'14'0,"-6"22"-15"15,-6-31 19-15,-6 11-18 16,-6 0 1-16,-2 12-1 16,-6-6 0-16,-1-1-1 15,4-1 0-15,0-10-3 16,5-3 0-16,9-8-4 16,6-3 1-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4.1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86 23 0,'20'-29'11'0,"18"-3"-11"16,-23 26 17-16,5-6-16 15,3 6 0-15,6 6 0 16,-3 0 1-16,0 9-3 16,1 0 1-16,-10 5 1 15,-3 4 0-15,-8 2 1 16,-9-3 0-16,-5 7-1 16,-13-10 1-16,-5 1-1 15,0-1 1-15,0 1-1 16,3-4 1-16,2 1-3 15,10 0 1-15,-1-4-1 16,9 1 1-16,6 3 0 16,9 2 0-16,-1 1-2 15,4-1 1-15,-3 1 1 16,2-1 0-16,-5 4 1 0,-9-1 0 16,-6 0 0-16,-9 4 0 15,-5-1 1-15,-6-3 1 16,0 4-2-16,0-1 1 15,3-3-5-15,5-5 1 16,7-3-8-16,5-1 1 16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3.8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0 2 28 0,'0'-2'14'0,"-17"-1"-17"0,14 11 21 16,-6 10-17-16,-8 5 0 15,-7 6 2-15,-2 6 1 16,-3 6-5-16,3 3 1 16,2 2 2-16,4 4 0 15,8-3-3-15,7-4 1 16,8-11-5-16,2-6 1 15,10-11-5-15,-1-6 0 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3.5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9 11 20 0,'20'-12'10'0,"-17"15"-11"15,5 0 16-15,-8 9-14 16,0 5 1-16,-3 12 1 15,-2 7 0-15,-10 2-4 16,1 8 1-16,-6 4 2 16,-1 3 0-16,1-4 0 0,3 4 0 15,5-3-1-15,3-12 1 16,4-9 0-16,-1-9 0 16,6-5 0-16,9-9 0 15,-4-3-1-15,4-12 0 16,5-6-1-16,-5-5 0 15,-6-6-2-15,6-6 1 16,-9-4-1-16,-9 4 0 16,-3 3 1-16,-2 3 1 15,0 2 1-15,-4 10 0 0,-2 5 1 16,3 3 1-16,-4 6 0 16,4 6 0-16,3 3-2 15,-4 8 1-15,15 4-2 16,-2-1 1-16,13 4-2 15,1-4 1-15,11 1-5 16,6-7 0-16,6 1-6 16,8-9 1-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2.9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1-2 19 0,'24'0'9'0,"2"17"-9"15,-17-5 14-15,8 11-13 16,-8 9 1 0,8 44 2-1,-17-3 0-15,-3 3-4 16,-11-4 1-16,-12 4 2 15,-6-6 1-15,-9-9-3 16,6-8 0-16,0-7-6 0,3-11 0 16,6-3-3-16,-3-14 0 1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2.7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54 22 0,'-9'-46'11'0,"18"37"-15"0,-9 9 17 15,0 0-12-15,0 6 0 16,0 11 2-16,0 9 0 16,-9 3-3-16,3 9 0 15,-5 9 2-15,-7-1 1 16,4 4 0-16,-1-4 0 15,4-2-3-15,-4-3 1 16,10 2-2-16,2-17 1 16,3-5-5-16,0-10 1 0,0-8-4 15,8-9 0-15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2.4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0 23 0,'9'29'11'0,"-15"9"-13"15,3-21 21-15,-11 3-19 16,-7 9 1-16,-2 6-1 15,-3-3 1-15,-3-3-3 16,11-3 0-16,1-5-4 16,11-10 0-16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2.3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0 24 0,'0'0'12'0,"9"27"-16"16,-9-10 25-16,-9 9-20 0,9 6 1 16,-8 9 2-16,-1 3 0 15,-6 2-5-15,4 7 1 16,-7-4 3-16,-2-2 0 16,8 0-2-16,3-4 1 15,4-5-5-15,2-9 0 16,-3-8-5-16,6-10 0 15,9-5-1-15,5-17 0 1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2.0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7 24 27 0,'-26'-24'13'0,"17"24"-17"0,9 3 21 15,-8 9-18-15,-1 8 1 16,-9 10 1-16,-5 5 1 0,-3 5-1 16,-6 4 1-16,0 8 0 15,-3 1 1-15,8-1 0 16,13 4 0-16,-4-4-4 16,13-2 1-16,2-12-4 15,6-12 1-15,5-9-5 16,13-8 0-16,-1-12-1 15,9-9 0-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39.703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5 58 10 0,'0'6'5'0,"20"-12"-4"0,-11 6 6 15,2-3-5-15,4 3 1 16,5-3 1-16,4 0 1 16,5 0-6-16,3 0 0 15,11 1 3-15,4-1 1 16,11 0-2-16,6 3 1 0,3-3-2 15,-2 0 1-15,7-3-1 16,6 0 0-16,-5 6 0 16,3 0 1-16,-9-3-1 15,5 6 1-15,-10-3 0 16,5 0 0-16,5 0 0 16,-7-3 0-16,4 3 0 15,-2 3 0-15,6 0-1 16,-14-3 1-16,-1-3-1 15,-9 0 1-15,-5 0-1 16,3 3 1-16,-12-2-1 16,5-1 1-16,1 0-1 15,-1 3 1-15,-5 0-1 16,0 3 1-16,3-3-1 16,-6 0 0-16,-6 0 0 15,6 3 0-15,-3-6 0 16,0 6 1-16,-2-3-1 15,-1 0 0-15,-3-3 0 0,3 3 0 16,1-3 0-16,2 3 1 16,-3-3-2-16,0 3 1 15,-8 0 0-15,5 3 0 16,0-3 0-16,-5 3 0 16,-10 0 0-16,7-1 1 15,-6-2 0-15,-6 0 0 16,2 3 0-16,-5 0 0 15,-5-3-2-15,5 3 0 0,-9-3-4 16,0 3 0-16,0 0-3 16,1-6 0-16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1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189 22 0,'-20'-6'11'0,"5"6"-17"0,13 0 23 15,-7 6-15-15,-6 0 0 16,-2 14 2-16,2 4 0 16,1 5-5-16,5 0 0 15,0 0 3-15,6 0 0 16,-3-3 0-16,12-8 0 15,3-7-1-15,6-8 0 16,5-6-1-16,3-5 1 0,3-4-1 16,-2-8 1-16,-1-1-2 15,-5 1 1-15,-1 2-1 16,-2 4 0-16,-7 2 0 16,-8 12 0-16,0 9 1 15,0 3 0-15,-5 5 0 16,2 6 0-16,3 4 0 15,3-1 0-15,2 0 0 16,4-8 1-16,9-4 0 16,5-11 0-16,-6-6-1 15,7-6 1-15,2-5 0 16,0-4 0-16,0-8 0 16,-2-6 0-16,-1-3-1 15,-6 0 1-15,-5-6-1 16,3-8 1-16,-1-4-1 15,-2 4 1-15,-3 8-1 16,-4 9 1-16,4 9-1 0,-3 11 0 16,-6 12 0-16,-6 15 0 15,0 11 0-15,3 9 0 16,1 8 0-16,-1 4 0 16,0 3 0-16,3-1 0 15,0 1-2-15,3-4 1 16,0 1-3-16,-1-15 1 15,1-9-6-15,-6-8 1 16,3-9-1-16,-5-12 0 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0.6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-3 20 0,'0'0'10'0,"2"-3"-11"0,-2 3 14 0,0 6-12 16,-2 3 1-16,-4 8 0 15,-3 7 1-15,3 10-4 16,0 1 1-16,3 2 1 16,6-2 1-16,0-3-1 15,3-3 1-15,6-12-1 16,-1 1 0-16,7-10 0 15,-1-5 1-15,7-3 0 16,2-11 0-16,0-1-1 16,3-8 1-16,-3-6-1 15,0-1 0-15,-2-2-1 16,-1 4 1-16,-3-4-1 16,4 3 1-16,-10 3-1 15,4 3 1-15,-10 2-2 16,4 7 1-16,-6 8-1 15,-6 6 0-15,3 5 0 16,-3 7 1-16,-3 11-1 0,0 0 1 16,0 6 0-16,0-4 0 15,0-2 0-15,-3 0 0 16,3-8 1-16,3-4 0 16,0-2 0-16,3-9 1 15,-3-3-1-15,9-12 0 16,0-5 0-16,0-7 0 15,5-2-1-15,-2-2 1 0,5 2-2 16,4 3 1-16,2 3-1 16,0 8 0-16,-5 3 0 15,2 15 1-15,0 6-1 16,-8 5 1-16,3 9 0 16,-7 3 0-16,-2-4 1 15,0-4 0-15,-6-7 0 16,0-2 1-16,0-9-1 15,0-12 0-15,3-5-1 16,0-7 1-16,3-5-1 16,-1-2 0-16,7-1-1 15,0 3 0-15,8 0 0 16,-2 11 1-16,8 4-1 16,3 5 1-16,6 6 0 15,0 6 0-15,3 2-1 16,-1-2 0-16,4 0-3 15,-3-3 0-15,-3-3-5 0,-6-6 0 16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8.9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88 26 0,'-17'-38'13'0,"34"6"-10"0,-2 26 23 16,2 0-26-16,6 3 1 15,9 1-1-15,6 4 1 16,0-2-3-16,3 6 1 16,-3 0-3-16,3 3 0 0,-6-6-5 15,5 3 1-1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8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36 29 0,'14'-29'14'0,"0"21"-19"16,-14 8 26-16,3 8-20 16,-3 4 1-16,0 11 0 15,-3 6 1-15,-11 12-4 16,3 5 1-16,2 4 1 15,0 2 1-15,4 9-1 16,2-6 1-16,0-9-3 16,3-2 1-16,0-15-2 15,-3-6 0-15,0-3-5 16,-5-11 1-16,2-3-3 16,-2-15 0-16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8.5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 28 22 0,'18'-23'11'0,"-12"17"-8"0,-6 6 17 15,-3 0-19-15,-6 3 0 16,-6 6 2-16,-5 5 0 15,-3 7-3-15,-4 2 0 16,7 3 2-16,-6 9 1 16,8-3-2-16,10-6 1 15,2 6-3-15,6-5 1 16,9-10-3-16,-1-2 0 16,10-7-3-16,-1-8 0 0,7-11-3 15,5-7 1-1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8.3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4 35 30 0,'6'-12'15'0,"-15"-2"-20"15,6 8 28-15,0 3-24 16,-6 0 0-16,-5 6-1 16,2 0 1-16,0 9 1 15,7 2 0-15,-1 4-1 16,0 5 0-16,9 0 1 15,-3 3 0-15,6 6 0 16,-3-3 1 0,-6 5 1-16,-3-8 1 15,-9-5 0-15,-5-4 0 16,2-8 0-16,-2-4 0 16,0-2-2-16,5-3 1 15,1-5-4-15,5-1 1 16,6-3-1-16,6 0 0 15,6 1-1-15,5-1 1 16,12 0 0-16,3 1 0 16,4-1 1-16,4-3 1 15,4 1 0-15,3-6 0 16,0-1 0-16,2 1 0 0,-5-1 1 16,-9-2 0-16,-6 3 0 15,-5-1 0-15,-10 1 0 16,-2 0 1-16,0-1-1 15,-12 7 1-15,-6 2-1 16,0 6 0-16,-8 0 0 16,-1 9 0-16,-2 6-1 15,0 8 1-15,2 6 0 16,6 3 0-16,4 14-1 16,-1-11 1-16,6 3-2 15,6-3 1-15,9-9-2 31,2-6 0-31,10-8-4 16,5-6 1-16,6-9-5 16,0-3 1-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7.7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224 24 0,'-20'-35'12'0,"14"18"-16"0,15 14 20 16,-1-3-17-16,7 6 0 15,0 3 0-15,8 3 0 16,3 0 2-16,3-1 0 15,3 7-1-15,9-6 0 16,3-3 1-16,-3-3 1 16,5-3-1-16,1-3 1 15,-6-6-1-15,-3 1 0 0,-6-7 0 16,-3-2 1-16,-6 0-1 16,-5-4 0-16,-10 4-1 15,-5-1 1-15,-3 4-1 16,-6 2 1-16,1 4-2 15,-10 5 1-15,-2 9 0 16,-1 6 0-16,-2 2 0 16,-4 15 0-16,4 4 0 15,2 7 1-15,4 1-1 16,5 9 1-16,6-9 0 16,3-3 0-16,3-9 0 15,3-6 0-15,3-8 0 16,8-9 0-16,7-9 0 15,5-5 0-15,-3-4 0 16,3-3 0-16,-3 1-1 16,1-1 0-16,-4 7-1 15,-3 2 0-15,-5 6 0 0,-1 6 1 16,-5 6-1-16,-3 8 0 16,3 7 1-16,-6-4 0 15,-3-2 1-15,0-4 0 16,0 1 1-16,0-10 1 15,0-2 0-15,3-8 0 16,2-10-1-16,1 0 1 16,6-2-2-16,-3-1 0 15,5-2-4-15,-2 3 0 16,8 2-5-16,1 0 1 0,2 7-4 16,-3 2 0-1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7.1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5 23 0,'11'-58'11'0,"4"75"-14"15,-12-11 17-15,0 8-12 16,0 7 0-16,-3 5 1 15,0 9 1-15,-3 9-5 16,-3 5 0-16,-3 4 4 16,6 11 0-16,0 3-1 15,0-9 0-15,0-8-3 16,1-7 0-16,2-5-3 16,0-9 0-16,-3-2-5 15,0-1 1-1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6.8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17 0,'9'-23'8'0,"28"9"-11"0,-22 8 15 16,3 0-14-16,2 3 0 0,0 0 2 15,1 3 0-15,-4 6 1 16,1 3 1-16,-1 5-1 16,-5 7 1-16,2 8 0 15,-5-6 1-15,0 23-1 16,0 3 0-16,-7-8-1 15,-2-3 1-15,-2-6 0 16,-4-6 0-16,3-6 0 16,0-8 0-16,3-7 0 15,0-10 1-15,3-4-3 16,0-11 1-16,5-7-1 16,-2-2 1-16,3 0-2 15,6 3 1-15,-4 6-2 16,4 6 1-16,-4 5 1 15,4 9 0-15,-3 9 0 16,-1 8 1-16,-2 6 0 16,-3 9 0-16,3 3 1 15,2-6 0-15,-5-6-2 0,3-6 0 16,-3 4-4-16,2-4 1 16,4-11-6-16,0-3 1 15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6.4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7 13 0,'3'-12'6'0,"0"6"1"16,-3 6 4-16,6 3-9 16,-4 3 0-16,-2 3 2 15,0 8 0-15,-2 9-4 16,-4 9 0-16,3 2 3 16,-2 1 1-16,-1-7-1 15,1 1 0-15,-1-6-1 16,3 0 0-16,0-3-1 15,3-5 0-15,0-4-4 16,0-5 0-16,3-6-5 16,-3 0 1-16,0-3-2 15,0-9 1-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1:50.1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3 0,'3'-3'1'0,"6"6"3"16,-6-9 2-16,-3 6-4 16,0 0 0-16,0 0 2 15,0 0 1-15,0 0-6 16,0 0 1-16,3-6 4 15,-3 6 0-15,0 0-2 16,0 0 1-16,0 0-2 16,5 0 1-16,-2 0-1 15,3 0 1-15,6 0-1 16,-4-3 0-16,-2 3 0 0,3 0 0 16,-6 0 0-16,-3 0 0 15,6 0 0-15,-9 0 0 16,3 0 0-16,3 3 0 15,0 0 0-15,0 0 0 16,0 0-1-16,5 0 1 16,-5 0-1-16,0 0 1 15,0-1-1-15,0 1 1 0,0 0-1 16,0 0 0-16,3 0 0 16,-6 3 0-16,2 0 0 15,-2 0 0-15,0-1 0 16,0 4 1-16,0-3-1 15,0 0 0-15,0-3 0 16,3 3 1-16,0-1-1 16,3-2 0-16,-3 6 1 15,0-6 0-15,3 0-1 16,-6 0 0 0,0 3 1-1,3-1 0-15,0 1-2 16,0 3 1-16,-1-3-1 15,1 0 1-15,0 0-1 16,6 2 0-16,-3-2 1 16,0 0 1-16,-1 0 0 15,4 0 0-15,-3-1 0 16,-3 1 0-16,0 0-1 0,0 0 0 16,0 3 0-16,5-4 0 15,-5 4-1-15,3-3 0 16,-3 3 0-16,0-6 0 15,0 5 0-15,0-5 1 16,3 3 0-16,-3 0 0 16,-1 6 0-16,-2-4 0 15,3-2 1-15,0 0 0 16,0 3-1-16,0-1 0 0,0 1 0 16,3 3 0-16,-3-3 0 15,0-1 0-15,0 4-1 16,0 0 0-16,2-4 2 15,-2 1 0-15,3 0-1 16,-3-3 0-16,0 0 0 16,0-1 0-16,0 4 0 15,0-3 0-15,2 0-1 16,1 0 0-16,0 2 0 16,0-2 0-16,0 3 2 15,3-3 0-15,-4 0-1 16,1 2 0-16,-3-2 1 15,3 3 0-15,3 0-1 16,-4-1 0-16,1-2-1 16,0 3 0-16,3 0 2 15,-3-1 0-15,-3 1-2 16,2 0 0-16,-2 0 1 0,6 2 0 16,-3 1 0-16,0 0 1 15,-3-1-1-15,5 1 0 16,-2 0 0-16,0-4 1 15,-3 1 0-15,3 0 0 16,0-1-1-16,-3 1 0 16,2 0 0-16,-2 0 0 15,0 2-1-15,3-2 0 16,3 0 0-16,-3 0 0 0,-1-1 1 16,-2 1 0-16,6 0-1 15,-3 0 0-15,0-1 1 16,-3 4 0-16,0-3 1 15,5-1 0-15,-2 4 0 16,3-3 0-16,-3-3-1 16,2-1 1-16,4 4-1 15,0-3 1-15,-4 3-1 16,-2-1 0-16,6-2 0 16,-6 3 0-16,0 3 1 15,-3 2 0-15,-1-8-1 16,7 3 0-16,-6-3 0 15,0-1 1-15,0 1-1 16,3 0 0-16,-3 0-1 16,0 0 1-16,2 0 0 15,-2-1 0-15,0 4 0 16,3 0 0-16,0 0 0 0,-3-1 0 16,6-2 0-16,-7 3 0 15,-2-3 0-15,3 0 0 16,0-1 0-16,0 4 0 15,-3-3 0-15,3 3 0 16,6-1 0-16,-6 1 0 16,0-3 0-16,0 0 0 15,-1 3 0-15,-2 2 0 16,3-2 0-16,0 0 1 16,-3 2-2-16,0 1 1 0,0-3 0 15,0 0 0-15,0-1 0 16,0 4 0-16,3-3 0 15,3-1 0-15,-3 1 0 16,-3 0 0-16,3 0 0 16,-3-1 0-16,3 1 0 15,0 0 0-15,0 0 0 16,0-1 1-16,-1 1-1 16,-2 3 0-16,0-1 0 15,6-2 1-15,-6 0-1 16,3 0 1-16,0-1-1 15,0 1 0-15,0 0 0 16,0-3 1-16,0 2-1 16,0 1 0-16,2 0 0 15,-2 0 0-15,0-4 0 16,0 1 0-16,0 0 0 16,3 3 1-16,-3 0-1 0,6-1 0 15,-6-2 0-15,-1 3 0 16,1-3 0-16,0 0 0 15,3-1 0-15,0 1 0 16,0 0 0-16,-3 0 0 16,0 0 0-16,-1-1 0 15,1 4 0-15,0-3 0 16,3 3 0-16,-3 0 1 16,0-4-1-16,-3 1 0 0,3 0 0 15,0 0 0-15,0 0 0 16,0-1 1-16,0 1-1 15,-3-3 0-15,5 3 0 16,-2 0 1-16,0 0-1 16,0 0 0-16,0-1 0 15,0-2 1-15,0 6-1 16,0-3 0-16,3 3 0 16,-4-4 0-16,1-2 0 15,0 0 0-15,0 3 0 16,0 0 0-16,0 3 0 15,0-4 0-15,3 4 0 16,-6 0 0-16,3 0 0 16,0-1 1-16,0 1-1 15,-3-3 0-15,2 0 0 16,1 3 0-16,0-7 0 16,0 4 0-16,3-3 0 0,-6 3 0 15,3 0 0-15,-3 0 0 16,0-1 0-16,0 1 0 15,0 0 0-15,0 0 0 16,0 0 0-16,0 0 0 16,3-1 0-16,0 1 0 15,0 0 0-15,0 0 0 16,-1 6 0-16,1-4 0 16,3-2 0-16,-3 0 0 15,0 0 0-15,0 0 0 0,-3-3 0 16,0-1 0-16,0 4 0 15,0 0 1-15,0 0-1 16,0 0 0-16,3 0 0 16,-3-1 0-16,3 1-1 15,0 0 1-15,0-3 0 16,5 3 0-16,-8-3 0 16,0-3 0-16,0 0 0 15,0 3 1-15,0-3 0 16,0 0 0-16,0 0-1 15,0 0 0-15,0 0 0 16,0 0 0-16,-8-3-3 16,5 0 1-16,3 3-3 15,0 0 1-15,0-3-2 16,0-3 0-16,0-3-2 16,3-2 0-16,8 5 0 15,-2 3 1-15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5.8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6 22 0,'38'14'11'0,"35"-28"-12"0,-52 6 19 15,16-1-17-15,7 0 0 16,-3 1 0-16,0 2 1 15,-3 0-5-15,-1 1 1 16,-7-1-4-16,-4 6 1 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5.5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89 17 0,'-6'-20'8'0,"9"8"-4"0,-3 12 7 15,0 0-10-15,6-3 1 16,0 0 2-16,5 3 1 0,1-2-6 16,3-1 0-16,14 0 3 15,-3 3 1-15,6-3-2 16,0-3 1-16,6 0-2 16,-6 1 1-16,-3-4-2 15,0 3 1-15,0 0-4 16,-2 6 0-16,-1-2-3 15,-6 4 0-1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5.2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43 12 0,'-6'-20'6'0,"21"8"-1"0,-10 9 1 0,1-2-5 15,3 2 1-15,-9 3 1 16,0 0 1-16,3 0-4 16,0 5 0-16,0 7 3 15,-3 5 1-15,-6 7-2 16,0 11 1-16,-6 17-1 15,4 3 0-15,-4-3-1 16,0-5 0-16,-2-4 0 16,2-5 1-16,3-6-1 15,1-3 1-15,2-12-1 16,3 1 0-16,0-10-4 16,3 1 1-16,6-6-6 15,0-3 0-15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4.6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6 52 11 0,'-26'-38'5'0,"8"32"-2"0,16 0 6 0,-7 3-7 15,-6 3 1-15,4 9 1 16,-10 0 0-16,-5 11-5 16,-3 6 1-16,3 9 3 15,-3 6 0-15,-3 11-1 16,3 9 0-16,3 12-1 16,6-1 0-16,5-2-1 15,7-9 1-15,5-3-1 16,6 1 0-16,5-13 0 15,10-5 1-15,8-9 0 16,9-6 0-16,5-6 1 16,10-14 0-16,-10-6 0 15,7-6 0-15,2-8-1 16,-3-4 1-16,-5 1-1 16,-3-9 1-16,-6 2-1 15,-6-11 0-15,-9-11 0 16,-8-1 0-16,-9-5 0 0,-6 3 0 15,-8 2-1-15,-1 4 1 16,-2 5-1-16,-4 9 0 16,1 6-1-16,6 5 0 15,-4 9-4-15,4 4 1 16,2 5-6-16,9 8 1 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3:54.1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7 5 0,'0'0'2'0,"6"-5"4"16,3 5 2-16,-1-3-7 16,1 0 1-16,6-3 2 15,-1 0 1 1,18-8-6 0,-6 5 1-16,0 0 2 15,0 3 1-15,1 0-1 16,-7 6 1-16,0 0-2 0,-2 3 1 15,-4 6-1-15,-2 0 1 16,-9 5-1-16,-6 1 1 16,-9 2-1-16,1 7 1 15,-10 2-1-15,1-3 0 16,3-2 0-16,-4 2 0 16,-2-3-1-16,3-2 1 15,5-4-1-15,1-2 1 16,5-6-1-16,3-3 0 0,6-3 0 15,6-3 0-15,3-3-1 16,5 0 1-16,-2 3-1 16,5 0 1-16,3 3-1 15,1 3 1-15,2 6 0 16,-3-3 0-16,-2 5 1 16,-4 1 0-16,-2 3 1 15,-9-4 0-15,-6 7 0 16,-12-1 0-16,1 1 0 15,-9 2 0-15,-1 1-1 16,-2-4 1-16,0-2-1 16,0-4 0-16,3-2-2 15,0 0 1-15,5-6-4 16,7-3 1-16,5 0-5 16,3-9 0-16,6 3-2 15,5-6 1-15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9.8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87 43 0,'-96'-61'21'0,"96"50"-34"0,0 11 43 16,15-3-35-16,8 0 1 15,6-3-8-15,9 3 0 0,17 6 10 16,-3-3 0-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9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7 340 27 0,'0'-8'13'0,"8"-7"-12"0,-8 15 13 0,-3 3-13 15,-5 9 0-15,-13 5 2 16,-2 9 1-16,-6 6-5 15,0 5 1-15,0 3 2 16,2-2 0-16,4-1 0 16,6-8 0-16,11-12-1 15,6-11 0-15,6-9 0 16,8-5 0-16,10-7 0 16,2-8 0-16,-3-3-1 15,3-3 1-15,-2-2-2 16,-7 5 1-16,0 3-1 15,-5 3 0-15,0 5-1 16,-6 9 1-16,-4 9-1 16,1 9 0-16,0 11 1 15,3 0 0-15,3 0 1 0,3 0 0 16,8-3 1-16,6-5 0 16,6-10 0-16,6-2 1 15,-3-9-1-15,6-5 1 16,-3-3-1-16,2-7 1 15,-8-7-1-15,3 4 0 16,0-4 0-16,-14-7 0 16,2-5-1-16,-6-12 1 15,1 0-1-15,-4 0 0 0,1 6 0 16,-6 9 0-16,-1 5-1 16,1 9 1-16,-6 0-1 15,-3 11 1-15,0 7-1 16,-3 8 0-16,-6 11 0 15,1 18 0-15,-4 11 0 16,-3 3 1-16,-2 3 0 16,2 3 0-16,1 8 0 15,5-5 0-15,6-6 1 16,3-6 0-16,3-3 0 16,6-8 0-16,5-9 0 15,-2-11 0-15,6-4 0 16,-1-5 1-16,0-6-1 15,10-5 1-15,2-4-2 16,3-2 1-16,-3-6 0 16,3-3 0-16,-6-6-1 15,0 0 1-15,-5 0-1 16,-4 6 0-16,-2 0 0 0,-7 6 0 16,1 2-1-16,-6 4 1 15,-3 2-1-15,-3 3 1 16,-6 6-2-16,1 6 1 15,-7 0 0-15,1 3 1 16,-1-1-1-16,6 4 0 16,1 2 1-16,2 1 0 15,6-1 0-15,6 0 0 0,2-5 0 16,4 3 0-16,8-4 0 16,1 1 0-16,5-1 0 15,3 4 0-15,0 0 0 16,0 2 0-16,-2 0-1 15,-4 4 1-15,-9-1-1 16,-5 3 1-16,-9-3-1 16,-3-5 1-16,-3-1 0 15,3-8 0-15,3 0 0 16,3-6 0-16,9 3 2 16,3-5 0-16,8-1 0 15,9-6 1-15,9 4-1 16,8-4 0-16,1 3-1 15,5 1 1-15,-6-1-5 16,-2 1 1-16,-3-4-8 16,-15 6 0-16,-20-8-2 15,-9-1 1-15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8.4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29 1 0,'-45'-29'0'0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5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84 23 0,'-6'9'11'0,"20"17"-10"16,-5-17 14-16,6 2-14 16,5 1 1-16,18 3 0 15,-6 2 0-15,3-8-3 16,6-6 1-16,-7-3 2 16,13-6 0-16,5-6 0 15,-2-5 0-15,-1-4-1 0,-5-2 0 16,3-3 0-16,-4 0 1 15,-11-3-2-15,-5 0 0 16,-4-3-1-16,0 0 1 16,-3-3 0-16,-5-3 0 15,0 9-2-15,-4 3 1 16,4 15-1-16,-12 8 1 16,3 11 0-16,-6 16 0 15,0 5 0-15,-9 14 1 0,0 15 1 16,-6 3 1-16,-2 9 0 15,0-6 0-15,-1-6 0 16,1-12 1-16,2-5-1 16,1-9 1-16,2-9-1 15,0-5 1-15,6-10-1 16,4-5 0-16,2-9-1 16,2-5 0-16,4-1-1 15,6 1 0-15,0 2-1 16,5 3 0-16,6 9-1 15,3 0 1-15,4-3 0 16,5 3 0-16,14-3 0 16,0-3 1-16,1 0 0 15,-1-6 0-15,-5-2 1 16,3-4 0-16,-12-2 0 16,-9-1 0-16,-3 1 0 15,-20-1 0-15,-6 4-1 16,-6-1 0-16,-8 10 0 0,-6 8 1 15,-4 11-2-15,-2 3 1 16,0 10 0-16,9 5 0 16,11-1-5-16,9 1 1 15,15 0-7-15,-1-6 1 16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3.1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33 31 0,'-12'-26'15'0,"15"20"-21"16,-3 6 26-16,6-3-23 15,-6 6 0-15,9-3-8 16,-6 6 1-16,3 3 9 16,2 2 1-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0:46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4 6 0,'0'0'3'0,"0"-8"3"16,0 8-3-16,0 0-2 15,0 0 0-15,0 0 1 16,0 0 1-16,-6 0-2 16,6 3 0-16,-3-1 2 15,1 7 0-15,-1 5-1 16,3 1 1-16,-3-1-1 16,3 3 0-16,0-2-1 15,3-7 0-15,0 1 0 16,2-6 1-16,-5-3-1 15,6-3 0-15,0-3 0 16,0-5 0-16,-1-1 0 16,-2-2 0-16,3-1-1 0,-6 1 1 15,0 3 0-15,-6-1 0 16,3 4 0-16,3 2 0 16,-3 3 0-16,1 3 1 15,-1 3-1-15,3 3 0 16,0-1-1-16,0 1 1 15,0 0 0-15,3-3 0 16,2 0-1-16,4-3 0 16,0-3 1-16,-1 0 1 15,7 0-2-15,-7 0 1 0,-2 0 0 16,0 3 0-16,-6 0 1 16,0 0 0-16,-6 0-1 15,3 0 1-15,-3 0 0 16,1 3 0-16,-1-3-1 15,-3 3 1-15,4 0-1 16,-1 0 0-16,0 0-1 16,0 2 1-16,3 1-5 15,0 0 0-15,3 2-7 16,3 9 1-16,12-11-1 16,-1-3 0-1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6.5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6 53 16 0,'-26'-32'8'0,"0"3"-8"16,14 29 9-16,0 8-7 16,-11 4 0-16,-6 8 2 15,0 9 1-15,-6 9-6 16,-2 15 1-16,-4 16 3 15,6 16 1-15,9 8-2 16,6 6 0-16,8-6-1 16,9-3 0-16,12-6-1 15,14-5 1-15,6-12-1 16,18-18 1-16,5-8 0 16,6-18 0-16,11-20 1 0,4-18 0 15,5-8-1-15,7-6 1 16,-16-6 0-16,-5-3 0 15,-9-2-1-15,-17-4 0 16,-9-8-1-16,-9-9 0 16,-14 2 0-16,-6 7 0 15,-9 6-2-15,-14 8 1 16,-3 3-2-16,-3 12 1 16,-6 2-3-16,0 12 1 15,3 7-5-15,3-1 0 0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6.0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-2 24 0,'0'-9'12'0,"3"24"-13"0,-3-4 13 15,0 7-11-15,-8-1 0 16,-1 6 1-16,-8 6 0 16,-1 1-2-16,-2-1 0 15,-1-3 1-15,10-6 1 16,-1-2-1-16,6-7 0 16,6-2 0-16,6-6 0 0,12-9-1 15,2-3 0-15,9 3 0 16,-3 9 0-16,0 3-1 15,0 6 1-15,-2 5 0 16,-7 1 0-16,3 2 0 16,1-2 0-16,-4-7 1 15,-2 1 0-15,-1-3 0 16,-2-7 1-16,2-4-3 16,-2-4 0-16,3-9-1 15,-4-2 1-15,4-9-2 16,-4-4 1-16,4-2-1 15,-6-2 1-15,-1-4 1 16,4 6 1-16,-3 3 1 16,-3 8 0-16,-1 10 0 15,-5 11 0-15,0 8 2 16,-8 10 0-16,-1 14 0 16,-6 14 0-16,1 7-1 0,-4 2 1 15,4-3-1-15,-1 1 1 16,7-10-2-16,-1-2 1 15,6-12-5-15,0-6 1 16,3-5-3-16,0-9 1 16,0-9-6-16,6-6 1 15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0.5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-2 26 0,'-3'0'13'0,"9"12"-14"16,-6-6 22-16,0 5-19 16,-3 4 0-16,0 5 1 0,-3 4 0 15,0 5-5-15,-3 6 1 16,4-3-1-16,-4 0 1 15,-3 0-7-15,6 0 0 1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8.2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3 241 18 0,'8'0'9'0,"-8"-6"-8"16,0 6 10-16,-3 3-9 15,-8 0 1-15,8 9 2 16,-6 5 1-16,-5 4-6 16,5 2 0-16,0 3 4 15,0 0 0-15,9 6-1 16,-5-5 0-16,5-1-1 15,5-6 1-15,-5-8-1 0,0-4 0 16,9-10-1-16,0-4 1 16,-3-6-1-16,-3-2 1 15,5-1-1-15,1-2 1 16,-9-1-2-16,9-2 1 16,-3-1-1-16,-6 1 0 15,-6 0-1-15,6 5 1 16,-3 3-1-16,-6 4 0 15,-5 5 0-15,-13 9 0 0,4 8 0 16,-3 7 0-16,-6 8 0 16,6 8 1-16,-1 4 0 15,4 6 0-15,9-4 1 16,5-2 0-16,9-6-1 16,0-3 1-16,14-9 0 15,1-2 0-15,11-7 0 16,6-5 0-16,-3-3 0 15,9-6 0-15,-3-9-1 16,0-3 1-16,3-8-1 16,3-6 0-16,2-6-1 15,-2-3 1-15,-6 0 0 16,-9 3 0-16,-2 9 0 16,-7-1 0-16,-8 7-1 15,-9 11 0-15,-3 6-1 16,-6 9 1-16,-5 17-1 15,5 3 1-15,0 3 0 16,3 0 0-16,12-3 1 0,0-5 1 16,6-1 0-16,5-6 0 15,3-5 1-15,-2-3 0 16,2-9 0-16,1-3 1 16,-10-3-2-16,-2-9 1 15,-9-5-2-15,0-9 0 16,-3-6-1-16,-6-3 1 15,4 3-1-15,-1 3 0 16,0 0 0-16,6 6 0 0,0 3 0 16,6 5 0-16,5 4-1 15,7 5 1-15,2 3 0 16,-5 6 0 0,20 12-1-1,-15 0 1-15,1 2 0 16,-7 9 0-16,-8 6 0 15,-3 9 1-15,0-3-1 16,-3-3 1-16,3 0 0 16,5-6 0-16,-5-2 0 15,6-7 1-15,6-2 0 16,-7-4 0-16,1-5 0 16,0-3 0-16,0-3 1 15,-4-6 0-15,-2-3-1 16,-3-8 1-16,0-3-2 0,-3-9 1 15,-2-3-2-15,-4 0 1 16,-3 2-1-16,1 1 1 16,-1 3-1-16,6 3 1 15,3 3-1-15,3 2 0 16,3 4 0-16,6 2 0 16,5 0 0-16,4 6 0 15,-1-2 0-15,10 2 1 16,-4 0-1-16,6 0 1 15,-3 3 0-15,-3 3 0 16,-2 3-1-16,-1 3 1 16,-8 20 0-1,0 6 0-15,-7 0 0 16,4 0 0-16,6 3 0 16,-7-3 1-16,1-6 0 15,6-2 0-15,-4-4-1 16,10 0 0-16,5-5-4 15,3-6 1-15,3-6-2 16,6-6 0-16,0-9-1 16,0-5 1-16,-6-10 1 15,0-2 1-15,-6 0 4 16,-3 3 0-16,-5 6 2 16,-12-1 1-16,-6 13-1 15,-9 5 1-15,-9 8-1 16,-2 10 0-16,2 11-1 15,-2 3 0-15,0 0-1 0,8 0 0 16,0-2 0-16,9-4 0 16,1-9 0-16,7-2 0 15,7-6-1-15,0-9 1 16,5-6 0-16,6-5 0 16,4-12 0-16,-1-9 0 15,0-3-1-15,6-9 1 16,-6-5-1-16,3 0 1 15,1-1-1-15,2-8 0 16,-9 9 0-16,0-4 0 0,-5 13-1 16,-7 8 1-16,1 6-1 15,-9 8 1-15,-3 10-1 16,-9 11 1-16,-5 14-1 16,-1 10 0-16,-8 11 0 15,-3 8 0-15,-1 7 0 16,7 5 1-16,0 0 0 15,8 0 1-15,9-8-1 16,3-6 1-16,9-1-1 16,-1-10 1-16,10-10 1 15,-4-6 0-15,7-5-1 16,8-15 0-16,-3-2 0 16,3-7 1-16,-2-5-1 15,2-9 0-15,-3-6-1 16,0 0 1-16,-3 0-2 15,1 6 1-15,-4 3-1 0,-5 5 1 16,-1 7-2-16,-5 2 1 16,-6 6 0-16,-6 6 0 31,-6 26 0-31,0 1 0 16,-2-1 0-16,5-3 1 15,3 0 0-15,0-5 0 16,3-4 1-16,6-5 0 15,3-6 0-15,8-6 0 16,6-3-1-16,1 0 1 16,2 1-1-16,0-1 1 0,-3 6-2 15,-5 3 1-15,-1 5-1 16,-5 4 0-16,0 3 1 16,-6 2 0-16,-1 6 0 15,-2-5 0-15,3-4 1 16,-3-2 1-16,0-6-1 15,-3-6 1-15,6-6-1 16,0-6 0-16,2-5 0 16,1-3 0-16,3-1-1 15,5 1 0-15,1 2-1 16,-1 7 1-16,4 2-1 16,-4 6 1-16,3 6-1 15,-2 3 1-15,5 3 0 16,3-1 0-16,3 4 0 15,9-3 1-15,3 2-6 16,3-5 0-16,-6 12-6 16,-1-21 1-16,1-6-2 0,0-17 1 15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5.9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29 0,'15'-2'14'0,"37"2"-18"16,-38 0 22-16,1 0-18 16,2 2 1-16,1 7-5 15,5-3 1-15,-3 2-3 16,3 1 1-1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5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0-3 28 0,'-3'0'14'0,"-23"17"-15"0,12-8 22 16,-3 6-18-16,-9 8 1 0,-6 6 1 15,9 12 0-15,7 2-7 16,-2 7 1-16,10-10 4 16,2-2 0-16,6-9-4 15,9-3 0-15,-4-3-4 16,13-5 0-16,-2-6-6 16,10-7 1-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5.5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23 0,'26'8'11'0,"23"33"-11"16,-41-32 13-16,7 8-13 16,2 4 1-16,-8 11 1 15,-9 3 1-15,0-4-2 16,-3 1 0-16,-17-3 1 16,2 0 1-16,-8-8-1 15,4-4 1-15,-2-5-6 16,7-4 1-16,8-5-6 0,9-3 0 15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4.5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23 9 0,'0'0'4'0,"6"-18"10"0,-6 12-5 15,0 6-7-15,0 0 0 16,0 0 2-16,0 3 1 16,0 9-6-16,-8 5 1 15,8 16 3-15,-9 4 1 16,-6 10-2-16,4 8 1 16,-4 4-1-16,6-4 0 0,1-11 0 15,8-4 0-15,-6-7-1 16,3-7 0-16,0-9-5 15,3 1 1-15,0-7-6 16,3-2 1-1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3.4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6 14 22 0,'-3'-5'11'0,"-15"2"-12"0,10 0 20 16,-7 0-18-16,3 3 0 16,-5 3 0-16,2 0 1 31,4 5-3-31,8 4 1 15,3 3 0-15,12 5 1 16,2 3-1-16,6 3 1 16,4 6-1-16,-4 0 1 15,-3 0 0-15,1-6 1 16,-15-5 0-16,-3-1 1 0,-9-3 0 16,-11-2 0-16,-6-3 0 15,-6 2 1-15,-3-5-2 16,3 2 0-16,-3-5-6 15,6-3 0-15,3 3-7 16,8-3 1-1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2.9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0 19 0,'-6'9'9'0,"6"22"-4"0,-3-16 11 16,0 8-13-16,-5 6 0 15,-7 6 2-15,4-3 0 16,-4-3-6-16,7 0 0 15,2-3 4-15,-3-2 0 16,4-4-2-16,2-9 0 16,0-2-5-16,3-3 1 15,0-3-6-15,0-6 0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3.7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 21 0,'-3'-3'10'0,"9"8"-10"0,0-5 18 15,3 3-18-15,-1-3 0 32,16 3-6-32,-1-6 0 15,0 0 3-15,1-2 0 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4.8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19 0,'0'14'9'0,"20"21"-8"0,-8-20 19 16,11 8-18-16,6 9 1 16,9 9 2-16,-7 2 0 15,4 10-6-15,-4-7 0 16,-4 1 3-16,-7 2 1 15,-8 1-1-15,-10-4 0 16,-10 7 0-16,-4-7 0 16,-11-2-1-16,-3-6 1 0,-3-3-2 15,-3-6 0-15,-2-6-5 16,-1-2 1-16,0-4-6 16,-5-5 0-1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2.6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149 26 0,'-15'-14'13'0,"24"8"-17"15,-1 3 22-15,10-3-18 16,2 1 0-16,6-4 0 16,4 0 1-16,4 1-1 15,7-7 0-15,0 1 1 16,3-4 0-16,-1 1-1 16,-5 2 1-16,3 6-1 15,-3 9 1-15,-3 6-1 16,-3 9 0-16,-6 8 0 15,-9 6 0-15,-5 3 0 16,-9 0 1-16,-6 0 0 16,-6-3 1-16,3-3 0 15,0-12 1-15,1 1-1 16,2-9 1-16,-3-9-1 0,12-3 0 16,0-6-1-16,2-2 0 15,4-6-2-15,2-6 1 16,7-1-1-16,-1 1 0 15,3 3-1-15,-2 6 1 16,-1 5 0-16,-2 9 0 16,2 9 1-16,-2 6 0 15,-1 5 1-15,0 6 0 16,-5 0-2-16,3 4 1 0,-4-4-4 16,4 6 0-16,-1-6-5 15,7-6 0-15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2.1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14 21 0,'12'-14'10'0,"-1"17"-15"16,-8 0 20-16,-3 3-14 0,0 8 1 15,-3 9 2-15,-5 12 0 16,-10 15-4-16,-2 14 1 16,6 0 3-16,-7-3 0 15,10-3-1-15,-4-3 1 16,10-8-2-16,2-1 1 15,0-8-4-15,3-6 0 16,-6-6-4-16,3-2 0 16,-3-7-4-16,-2-5 0 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1.9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6 57 23 0,'12'-29'11'0,"-3"6"-14"0,-6 17 19 16,-3 6-15-16,0 0 0 0,-3 3 2 15,-3 5 0-15,-6 13-3 16,1 11 1-16,-4 14 2 16,0 9 0-16,-5 12-1 15,5-8 1-15,4-4-1 16,-4-3 0-16,7-5-2 15,2-4 1-15,0-11-4 16,0-6 0-16,6-8-5 16,12-6 1-16,-1-10-2 15,10-10 0-1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1.6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28 20 0,'6'-18'10'0,"11"9"-12"16,-14 12 17-16,-3 6-14 15,0 3 1-15,-8 8 1 16,2 3 0-16,-3 4-2 15,-3 2 0-15,7 0 2 16,2-6 0-16,3-3 0 16,3-5 1-16,2-3-2 15,7-6 1-15,-3-6-1 16,2-9 0-16,-5-3 0 16,0-2 0-16,-6-1-1 15,-3-2 1-15,-6-1-2 16,-2-2 1-16,2 2-4 15,-3 4 0-15,4 2-6 16,5 3 0-16,9 3-2 16,-1 1 1-16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11.4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6 87 16 0,'2'-20'8'0,"4"-3"-3"0,-6 17 9 0,0 0-13 15,0-5 1-15,-3 5 0 16,-2-3 0-16,-7 6-3 15,-6 0 1-15,-5 3 1 16,-3 6 1-16,-3 0-2 16,4 3 1-16,-2 5-1 15,4 4 0-15,6-1 0 16,8 3 0-16,3 4-1 16,9-1 0-16,9 0 1 15,8-3 0-15,0 4 0 16,4-1 0-16,-2-3 1 15,1 1 0-15,-8 2 1 16,-1 0 1-16,-11-2-1 16,-3-1 1-16,-11-3 0 0,-4 1 0 15,-8-4-1-15,-2-2 1 16,-2-3-2-16,-2-1 1 16,3-2-1-16,6-3 1 15,8-3-5-15,3-3 0 16,9-3-4-16,15-2 0 15,11-7-3-15,6 3 0 1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8.8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0 21 0,'2'5'10'0,"10"-2"-10"0,-9 0 18 15,-6 0-18-15,-3 0 0 0,0 3 0 16,-2 3 1-16,-1-1-3 16,1 1 0-16,-1-3-4 15,9 0 0-15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8.6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 22 0,'-13'-3'11'0,"18"14"-12"16,-5-8 17-16,0 3-15 15,-2 0 0-15,2 0 0 16,0 3 1-16,0 2-3 16,0-2 0-16,0 0-3 15,2-1 1-15,9-2-3 16,-3 0 0-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08.4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9 20 0,'-12'-8'10'0,"12"19"-7"0,0-11 11 16,0 6-12-16,0 0 0 16,0-1 0-16,-2 4 1 15,-1 0-4-15,0-1 0 16,0 1 2-16,0-1 1 15,-2 4-6-15,2-1 0 16,0-2-3-16,3 2 1 0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6.7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78 16 0,'9'-8'8'0,"41"8"-8"16,-30-3 9-16,9 0-10 15,12 3 1-15,17 3 0 16,9 0 1-16,12 0-1 0,17 2 1 16,15-2 0-16,17 0 0 15,6 0 0-15,20 0 1 16,12 0-2-16,18-3 1 15,14 0-1-15,-3 0 1 16,18 0 0-16,-4-3 0 16,16-3 0-16,5-2 1 15,6-1-1-15,3-3 0 16,2 3 1-16,10-5 0 0,2 2-1 16,-8 1 0-16,2 2 0 15,-13-3 0-15,1 1 0 16,-13 2 1-16,-7 0-2 15,-14 3 1-15,-14 0-1 16,-12 1 1-16,-12 2-1 16,-9 0 0-16,-8-3 1 15,-24 0 0-15,-8 6 0 16,-12-3 1-16,-12-3-1 16,-11 4 1-16,-12 2-1 15,-15 0 1-15,-11 0-1 16,-9-3 0-16,-6 0 0 15,-6-3 1-15,-2 3-1 16,-9-3 0-16,2 0 0 16,-5-2 0-16,0-4 0 15,-3-6 0-15,3-5-1 16,2-6 1-16,-2-15-1 0,0-8 1 16,-3-9-1-16,6-6 1 15,-1-3-1-15,4-12 1 16,6-8-1-16,-1 3 0 15,1 2-1-15,-1 7 1 16,0 5 0-16,-2 3 0 16,3 0-1-16,-7 0 1 15,-2 12 0-15,-3 3 0 16,0 8-1-16,-1 4 1 0,4 2 0 16,-6 3 0-16,-3 9-1 15,0 6 1-15,3 2-1 16,-3 7 0-16,-3 2 0 15,-3 3 1-15,-8 1-1 16,-7 5 1-16,-5 3-1 16,0 0 0-16,-9 0 0 15,-9 3 0-15,-14-3 0 16,0 2 1-16,-9 7-1 16,-9-6 1-16,-6 0 0 15,-11 3 0-15,-6 3 0 16,-6-4 0-16,-3 4 0 15,-14-3 0-15,3 6 0 16,-9-7 0-16,-4 4 0 16,-10 0 0-16,2 0 0 15,0-1 0-15,-11 1 0 16,2 6 0-16,-2 5 0 0,-10-3 0 16,1 7 0-16,3-1 0 15,-6-3-1-15,3 7 1 16,-1-4 0-16,-5-3 0 15,6 1 0-15,3 2 0 16,0 0 0-16,-4-2 0 16,10 5 0-16,2-6 1 15,-8 1-1-15,8-1 0 16,-2-3 0-16,-3-2 0 0,8-3 0 16,3 2 1-1,-72 4-1 1,34-1 0-16,18-5 0 15,20-1 1-15,3 1-1 16,21-3 1-16,2 0-1 16,13-1 0-16,7-2 0 15,4 0 0-15,6 0 0 16,-1 0 0-16,19-3 0 16,5 2 0-16,5-2 0 15,10 0 0-15,2 0 0 16,12-3 1-16,3 0-1 15,9 0 0-15,-3 0 0 16,8 0 1-16,6 3-1 16,1 0 0-16,8 6-1 15,0 8 1-15,3 4-1 16,0 8 1-16,6 6-1 16,0 11 1-16,-6 12 0 0,-6 9 0 15,6 21 0-15,0-4 0 16,0-8 0-16,0-6 0 15,-3-9 1-15,0-9 0 16,3-2 0-16,-3-10 0 16,3-5 0-16,0 0 0 15,3-8-5-15,3-1 1 16,5 9-7-16,-5-9 1 1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4.1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64 25 0,'-23'-32'12'0,"31"14"-16"15,1 15 24-15,6 0-21 16,5 1 1-16,3-1-1 16,3 0 1-16,4 6 0 15,2 2 1-15,-6 10-2 16,-6 3 1-16,-5 2 0 15,-12 0 1-15,-9 4 0 16,-12-1 0-16,-11-3 1 16,-6-2 1-16,0-7 0 15,6-2 0-15,3-3-1 0,9 0 0 16,5 0-1-16,9-1 0 16,12 4-1-16,11 3 0 15,3 8-1-15,1 1 0 16,2-1 0-16,-3 9 1 15,1 0 0-15,-7-2 0 16,-2-1 1-16,-12-3 1 16,-9-3 0-16,-12 1 0 0,-8-4 1 15,-12-2 0-15,-6-3 0 16,-2-4 0-16,8 4-3 16,0-6 1-16,9-3-9 15,6 5 1-15,8-2-4 16,3-9 0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4.1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52 26 0,'-8'-17'13'0,"11"25"-11"16,0-8 24-16,5 0-25 15,7 0 0-15,5 0 0 16,6 0 0-16,7 0-2 16,1 0 1-16,4 0 1 15,0-2 0-15,-3-1-1 16,0 0 0-16,-9 0 0 16,-2 0 1-16,-4-6-1 15,3 0 0-15,-5 4 0 16,-7 2 0-16,1 0 0 15,-6 3 0-15,-6 3-1 0,-3 8 1 16,0 4 0-16,-3-1 1 16,-5 7-1-16,2 2 1 15,-3-2 0-15,9 2 0 16,3-3 0-16,-3-5 1 16,6 2-2-16,9-11 1 15,-3 0 0-15,5-6 1 16,-2-9-2-16,8-2 1 15,-5-4-2-15,2 0 1 0,1-2-2 16,-1 2 1-16,1-2-1 16,-1 2 1-16,-5 4 0 15,3-1 0-15,-7 3 0 16,1 1 0-16,0 2 0 16,-6 3 1-16,-3 6-1 15,-3 3 1-15,-6 5-1 16,0 4 1-16,1 5 0 15,-4 3 0-15,3 4 0 16,0-4 0-16,1-3 1 16,5-5 0-16,0-3 0 15,0-7 0-15,3-2 0 16,3-3 0-16,3-8 0 16,5-4 0-16,-2-8 0 15,6 2 0-15,-1-2-1 16,7-1 0-16,2-2-1 15,3 3 1-15,-3 2-1 0,-5 6 0 16,-1 4 0-16,-2 8 0 16,-6 3 1-16,-3 5 0 15,-4 4-1-15,-2 6 1 16,-2-4 0-16,-1 1 1 16,0-4-1-16,0 1 1 31,3-12-3-31,3-6 0 15,0-3 0-15,2-2 0 0,7-1-1 16,-3-2 1-16,5 5 0 16,-2 0 1-16,3 6 3 15,-4 6 0-15,4 0 1 16,-1 6 0-16,4-1 0 16,2 4 1-16,-2 0-4 15,2-1 1-15,1 1-5 16,-7-6 0-16,1-3-6 15,-4 3 1-15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3.6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25 35 0,'-27'-6'17'0,"51"9"-22"0,-13-6 28 16,10 6-23-16,2-3 0 15,3-3-4-15,3 3 0 16,12-5-3-16,8-1 1 15,-2 1-3-15,8 2 1 16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3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7 24 0,'-12'-26'12'0,"24"11"-11"15,-6 12 17-15,3 0-15 16,5 6 1-16,6 0-1 16,7 3 1-16,5-6-6 15,-3 6 1-15,3 0 1 16,9-4 0-16,-3 4-9 16,2 0 1-16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3.2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10 21 0,'3'-15'10'0,"3"39"-4"15,-15-19 12-15,0 7-14 0,-8 9 0 16,-7 5 2-16,-2 3 1 16,-3 0-9-16,3 0 0 15,8 3 5-15,7 3 1 16,8-3-4-16,9 0 0 16,11-6-6-16,6-2 0 15,12-1-4-15,6-8 0 16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3.0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0 24 0,'26'12'12'0,"24"20"-13"16,-39-24 16-16,-2 7-13 15,-3 2 1-15,-6 4 1 16,-6 5 1-16,-12 3-6 16,1 3 0-16,-6 0 4 15,0-6 0-15,-1-3-2 16,-5-6 0-16,6-2-4 15,0-6 0-15,11-3-6 16,1-9 1-1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2.7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 21 0,'32'0'10'0,"9"20"-10"16,-29-11 18-16,2 11-17 16,-2 1 0-16,-1 5 1 15,-5 0 1-15,-6 1-2 16,-3-7 1-16,-5-3 3 15,-1-5 0-15,3-9 0 16,3-9 0-16,3-6 0 16,6-5 0-16,3-3-3 15,5-7 1-15,7 4-2 16,5 0 1-16,0 2-4 16,3 1 1-16,-3 0-7 15,1 5 0-15,5 3-4 16,0 1 0-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2.5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20 24 0,'-6'-12'12'0,"12"3"-14"16,-6 9 15-16,0 3-12 16,-3 0 1-16,-6 3 3 15,4 9 0-15,-7 8-5 16,-8 9 0-16,-1 2 3 16,1 1 1-16,8 3-1 15,6-1 1-15,6 1-2 16,6-6 0-16,6-6-1 15,5-6 1-15,1-5 0 16,-1-12 0-16,4-6 0 0,2-6 0 16,-6-8 0-16,-5-1 0 15,-6-5 0-15,-6-3 0 16,-3 0-1-16,-3 0 0 16,0 0-3-16,-5 0 0 15,5 3-5-15,0 5 1 16,0 4-5-16,3 2 0 15,6 1-1-15,3-1 0 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2.0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46 25 0,'-6'-3'12'15,"21"3"-13"-15,-9 3 17 0,5-6-15 16,1 0 1-16,5 0 0 16,3-6 0-16,6-2-3 15,1-4 1-15,2 1 1 16,-3-4 0-16,-3-5 0 16,0 0 0-16,-3-3 0 15,0-6 0-15,1 0-1 16,-4 0 1-16,-5 2 0 15,2 4 0-15,-5 6-1 16,0 2 0-16,-1 10 0 16,-8 8 0-16,0 14 1 15,-5 10 0-15,2 10 1 16,-6 7 0-16,-6 6 1 16,4 8 0-16,2 9 0 15,-2-3 0-15,5-6-1 16,0-2 0-16,3-4 0 0,-3-8 0 15,3-6-3-15,3-6 0 16,-3-9-5-16,1-2 0 16,7-1-6-16,7-8 1 1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1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0 30 0,'-32'5'15'0,"32"5"-17"15,6-7 29-15,6-3-26 0,8 0 0 16,6 0 0-16,6 0 0 15,0-3-6-15,8 1 1 16,1-1-5-16,11-2 1 1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1.5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8 28 0,'-3'-8'14'0,"27"2"-17"16,-13 3 25-16,4-3-20 16,5 3 1-16,9 0-1 15,3 0 1-15,6 0-4 16,2 1 0-16,4-1 0 16,-1 6 1-16,-2-3-7 15,-4 0 0-15,-2 2-2 16,-9 1 1-16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1.3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1-2 21 0,'-12'0'10'0,"-8"15"-6"15,14-12 19-15,-8 8-20 16,-7 9 1-16,-5 12 1 16,-3 3 0-16,3 3-6 15,3 9 0-15,9-7 4 0,-1 4 0 16,9-9-1-16,6-3 0 15,6-6-4-15,11-9 1 16,4-5-8-16,5-3 1 16,9-12-2-16,-6 0 0 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3.0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9 39 25 0,'-12'-20'12'0,"21"5"-17"16,-6 10 23-16,-3 5-18 16,-3 0 0-16,-6 0 3 15,-2 5 1-15,-7 7-3 16,-2 3 0-16,0 5 2 16,-3 6 0-16,2 3 0 15,7 0 1-15,5 0-3 16,3 0 1-16,1-9-3 15,5-2 0-15,5-4-3 16,4-5 0-16,8-6-3 16,-2-3 0-16,5-12-3 15,6 4 1-15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4:21.0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24 0,'38'-8'12'0,"0"5"-10"0,-27 3 15 15,7 8-16-15,2 4 0 16,-3 8 0-16,4-2 1 16,-4 2-2-16,-5 3 1 15,-9 3 1-15,-6 3 0 0,-3 6 0 16,-9 0 1-16,1-3-1 15,-12-6 0-15,-3 0-5 16,6-2 0-16,0-13-6 16,2-5 1-16,1-6-1 15,14-9 0-15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41.9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5 10 0,'3'-9'5'0,"17"-8"0"15,-14 11-1-15,3-3-4 16,5-2 0-16,-2-4 0 16,3 1 1-16,-4-7-1 15,7 4 0-15,-1-3 1 16,-2-1 0-16,5 1 0 15,-2 0 1-15,-4-1-1 16,1 4 1-16,-4-3 0 16,4 2 1-16,-6 4-2 15,-1 2 1-15,1 3-1 16,-3 1 1-16,0 2-1 16,-6 6 1-16,0 0-1 15,0 6 1-15,-3 2-1 16,0 4 0-16,-3 5 0 0,-3 7 1 15,4 8-2-15,-4 2 1 16,3 4-1-16,-6 0 1 16,7 5-1-16,-1-2 1 15,-3 0-2-15,6-4 0 16,0-2-3-16,0-9 1 16,0 0-5-16,0-2 1 15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31.93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0 0 10 0,'-8'29'5'0,"-7"21"-3"15,12-36 5-15,-2 3-7 16,5 1 0-16,-3-4-1 15,-3 1 1-15,6-4-3 16,6-2 1-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29.95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12 0 8 0,'0'2'4'0,"0"-7"-1"0,0 5 4 0,-3 3-7 15,3 2 0-15,-6 4 1 16,-3 3 0-16,1 5-1 16,-1 3 0-16,-6 1 1 15,-2 5 1-15,3 0-1 16,-4 0 1-16,1-3-1 16,3 4 1-16,-4-4-1 15,10 0 1-15,-10 3-1 16,10-5 0-16,-1-4-1 15,0-2 1-15,4-1-2 16,2-2 1-16,-3-4-5 16,6 1 1-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53.64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4-1 8 0,'0'3'4'0,"0"12"0"16,3-10 2-16,3 4-6 16,-6 3 1-1,0 20 1 1,0 3 0-16,0-3-3 16,0-3 1-16,0-6-3 15,0 1 0-15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53.24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-1 11 0,'6'-2'5'0,"11"10"-1"15,-17-5 3-15,3 6-6 16,6-1 1-16,-4 4 0 16,-5 0 1-16,3-1-4 15,3 4 0-15,-6-1 2 16,3 1 0-16,8-1-5 16,-11 3 0-1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52.67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6 8 0,'5'-3'4'0,"-5"-3"-1"15,3 9 5-15,0 6-8 16,3-3 1-16,-6 3 1 15,2 5 0-15,-2 6-2 16,0-2 1-16,3 5 0 16,0 0 1-16,0-2 0 15,0 0 0-15,-3-1-1 0,0 1 0 16,0-4 0-16,-3-2 0 16,3 2-1-16,0-2 1 15,0-1 0-15,0-2 0 31,3-1-6-31,-3 4 0 16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44.3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15 12 0,'14'-12'6'0,"13"12"-5"16,-19-3 6-16,10 3-8 16,-4 0 1-16,7 3-1 15,-1 0 1-15,-5 0 0 16,-1 6 1-16,-5 0-1 15,0 5 1-15,-9 1 0 16,-9-1 1-16,-6 7-1 16,-5 2 1-16,-9 3 0 0,3-2 0 15,0-1 0-15,2-3 0 16,7 1 0-16,5-4 0 16,0-2 0-16,4-1 0 15,5-2 0-15,3 0 1 16,6-4-1-16,11 1 0 15,9-3 0-15,3-3 1 16,6 0-2-16,6 0 0 16,-6-3-3-16,-3 0 1 0,3 3-5 15,-3 2 1-15,6-2-3 16,0 3 0-16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44.1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1 0,'0'-6'0'0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43.8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36 11 0,'0'-6'5'0,"9"6"-2"0,-6 0 6 15,5 3-10-15,-2 3 1 16,-3 3 1-16,0-1 1 15,0 4-2-15,0-1 1 0,3-2 1 16,-3-3 0-16,-1-3 0 16,4 0 1-16,-3-3-2 15,0-6 0-15,0-3-1 16,-3 0 1-16,0-2-1 16,-3-1 0-16,0-2-1 15,0 2 1-15,-3 1 0 16,-5 2 1-16,-1 0-1 15,-2 9 1-15,-1 9 0 16,-3 0 0-16,4 5 0 16,-6 9 0-16,2 0-1 15,3 10 1-15,1 2-1 16,5 0 1-16,0 2-1 16,9 1 1-16,6-1 0 15,3-7 0-15,8-4-1 16,1-5 1-16,8-7-1 15,3-5 1-15,3-6-1 16,-2-9 0-16,4-6 0 0,1-5 0 16,3 0-1-16,0-4 1 15,-3-5-1-15,-3-6 1 16,-3 3-1-16,-5 0 1 16,-4 3-1-16,-5 3 0 15,-1-1 1-15,-5 10 0 16,-3 2-1-16,-6 3 1 15,-6 3 0-15,-3 3 0 16,-5 9 0-16,-1 6 1 16,-5 9-1-16,-4 5 0 0,4 0 0 15,0 3 1-15,8-3-1 16,3 3 0-16,0-3 0 16,6-8 1-16,3-7 0 15,6-2 0-15,6-9-1 16,0-6 0-16,2-5-1 15,7-4 1-15,-7-9-1 16,4 7 1-16,-4-6-1 16,1 2 0-16,-4 4 0 15,4 6 1-15,-6 2 0 16,2 12 1-16,-5 0-1 16,-3 8 0-16,0 7 0 15,0-1 1-15,0 6-1 16,6 0 1-16,-4 1-1 15,1-6 0-15,6-4 0 16,0-5 1-16,8-3-2 0,1-9 1 16,6-3 0-16,2-6 0 15,-3-2-1-15,3-7 1 16,0-2-1-16,6-3 0 16,-6-1 0-16,6 1 1 31,0 0-1-31,-3 9 1 15,-6 6 0-15,-5 5 1 16,-7 9-1-16,-8 5 0 0,-3 4 0 16,-6 5 0-16,-8 3 0 15,-1 1 1-15,-8-1-1 16,-1 0 0-16,1-2 0 16,-1 5 0-16,4-11 0 15,5 0 1-15,1-6-2 16,2-1 1-16,3 1 0 15,6 0 0-15,6 0-1 16,5-3 1-16,7 0-1 16,2 2 1-16,7-5 0 15,-1-8 0-15,3-4 0 16,3-2 0-16,6-1-1 16,-6-3 1-16,0-5-1 15,-6 2 0-15,0 1 1 16,-5 0 0-16,-7 3 0 15,1 2 0-15,-9 4 1 16,-6 2 1-16,-3 9 0 16,-6 3 0-16,-5 3 0 0,2 8 1 15,-3 6-1-15,7 3 1 16,2 1-4-16,0 7 0 16,15 2-6-16,5-4 0 1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2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3 0,'12'0'11'0,"2"23"-13"16,-11-14 17-16,0 2-14 15,-3 7 0-15,-3 5 2 16,0 0 0-16,-2 1-3 16,-1-1 0-16,3-6 3 15,-3-5 0-15,3-3 0 16,0-6 0-16,3-3-2 15,3-6 1-15,6-6-1 16,0-5 0-16,2-9-1 16,4 2 0-16,2 1-1 15,4 0 0-15,2 2 0 16,-3 4 0-16,1 8 0 16,-7 3 1-16,1 6 1 15,-6 6 0-15,-1 6 0 16,-5 2 1-16,0 4 0 0,-3 2 0 15,0-2-2-15,0 2 1 16,6 0-5-16,-3-5 1 16,3-3-5-16,5-1 1 15,-2-2-3-15,9 0 0 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42.2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35 13 0,'-20'-2'6'0,"3"-7"3"15,14 3 6-15,3 6-14 16,5 0 1-16,1-3 0 16,3 3 1-16,6-3-4 15,5 3 1-15,3-3 2 16,6 3 0-16,6-6-1 15,0 6 1-15,12 0-3 16,-6 0 0-16,-1 0-3 16,7-3 0-16,0 1-4 15,-1 7 1-1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41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38 4 0,'3'-8'2'0,"14"-16"-1"0,-11 21 2 0,3 3-3 16,-3 0 1-16,-1 0 3 15,1-3 0-15,-6 3-3 16,3 9 0-16,-3 6 3 15,0 2 0-15,0 4-1 16,0-1 1-16,0 0-3 16,0 1 1-16,0-4-1 15,0-5 0-15,0-3-1 16,6-4 1-16,-6-2-1 16,0-3 1-16,6-5 0 15,0-4 0-15,-1 0-1 16,-2-3 0-16,3 1 0 15,-6-7 0-15,0 4 0 16,-6 2 0-16,3-3 0 16,-2 4 0-16,-1 2-1 15,-6 6 1-15,0 3 0 16,-2 3 1-16,2 0-1 16,-2 3 0-16,5 3 0 0,-3 5 1 15,-5 4 0-15,2 8 0 16,1 6 0-16,-1 3 0 15,6 0-1-15,4 0 0 16,2-3 0-16,6-3 1 16,2-3-1-16,7-3 1 31,14 4 0-31,6-10 0 16,0-2 0-16,3-4 0 0,3-5 0 15,-3-3 1-15,0 0-2 16,3-6 0-16,-6-3-1 15,0-2 1-15,0-10-1 16,3-2 1-16,-6-7-1 16,-3-2 0-16,-2 3 0 15,-10 0 1-15,4 3-1 16,-7 2 0-16,1 4 1 16,-6 2 0-16,-3 4-1 15,-3 2 1-15,0 3 0 16,-3 3 1-16,-3 6-1 15,-6 6 1-15,1 5-1 16,-7 7 0-16,1 2 0 16,-4 3 0-16,1 0 0 15,3-2 0-15,5-4 0 16,3 0 0-16,0 1 0 16,4-7 0-16,2-2 0 15,6-3 0-15,2-3 1 0,4-1 0 16,3 1-1-16,5-6 1 15,-5-3-1-15,5-5 1 16,-2-4-1-16,2-3 1 16,-2 1-2-16,-3-7 1 15,2 1-1-15,-5-3 1 16,0 8 0-16,2-2 0 16,-5-1-1-16,0 4 1 15,-3 2 0-15,0 3 0 0,3 3 0 16,-6 6 0-16,0 9 0 15,-6 3 0-15,6 5 0 16,-3 4 0-16,3 2 0 16,0-3 0-16,0-2 0 15,3-4 0-15,3 1 0 16,0-3 0-16,-1-6 0 16,4-1 1-16,6-2-1 15,2-3 1-15,1-6-1 16,2 1 1-16,3-10-1 15,1 0 0-15,-1 1 0 16,0-6 0-16,-5-1-1 16,8-2 1-16,-3 5-1 15,-2 4 1-15,-1 2 0 16,-5 6 0-16,-1 6-1 16,-5 3 1-16,-3 9 0 15,0 5 0-15,-12-2 0 0,0 2 0 16,-3 7 0-16,-8-4 0 15,-4-2 0-15,4-4 1 16,-6 4-1-16,-4-7 0 16,4-2 0-16,3-3 0 15,5-3 0-15,0 0 0 16,10-3-1-16,5 0 1 16,0 0-1-16,8 0 0 15,7 3 0-15,-1-3 1 0,7 0 0 16,2 2 0-16,9-2 0 15,-3 3 1-15,1-6-1 16,4 1 1-16,-4-4-1 16,-4-3 0-16,0-3 0 15,-3-2 1-15,1-10-2 16,-7 7 1-16,1-3-1 16,-7-4 1-16,1 4-1 15,-6 2 1-15,-3 4 0 16,0 2 0-16,-3 6 1 15,-3 6 0-15,-3 12 1 16,0 0 0-16,-3 5 0 16,3 1 1-16,4 5-2 15,2-3 1-15,2-2-4 16,10-1 1-16,0-2-8 16,14-3 1-1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29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68 12 0,'-6'-6'6'0,"3"4"-3"0,3 2 1 0,6 2-4 15,6 1 0-15,-1 0 2 16,10 0 0-16,8 3-2 16,6-3 0-16,12 0 1 15,5 0 1-15,0 0-1 16,4-3 1-16,8 0-1 15,6 3 0-15,3-3 0 16,2 2 0-16,7 4 0 16,-18-3 1-16,35 3-1 15,6-3 1-15,8 3-1 16,-5-6 0-16,3 0-1 16,8 6 1-16,1-6-1 15,-1 0 0-15,1-6 0 16,8 3 1-16,-3 3-1 0,0 0 1 15,-8 0-1-15,8-6 0 16,-3 6 0-16,-2 3 1 16,2 0-1-16,-2-3 1 15,-1-3-1-15,6 3 0 16,-8-3 0-16,8 0 1 16,-9 3-1-16,1 0 1 15,5 0-1-15,-5 0 1 16,-4-3-1-16,-2 3 0 15,6 0 0-15,-13-3 0 0,-2 0 0 16,3 0 0-16,-9 3 0 16,3 0 1-16,-2 0-1 15,-13 0 0-15,-2-2 0 16,-4 2 1-16,1-3-1 16,-9 3 1-16,-9-3-1 15,-3 0 1-15,3 0 0 16,-5 0 1-16,-4 0-1 15,1-3 0-15,5 0 0 16,-3 4 1-16,-2 2-1 16,-4-3 0-16,4 0-1 15,-7 0 0-15,-5 3 0 16,0 0 0-16,-9-6 0 16,-6 3 1-16,-3 0-1 15,1 0 1-15,-7 0 0 16,-5-3 0-16,5 4-1 0,-5-4 1 31,5 3-1-31,-5-3 1 16,3 3-1-16,-7 0 0 15,4 3-1-15,-3 0 1 16,-3-3 0-16,5 3 0 16,-5 0-1-16,3 0 1 15,-3 0-1-15,2 0 1 16,-2 0 0-16,0 0 0 15,0 3-1-15,3-3 1 16,-7 3 0-16,4-3 0 0,0 0 0 16,-3 3 1-16,6-3-1 15,-6 0 0-15,0 0 0 16,-1 0 1-16,-2 0-1 16,0 0 1-16,3-3-1 15,-3 3 0-15,3-3 0 16,-3 3 1-16,3-3-1 15,-3 3 0-15,6-6 0 16,-6 1 0-16,0-1 0 16,0-3 0-16,0 0 0 15,-6-5 0-15,3-1 0 16,0-2 1-16,0-1-1 16,1-5 0-16,-1 3-3 15,-3-1 0-15,-3 1-6 16,3 2 0-16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28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45 11 0,'-11'-6'5'0,"11"-20"4"16,0 17 5-16,3 1-14 15,0-7 0-15,2-2 0 16,4-12 0-16,-3-3-1 15,0-3 1-15,0-6 0 16,2-3 1-16,-2-3-1 16,0 1 0-16,-3-7 0 15,0-17 1-15,-3-2 0 16,0 2 0-16,-3 3 0 16,0 0 1-16,0 11-1 15,0 1 0-15,0 3 0 16,0-4 1-16,0 1-2 0,-2 0 1 15,5-1-1-15,0 7 0 16,0 5 0-16,0 6 0 16,0 3 0-16,5 0 0 15,-2 6 0-15,0 0 0 16,3 8 0-16,3 4 0 16,8 0 0-16,7 2 0 15,5 0-1-15,3 4 1 0,6 2-1 16,0 0 1-16,8 1 0 15,7-4 0-15,2 6 0 16,6 0 0-16,9-3 0 16,3 4 0-16,3-1 0 15,11-3 0-15,0 3 0 16,10 6 1-16,2-6-1 16,5 1 0-16,10 2 0 15,6-3 0-15,-4 3 0 16,9-6 0-16,6 9 0 15,1 0 0-15,-4 0 0 16,9 0 1-16,-6 0-1 16,6 3 0-16,2-3 0 15,10 3 0-15,-9 0 0 16,0-3 0-16,2 0 0 16,1 3 0-16,-3-3 0 15,0 0 0-15,0-3 0 16,-3 6 0-16,0-3 0 0,-3 3 1 15,0 0-1-15,-9 0 0 16,6 0 0-16,-14-3 0 16,-10 0 0-16,7 0 1 15,-12 5-1-15,3-2 0 16,-9-3 0-16,-12 0 0 16,-5 0 0-16,-6 0 0 15,-6 0 0-15,-12 0 1 16,-8 0-1-16,-6 0 0 0,-9 0 0 15,-3 0 1-15,-3-3-1 16,-6 6 1-16,4-3-1 16,-10 0 1-16,4 3-1 15,-7 3 0-15,1 0 0 16,-3 0 0-16,-3 5 0 16,5 1 0-16,-8 5 0 15,6 10 1-15,-3 5-1 16,3 11 0-16,-4 19 0 15,4 5 0-15,0-3 0 16,0 6 0-16,-1 8 0 16,4 4 0-16,-3-1 0 15,-1-2 0-15,7-3 0 16,-3-12 0-16,2-9 0 16,-5-2 0-16,3-1 1 15,-4-11 1-15,1-6-1 16,3-3 1-16,-4-6-1 0,4-3 1 15,-3-2-4-15,0-7 0 16,-1-2-6-16,-2 0 0 1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4:42.15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334 7 0,'0'6'3'0,"3"-9"-2"16,0-2 3-16,0 5-3 15,-3 0 1-15,3-6 0 16,0 0 1-16,3 0-4 16,-6 0 1-16,8 3 1 15,-5-2 1-15,3-1-1 16,-3 3 1-16,3-3-1 16,-1 3 0-16,1 0-1 15,0 1 1-15,-3-4 0 0,3 6 0 31,2-6 0-31,-2 6 1 16,0 0-1-16,0 0 0 16,3 0 0-16,-1-6 0 15,4 6 0-15,0 0 0 16,-1-3-1-16,4 0 0 16,-4 0 0-16,-2 3 1 15,0 3-1-15,-1-6 1 16,7 6-1-16,-4-8 1 15,4-1-1-15,-6 0 1 0,5 0-1 16,-5 0 1-16,8 1-1 16,-11 2 0-16,3 0 0 15,2 0 0-15,-2 0 0 16,6 0 0-16,-4 0 0 16,7 0 1-16,-4 0-1 15,4-2 0-15,2 2 0 16,0-3 1-16,-2 3-1 15,2 0 0-15,0 3 0 16,3 0 1-16,-8 0-1 16,2 0 0-16,4 0 0 15,-4 0 0-15,3 3 0 16,1 0 1-16,-1 0-1 16,-3 0 0-16,4 0 0 15,-1 0 0-15,0-1 0 16,-5-2 0-16,2 3 0 15,-2 0 1-15,-1-3-1 16,4 0 0-16,-7 3 0 0,7-3 0 16,-4 0 0-16,4 0 0 15,-1 0 0-15,-2 0 0 16,2-3 0-16,-3 3 0 16,1 0 0-16,0-3 0 15,-1 0 0-15,1 1 1 16,-4-1-1-16,4 0 0 15,-1 3 0-15,-2-3 0 16,-4 0 0-16,1 0 0 0,3 3 0 16,-4-3 0-16,4 0 0 15,-6 0 0-15,3 1 0 16,-4 2 0-16,13 0 0 16,-9-3 0-16,8 3 0 15,-8 0 1-15,5 0-2 16,-2 0 1-16,5 0 0 15,1 0 0-15,-4 0 0 16,3 0 0-16,-2 0 0 16,0-3 0-16,-7 3 0 15,4 0 0-15,2 0 0 16,-5 0 0-16,6-3 0 16,2 0 0-16,-5-3 0 15,8 3 0-15,6 0 0 16,-3 1 0-16,-2 2 0 15,2-3 0-15,-9 0 0 16,4 0 0-16,-1 0 0 0,-2 0 0 16,-4 0 0-16,4 0 0 15,-4 3 0-15,1-3 0 16,-3 0 0-16,2 3 1 16,-2-2-1-16,-3-4 0 15,5 3 0-15,-5 0 0 16,3 3 0-16,0 0 1 15,-4 0-1-15,4-6 0 16,-6 6 0-16,6 0 0 16,-4-3 0-16,4 3 0 0,0-3 0 15,0 3 0-15,-4-5 0 16,4 5 0-16,0-3 0 16,-1 3 0-16,-2-6 0 15,6 6 0-15,-3-6 0 16,5 6 0-16,-5-3 0 15,0 3 0-15,-1-3 0 16,1 3 0-16,0 0 0 16,5-3 0-16,1-2 0 15,2 2 0-15,3 3 0 16,1-3 0-16,5 0 0 16,-9 3 0-16,1-3 0 15,5 0 0-15,-6 0 0 16,-2 3 0-16,2-3 0 15,6 1 0-15,-5 2 0 16,5-3 0-16,-3 3 0 16,4 3 0-16,-1-6 0 0,-6 0 0 15,1 0 0-15,-4 3 0 16,4 0 0-16,-1 0 0 16,0-3 0-16,-2 3 0 15,2 0 0-15,-2 0 0 16,5-3 0-16,3 3 0 15,-5 0 0-15,-4 3 0 16,4-3 0-16,-1 0 1 16,-8 0-1-16,5 0 0 0,-2 3 0 15,2-3 1-15,-5-3-1 16,0 3 1-16,5-3-1 16,-5 3 0-16,-6-3 0 15,8 0 0-15,-8 0 0 16,6 3 1-16,-3 0-2 15,-3 0 1-15,3 0 0 16,-6 0 0-16,8-3 0 16,-8 3 0-16,3 0 0 15,-3 0 0-15,0 0 0 16,0 0 0-16,6 0 0 16,-6-2 0-16,9 2 0 15,-3 0 0-15,-4-3 0 16,4 3 0-16,-3 0-1 15,-3 0 1-15,0 3 0 16,0-3 1-16,9 0-2 16,-9 0 1-16,6 2 0 0,-6-2 0 15,0 0 0-15,3 0 1 16,-3 0-1-16,0 0 0 16,0 0-3-16,0 0 1 15,0 0-5-15,5-2 0 1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2.5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31 9 0,'0'-15'4'0,"17"10"-2"0,-11 2 4 0,3 0-7 15,3 0 1-15,2 0 0 16,1 3 0-16,-4 3 1 16,4 0 0-16,2 3 0 15,1-3 1-15,-4 2 0 16,-5 1 0-16,6 6-1 15,-15-6 1-15,-6 2-2 16,-3-2 1-16,-5 0-1 16,2 0 0-16,-3-1 0 15,7-2 0-15,-1 3 0 16,9 0 0-16,0-3 0 16,0 3 1-16,9-1-2 15,5 1 0-15,-2 3 1 16,2 0 0-16,-2 2 0 15,3 1 1-15,-7 0 0 16,1-1 0-16,-12 1 2 16,-6-4 0-16,-5 4-1 15,-4-3 0-15,-5-3 0 0,-3-1 1 16,0 1-3-16,-6 0 0 16,-6 3-6-16,11 2 0 15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0.3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50 11 0,'-3'-8'5'0,"-6"19"-6"16,1-5 7-16,2 3-6 15,-3 5 0-15,1 6 0 0,-1 3 1 16,3 3 0-16,3 0 1 16,3-2 1-16,3-1 0 15,6-6 0-15,5-5 0 16,4-7 0-16,11-7 0 16,-3-10-2-16,0 0 1 15,-3-2-1-15,3-6 1 16,-8-6-1-16,-1 0 1 15,-8-3-1-15,-4-3 1 0,-5 9-1 16,0-3 1-16,-8 8-2 16,-10 4 0-16,-5 11-6 15,-9 9 1-15,-3 8-2 16,-14 4 0-16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0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7 9 12 0,'6'-6'6'0,"2"3"-6"0,-8 3 5 0,0 0-5 15,-8 6 1-15,-1 2 2 16,0 7 0-16,-11 2-3 16,0 4 0-16,-4 2 2 15,-2 0 1-15,3 0-2 16,-3 3 1-16,9-2-4 16,2-4 0-16,6-6-3 15,4-2 1-1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59.7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6 8 0,'0'-3'4'0,"9"3"-3"0,-1-3 4 0,-5 3-4 15,3 3 0-15,3 0 1 16,8 0 0-16,-2 6-2 16,2-3 0-16,6 2 1 15,-2-2 1-15,2 0-2 16,0-3 1-16,-11 3 0 16,5-1 0-16,-2-2-1 15,-1 3 1-15,-5-3 0 16,-6 3 1-16,5 0-1 15,-8 2 1-15,-2 4-1 16,-7 0 1-16,-6 11-1 16,-8-3 1-16,-3 3-1 15,0-2 1-15,0-1-1 16,-3 0 0-16,3-2-1 16,-1-4 1-16,4 1-3 15,3-4 0-15,5-2-4 16,7 0 0-16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59.3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6 0,'18'-5'3'0,"5"2"-2"0,-20-6 3 16,11 3-2-16,-5 3 1 16,3 0 2-16,-1 0 1 15,-2 3-8-15,0 0 1 16,0 3 4-16,-1 0 0 16,1 0-2-16,-3 3 0 15,-6 3-1-15,-6-1 0 0,-3 1 0 16,1 3 0-16,2-4 0 15,-6-2 1-15,3 0-1 16,4 0 0-16,2 0 0 16,3 2 1-16,8-2-2 15,1 9 1-15,0-7 0 16,0 4 0-16,-1 0 0 16,7 2 1-16,-6 1-1 15,2-4 1-15,-5 1 0 16,-6 2 0-16,0 1 1 15,-9-3 0-15,1-1-1 16,-1 1 1-16,-6-3-1 16,7-1 0-16,-10 1-2 15,9-3 1-15,-2 0-4 16,-1-1 0-16,6-2-3 16,3-3 1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2.4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25 22 0,'3'-8'11'0,"2"-10"-13"0,-5 18 22 0,0 0-20 15,0 3 1-15,-3 6 0 16,-2 5 1-16,-7 7-2 15,3 5 0-15,1 6 1 16,-7 0 1-16,7 0 0 16,2 0 0-16,-3-6 0 15,6-3 0-15,3-6 0 16,3-5 0-16,6-3 0 16,-1-6 0-16,4-3-1 15,3-9 0-15,2-3-2 16,-6-5 1-16,4-3-2 15,-3-4 1-15,5-2-1 16,-3 6 1-16,-2 0 0 16,0-1 1-16,-1 4-1 15,-5 2 0-15,0 7 0 16,0-1 0-16,-6 9 0 16,0 0 1-16,0 6 0 15,-3 2 0-15,-3 7 0 16,0 8 1-16,-3 3-1 0,4 0 1 15,-1 3-1-15,0-5 0 16,3-4-1-16,-3-6 0 16,3-2-4-16,3-3 1 15,3-6-4-15,6-3 0 16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58.9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17 0,'3'0'8'0,"20"-6"-8"15,-14 3 14-15,-1 3-14 16,7 0 0-16,2 0 0 16,3 3 1-16,1-3-2 15,5 0 0-15,-9 3-2 16,6 3 0-16,-11-4-2 15,5 1 0-15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58.7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3 9 12 0,'0'-2'6'0,"-11"-7"-8"16,8 9 12-16,0 3-9 16,-3 0 1-1,-17 17 4 1,3 3 1-16,0 3-8 16,9 3 1-16,-6-3 3 0,11 3 1 15,3 0-2-15,6-6 0 16,3 0-4-16,11 0 1 15,-9-5-4-15,7-7 0 16,-4-2-2-16,6 0 1 1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58.4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2 12 0,'17'-3'6'0,"13"6"-7"0,-19-3 7 16,1 2-6-16,6 7 1 16,-7 0 1-16,1 0 1 15,-3 5-3-15,-3 1 0 16,-6 3 2-16,-3-1 0 16,-6 1 0-16,-8 2 0 0,-7-2-1 15,4 2 0-15,5 1-1 16,-3-7 0-16,7-2-2 15,-1 0 1-15,3-4-4 16,3-5 1-16,3 3-1 16,6-6 0-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58.1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 22 7 0,'3'-3'3'0,"9"3"-1"0,-12 0 1 15,9 0-2-15,-1-3 0 16,4 0 2-16,3-3 0 15,2 3-4-15,-2 3 1 16,5-3 2-16,0 3 0 16,-2 0-1-16,2 0 1 15,-2 3-1-15,-4-3 0 16,-2 6-1-16,-9 3 1 16,-3 11-1-16,-9 1 1 0,-11 5-1 15,-4 0 0-15,-2 0 0 16,0 0 1-16,-3 0-1 15,0-5 1-15,0 2 0 16,2-3 1-16,4-5 0 16,6-4 1-16,8 1 0 15,6 0 0-15,6 5-1 16,6-8 1-16,5-3-1 16,1-1 1-16,8 1-4 15,0-3 1-15,4 3-4 16,-4-3 0-16,3-3-4 15,0 3 1-15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5:54.92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5 5 0,'0'-6'2'0,"3"-5"1"16,-3 14-1-16,0-3-1 15,0 0 0-15,0 0 2 16,0-3 0-16,0 3-4 15,0 0 1-15,0 0 3 16,0 3 0-16,0 0-1 16,0-3 1-16,6 0-1 15,3 3 0-15,-1-1 0 16,4-2 1-16,6 0-2 16,-1 0 0-16,-2 3 0 15,2-3 0-15,0 0-1 0,-2 3 1 16,5 0-1-16,4 0 0 15,-1-3 0-15,-9 0 1 16,15 2-1-16,-2 1 1 16,5-3-1-16,-3 3 1 15,0 0-1-15,3-3 1 16,3 3-1-16,5-3 0 16,-2 2 0-16,0 1 1 0,-6-3-1 15,3 3 1-15,6-3-1 16,-12 3 0-16,3-6 0 15,3 3 1-15,0 0-1 16,-1-6 1-16,4 9-1 16,-6-6 1-16,0 3-1 15,0 0 1-15,0-2-1 16,-3-1 0-16,-3 3 0 16,-2 0 1-16,-4 0-1 15,-5-3 1-15,2 3-1 16,-5-3 1-16,-4 0-1 15,4 1 1-15,-6 2-1 16,0 0 0-16,2-3 0 16,-2 3 0-16,-3-3 0 15,3 3 1-15,-3 0-1 16,-3 0 0-16,0 0 0 16,6 0 1-16,-6 0-1 15,0 0 0-15,0 0-2 16,3 0 0-16,-3 3-5 0,0 0 0 15,-9 5 0-15,0-5 0 16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2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 17 0,'0'-6'8'0,"9"9"-9"16,0-3 14-16,-6 0-13 16,8 0 0-16,1 0 0 15,2 0 0-15,13 0 0 16,-1-3 0-16,6 3-3 16,-9 0 1-16,3-2-2 15,-2 4 0-15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1.7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6 13 0,'2'-18'6'0,"12"4"-7"16,-9 11 8-1,6 6-4 1,-11 2 1-16,5 4 0 15,-5 6 1-15,0-1-7 0,0-2 1 16,-5 11 4 0,2 6 0-16,-2 3-3 0,-3-3 1 15,8-6-2-15,-5 1 1 16,2-7-4-16,3-3 0 16,0 4-2-16,-6 2 1 15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1.3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10 0,'26'-6'5'0,"-3"-3"-5"16,-14 6 6-16,2 0-5 16,4 1 0-16,-7 4 1 15,7 1 1-15,-7 3-4 16,1 0 1-16,-9 3 1 15,0-1 1-15,-9 1-1 16,1 0 1-16,-7-3-2 16,-2 5 1-16,0-5-1 15,8 3 0-15,0 2 0 16,4-2 0-16,7 0 0 16,4 0 0-16,3 2 0 15,5 1 0-15,4-1 1 16,-4 1 0-16,3 8 0 15,-8-8 0-15,0 0 0 16,-15 2 1-16,3-2 0 16,-11-4 0-16,2 4-1 0,-11 0 0 15,6-1-4-15,-4 1 1 16,10 2-4-16,11 1 1 16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0.9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8 20 0,'-8'-8'10'0,"16"3"-13"16,1 2 17-16,0 0-14 15,2 3 1-15,10 0-2 0,-4 0 0 16,0 0-1-16,7 3 1 16,-1-3-4-16,3 3 0 1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0.8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0 10 0,'9'9'5'0,"-7"6"-2"0,-2-7 5 0,-2 7-5 16,-7 2 1-16,3 3 1 16,-2 4 1-16,-7-1-8 15,4 3 1-15,2 0 4 16,3 0 1-16,3-5-4 16,1-4 1-16,2-2-4 15,0-1 0-15,0 1-3 16,0-7 0-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2.0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57 20 0,'-9'-3'10'0,"18"-11"-7"15,-4 11 17-15,7 0-18 16,0 3 0-16,8-3 2 16,3 3 0-16,6 0-5 15,0 0 0-15,0-3 2 0,3 1 0 16,3 2-4-16,-6-3 1 15,0-3-5-15,0 0 0 16,0 3-1-16,0-5 0 16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57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3 12 7 0,'0'0'3'0,"6"-12"0"15,-6 12 3-15,0 0-6 16,0 0 1-16,3 0 1 16,0 3 0-16,-3 0-1 15,0 3 0-15,-3 3 1 16,0 2 1-16,-3 1 0 16,-3 3 0-16,4 2-1 15,-4 3 1-15,-3-2-2 16,4-1 0-16,-1 1-1 15,-3-4 1-15,3-2-4 16,-2 8 0-16,5-8-3 16,3 3 1-1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25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50 13 0,'11'-21'6'0,"-8"21"-10"16,-3 0 11-16,0 0-7 16,-6 6 0-16,-5 3 1 15,-1 5 0-15,-5 7 0 16,0 5 0-16,2 6 1 15,1 0 0-15,8-3 0 16,3 0 0-16,9-3 1 0,5-11 0 16,1-1-1-16,5-5 0 15,-2-3-1-15,8-6 1 16,0-3-1-16,6-6 1 16,-6-3-2-16,3-8 0 15,-6-3 0-15,-5-6 0 16,-4 0 0-16,-2 0 1 15,-6 0 0-15,-3 3 1 16,-6-1 0-16,-5 7 0 16,-10 3-1-16,-2 5 0 0,-3 6 0 15,-9 0 0-15,1 6-6 16,-1 3 1-16,3 6-4 16,6 0 0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25.6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6 12 5 0,'3'-12'2'0,"6"12"4"0,-9 3-5 15,0 0 1-15,-3 3 1 16,-6 0 3-16,0 5 0 16,-5 4-7-16,-4 5 1 15,-11 1 4-15,3 5 1 16,-6 0-2-16,0 0 1 15,3 0-3-15,3-6 1 16,2 1-1-16,4-4 0 0,5 1-3 16,1-7 1-16,5-2-4 15,9-3 0-15,9-3-2 16,5-3 1-16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25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8 9 0,'-3'-6'4'0,"6"3"1"16,-3 3 3-16,0 0-6 15,0 0 0-15,0 0 1 16,2 0 1-16,1 0-6 16,0 3 1-16,0-3 3 15,6 3 0-15,-3-3-1 16,2 3 1-16,4 3-2 16,0-3 0-16,5-1 1 15,1 4 0-15,2 0-1 16,1-3 0-16,-1 3 0 15,-3 0 0-15,4-1 0 16,-1 4 1-16,-2-3-1 16,-4 0 0-16,7 0 0 0,-4 0 0 15,1-4 0-15,2 4 0 16,0-6 0-16,1 0 1 16,-10 3-1-16,7 0 0 15,-9 0 0-15,-1-3 0 16,1 0-1-16,-3 3 1 15,-6 3 0-15,-3 0 0 16,-3-1 0-16,-8 4 0 0,-7 3 0 16,4 2 1-16,-9-2 0 15,-9 0 1-15,0 2 0 16,-6 1 0-16,3-1-1 16,-3 4 0-16,6-1 0 15,6 1 0-15,3-1-2 16,3 4 1-16,5-4-3 15,9-2 1-15,4-4-5 16,2-2 1-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24.4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2 3 0,'6'-24'1'15,"23"16"4"-15,-17 2-4 0,-1 0 1 16,7 0 1-16,2 3 3 16,-3 3 0-16,4 3-7 15,-1 6 0-15,-3 2 4 16,-2 1 0-16,-4 3-1 16,-5-1 1-16,-9 4-3 15,-8-4 1-15,-7 1-1 16,-5-1 1-16,-3-2-1 15,0-3 1-15,3 0-1 16,2-4 1-16,10 4-1 16,-1-3 0-16,6 0 0 15,6 0 0-15,6-1 0 16,9 1 0-16,2 3 0 16,6 0 0-16,3 2 0 15,0 10 1-15,-2-4-1 16,-4-2 1-16,-3-1 0 15,-8 1 0-15,-3 0 1 0,-9-1 0 16,-9 1-1-16,-8-4 1 16,-6 1-1-16,-6-3 1 15,-3-1-1-15,9-2 0 16,3 0-2-16,8 0 0 16,1-3-5-16,5 0 1 15,6-3-2-15,9 0 1 1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23.9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20 0,'23'-7'10'0,"24"4"-14"16,-33 3 19-16,4-2-15 16,-1 2 0-16,6 2-5 15,3 1 0-15,-2-1 2 16,5 1 1-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23.7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-2 18 0,'-3'-3'9'0,"-12"24"-12"0,12-12 18 16,-6 3-13-16,-5 5 0 16,2 4 0-16,-3 2 1 15,6 4-4-15,0 2 1 0,1 4 1 16,5-10 1-16,3-2-3 15,9-3 0-15,-1-4-4 16,10-2 0-16,0-6-1 16,8-9 0-1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23.4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0 14 0,'8'-6'7'0,"9"21"-10"16,-11-10 10-16,0 4-6 15,0 6 0-15,2 2 1 16,-5 1 1-1,-14 11-3 1,-1 0 1-16,-5 0 1 16,3 0 1-16,-3-6-2 15,2-6 0-15,7-5-5 16,2-3 1-16,9-9-2 16,3-6 0-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23.2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91 10 0,'-6'-12'5'0,"12"-8"-3"16,-3 14 7-16,2-3-7 15,4 1 0-15,6-1 1 16,-1 3 1-16,6-3-5 16,4 4 1-16,-1 2 2 15,-3-3 1-15,-2 9-2 16,-1 0 0-16,1 2-1 15,-7 4 0-15,1 6 0 16,-9 2 0-16,-3 3 0 16,-12 7 0-16,-11 7 0 15,8-7 1-15,-22 8 0 16,2-6 0-16,-3-3-1 16,-3-3 1-16,9-6-1 15,3-2 1-15,3-6 0 0,6-4 0 16,11 1 0-16,9-3 0 15,9 0 0-15,8 0 1 16,1 0 0-16,5 3 0 16,6 5-1-16,0 1 1 15,3 3-3-15,-3-4 0 16,-3-2-4-16,-3-3 0 16,-5-3-3-16,8-3 1 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22.2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13 9 0,'0'-14'4'0,"5"14"-2"16,-5 0 0-16,0 0-2 15,3 5 1-15,-3 10 1 16,0 5 0-16,-3 12-1 16,-2 3 0-16,-1 3 1 15,0 6 1-15,0 2 0 16,-6 1 0-16,4-1 0 16,-1-5 0-16,0-9-1 15,3-6 0-15,4-3 0 16,-4-5 1-16,3-6-1 15,3-7 0-15,0-5-1 16,3-8 1-16,3-4-1 16,-1-3 0-16,7-5-1 15,0 0 0-15,5 2 0 16,-5 1 0-16,2 2-1 0,-5 4 0 16,6 8 0-16,-10 3 0 15,1 0 0-15,0 9 0 16,3 5 0-16,-3 6 0 15,-3 1 0-15,2-1 1 16,1 3 0-16,6 6 0 16,-1-8 0-16,4-4 1 15,-6-2-1-15,2-6 1 16,-2-4 0-16,0-8 0 0,5-2 0 16,-5-4 0-16,6-3-1 15,-4-2 1-15,1-1-1 16,0-2 1-16,-4-1-1 15,4 1 0-15,-3-4 0 16,-4 4 0-16,4 0 0 16,-3 2 0-16,-3 1 0 15,-3 2 0-15,0 3-1 16,0-2 0-16,0 5 0 16,-3 3 1-16,-3 3-1 15,-3 3 1-15,1 3 0 16,-1 2 0-16,-3 1-1 15,4 3 1-15,-1-1 0 16,-3 1 0-16,6 0 0 16,1-1 0-16,2-2 0 15,3-3 1-15,3-1 0 16,5-2 0-16,7 0-1 16,-1-3 1-16,7 0-1 0,-1 3 0 15,3 0 0-15,-2 3 0 16,2 0-1-16,-3 2 1 15,-2 4-1-15,-6 0 1 16,-1-1 0-16,-5-2 0 16,0 0 0-16,-3-3 0 15,-3-3 1-15,0-3 0 16,0 0 0-16,0-9 0 16,3 0-1-16,5-3 0 0,-2-2-1 15,0-1 1-15,3 1-1 16,2 5 0-16,1 0 0 15,3 4 0-15,-1 5 1 16,4 5 0-16,2 7 1 16,0 3 0-16,-2 5 1 15,2 6 0-15,-2 0 0 16,-4 0 0-16,4-2 0 16,-1-7 0-16,-2 1-4 15,2-10 1-15,-2-2-7 16,2-3 0-16,3-3-1 15,-5-6 1-1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11.8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6 126 11 0,'6'-18'5'0,"12"-2"5"15,-15 14-3-15,-1 0-5 16,1-3 0-16,0 1 1 16,-3-1 0-16,0-3-4 0,-3 4 0 15,-2-4 3-15,-1 3 0 16,-6 3-1-16,3 3 1 15,1 3-1-15,-4 3 1 16,0 3-1-16,-2 3 1 16,2 3 0-16,-2 14 1 15,-1 9-1-15,3 5 1 16,1 7-1-16,-1-3 0 16,3 11 0-16,1-2 0 15,-1-4-1-15,6-2 1 0,0 5-1 16,3-2 0-16,-3-10-1 15,3-5 1-15,0-5-4 16,3-10 0-16,0-3-5 16,6-2 0-16,-6-3-2 15,-1-7 0-15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21.2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17 9 0,'0'-15'4'0,"3"12"-1"15,-3 3 3-15,0 0-6 0,0 3 1 16,-3 0 2-16,0 12 0 16,0-1-3-16,-6 4 1 15,4 2 1-15,2 6 0 16,0 0 0-16,3 1 0 15,0-4-1-15,3 0 0 16,2-5 0-16,4-7 1 16,0-5-1-16,3 0 0 15,2-9 0-15,4-3 0 0,-7-2-1 16,4-4 0-16,-3 0-1 16,2-2 1-16,-2-1-1 15,2 1 0-15,-5-1 0 16,0 6 1-16,2 3-1 15,-2 6 0-15,-3 3 0 16,3 6 1-16,-3 6-1 16,-1 8 1-16,1 3-1 15,6-2 1-15,-3-7 0 16,5-2 1-16,-5-4 1 16,3-5 0-16,2-6 0 15,4-6 0-15,-4-8 0 16,4-4 1-16,-7-2-1 15,4-1 0-15,-6 1-1 16,2 0 1-16,-5-1-2 16,0 4 1-16,-3 2-1 15,0 1 0-15,0 5-3 16,3 3 0-16,-4 0-5 0,4 6 1 16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9.5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0 18 4 0,'2'-8'2'0,"4"5"1"16,3 0-4-16,-3 3 2 15,6-3 0-15,2 3 2 16,-5 0 0-16,5 3-3 16,-5 3 1-16,3-3 1 15,2 5 0-15,-8-2 0 16,0 6 0-16,-6 0-1 15,-9-1 0-15,1 4-1 16,-10-1 0-16,3 4 1 16,-5-1 0-16,0-2-1 0,-1-4 1 15,7 1-1-15,-1-3 1 16,6-3 0-16,7 0 0 16,2-1-1-16,5-2 0 15,4 0 0-15,6 0 0 16,-7 3 0-16,7 3 0 15,0 2 0-15,2 1 1 16,0 3-1-16,-5 5 1 16,6-3 0-16,-10 1 1 0,-2 2-1 15,0-8 1-15,-15 2 0 16,-2 1 0-16,-7-3-1 16,4 2 1-16,-10-2-1 15,-2 0 1-15,-9-4-1 16,3 1 0-16,0-3 0 15,0 0 0-15,3-3-2 16,5 2 1-16,1-2-5 16,6-3 0-16,11 0-2 15,9-8 0-15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9.0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66 13 0,'-15'-6'6'0,"24"-8"1"0,-3 14 7 16,5 0-13-16,4 0 0 16,-1-3 0-16,6 0 1 15,4 0-3-15,-4 0 1 16,0-6-1-16,-3 4 0 15,6-4-4-15,3-2 0 1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8.7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0 12 0,'-11'6'6'0,"-10"35"-2"0,16-29 12 15,-1 2-15-15,-3 6 1 16,-3 1 1-16,4-1 0 0,-1 4-4 16,0-7 1-16,9 1 2 15,0-4 0-15,0-2-2 16,9-1 1-16,2-5-5 16,1 0 1-16,6-3-3 15,-1-3 0-15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8.5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6 12 0,'26'-17'6'0,"18"11"-2"16,-30 3 8-16,4 3-11 15,-1 0 0-15,1 3 1 16,-7 0 1-16,4 6-4 15,-7 5 1-15,-2 1 1 16,3-1 1-16,-9 7-1 16,-9 2 1-16,0-3-1 15,-8 3 0-15,-6-2-1 16,6-4 1-16,-15-2-1 16,17-4 0-16,1-2-3 15,5-3 1-15,-3-3-4 16,9 0 0-16,6-1 0 15,9-7 0-15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8.2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76 9 0,'12'-9'4'0,"-3"-6"-1"0,-3 9 0 15,-3 1-2-15,11-1 0 0,-2 0 0 16,2 0 1-16,10 0-1 16,-7 0 0-16,1 1 1 15,5 2 0-15,-6 0-1 16,1 3 1-16,-1 3-1 16,-5 0 1-16,0 5-2 15,-12 4 0-15,0 5 1 16,-3 10 0-16,-15 8-1 15,-5 3 1-15,-3 2 0 16,-3-2 1-16,5-9-2 16,-2 0 1-16,0-5 0 15,0-4 1-15,-1-5-1 16,4-4 1-16,9-2-1 16,-1-3 1-16,9-3-1 15,6 0 1-15,6-3-1 16,9-3 1-16,2 0-1 15,3 0 1-15,7 0-1 16,-1 3 1-16,0 0-1 0,0 3 0 16,-2 0 0-16,-1 0 0 15,-6 0-4-15,1 0 0 16,2 0-3-16,-5 0 0 16,-3-1-3-16,-1-2 1 1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09.3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0 0 8 0,'0'6'4'0,"-6"14"-2"15,0-14 4-15,3 3-6 16,-3 5 0-16,-2 9 0 0,-7 4 1 15,0 5-1-15,-5 3 0 16,0 0 1-16,-1-3 0 16,4-3 0-16,-1-3 0 15,-2-3 0-15,5-2 1 16,1-4-1-16,5 1 1 16,0-4 0-16,4 1 0 15,2-4-1-15,3 1 1 16,3-3-1-16,2 0 1 15,7-4-1-15,3-2 1 0,5 0-1 16,6 3 1-16,0-3-1 16,4-3 0-16,4 3 0 15,1 0 0-15,0 0-1 16,0 0 0-16,-5 0 0 16,-1-3 1-16,0 0-1 15,-3 5 1-15,-6-5-2 16,-5 3 0-16,0 0-2 15,-4 0 0-15,1-6-4 16,-6 0 1-16,-1-5-1 16,-5 8 1-16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6.4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35 6 0,'8'-12'3'0,"-5"7"0"0,-3 5 0 0,15-3-2 16,-6 3 0-16,5-6 1 16,4 6 0-16,-2-3-2 15,-1 0 1-15,2 0 1 16,1 3 1-16,-4 0-1 16,-2 6 0-16,-3 0-1 15,-4 2 1-15,-5 1-2 16,0 0 1-16,-8 3-1 15,2 2 1-15,-12 1-1 16,1-4 1-16,-1 1-1 16,1-3 1-16,-5-1-1 15,4 1 1-15,4-3-1 16,2 0 0-16,6 0-1 16,6-3 1-16,9 2-1 15,0-2 1-15,5 0 0 16,4 0 0-16,-10 3 0 15,9 0 1-15,-3 5 0 0,-5-2 0 16,6 6 0-16,-6-4 1 16,-7 1 0-16,-2 0 0 15,0 2 0-15,-8-2 1 16,-1-3-2-16,-9 2 1 16,1-5-1-16,-5 3 1 15,-2-3-4-15,7 0 1 16,-1-1-6-16,-5 10 0 15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5.7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-1 8 0,'-3'-3'4'0,"-5"9"-1"0,8-3 2 0,-6 3-4 16,3 5 1-16,-6 4 2 15,-5 2 1-15,-1 1-6 16,-5 2 1-16,5 0 3 16,-2 1 1-16,2-1-3 15,3-8 1-15,4 0-4 16,2-1 1-16,0 1-4 15,3-6 0-1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5.5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2 8 0,'-9'-12'4'0,"9"21"0"0,0-9 0 15,0 3-1-15,0-3 0 0,0 3 2 16,9 0 0-16,-1 3-7 15,7-1 1-15,-6 4 4 16,11 3 0-16,3-1-2 16,0 1 1-16,9-3-2 15,-6-3 1-15,1-1-1 16,-4 1 0-16,-6 0 0 16,1 0 0-16,-4 0 0 15,-5-1 0-15,-9 1 0 16,0 3 0-16,0 0 0 15,-9 5 1-15,-5 1-1 16,-4 2 0-16,-5 3 1 16,-3-2 0-16,0 2-1 15,2-2 1-15,-2-4-2 32,3 1 1-32,0-1-3 15,11 1 0-15,-5-7-3 16,11 1 1-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8.4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3 21 0,'3'3'10'0,"5"3"-9"0,-2-6 20 16,3 2-20-16,0 1 0 15,5-6 0-15,1 6 1 16,2 0-3-16,-2-3 1 15,5-6 1-15,-2-2 0 16,-7-4-1-16,1 0 0 16,-3 1-1-16,-3-4 1 15,-6 1 0-15,0 2 0 0,-3 0 2 16,-6 4 0-16,-6 8 0 16,1 5 1-16,-6 7 1 15,-4 6 0-15,7 5-1 16,5 3 1-16,3 0-3 15,4 6 1-15,5-5-2 16,5-1 1-16,-2-3-6 16,6-3 1-16,0-2-7 15,8 2 1-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4.8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18 10 0,'12'-12'5'0,"-4"6"-6"0,-8 6 6 16,-2 0-5-16,2 0 1 15,-9 3 3-15,-9 6 1 16,10 6-4-16,-13-1 0 16,10 7 3-16,-7-1 1 15,6 3-1-15,1 1 0 16,5-4-3-16,3-2 1 16,3-1-4-16,9-2 1 0,5-4-6 15,4 1 1-15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4.6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3 7 0,'3'-6'3'0,"17"12"0"0,-17-6 3 0,3 3-4 15,-6 9 0-15,2 2 3 16,4 1 1-16,-6 2-7 16,-6 1 0-16,4-1 4 15,-13 3 1-15,-2 4-2 16,-1-7 1-16,-8-3-3 16,12-2 1-16,-4 0-2 15,-2-4 1-15,9 1-5 16,2-6 1-16,0 3-2 15,9-3 1 1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4.3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9 0,'0'0'4'16,"0"0"4"-16,0 0-2 0,3-3-5 15,6 0 1-15,-3 0-1 16,5 0 1-16,1 0-3 16,5 3 1-16,-8 0 1 15,6 0 0-15,-4 0-1 16,4 0 1-16,-4 0-1 16,4 0 1-16,0 0-1 15,2 0 1-15,-8 0-1 16,2 0 0-16,-5 0 0 15,3 0 0-15,0 0 0 16,-3 3 1-16,-3-3-1 16,-3 0 1-16,5 0-1 15,-5 0 1-15,0 0-1 16,0 0 1-16,0 0-1 16,0 0 0-16,9 0 0 0,-6 0 0 15,3 0 0-15,-6 0 1 16,6 0-1-16,-3 0 1 15,-1 0-1-15,10 0 1 16,-12 0 0-16,0 0 0 16,9 0-1-16,-9 0 0 15,0 0 0-15,3 3 1 16,-3-3-1-16,0 0 0 16,6 0 0-16,-6 0 1 0,0 0-1 15,0 0 0-15,0 0 0 16,0 0 0-16,0 0 0 15,0 0 1-15,0 0-1 16,0 0 0-16,0 3 0 16,0-3 0-16,0 0 0 15,0 0 0-15,0 0 0 16,0 0 1-16,0 0-1 16,0 0 0-16,0 0 0 15,0 0 0-15,0 3 0 16,0 0 0-16,0-3 0 15,0 0 1-15,0 3-1 16,0-3 0-16,0 0 0 16,-6 2 0-16,3 1 0 15,3 0 0-15,-6 0 0 16,3 3 1-16,3 6-1 16,-6 2 0-16,0 1 0 0,4-4 1 15,-4 4-1-15,0 0 0 16,-6-1 0-16,4 1 0 15,-1-1 0-15,-3 1 1 16,0-3-1-16,1-1 1 16,-4-2-1-16,1 0 1 15,2-1-1-15,-5-2 1 16,2 0-1-16,-2 0 1 16,2-3-1-16,3 0 0 0,-2 0 0 15,5-3 1-15,0 0-1 16,-2-3 1-16,5 6-1 15,0-6 0-15,6 0 0 16,0 3 0-16,9-6-1 16,2 3 1-16,1 0 0 15,3 0 0-15,2 3 1 16,-2 0 0-16,11 3 0 16,-6 0 1-16,1 3-1 15,-1-3 0-15,0 6 0 16,-2-7 1-16,-1 1-4 15,1 0 1-15,-7 0-3 16,1 0 0-16,-3 3-4 16,3-3 0-16,-4 0-1 15,1 3 1-15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6.8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2 44 7 0,'0'0'3'0,"0"-12"2"15,0 3-2-15,0 3-2 16,0 6 1-16,-6-3-1 15,6 0 1-15,-2-2-3 16,-4 5 1-16,-6-3 1 16,3 0 0-16,-5 3 0 15,-1 3 0-15,4-3 0 16,-4 3 1-16,-2-3-1 16,2 5 1-16,-5-2 0 15,-1 3 0-15,10 0-1 16,-4 6 0-16,4-4 0 0,-4 4 0 15,6 0-1-15,-5-1 1 16,5 1-1-16,0 3 0 16,1 2 0-16,-1 3 1 15,-6 7-1-15,7-1 1 16,-1 6-1-16,0-6 1 16,0 9-1-16,4 0 1 15,-7-3-1-15,3-3 1 0,-6 0-1 16,-3 1 1-16,4-7 0 15,-7 3 0-15,1 0-1 16,2-2 1-16,-2-1 0 16,-3 0 0-16,5-5-1 15,-5-1 1-15,6-2-1 16,-7-4 1-16,10 1-1 16,2-3 1-16,3-3-1 15,-5-1 1-15,14-2-1 16,0 0 1-16,0-3-1 15,14 0 1-15,-2-3-1 16,3 0 1-16,-1-2-1 16,4-1 1-16,-7 3-1 15,4 0 0-15,-1 0 0 16,-2 0 0-16,3 3-1 16,-7 0 1-16,10 3-1 15,-10 3 1-15,1 3 0 16,6 2 0-16,-7 4-1 0,-8 5 1 15,0 4 0-15,0 2 0 16,-5 5 0-16,-4 1 0 16,0 3-1-16,0-3 1 15,1 3 0-15,-10 8 1 16,4 7-1-16,-7 8 0 16,-2 6 0-16,-3-2 0 15,-3-7 1-15,8-6 0 16,-2-5 0-16,6-3 1 15,2 0-1-15,-2-6 1 0,8-6 0 16,3-3 0-16,-3-6-4 16,9-2 1-16,0-4-4 15,6-2 1-15,3-9-5 16,8 0 1-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5.4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0 0,'-2'9'5'0,"10"-4"1"16,-5-2 6-16,6 3-10 16,11-4 1-16,-2-2 1 15,8 3 0-15,-3-3-6 16,3 0 1-16,0-3 2 16,-3 3 1-16,1 3-7 15,5-3 0-15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5.1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2 12 0,'0'-9'6'0,"12"12"-1"16,-7-3 6-16,4-3-11 15,8 0 0-15,-8 3 2 16,6-2 0-16,2-1-2 16,0 0 1-16,7 0 0 15,2 0 0-15,0-3 1 16,6 6 0 0,-1-5-2-16,-4-1 0 15,-1 3-3-15,-3 0 0 16,0 0-3-16,-6 3 1 15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3.8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2 0 3 0,'0'6'1'0,"3"-3"6"0,-3-1-4 15,0 4-1-15,-3 3 0 16,3 3 1-16,-5 8 0 15,-1 9-3-15,3 9 0 16,-6 3 3-16,-8 5 0 16,2 4-1-16,-2 2 0 15,-1 3 0-15,1 9 0 0,4 3-1 16,4-8 1-16,-6-10-1 16,7-5 1-16,-1-9-1 15,0-6 1-15,1 0-1 16,2-6 1-16,-3-8-2 15,6-1 1-15,-6-2-3 16,4-4 0-16,-4 1-5 16,6 0 1-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3.3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27 12 0,'3'-15'6'0,"23"9"-4"0,-15 4 4 0,1-1-6 16,5 3 0-16,-5 0 2 16,8 3 0-16,-3-1-2 15,-8 7 0-15,0 0 1 16,2 0 0-16,-5 2 0 15,-6 1 1-15,-3 0-2 16,-3-4 1-16,-11 4-1 16,-3 0 1-16,-6-1 0 15,5 1 0-15,1-3-1 16,3-3 1-16,5 2-1 16,4-2 0-16,8 3 0 15,3-3 1-15,11 2-2 16,-5 1 1-16,5 0 0 15,3 0 1-15,1-1-1 16,-7 4 1-16,4 0 0 16,-1-1 0-16,-5 1 0 0,-9 0 0 15,0 5 0-15,-9-2 0 16,-11-1 0-16,-6 1 1 16,0 2-1-16,0-2 0 15,0-1-1-15,3-2 0 16,6-3-5-16,2 0 1 15,9-4-3-15,6-2 1 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2.8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3 16 0,'-9'-5'8'0,"4"5"-6"16,5 0 13-16,0 0-15 16,5 0 1-16,4 0 1 15,5 3 1-15,4-3-3 16,2 0 0-16,0 0 1 15,0 0 1-15,4 0-1 16,-1 0 0-16,-6-3-2 16,3 0 0-16,0 0-6 0,-2 1 1 15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2.3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3-1 12 0,'3'-3'6'15,"-20"15"-1"-15,8-7 5 0,-2 7-8 16,-4 2 0-16,-5 4 2 16,0-1 0-16,-1 3-5 15,4 1 0-15,3 2 3 16,5 0 1-16,6 3-3 15,3-6 1-15,6 0-6 16,5-2 0-16,15-7-1 16,6-2 0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8.1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5 309 20 0,'-15'0'10'0,"-5"15"-13"0,11-9 18 16,-2 2-14-16,-7 4 1 15,-5 8 2-15,5 1 1 16,-2 5-6-16,2 3 1 16,4-5 3-16,5-1 0 15,9-6 0-15,3-2 0 16,6-6-2-16,5-4 1 15,4-5-1-15,-1-5 1 32,1-10-2-32,-1-2 1 15,4-7-2-15,-4-5 1 0,3-6-2 16,1-3 0-16,-1-11-1 16,4-10 1-16,-7 7 0 15,1 5 1-15,-1 1 0 16,-5 8 0-16,-4 9 2 15,4 3 1-15,-6 5 0 16,0 10 0-16,-3 2 1 16,-3 9 0-16,-3 11-1 15,-6 13 0-15,-6 14-1 16,1 8 1-16,-4 1-1 16,7 2 0-16,-4-5-2 15,6 0 0-15,4-6-4 16,5-9 1-16,2-6-5 15,4-5 0-15,6-7-1 16,8-5 1-1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2.1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4 10 0,'0'-9'5'0,"11"3"0"15,-5 6 1-15,6 3-4 16,-1 0 0-16,4 3 0 16,-4 0 1-16,4 2-4 15,-7 4 0-15,-2-1 3 16,-3 4 0-16,-6 2-2 15,-6-2 1-15,-5 2 0 16,0 1 0-16,-4-4-1 0,4 3 1 16,-3-5-2-16,2-3 0 15,6-1-4-15,7-5 1 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1.7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26 9 0,'-3'-8'4'0,"9"2"-2"16,3 0 3-16,-3 3-4 15,2 3 0-15,7-3 2 16,-3 3 0-16,5 3-3 16,1 3 0-16,-4 0 1 15,1 2 1-15,-4 4-1 16,1 2 1-16,-6 1-2 16,-3 2 1-16,-9 1-1 15,-6 2 1-15,-2-3-1 16,-7 7 0-16,-2-4 1 15,-3-3 1-15,0-2-1 0,5 2 0 16,7-5 0-16,-1-1 0 16,6 1 1-16,3-1 0 15,1 1-1-15,10-3 0 16,4-1 0-16,3 1 1 16,5-3-1-16,1 0 0 15,5-4-3-15,-5 1 1 16,2 0-6-16,0-3 1 15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11.3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0 9 0,'0'3'4'0,"2"41"0"15,-2-27 5-15,0 4-7 16,0 2 1-16,-2 3 0 15,-4 6 0-15,0 3-4 16,0 0 0-16,0-4 3 0,-2 4 0 16,3 0-1-16,-1-3 0 15,0 3 0-15,-3-11 0 16,3 5-4-16,4-6 1 16,2-5-3-16,8-4 0 15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09.8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8 11 0,'-2'-3'5'0,"4"0"-5"16,-2 3 10-16,6 0-10 0,6 0 1 15,-3-3-1-15,2 3 1 16,7 3-2-16,2-3 1 16,3 3 1-16,0 0 0 15,-2 0-1-15,-1 2 1 16,0-2 0-16,-2 3 0 16,-7 0 0-16,4 3 1 15,-7-4-1-15,-2 4 0 16,-6-3-1-16,-3 2 1 0,-2 4-1 15,-7 0 1-15,0-1-1 16,-5 1 0-16,0 5 0 16,-4 0 0-16,1 1 0 15,2-1 1-15,4-6 0 16,-1 1 0-16,7-3 0 16,-1-6 0-16,3-3 0 15,3-3 0-15,3-9 0 16,0-2 0-16,3-1-1 15,3-5 1-15,0 0-1 16,0-3 0-16,-1 3 0 16,7-4 0-16,-9 10-1 15,0 2 0-15,0 4 0 16,0 2 1-16,-3 6-1 16,0 3 1-16,0 3-1 15,-3 2 1-15,0 7 0 16,0-1 0-16,0 4 0 15,3-4 0-15,0 0-4 0,0 1 1 16,6-1-3-16,5 1 1 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5T19:34:53.53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55 11 0,'20'-5'5'0,"12"-7"-4"0,-17 12 6 16,-4 0-7-16,7 0 0 15,2 0 0-15,3 0 1 0,4 0 0 16,2 0 0-16,-3 0 0 16,0 0 1-16,3-3 0 15,3 1 0-15,6-1 0 16,-3 3 0-16,0-3-1 16,5 0 1-16,-5 3-1 15,3 3 0-15,0-3-1 16,3 3 1-16,-3 0-1 15,2-3 1-15,-2 0-1 16,3 0 1-16,0-3-1 16,5 0 1-16,1 0-1 15,-4 0 1-15,1 3 0 16,-3 0 0-16,-4 3-1 16,4 0 1-16,-3-3-1 15,3 0 1-15,-6-3-1 16,8 0 0-16,-5 0 0 15,3-2 0-15,-3 2 0 16,2 3 1-16,-2 0-1 0,3 0 0 16,-6 0 0-16,0 3 0 15,5-1 0-15,-2 1 0 16,3-3 0-16,0 0 1 16,-1-3-1-16,-2 1 0 15,3-1 0-15,3 3 1 16,-7-3-1-16,4 3 1 15,-6-3-1-15,-3 3 0 16,-3-3 0-16,-3 3 1 0,-2 3-2 16,2-3 1-16,0 0 0 15,0 3 1-15,-3-3-1 16,1 0 0-16,-4 0 0 16,-3 0 0-16,1-3 0 15,-1 3 1-15,-5 0-1 16,0 0 0-16,-4 0 0 15,-2 0 0-15,0 0 0 16,-6 0 0-16,0 0 0 16,0 0 1-16,6 0-1 15,-3-3 0-15,-3 3 0 16,0 0 0-16,0 0-2 16,0 0 0-16,-3 0-3 15,-3 3 0-15,3 3-2 16,-3-3 0-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45.626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9 8 9 0,'-3'-6'4'0,"-6"6"-2"16,9 0 4-16,0 0-6 15,0 0 1-15,0 0 0 16,9 0 0-16,-6 0-2 16,11 3 1-16,4-3 2 15,5 3 0-15,-3-3-1 16,9 0 1-16,1 2-1 15,-1-2 1-15,0 0-1 0,9-2 1 16,-3-1-2-16,3 3 0 16,-3 0 0-16,-9 0 0 15,6-3 0-15,-9 3 0 16,-2 3 0-16,-7 0 0 16,1-1 0-16,-7-2 1 15,-5 0-1-15,-3 0 0 16,0 0 0-16,-8 0 1 15,-10-2-1-15,-5 2 0 0,5 0 0 16,-8 0 0-16,0 2 0 16,-6 4 0-16,3-3 0 15,-6 0 0-15,9-3 0 16,2 0 1-16,1 0 0 16,11 0 1-16,-2 0-2 15,14 2 1-15,0-2 0 16,14 0 1-16,-2-2-2 15,11-1 1-15,1 0-1 16,2-3 1-16,6 1-1 16,0 2 1-16,3 3-1 15,0-3 0-15,6 3-4 16,-4 0 1-16,7 3-3 16,-3 3 0-16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29.1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0 13 0,'14'26'6'0,"-8"6"0"16,-6-20 7-16,0 2-12 16,-3 1 0-16,-9 5 0 15,1 3 1-15,-10-2-3 16,-2 2 1-16,-6 0-5 16,0 4 1-16,-6 5-1 15,-3-6 0-1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10.0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3 9 0,'-6'-23'4'0,"12"31"-4"15,-3-11 4-15,3 3-4 16,5-3 0-16,-5 3 1 16,6 0 0-16,5 0-1 15,4 3 1-15,2 0 0 16,6 3 0-16,-3 3 0 16,0 0 0-16,4 5-1 15,-1 4 1-15,0-1-1 16,0 1 0-16,0-1-1 15,-3 6 1-15,-2 7 0 16,-4-1 1-16,-6 3-1 16,-5 6 0-16,0 2 1 15,0 1 0-15,-3 3 0 16,-1-6 0-16,4 0 0 0,3-3 1 16,2-3-1-16,4-3 0 15,2-3-1-15,0 3 1 16,7 0-1-16,-7 3 0 15,0-3 0-15,4 1 0 16,-4-4 0-16,-5-3 0 16,2 3 0-16,-2 1 0 15,-4-7 0-15,4 3 0 16,-3 1 0-16,2-1 0 16,-2 3 0-16,5 0 0 15,-2 0 0-15,5-2 1 0,3-4-1 16,-2 6 0-16,2-2 0 15,-2-7 1-15,2 4-1 16,3-1 1-16,-6-3-2 16,4 4 1-16,-13-1 0 15,7 4 0-15,2-1 0 16,-11 0 0-16,8 0 0 16,-2 1 0-16,5 8 0 15,1-9 0-15,5 0 0 16,-6-2 0-16,4-4 0 15,-1 4 1-15,-3-7-1 16,4 4 0-16,-1 2 0 16,3 1 0-16,0-1 0 15,-2 0 0-15,-1 1-1 16,3-10 1-16,0 10 0 16,3-7 0-16,-2 4 0 0,-1-4 1 15,6 4-1-15,0-1 1 16,0-2-1-16,-3 2 0 15,0-2 0-15,0-1 1 16,0-2-2-16,6 3 1 16,6-1 0-16,-6-2 0 15,12 2 0-15,-13 1 0 16,7 0 0-16,3-1 0 16,2 4 0-16,-2-4 0 0,6 4 0 15,-7-4 0-15,13 1 0 16,-4-1 1-16,6 4-1 15,-2-4 0-15,2 4 0 16,6-3 0-16,-6-1 0 16,0 1 0-16,1-1 0 15,2-2 0-15,3 2 0 16,-15-2 0-16,1 0 0 16,-1-4 1-16,-5 4-1 15,-6-3 1-15,-3 0-1 16,-9-4 0-16,6 1-2 15,-9 0 0-15,-5 0-3 16,-1 0 0-1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8.3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17 9 0,'18'-9'4'0,"22"1"-1"16,-31 8 2-16,8 0-4 15,-8 0 1-15,6 2 1 16,-7 10 0-16,1 0-4 15,-3 2 1-15,-3 1 2 16,-3 2 1-16,-9 1-1 16,0-1 0-16,-8 0-1 15,-6 1 1-15,-3-6-1 16,2-1 1-16,7-5-1 16,0-3 0-16,2 3-1 15,6 0 1-15,1-6-1 16,8 2 0-16,0 1-1 15,8 3 1-15,10-6-1 16,-4 3 1-16,4 0-1 16,5 3 1-16,-3 0 0 15,3 2 0-15,-8 1 0 16,-4 3 0-16,-2-1 0 0,-3 4 1 16,0-4 0-16,-12 4 0 15,0 0 0-15,-11-1 1 16,5 1 0-16,-11-1 0 15,6-2-1-15,-1-4 1 16,-5 1 0-16,6-3 0 16,-7 0-3-16,7 0 0 15,-6-3-5-15,5-1 0 0,1 7-2 16,2 0 1-16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7.7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1 16 0,'9'3'8'0,"-3"-6"-11"15,-6 9 15-15,-6 0-11 16,-3 2 0-16,-5 1 3 16,-4 3 0-16,-13 2-4 15,5 7 0-15,-6 2 2 16,6 0 1 0,2 7-5-1,13-7 1-15,2-3-5 16,9-5 1-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7.5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 14 21 0,'8'-14'10'0,"1"11"-12"0,-6 3 20 16,-3 0-16-16,0 6 1 16,0 5 2-16,-3-2 1 15,-6 5-7-15,7 7 0 16,-10 5 5-16,3 0 0 16,-3 0-2-16,4 3 1 15,-1-6-2-15,0-2 1 16,3-4-5-16,4-5 1 15,4-4-7-15,1-2 1 16,9-3-2-16,-6-6 1 0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7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-2 16 0,'0'-3'8'0,"17"15"-11"16,-14-12 13-16,6 0-10 16,3 3 0-16,-1-3 1 15,4 3 1-15,2 3-2 16,-2 2 0-16,3-2 1 16,-1 3 0-16,-2-3 0 15,2 0 0-15,-8-1-1 16,8-2 0-16,-8 3 0 15,0 0 1-15,-3 3 0 16,-6 0 0-16,-6 2-1 0,-3 7 1 16,0-4 0-16,-14 4 1 15,3-4-1-15,-10 1 0 16,4-1 0-16,0-2 0 16,0 0 0-16,2-4 0 15,7 1-3-15,2 0 0 16,7 0-3-16,-1-4 1 15,9-2-2-15,0 0 0 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7.2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8 17 0,'-3'0'8'0,"-6"-8"-8"0,9 10 13 16,-6 4-12-16,-3 6 0 15,-5 2 1-15,-4 1 0 16,7 0-2-16,-4-4 0 16,9 4 0-16,3-1 1 15,3-2-5-15,0 0 1 16,9-1-3-16,14 1 1 1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06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9 10 0,'11'-11'5'0,"16"11"4"0,-19 0 1 0,4 6-9 16,-3-3 1-16,8 5 0 15,1-2 0-15,-4 3-3 16,-5 0 1-16,-6 2 1 16,-12 1 1-16,6 0-2 15,-11-4 1-15,-4 1-1 16,-5 0 1-16,3 0-2 15,-1-1 1-15,4 1-3 16,-1-3 1-16,9 0-4 16,1-3 1-16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9.5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 51 13 0,'-3'0'6'0,"0"-15"-7"0,-2 15 8 0,-1 0-5 16,-3 6 0-16,-6 3 2 15,1 6 1-15,-1 4-6 16,4 4 0-16,-1 9 4 15,6 0 0-15,3 0-1 16,6-1 0-16,6-10 0 16,8-1 0-16,4-8-1 15,5-6 1-15,-3-6-1 16,1-12 1-16,-4-3-1 16,3-2 1-16,-2-6-1 15,-4 0 1-15,-5-6-1 16,-6-3 0-16,-1-3 0 15,-10 9 1-15,-4 4-1 16,-3 4 1-16,-8 4-2 16,-6 2 1-16,-1 3-1 15,-2 3 0-15,0 4-4 16,3 4 1-16,6 4-6 16,2 9 1-16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9.1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5 26 10 0,'11'-12'5'0,"10"4"-4"0,-15 8 6 15,-1-3-5-15,4 0 0 16,-3 0 2-16,-6 3 1 16,0 3-6-16,-3 3 1 15,-6 0 3-15,4-1 0 16,-19 7-1-16,10-3 0 0,-21 5-1 16,-6 1 0-16,-2 2-1 15,2-2 1-15,-3-1-1 16,1-2 0-16,2-1 1 15,0-2 0-15,6-3-1 16,3 0 1-16,6-3-1 16,6 3 1-16,2-4-1 15,10 1 1-15,8 3 0 16,5 3 0-16,13 0 0 16,-1 2 0-16,7 1 0 15,2 5 0-15,9 1 0 16,0-1 1-16,-1-2-1 15,4-1 1-15,-9-2-1 16,0-3 0-16,-2-1-3 16,-4 4 1-16,0-6-6 15,-5 2 1-15,2-2-3 16,3 3 1-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6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 36 17 0,'-21'-32'8'0,"42"29"-10"16,-15 3 15-16,2-3-14 16,7 6 0-16,-3 0 1 15,-1 2 0-15,-2 4 1 16,0 0 0-16,2 3-1 15,-5-1 1-15,-3 4 0 16,-3 2 0-16,-6 1 0 0,-8-1 0 16,-1-5-1-16,-5-1 1 15,2-2 0-15,7 3 0 16,5-6-1-16,3 5 0 16,3-8 0-16,6 6 0 15,2 0-1-15,7 5 1 16,-3-2 0-16,2 3 0 15,-2 2 0-15,-1 1 1 16,-5 2 0-16,-3-3 0 0,-3-2 1 16,-6 0 0-16,-8-1 0 15,-7 1 0-15,1-4-1 16,-6-5 1-16,-6 0-3 16,11 0 1-16,1-3-7 15,5 3 0-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6.2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4 22 0,'-8'-20'11'0,"22"0"-15"0,-8 17 19 15,6 0-15-15,2 0 0 16,1 0 0-16,5 3 0 0,1-2-1 16,2 2 1-16,0 0-5 15,1 2 1-15,2 1-1 16,-6 0 0-16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6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8 18 0,'18'-6'9'0,"-7"3"-8"16,-8 6 13-16,-3 3-12 15,-3 0 0-15,-3 6 2 16,-2 8 0-16,-7 3-5 16,-2 3 1-16,3 6 2 15,-4 3 1-15,10-3-2 16,-4-2 1-16,9-7-4 16,3-3 1-16,9-5-4 15,-1-3 1-15,4-1-4 16,5 1 1-1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5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17 12 0,'0'-9'6'0,"8"0"-1"16,1 9 6-16,-3 0-10 15,-1 0 1-15,1 6 1 16,6 3 1-16,-4 3-4 0,7 2 0 16,-7 4 3-16,1 2 0 15,-1 3-1-15,-5 3 1 16,-6-3-2-16,-8 1 1 16,-1-1-1-16,-5-3 0 15,-3 0-2-15,6-2 1 16,-3-4-3-16,5-8 0 15,1 0-5-15,5-9 1 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5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35 13 0,'0'-11'6'0,"8"-1"-4"0,-2 9 4 16,3 0-4-16,-3 0 0 0,5 0 1 15,4 3 1-15,-4 0-5 16,4 3 1-16,-3 3 2 16,8 3 0-16,0 2-1 15,1 1 0-15,-7 3-1 16,4-1 1-16,-10 7-1 16,-5 5 0-16,-6-3 0 15,-5 3 1-15,-10-3-1 16,-5 1 1-16,-6-1-1 15,-6-6 1-15,-3-2 0 16,3-4 0-16,3-2-1 16,3-3 1-16,6-3 0 15,6 0 0-15,8-3 0 16,6 0 0-16,9 0 0 16,11 0 1-16,9 3 0 15,9 3 0-15,0 11-1 16,0-5 1-16,-3 5-1 15,0 0 1-15,-3-5-1 0,-6 3 0 16,-2-4-3-16,-7 1 1 16,-2-3-5-16,-4-1 1 15,-2-2-4-15,6 0 1 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5:23.5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93 9 0,'-9'-12'4'0,"0"-14"4"0,9 20 5 16,0-3-12-16,0 0 0 15,-3-5 1-15,0 2 1 16,1 6-3-16,-1 6 1 15,-6 3 2-15,3 6 0 16,0 11 0-16,0 10 0 0,-2 2 0 16,5 14 0-16,6-8-1 15,-3 6 0-15,11-1-2 16,-2 1 1-16,0-6-3 16,2-3 1-16,1-12-5 15,0-5 0-15,-6-9-3 16,5-1 1-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7.3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67 22 0,'-11'-27'11'0,"25"21"-15"0,-14 1 19 16,0-1-14-16,0-3 0 15,0 6 1-15,-9-3 1 16,1 3-3-16,-4 1 0 16,-5 4 2-16,-3 1 0 15,6 3 1-15,-4 3 0 16,10 3-1-16,-1 2 0 15,6 1 0-15,6 2 0 16,11 4-1-16,-2 2 0 0,5 0-1 16,3 1 1-16,-5-1 0 15,2 3 1-15,-8-6-1 16,-1-2 1-16,-14-4 0 16,-2 1 0-16,-4-6 0 15,-11 0 0-15,0-4-1 16,0-2 0-16,0 0-3 15,12-3 1-15,-1-3-5 16,4-3 1-16,11-2-5 16,8-4 1-16,9-3-2 15,6 4 0-1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4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376 9 0,'-6'-17'4'0,"6"-1"-1"16,0 18 2-16,0 0-4 15,0 3 0-15,0 0 2 16,-3 6 1-16,1 3-4 15,-4 5 0-15,0 9 3 16,0 12 0-16,0 6-1 16,3 2 1-16,3-2-2 15,3-6 1-15,0-6-1 16,3-6 1-16,3-5-1 16,5-7 1-16,4-2-1 15,-4-6 0-15,7-3 0 16,-1-9 1-16,-2-6-2 0,2-5 1 15,-3-7-1-15,-5-2 0 16,3 3 0-16,-4 0 0 16,1 5-1-16,-3 3 1 15,-1 7-1-15,4 5 1 16,-3 14-1-16,3 1 0 16,-7 9 0-16,4-1 0 15,3 3 0-15,-4-2 1 0,4-1 0 16,6-5 1-16,-1-4-1 15,-2-2 1-15,2-6 0 16,-5-6 0-16,2-3 0 16,-5-6 0-16,0-5 0 15,-3-3 0-15,-3-7-1 16,-3 1 1-16,0 0-1 16,0 3 1-16,0 2-1 15,0 4 0-15,0 5-1 16,0 3 0-16,0 4 0 15,0 5 1-15,5 2-1 16,1 4 0-16,6 0 0 16,0 0 1-16,5 0 0 15,3-3 1-15,-2-3-1 16,5-3 1-16,3-3-1 16,-2-3 1-16,-1-2-1 15,-3-4 0-15,-5-2 0 16,0-7 1-16,-7-5-1 0,4 6 0 15,-6-3 0-15,0-6 0 16,-1-3 0-16,4-9 0 16,-6-3 0-16,3 4 0 15,-3-1 0-15,0 9 0 16,0 6-1-16,2 5 1 16,-5 4-1-16,0 5 1 15,0 7-2-15,0 8 1 16,0 6 0-16,0 14 1 15,0 12-1-15,0 12 0 0,-5 2 0 16,2 7 1-16,0-1 0 16,-3 1 0-16,0-4 0 15,-3-2 1-15,4-1 0 16,-1-11 0-16,0-8 0 16,-3-7 1-16,6-3 0 15,0-11 1-15,3-6-1 16,3-8 1-16,6-7-2 15,-3-3 1-15,0-5-2 16,2 3 0-16,4-1-1 16,-3 7 0-16,5-1-1 15,-5 9 1-15,6 6-1 16,-4 6 1-16,-2 9 0 16,6-1 0-16,-4 7 0 15,7 2 1-15,-1 3 0 16,-2-2 0-16,2-7 0 15,1 3 0-15,-4-8 1 0,4 0 0 16,-4-6 0-16,4-6 1 16,-1-3-1-16,-2-6 1 15,2-3-1-15,1-2 1 16,-6-4-1-16,-4-2 0 16,4-1-1-16,-6-2 1 15,0 0-1-15,2 0 0 16,-5-7 0-16,-3 10 0 0,0 3-1 15,0 2 1-15,0 3-1 16,-3 1 0-16,-5 2-1 16,5 3 1-16,-3 3 0 15,0 6 0-15,-6 3-1 16,4 9 1-16,-7-1 1 16,6 4 0-16,1-1 0 15,-1 1 0-15,3-4 0 16,3 4 1-16,3-7 0 15,0-2 0-15,6-3 0 16,6 0 1-16,-1-3-1 16,7-3 1-16,2 2-2 15,-2-2 1-15,8 3-2 16,-3 3 1-16,-3 3-1 16,1 3 1-16,-7-1-1 15,1 4 0-15,-6-4 0 16,2 1 1-16,-5 0 1 0,0-9 1 15,-3-3-2-15,3-6 1 16,3-3 0-16,-7-5 1 16,4-1-2-16,3 0 1 15,6 1-1-15,2 2 1 16,-2-2-1-16,2 8 1 16,-2 0-1-16,5 6 1 15,0 3-2-15,-2 3 1 16,-4 5-7-16,7 1 1 15,11 5-3-15,6 4 0 0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2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4 0 14 0,'20'46'7'0,"18"7"-2"16,-30-33 8-16,4 6-12 15,-3 6 0 1,-18 21 3-16,-8-10 1 16,-7 4-6-16,-2-9 1 15,-6-3 3-15,-8-1 0 16,2-7-3-16,-3-1 1 15,6-3-6-15,3-3 1 16,9-2-4-16,9-4 1 1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2.3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16 0,'3'-11'8'0,"38"11"-12"15,-30 0 12-15,7-3-9 16,2 3 1-16,-6 0 1 16,4 0 1-16,-7 3-2 15,4 0 1-15,-4 3 0 16,1-1 1-16,-6 1-1 16,-3 3 1-16,-6 5-2 15,-3 1 1-15,-9-3 0 16,1 2 0-16,-6-2-1 15,-1-4 1-15,7 4 0 16,-3-3 0-16,8-3-1 16,0-4 0-16,6 4 0 15,6 3 0-15,9 0-1 0,-1-1 1 16,7-2 0-16,-4 3 0 16,4 3 0-16,-1 2 0 15,-3-2 1-15,1-4 1 16,-9 4-1-16,-3 0 1 15,-6-1-1-15,-9 4 1 16,-5-4-1-16,-3 4 1 16,5-6-2-16,-5-1 0 15,5-2-2-15,4 0 0 16,-1-3-5-16,9 0 0 1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1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31 11 0,'-6'-6'5'0,"9"-2"1"16,0 11 5-16,2-6-9 0,1 0 0 15,6 0 1-15,-3 0 1 16,8-2-5-16,3 5 0 16,-2-3 2-16,5 6 1 15,0 2-5-15,-3-2 0 16,1 3-3-16,-4 2 0 1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1.6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35 6 0,'3'-17'3'0,"6"-1"0"0,-9 18-1 16,0 0 0-16,-3 3 0 15,-3 0 4-15,-6 9 0 16,3-1-6-16,-11 4 0 16,3 8 4-16,-4 0 1 15,4 1-1-15,2-1 0 0,1 3-2 16,2-5 0-16,6-1-1 16,3-2 1-1,12-4-6 1,3 1 0-16,5-7-3 15,9 1 1-15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1.4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32 17 0,'0'-32'8'0,"26"38"-8"15,-17-6 8-15,0 8-9 16,0 1 1-16,-4 3 1 15,1-1 1-15,-3 4-1 16,0 2 0-16,-3-2 1 16,-3 5 0-16,-6 1 0 15,-5-7 1-15,-4 1-2 16,-2-1 0-16,0-2-3 16,-1 0 0-16,7-3-4 15,-1-1 0-15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1.1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56 9 0,'-6'-14'4'0,"14"5"0"0,-2 6 1 0,3 0-3 16,3-2 1-16,-4-1 1 15,-2 0 0-15,11 3-5 16,-5 0 1-16,3 0 3 15,-1 3 0-15,4 0-2 16,-1 3 1-16,-5 3-1 16,-1 3 1-16,-11 2-2 15,0 4 0-15,0 5 0 16,-11 3 0-16,-1 6 0 16,-11 3 1-16,-3-3-1 15,-1-2 0-15,1-1 1 16,-3-3 0-16,6-6 0 15,0 1 0-15,0-7 0 16,14 1 1-16,3 0 0 16,6-1 0-16,3-2 0 15,6 0 1-15,2-3-2 16,7-1 1-16,2 1-1 0,6-3 0 16,0 0-5-16,-2 0 0 15,-4-3-4-15,0 3 0 1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40.6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7 5 7 0,'0'3'3'0,"0"-12"1"0,0 9 3 15,0 0-6-15,0 0 0 16,0 0 0-16,0 3 1 16,-2-3-2-16,-4 3 1 15,3 3 1-15,-6 0 1 0,3 2-1 16,-2 4 0-16,-7 8 0 16,4 1 1-16,-7 2-1 15,-1 9 0-15,2 9-1 16,2 3 0-16,3-1 1 15,-2 1 0-15,5-3-1 16,1-3 1-16,2-3-1 16,3-6 1-16,0-3-1 15,0 0 1-15,3-5 0 16,0-1 0-16,3-3-3 16,3-2 1-16,0-3-5 15,8-1 1-15,-2-5-4 16,11 0 0-16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6:38.7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38 7 0,'0'3'3'0,"-8"-9"1"0,8 6 3 0,0 0-4 15,0 0 0-15,0 0 2 16,0 0 0-16,0 0-7 16,8 0 1-16,-2 0 4 15,6 0 1-15,-1 0-2 16,7 0 1-16,2 0-2 16,9 0 1-16,0-3-1 15,0 0 1-15,0 1-1 16,1-1 1-16,-1 0-1 15,3 3 0-15,0 0 0 16,-6 0 0-16,3 0 0 16,-9 0 1-16,3 0-1 15,-8 0 0-15,-3 0 0 16,-4 0 1-16,-2 0-1 16,-12 0 1-16,-2 0-2 15,-4 0 0-15,-8 3 0 16,-1 0 0-16,-5 2 0 0,-6 1 0 15,3 3-1-15,-6 0 1 16,3-6 0-16,-3-1 0 16,3-2 0-16,0 0 0 15,6 6 0-15,9-3 0 16,2-3 0-16,-2 0 1 16,14 0-1-16,-3-3 0 15,6 3 0-15,9-3 1 16,14 3 0-16,3-5 0 0,0-1 0 15,6 0 0-15,0 0-1 16,9 0 1-16,-6-2 0 16,11 2 0-16,-5 0-1 15,-12 0 0-15,0 3 0 16,-8 0 1-16,-4 0-1 16,-5 3 0-16,-12 0 0 15,-12 0 0-15,0 3 0 16,-11 0 0-16,-9 3 0 15,3-3 0-15,-9 3 0 16,-2 0 0-16,-1-1 0 16,3-2 0-16,0-3 0 15,6 3 0-15,3-3 0 16,0 0 0-16,12 0 0 16,5 0 1-16,3 0-1 15,9 3 0-15,9 6 0 0,3-6 0 16,14 5 0-16,3-8 0 15,3 0 0-15,6-5 0 16,-6-1 0-16,8 0 0 31,16-3 0-31,-19 3 1 16,-5 1-1-16,-8 2 1 16,-10 0-1-16,-14 3 0 15,-6 0 0-15,-11 3 0 16,-6 0 0-16,-3 2 0 15,-6 4-1-15,-9 0 1 0,0 0 0 16,12-4 0-16,-9-2 0 16,3 0 0-16,3-3 0 15,9 0 0-15,6 3 0 16,8 0 0-16,9-3 0 16,-3 0 0-16,15 3 0 15,11 0 1-15,3 0-1 16,6-3 0-16,-6-6 0 15,12 3 0-15,-9 0 0 16,3 0 0-16,3 0 0 16,-6-2 0-16,-9 2 0 15,4-3 1-15,-10 3-1 16,-11 0 0-16,-3 3 0 16,-9 0 0-16,-8 0-1 15,-6 3 1-15,-3 3 0 16,-6 2 0-16,-3-5 0 0,3-3 0 15,0 6-1-15,6-3 1 16,2-3 0-16,7-3 0 16,8 3-1-16,6 3 1 15,6 3 0-15,6 0 0 16,8-3 0-16,12-3 1 16,-2 3-1-16,-1-3 0 15,9 0 0-15,2-9 0 16,-5 3 0-16,-3 0 0 15,1 3 0-15,-10 0 1 0,3-2-1 16,-14 2 0-16,0 0 0 16,-9 3 1-16,-18 3-1 15,-5 2 0-15,-3 1-1 16,0 0 1-16,-6 3 0 16,-9 0 0-16,15-1 0 15,0-2 0-15,2 0 0 16,10-3 0-16,-4 3 0 15,18-6 1-15,0 0-1 16,18-6 0-16,-4-3 0 16,4 3 1-16,8 1-2 15,3-4 1-15,3 3 0 16,-6 0 1-16,0 3-1 16,-8 6 0-16,5 0-3 15,-6 0 0-15,-8 0-5 16,0 3 1-16,5 5-4 0,-11 1 1 15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47.07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 17 4 0,'-6'-9'2'0,"6"12"2"0,0 0 3 15,0-3-6-15,0-6 0 16,0 6 1-16,0 0 1 15,6 0-3-15,2-3 1 16,1 3 1-16,0 0 1 16,2 0 0-16,1-3 0 15,5 0-1-15,1 6 1 0,5-3-1 16,3 0 0-16,-2 0-1 16,-7 0 1-16,3-3-1 15,1 6 0-15,-1-3 0 16,9 3 0-16,-3-3-1 15,1 0 1-15,5 0-1 16,2 0 1-16,-2 0-1 16,0 0 0-16,3 0 0 15,-3 3 0-15,0-3 1 16,0 0 0-16,-5 3-1 16,5-3 1-16,-6 0-1 15,-3 3 1-15,-3 0-1 16,4-3 0-16,-1 0 0 15,-3 3 0-15,9 6 0 16,-2-6 0-16,-1-3 0 16,0 0 0-16,3 0 0 15,-3 5 0-15,-3-2 0 0,-5 0 0 16,-1-3 0-16,1 6 1 16,-9 0-1-16,5-3 0 15,1 0 0-15,-4 2 1 16,4-2-1-16,-6 3 0 15,-1 0 0-15,1-3 1 16,0 3-1-16,-3 0 0 16,-4-1 0-16,-2 1 1 0,6 3-1 15,-6 0 1-15,0-1 0 16,0 1 0-16,3 0-1 16,-3 0 1-16,0 2 0 15,-3 1 0-15,3 0-1 16,0-1 0-16,0 4 0 15,-6 2 1-15,6-2-1 16,0-1 0-16,0 4 0 16,-8 2 1-16,5-2-1 15,-3-4 0-15,6 1 0 16,-6 0 0-16,3-4 0 16,3 4 0-16,0-4 0 15,-6 4 0-15,6 0 0 16,0-1 0-16,0 1 0 15,0 2 0-15,0 1 0 16,0-1 0-16,0 3 0 16,0 1 1-16,0-4-1 15,0 4 0-15,6-1 0 0,-6 1 1 16,3 8-1-16,-3-6 0 16,6 3 0-16,0-2 1 15,3-1-1-15,-1 0 1 16,1 0-1-16,3-2 1 15,2-4-1-15,1 4 1 16,-7-4-1-16,10-5 1 16,-9-1-1-16,8 7 1 15,-11-9-1-15,6 2 0 16,-4-2 0-16,-2-3 0 0,9 0 0 16,-7 0 1-16,4-1-1 15,-6-2 1-15,3 0-2 16,-9-3 1-16,0 0-4 15,0 0 1-15,5-3-5 16,-2-3 1-16,6 1-3 16,-3 5 0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6.8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373 24 0,'3'6'12'0,"-32"-9"-14"15,20 6 24-15,1 8-21 16,-1 4 0-16,-6 8 2 16,7 1 0-16,-4 2-3 15,6-3 0-15,3-3 2 16,3-2 1-16,0-3 0 16,6-7 0-16,6-5-1 15,-1-3 0-15,7-6-1 16,-4-5 0-16,10-7-1 0,-1-8 1 15,-3-3-2-15,-2-6 1 16,2-6-1-16,1-17 0 16,5-3-1-16,-3 2 1 15,-2 4-1-15,-7 6 1 16,1 8 1-16,-7 9 0 16,-2 5 0-16,-6 13 1 15,-6 11 0-15,-2 12 0 16,-7 11 0-16,-11 21 1 15,8 8-1-15,-2 4 1 16,0 2-5-16,11 1 1 0,9-1-7 16,6 0 0-16,3 4-1 15,5-10 0-15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27.9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35 10 0,'-3'-12'5'0,"0"4"-3"16,3 8 6-16,0 0-8 16,6-3 1-16,3 3 1 15,-1-3 0-15,1 0-2 16,0 0 1-16,-1 0 1 16,1 3 0-16,6 0 0 15,-1 0 0-15,6 0 0 16,1 3 0-16,-1 0-1 15,-6 3 1-15,4 2-1 16,-6 4 0-16,-1 2 0 0,-8 1 0 16,-3 2-1-16,-9 1 1 15,-5-4-1-15,-7 7 1 16,4-7-1-16,-6-2 1 16,0 0-1-16,2-1 0 15,1-5 0-15,6 0 0 16,-1-3 0-16,6 0 0 15,4-1-1-15,5-2 1 16,5 3-1-16,7-3 1 16,2 0-1-16,7 0 1 0,-4 0 0 15,3 0 0-15,4 3 0 16,-1 6 1-16,0-3-1 16,-5 5 1-16,-1 1 0 15,-3 3 1-15,-5-4 0 16,-3 1 0-16,-6-1 0 15,-6-2 0-15,-3 0 0 16,-5 0 0-16,-3-1-1 16,2-2 1-16,-2 0-4 15,2 3 1-15,-2-1-4 16,2-2 1-16,4 3-5 16,-10 3 0-1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27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5 20 6 0,'3'-20'3'0,"3"23"2"16,0-3 2-16,-6 0-5 15,3 3 1-15,-1-1 1 16,1 1 0-16,-3 0-6 15,-3 0 1-15,3 3 3 16,-2 0 1-16,-1-6-2 16,-6 6 0-16,3-3 0 15,-3 2 0-15,-2 1 0 16,2 0 0-16,-5 3-1 16,2-3 1-16,-6-1-1 15,1 7 1-15,-9-6-1 16,0 6 0-16,0-7 0 15,-9 7 1-15,3-6-1 16,0 3 0-16,0-1 0 0,-3-2 0 16,6 0 0-16,3 0 1 15,5 0-1-15,7-3 1 16,-4-1-1-16,9 1 1 16,4-3-1-16,-1 3 1 15,3-3-1-15,3 3 0 16,0-3 0-16,3 3 1 15,-3-3-1-15,9 0 0 16,-4 6 0-16,4-3 0 0,6 0 1 16,-1 3 0-16,7 5 0 15,-1 1 0-15,6 2 0 16,0 1 0-16,3 3 1 16,-3-1 0-16,1 3 0 15,-1-2 0-15,3-1 0 16,-6 4 0-16,0-7 0 15,1 4 0-15,-1-12-2 16,-9 2 1-16,1 1-4 16,-3-6 1-16,-1 3-6 15,1-3 0-15,-6 3-1 16,11-12 0-1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26.4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9 0 7 0,'0'-3'3'0,"0"15"1"0,0-9 0 15,-3 0-3-15,-6 3 0 16,1 2 3-16,-4 7 0 0,-5-4-4 15,-3 7 1-15,-3 2 2 16,-1 1 1-16,7 8-1 16,-3 0 1-16,3 0-2 15,5-3 1-15,1 0-2 16,5-3 1-16,0-2-2 16,3-1 1-16,3-6-2 15,3 1 0-15,6-6-4 16,5-1 0-16,-2 1-2 15,11-3 1-15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26.0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6 0,'0'6'3'0,"3"-12"1"15,-3 6 4-15,3-5-8 16,0 2 0-16,-3 3 0 0,0 0 0 15,3-3 0-15,6 0 0 16,-1 3 0-16,1 3 1 31,11 0 0-31,4 0 0 16,-1-1-1-16,0-2 1 16,-5 3 0-16,-1 3 1 15,4 0-1-15,-10 0 0 16,4 3 0-16,-6-4 1 0,-4 4 0 15,-5-1 0-15,-2 6-1 16,-4-2 1-16,-3 6-1 16,-6-1 1-16,4 1-1 15,-7-4 1-15,1 1-1 16,2-4 1-16,-2 0-1 16,2 1 0-16,-2-1-2 15,-1-2 0-15,7 0-2 16,-1-3 0-16,3-1-4 15,3 1 1-15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18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44 8 0,'-17'-12'4'0,"17"12"0"0,0 0 1 16,8-3-4-16,10 0 0 16,-4-2 0-16,4-1 0 15,-1 6-1-15,6-3 1 16,-5 0 0-16,-1 0 1 0,1-3-1 15,-4 12 1-15,-5-3-1 16,-6 3 0-16,-12 0-1 16,0 5 0-16,-8 4 0 15,0 2 1-15,-7 0 0 16,7-2 1-16,-6-3 0 16,14-1 1-16,-8 7 0 15,11-7 0-15,6 1 0 16,6-1 1-16,17-5-1 15,3 3 0-15,0-3-1 16,6-3 1-16,3 0-4 16,3-1 1-16,2 1-6 15,-5 3 1-15,0 9-4 16,-6-4 1-16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18.0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50 5 0,'-14'-6'2'0,"17"9"3"0,-3-3 2 0,0 0-6 15,6 0 1-15,-1 0 3 16,4 0 0-16,3 0-5 16,5 0 0-16,7 0 4 15,2 0 0-15,3-3-1 16,0 0 0-16,9 0-2 16,3-2 1-16,-6-1-2 15,5 0 0-15,-13 0 0 16,-1 0 0-16,3 3-4 15,-3 0 1-15,-2 0-3 16,2 3 0-16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52.07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200 2 0,'3'0'1'0,"3"-20"0"0,6 17 2 15,-6 3-2-15,-1 3 1 0,1-9 1 16,0 3 0-16,0 6-4 16,0-3 1-16,0 0 1 15,5-3 1-15,1 3-1 16,2 0 1-16,1 0-1 16,5-3 0-16,4 0 0 15,2 1 0-15,3 2-1 16,3-3 1-16,3-3-1 15,0 0 1-15,0-3 0 16,3 3 0-16,-3 1 0 16,-6-1 1-16,3 3-1 15,-6 0 1-15,6 0-1 16,-3 0 1-16,1 0-2 16,2 0 1-16,3 0-1 15,2 0 0-15,-5 1 0 16,3-1 1-16,2 0-1 15,-5 3 1-15,0-3-1 0,6 0 1 16,-6 0 0-16,-3 3 0 16,-2-3-1-16,-4 0 1 15,0 0-1-15,1 0 1 16,-1-3-1-16,-6 4 1 16,4-4-1-16,-1 3 1 15,1-3-1-15,-4 3 0 16,6-3 0-16,1 3 1 15,-4 0-1-15,0 1 0 0,-2-1 0 16,2-3 1-16,-2 3-1 16,-1 0 0-16,1 3 0 15,-1-3 0-15,-5 0 0 16,2 3 0-16,4 0 0 16,-4 0 0-16,-2-6 0 15,3 6 0-15,-4 0 0 16,1-3 0-16,-3 6 0 15,2-3 1-15,-2-3-1 16,0 6 0-16,0-3 0 16,-1 0 0-16,-2 6 0 15,-6-6 1-15,6 0-1 16,-6 0 0-16,6 0 0 16,-3 3 1-16,-3-3-1 15,3 3 0-15,0 0-1 16,-1 0 1-16,-2-3 0 15,3 3 0-15,-3 0 0 0,0-3 0 16,0 3 0-16,3-1 0 16,-3 1 0-16,0 0 1 15,0 3-1-15,3-3 0 16,-3 0 0-16,6 0 0 16,-3 0 0-16,-3 0 0 15,3 0 0-15,-3-1 0 16,0 1 0-16,0 0 0 15,0 0 0-15,0 0 0 16,0 3 0 0,-3 0 1-16,3 0-1 15,0 2 0-15,0-2 0 16,0 3 1-16,-3 3-1 16,-3-4 0-16,6 4 0 15,-3-3 0-15,0 2 0 16,0-5 0-16,1 3 0 15,-1 3 0-15,0-4 0 16,0 1 0-16,-6 0 0 16,6 2 0-16,0-2 0 15,0 3 1-15,0-3-1 16,1 2 0-16,-1 1-1 16,3 0 1-16,0-4 0 15,0 1 0-15,0 3 0 16,-6-1 1-16,3-2-1 15,0 3 0-15,0-1 0 16,3 1 0-16,-3 2 0 0,0 0 0 16,0 4 0-16,0-4 0 15,-2 4 0-15,-1-1 0 16,3 1-1-16,-3-4 1 16,0 1 0-16,0 2 1 15,-2-2-1-15,2 2 0 16,3-2 0-16,-6-1 0 15,6 7 0-15,0-10 0 0,3 4-1 16,0 0 1-16,0-1 0 16,3-5 0-16,-3 0 0 15,3 2 1-15,-3 1-1 16,0-3 0-16,-3-3 0 16,3 2 1-16,0 1-1 15,0 0 0-15,-3-3-1 16,0-4 1-16,0 1-3 15,3 0 1-15,3-3-3 16,3 0 0-16,6-3-2 16,0 3 0-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06.1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0 0,'12'9'5'0,"8"38"-3"0,-11-39 2 16,2 10-1-16,1 11 0 0,-3 3 1 15,-3 6 0-15,2 5-5 16,-5 10 0-16,0-1 2 16,-6-5 1-16,-2-3-6 15,-16-1 0-15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05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1 0,'6'0'5'0,"0"12"-5"16,-3-10 5-16,-1 7-4 15,1 6 0-15,-3 14 1 16,3 0 1-16,-3 8-3 0,3-2 0 16,0-3 2-16,0-3 0 15,-3-5 0-15,6-7 0 16,-6-3 0-16,3-2 0 16,3-6 0-16,-6-6 0 15,5-6-1-15,1-6 1 16,3-5-1-16,-6-3 0 15,3-6-1-15,-1-1 0 16,4 7 0-16,-3 3 0 16,3 2-1-16,2 4 0 0,1 5 0 15,5 3 1 1,15 3-1 0,0-3 1-16,-6 0 0 15,-2 0 0-15,-4-3 1 16,-6 1 0-16,-2-4-1 15,-6 0 1-15,-3 0-1 16,-3-2 1-16,0 2-1 16,-3 0 0-16,-3 1 0 15,-6 8 0-15,4 8 0 16,-4 4 0-16,-2 8 1 16,5 6 0-16,0 1-1 15,6 2 0-15,3-6-2 16,9 0 0-16,0-5-4 15,-1-7 0-15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05.4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11 0,'2'0'5'0,"7"9"-5"0,0-9 8 15,0 3-8-15,5-3 0 16,4 0 0-16,5 0 0 16,3 0 0-16,3 0 0 15,6-3 1-15,-6 0 0 16,-3 0-1-16,-3 0 0 15,-5 0 1-15,-1 0 1 16,-5 6 0-16,-1 3 0 0,-5 3-1 16,0 8 0-16,-3 4 1 15,-3 8 0-15,6 0-2 16,-6 0 1-16,0-3 0 16,0-3 0-16,0-5-1 15,0-1 0-15,0-8-3 16,3-3 1-16,-1-6-3 15,-2 0 1-1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6.4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 22 0,'18'-14'11'0,"5"8"-12"16,-20 6 24-16,6 3-22 15,-4 5 0-15,-2 7 2 16,-3 5 0-16,-3 6-3 16,-2 3 0-16,-4 3 3 15,6-6 0-15,-12-2 0 16,13-4 0-16,-4-6-1 0,3-2 1 15,-3-6-1-15,6-6 0 16,9-9-1-16,-1-5 0 16,7-7-1-16,-3-5 0 15,11 0-1-15,-6-3 0 16,1 6-1-16,2 8 1 16,-3 4 0-16,-8 5 0 15,-6 9 0-15,9 6 0 16,-10 5 0-16,1 3 1 15,0 7-1-15,0-4 1 16,12-3-5-16,-4-2 1 0,4-3-5 16,2-7 0-16,6 1 0 15,1-3 0-15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05.0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5 7 0,'3'-5'3'0,"0"5"2"15,0 3-2-15,-3 2-2 16,0 4 1-16,-3 9 2 16,-3 5 0-16,-3 9-5 15,-5 6 1-15,2 11 2 16,-2 9 1-16,2 0-2 15,-2-5 1-15,5-4-3 16,-3-8 1-16,4-12-2 16,2-6 0-16,0-5-3 15,-5-1 1-15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04.8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57 6 0,'6'-26'3'0,"-12"8"5"0,3 12-4 0,0 0-1 15,-6 4 0-15,0 2 1 16,1 5 0-16,-9 7-5 16,0 8 0-16,-1 9 3 15,-2 3 0-15,2 0-1 16,10-6 1-16,2 0-2 16,0-7 1-16,6-4 0 15,6-6 0-15,3-3 0 16,2-3 0-16,4-9 0 15,-4-9 0-15,7-2-1 16,2-3 1-16,3-6-1 16,-6 3 1-16,3 2-1 15,-2 4 0-15,-9 5-1 16,-4 6 1-16,1 12-1 16,-12 9 0-16,4 5 0 15,-4 1 1-15,-3 5 0 16,0-3 0-16,3-1-1 15,4 2 0-15,2-7-5 0,2-2 1 1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04.4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35 9 0,'3'20'4'0,"0"24"-1"0,-3-30 3 15,-3 13-6-15,0-1 1 0,-3 3-1 16,-3 0 1-16,4-3-1 15,-1-9 1-15,0-2 0 16,3-4 1-16,-3-3 0 16,6-2 0-16,0-6-1 15,6-8 1-15,3-3-1 16,-1-7 0-16,4 4-1 16,0-15 0-16,2 3 0 15,1-3 0-15,5 2-1 16,0 4 0-16,-5 3 0 15,2 5 1-15,1 4-1 16,-7 5 1-16,4 6 0 16,-6 6 1-16,-1 5 0 15,1 4 0-15,-3 5 0 16,-3 6 0-16,-3 0 0 16,0 1 0-16,0-4 0 15,3-3 0-15,0-2-1 16,0-4 1-16,5-2-1 15,1-4 0-15,0-5 0 0,5-3 1 16,-2-3-1-16,8-2 0 16,-2-4 0-16,-4 0 1 15,6-5-1-15,1 5 0 16,2-6-1-16,0-5 1 16,1 0 0-16,-4-1 1 15,3 1-2-15,-5 0 1 16,-1-3 0-16,-5-1 1 0,-4 1-1 15,4 6 1-15,-6-1-1 16,-3 7 0-16,0 5-1 16,-6 0 1-16,0 0 0 15,-6 9 0-15,-5 3-1 16,-1 6 1-16,-5 2 0 16,-4 6 1-16,4 1-1 15,6 14 0-15,-1-6 0 16,6 0 1-16,1 0-1 15,8 0 1-15,5-6-1 16,4-6 1-16,3-5 0 16,5-6 0-16,6 0-1 15,-2-6 1 1,11-18-2 0,-6 4 1-16,6-12-1 15,-3-1 1-15,-3 1-1 16,-3 3 0-16,-5 3 0 15,-7 2 1-15,-2 4 0 0,-9 2 0 16,-6 6 0-16,-2 6 0 16,-4 6 0-16,-3 3 1 15,4 5-1-15,-1 4 1 16,6 2-1-16,0-5 1 16,4 2-1-16,2-5 0 15,2-7 0-15,1-2 1 16,3-6 0-16,3-5 0 15,3-4-1-15,-4 1 1 0,7-4-1 16,-6 1 1-16,5 2-1 16,-2 0 0-16,-4 4-1 15,4 5 1-15,-6 6-1 16,0 8 1-16,-3 12-1 16,-3 12 0-16,-3 9 0 15,0-1 1-15,-3 0-1 16,-3 0 1-16,-5 4 0 15,-4-6 0-15,1-7 0 16,-4-2 1-16,1-3 0 16,-3-5 1-16,-6-7-1 15,0-5 0-15,-3-7 0 16,3-2 1-16,3-3-2 16,2-3 0-16,4-2-2 15,8-4 0-15,4-3-5 16,16 4 0-1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03.1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2 7 0,'-6'-2'3'0,"3"2"1"0,3 2 3 0,-6 1-6 16,1 3 0-16,-7 3 1 16,0 5 1-16,-5 7-3 15,0 2 0-15,-3 3 2 16,-1 9 1-16,4-3-1 16,3 2 1-16,-1 1-2 15,7-6 0-15,2 0 0 16,-3-3 0-16,6-6-3 15,3-5 1-15,3-1-4 16,9-2 0-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01.1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4 6 0,'0'-20'3'0,"20"0"1"16,-14 14 0-1,17-6 0 1,0-2 1-16,0 2 1 16,4 4 0-16,-1-1-9 15,3 6 1-15,-1 3 4 0,-5 0 1 16,-3 3-3-16,-5 6 1 16,-1-1-1-16,-11 4 1 15,-6 5-1-15,-8 1 0 16,-7-1 0-16,-2 0 0 15,-3 3 0-15,-2 1 1 16,4-4 0-16,7 0 1 16,-1 3-1-16,7-5 0 15,5-1 0-15,6-2 1 16,5-1-1-16,7-2 1 16,8 0-1-16,5-1 0 0,1-2-2 15,3 0 1-15,-3-3-5 16,0 0 0-16,-3 2-2 15,1 4 1-15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00.7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19 13 0,'0'-11'6'0,"0"11"-2"16,0 0 6-16,0 0-9 15,2 2 1-15,1 4-1 0,-3 3 1 16,0 0-3-16,0 2 1 16,3-2 1-16,-3 0 0 15,3-3-1-15,-3 2 1 16,0-5 0-16,3 0 0 15,-3-3-1-15,3-6 1 16,0 1 0-16,3-4 0 16,-6-3-1-16,0 1 1 0,-6-1-1 15,3 3 0-15,0 3 0 16,-3 1 0-16,0-1 0 16,-5 6 0-16,-4 0-1 15,4 6 0-15,-4 2 0 16,-8 7 1-16,2 2-1 15,-2 4 1-15,3 2-1 16,5 3 1-16,1 3 0 16,5 6 0-16,3-6 0 15,6 1 0-15,9-1 0 16,5-3 0-16,4-3 1 16,5-11 0-16,3 0-1 15,0-7 1-15,12-2 0 16,-3-3 0-16,0-3-1 15,6-8 1-15,-3-10-1 16,0 4 1-16,0-3-1 16,0-1 0-16,-6 1 0 15,-3-4 0-15,-3 1 0 16,0-3 1-16,-3 3-1 0,-2-1 0 16,-7 1 0-16,1 5 1 15,-6 1-1-15,-3 5 0 16,-6 4-1-16,-3 5 1 31,-24 9-1-31,-2 8 1 16,0 4-1-16,3 2 1 15,0 3-1-15,2 1 1 0,-5 2 0 16,6 6 0-16,3-3 0 16,14-6 1-16,-3-2-1 15,6-4 1-15,6-2 0 16,6-7 0-16,-3-5-1 15,11-8 1-15,1-7 0 16,-4-3 1-16,6-2-2 16,1-4 1-16,2-2-1 15,-2 0 0-15,-1-3 0 16,0 2 0-16,-2 7-1 16,-6 2 1-16,-4 4-1 15,4 8 1-15,-6 6-1 16,-3 5 1-16,-3 4-1 15,0 5 0-15,0 7 0 16,3 8 1-16,-1-3 0 16,7-6 0-16,0-2 0 0,0-4 0 15,-1-5 0-15,7-6 1 16,5-6 0-16,1-3 0 16,5-6-1-16,0-6 1 15,0-5-1-15,4 0 1 16,-7-4-1-16,0 1 1 15,0-3-1-15,-2 5 0 16,2 4-1-16,-2 2 1 16,-1 7-1-16,-5 5 1 15,2 6-1-15,-2 2 1 16,-7 7-1-16,-5 0 1 0,-6 5 0 16,-5 9 0-16,-7 4 0 15,-2-1 1-15,-1 6 0 16,-5-12 0-16,-1-3-1 15,1-2 1-15,0-4-1 16,0-5 1-16,8 0-1 16,-3-6 0-16,7 0 0 15,5 0 0-15,6-3-1 16,9 0 1-16,2 5 0 16,4 1 0-16,0-3-1 15,2 0 1-15,3-3 0 16,4-6 0-16,2-2 1 15,6-7 0-15,3-2-1 16,-3-4 1-16,3 1-1 16,-6-1 1-16,-3 1 0 15,-2-3 0-15,-1-1 0 0,-6 1 0 16,4 3-1-16,-4-4 1 16,-5 7-1-16,-6 2 0 15,-6 4-1-15,-3 5 0 16,-3 3 0-16,0 6 0 15,-5 3 0-15,2 5 1 16,0 4 0-16,0 2 0 16,3 1 0-16,6 5 0 15,0 0 0-15,6-2 1 16,3-4-2-16,3 1 0 0,2-7-4 16,1 1 0-16,5-3-3 15,4-6 1-15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58.0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75 8 0,'-11'3'4'0,"5"-9"2"16,6 6 0-16,9-3-2 15,2 1 0-15,4 2 0 0,2-3 1 16,9 0-7-16,1-6 1 16,5 0 3-16,0 1 1 15,3-1-2-15,8 3 1 16,-8 0-3-16,3 0 0 16,-9 0-5-16,-5 4 1 15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57.7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6 17 0,'-6'-8'8'0,"15"11"-7"16,-9-3 9-16,9 0-9 15,-1-3 0-15,4-3 0 16,-3 3 1-16,5-3-3 0,-2 0 1 15,3 1 1-15,-4-4 1 16,4 0-1-16,-7 0 0 16,10-8-1-16,-6 2 1 15,5-11-1-15,-2-3 1 16,2 0-1-16,-2 3 0 16,-4 0 0-16,-2 5 0 15,3 1 0-15,-4 3 0 16,-2 2 0-16,3 6 0 15,-6 4 0-15,-3 5 1 0,0 8-1 16,0 10 1-16,0 5-1 16,-3 9 1-16,0 3-1 15,-3 3 1-15,0-1-1 16,4-2 1-16,-1-3-1 16,3 0 1-16,0-3-1 15,0-3 1-15,3-2-4 16,-3-1 1-16,2-3-5 15,-2 1 1-15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57.3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3 29 10 0,'0'-14'5'0,"14"5"-2"16,-14 9 6-16,0-6-10 15,3 6 1-15,-3 3 0 16,3 3 0-16,3 5 0 16,-6 4 1-16,0 5 0 15,-6-5 0-15,6 0 0 16,6-4 1-16,0 1-1 15,-3-3 0-15,0-4 0 16,0 1 0-16,2-6 0 16,4-3 0-16,-3 0 0 15,-3-5 0-15,0-1-1 16,0 0 1-16,-3 0-1 16,0-2 1-16,0-1-1 15,-3 1 1-15,-3 2-1 0,-3-3 0 16,-2 3 0-16,2 4 0 15,-3 2 0-15,0 3 0 16,-2 3 0-16,-1-1 0 16,-2 1 0-16,2 3 0 15,-8 6-1-15,0 0 1 16,-1-1 0-16,1 7 0 16,0-4 0-16,2 4 1 15,7 5-2-15,-4 3 1 0,10 0 0 16,2 1 0-16,0-1 0 15,6 3 0-15,9 0 0 16,-1 3 0-16,10-3 0 16,5-5 1-16,3-1-1 15,1-3 1-15,2-8-1 16,3-3 1-16,0-9 0 16,0-3 0-16,6-6-1 15,0-3 1-15,0-2-1 16,-1-1 0-16,1 1 0 15,-3-1 1-15,3 1-1 16,-6-1 0-16,0-2-1 16,-6-1 1-16,1 1 0 15,-7 2 1-15,-2-5-1 16,2 5 1-16,-6-2-1 16,-2 2 1-16,-6 0-1 15,6 4 1-15,-9-4-1 16,-1 6 0-16,1 1-1 0,-6 2 1 15,-2 0-1-15,-10 3 1 16,0 6-1-16,-8 3 1 16,3 0 0-16,-4 2 0 15,1 7-1-15,-3 5 1 16,3 4 0-16,-1-1 0 16,4 0 0-16,-3 1 0 15,5-7-1-15,9 6 1 0,1-5 0 16,5-1 1-16,6-5-1 15,5 0 1-15,1-6-1 16,6-6 1-16,-1 0 0 16,4-3 0-16,-4-6 0 15,4-3 0-15,2 1 0 16,-5-4 0-16,2 0-1 16,1-5 0-16,-7-3 0 15,1 5 1-15,-3-2-1 16,-3 2 0-16,5 4 0 15,-8 5 0-15,3 0-1 16,-9 4 1-16,9 2-2 16,-9 6 1-16,0 2 0 15,0 10 1-15,0 2-1 16,-5 4 0-16,8 2 0 16,-3 9 1-16,6-3 0 15,5-5 1-15,-2-7-1 16,3 1 0-16,5-10 1 0,1-2 0 15,5-12-1-15,-2-2 1 16,-1-4-1-16,4-6 1 16,2 1-1-16,3-3 1 15,0-7-1-15,4 4 0 16,-4 0 0-16,0-1 1 16,0 4-1-16,-5 3 0 15,-4 2-1-15,-5 6 1 16,2 0-1-16,-5 4 1 0,0 5-1 15,0 5 0-15,-4 7 0 16,-2 3 1-16,-3 5-1 16,-3 3 1-16,-8 1 0 15,-1 2 1-15,-8-3 0 16,-4 3 0-16,-2-8-1 16,-3 2 1-16,6-2 0 15,-1-7 0-15,7-2-1 16,-1-9 1-16,1-6-1 15,5 1 1-15,-2-4-1 16,5 3 0-16,6 0 0 16,3 0 0-16,3 3-1 15,0 0 0-15,9 3 0 16,-1 0 0-16,10 3 0 16,8 0 1-16,3-3-1 15,6 0 1-15,2-3 0 16,1-2 1-16,-6-1-1 15,0-3 1-15,0-3 0 0,-6-2 0 16,0-4-1-16,-5 4 1 16,-4-7 0-16,-5 1 0 15,-4 2-1-15,-2 1 1 16,-3 2-1-16,-3 4 1 16,-3 2-2-16,-3 3 1 15,-3 6-1-15,0 9 1 16,-5 3-1-16,2 2 1 15,3 7 0-15,3 2 0 0,-3 0 0 16,12 3 1-16,0 1-1 16,3-4 1-16,5-3-3 15,1 1 0-15,2-10-6 16,4-5 1-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28.5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3 0,'12'-9'1'0,"20"6"4"15,-23-2 1-15,5 5-5 16,-2 0 1-16,2 2-1 15,-2-2 1-15,2 6-3 16,-5 0 0-16,0 3 2 16,-9 6 0-16,-6-7 1 0,-6 7 0 15,-5 3 1-15,-1-1 0 16,-2 1 1-16,0-4 1 16,8 4-1-16,-2-3 1 15,8-1-2-15,6-2 1 16,6 0-2-16,11-4 1 15,1-2-3-15,8-6 0 16,8-3-5-16,1 0 1 16,6-5-4-16,-3-1 1 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6.1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3 37 22 0,'-8'-23'11'0,"11"8"-12"16,-3 15 16-16,0 0-15 16,-3 3 1-16,-3 0 2 15,-12 9 0-15,4 2-2 16,-3 10 0-16,-6 2 2 16,6 6 0-16,-1-7 0 15,6 1 0-15,1 4-1 16,8-7 1-16,-3-3-2 0,6-8 1 15,6 0-1-15,3-12 0 16,5-6 0-16,-2-3 0 16,5-3-1-16,-2-5 1 15,8-6-2-15,-3-1 0 16,3-2 0-16,-9 7 1 16,-2 1-1-16,3 4 0 15,-7 5 1-15,-8 3 0 16,0 6 0-16,-2 9 0 15,-10 8 0-15,9 4 1 0,-3 1-1 16,3 1 0-16,-6 1-3 16,4 2 0-16,5-6-1 15,0-11 0-15,0-3-3 16,5-6 1-16,7-6-2 16,-3-3 1-16,5-5 0 15,-5-10 0-15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28.2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5 16 0,'-6'-12'8'0,"23"15"-5"0,-11-3 9 16,6 0-10-16,0 0 0 15,8-3 1-15,9 2 1 16,0 1-4-16,3-3 0 15,3-3 2-15,0 3 1 16,-1 3-2-16,7 0 0 16,-6 0-2-16,0 0 0 0,-6 0-4 15,-6 3 1-15,-5 0-3 16,-1 0 0-16,-5 1 0 16,-3 5 0-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49.736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 79 7 0,'-3'-5'3'0,"6"5"-1"16,0 0 4-16,6 0-6 16,2 0 1-16,7 0 1 15,8 0 0-15,3 0-3 16,3 0 1-16,0 0 2 16,6 0 0-16,6 0 0 15,5 0 0-15,1 0 0 16,5-6 0-16,9 3 0 15,0 3 0-15,6 0-1 16,2 0 1-16,1-3-1 16,3 3 0-16,5-5-1 15,7-1 1-15,-7 0 0 16,3 3 0-16,1 1-1 16,-4 2 1-16,4-6-1 15,-4 3 1-15,-2 0-1 0,2 6 1 16,-2 0-1-16,-6-6 1 15,-4 0-1-15,7 3 0 16,-3-3 0-16,-9 3 1 16,0-2-1-16,-9 2 1 15,0-3-1-15,-2 3 0 16,-7 0 0-16,-5 0 1 16,-3-3-1-16,-6 0 1 0,-6 0-1 15,0 0 0-15,-5 0 0 16,-1 1 1-16,-2 2-1 15,-4 0 1-15,-2 0-1 16,-1 0 0-16,-5-3 0 16,0 3 0-16,0 0-1 15,-6 0 0-15,6 3-6 16,-3-1 0-1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06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7 0,'14'3'3'0,"12"-6"3"16,-14 3-1-16,0-3-5 16,5 3 1-16,9 0 0 15,6 3 0-15,0-3-1 16,3 0 0-16,0-3 0 16,12 0 1-16,8 0 0 15,6-2 1-15,9 8-1 16,6-3 1-16,-1 0-1 15,-2 0 1-15,6 2-1 16,-1 1 1-16,1 3-2 16,6 0 1-16,-7-4-1 0,1 1 1 15,5-3-1-15,3-3 0 16,12-2 0-16,0-1 1 16,-5-2-1-16,2 5 1 15,-6 3-1-15,-3-3 1 16,1 6-1-16,-10 0 0 15,-2-3 0-15,0 2 1 16,2 1-1-16,-2 0 0 16,0 0 0-16,-9 0 0 15,0 0 0-15,-9-3 0 16,-3 0 0-16,-5 2 0 0,-13-2 0 16,1 3 0-16,-9 0 0 15,-2-3 1-15,-7 0-1 16,-3 3 1-16,-2-3-1 15,-3 0 1-15,-1 3-1 16,-5-3 1-16,0 0-4 16,3 3 1-16,-4 0-4 15,-2 2 1-15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01.7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11 0,'3'-12'5'0,"23"7"-3"0,-17 2 6 15,5 0-7-15,1 0 1 16,2-3 0-16,6 6 1 16,4 0-4-16,5 0 1 0,5 0 1 15,10 3 1-15,5-3-1 16,7 0 1-16,13-3-1 15,19-3 1-15,7 3-1 16,13-2 1-16,8-1-1 16,7 3 0-16,-1 0 0 15,-15 3 0-15,-11-3-1 16,-9 3 0-16,1 3 0 16,-19-3 0-16,-5 0 0 15,-8 3 0-15,-10-3 0 16,-8 3 1-16,-9 0-1 15,-6-3 1-15,-12 0-2 16,1 0 1-16,-6 0-3 16,-6 3 0-16,-3-3-4 15,-3 2 1-15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7:58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2 10 0,'-3'-3'5'0,"15"-3"-1"16,0 3 2-16,2 0-4 15,12-3 1-15,4 0 0 0,16 3 1 16,9-2-5-16,9 2 0 16,15-3 3-16,17 0 0 15,21 0-1-15,11-3 0 16,8 1 0-16,16-1 0 16,5 0 0-16,0 3 0 15,6 3 0-15,-6-2 0 16,-14-1 0-16,-3 6 0 15,-18-3-1-15,-6 0 1 16,-25-3 0-16,-13 3 0 0,-11-3-1 16,-17 4 1-16,-12-1-5 15,-9 0 1-15,-6 0-3 16,-3 3 0-1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44.329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 106 8 0,'0'-3'4'0,"9"0"-3"0,-9 3 5 15,0-3-6-15,5-2 1 16,1-1 1-16,3 3 0 16,-6 0-2-16,6 3 1 15,5 0 1-15,-2-6 0 0,2 3 0 16,-5-3 0-16,8 0-1 15,1 4 1-15,5-1-1 16,6-3 1-16,6 0-1 16,0 0 1-16,0 3-1 15,-3 0 0-15,5 0-1 16,-8 1 1-16,9-1-1 16,-9 3 0-16,-6-3 0 15,6 0 0-15,-11 3 0 16,2-3 1-16,3 0-1 15,-5 0 0-15,-4 0 0 16,1 3 0-16,-3 0 0 16,5-3 1-16,-8 3-1 15,2 0 0-15,-5 3 0 16,-3 0 0-16,-3-3 0 16,0 0 1-16,-3 3-1 15,-3 0 0-15,-8 3 0 16,-1 0 0-16,-11-1 0 0,0 1 0 15,-12-3 0-15,9 0 0 16,-9 0 0-16,-11 0 0 16,0 3 0-16,-1-1 0 15,7-2 0-15,2 3 0 16,0 0 0-16,9 0 0 16,6-6 0-16,3 3 0 15,6-6 0-15,8 3 0 16,9 0 0-16,0-3 0 15,9 0 0-15,-1 0 0 0,1 0-6 16,6 6 1-16,2 0-1 16,0-3 0-16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7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8 13 0,'-3'-15'6'0,"9"-2"0"0,-3 9 9 15,3-1-14-15,6 3 1 0,2-2 0 16,12 2 0-16,6-3-3 15,0 4 1-15,0 2 1 16,-3 0 1-16,3 0-1 16,3 0 0-16,-3 3-2 15,0-3 0-15,-6 3-5 16,3 0 0-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7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20 1 0,'9'-17'0'0,"6"11"22"15,8 12-22 1,-38-6 2-16,15 2 0 15,-5 7 1-15,-1-3 1 16,-6 6-5-16,-9 2 0 16,4 4 3-16,-1-1 1 15,1-2-2-15,-1-2 1 16,3 2-1-16,4-4 0 16,5-2-1-16,3 0 1 15,6-1 0-15,3-5 0 0,5 0-1 16,4 3 0-16,9 0 0 15,-7-3 1-15,12 8-1 16,4-2 1-16,-4 6-1 16,0-1 0-16,-2 1 0 15,-4 2 1 1,-2 6 0 0,-4-2 0-16,-8-5 0 15,-6 2 0-15,-6-4 1 16,-6 1 0-16,-8-4 0 15,-4-2 0-15,-2 0 0 16,-4-3 0-16,1-1-2 16,0-2 1-16,5 0-4 15,-5-3 1-15,5-3-5 16,4-3 0-16,8 1-2 16,3-7 1-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6.7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11 0,'-8'3'5'0,"22"3"1"0,-11-3 7 0,6 0-12 15,3 0 1-15,2 0 0 16,9-3 0-16,7 0-3 15,-4 2 1-15,3-2 0 16,6 3 1-16,0 0-6 16,6-3 0-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6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 10 0,'0'-2'5'0,"0"4"2"0,0-2-1 0,0 0-5 16,3 3 1-16,2-1 1 15,4-2 0-15,0 0-4 16,3 0 1-16,5 3 2 16,3-1 1-16,4-2-2 15,2 0 1-15,0 0-1 16,-2 0 0-16,-4 0-1 16,6-2 1-16,0-1-1 15,1 1 1-15,-1-1-1 16,0 1 0-16,-3 2 0 15,-2 0 1-15,2 0-3 16,-5 0 0-16,-7 2-3 16,-2 1 1-16,3-1-2 15,-7 1 1-1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5.7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9 16 16 0,'9'-12'8'0,"0"7"-7"16,-9 5 8-16,0 0-7 15,0 0 1-15,0 2 2 16,-6 7 1-16,-3 9-7 15,0 11 0-15,-2 3 4 16,-4 8 1-16,-2 4-1 16,-7 5 0-16,7 4-2 15,-6-4 1-15,5-5 0 16,3-3 0-16,4-4 0 16,-4-13 1-16,7-7-1 15,8-8 0-15,-6-9-1 0,12-6 1 16,2-8-1-16,7-10 0 15,2-2-1-15,1 0 0 16,-1 0-1-16,7 0 0 16,-7 5-1-16,1 7 1 15,5 2 0-15,-9 9 1 16,-2 6 0-16,-3 9 1 16,-3 5-1-16,-3 6 1 15,-3 9 0-15,0 0 1 16,-3 3-2-16,3-6 0 15,0 3-3-15,3-8 0 0,2-7-3 16,4-5 1-16,6-9-5 16,2-3 0-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5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7 0,'12'-18'3'0,"8"15"-1"0,-8 0 0 16,-1 3 0-16,4 3 0 15,-1 3 1-15,7 6 0 16,2 5-3-16,0 4 0 16,0 8 2-16,1 8 1 15,-1 13-1-15,-6 8 0 16,-2-8 0-16,-4 2 0 0,-2 3-1 16,-6 1 0-16,-3-4 1 15,-9 0 0-15,-2-2 0 16,-10-4 0-16,-5-5-1 15,-6-6 1-15,3-3-1 16,0-6 0-16,0-5-2 16,3-4 1-16,3-5-5 15,0-4 0 1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5.2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7 7 0,'0'-20'3'0,"18"8"3"16,-12 12-1-16,2 0-2 15,7-5 0-15,-1-1 1 16,4 3 0-16,-1 3-5 15,1-3 0-15,2 9 4 16,-2 0 0-16,-4 2-2 16,1 4 0-16,-6-3 0 0,-1 5 0 15,-8 1-1-15,-8 2 0 16,-1 1 0-16,-9-4 0 16,-5-2 0-16,-3-1 1 15,-3-2-1-15,3-3 1 16,2 3-1-16,10-4 1 15,-1-2-1-15,9 3 1 16,9-3-2-16,9 0 1 16,2 0 0-16,7-3 0 15,5 6 0-15,3-1 1 16,6 1-1-16,-3 3 0 0,-3 0 1 16,-2 2 0-16,-10 1 0 15,-2 5 0-15,-12-2-1 16,-6 2 1-16,-12-2 0 15,0-1 0-15,-2 1-1 16,-3-3 1-16,2-4-1 16,-2-2 0-16,2 0-4 15,4-3 0-15,-4-3-3 16,12 0 1-16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4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7 0,'12'-6'3'0,"-9"6"2"16,-3 0 0-16,0 0-4 15,0 0 1-15,0 0 2 16,0 0 0-16,0 0-5 16,0 0 1-16,3 0 3 15,2 0 0-15,7-3 0 16,-3 3 0-16,8 0-2 0,-2 3 1 31,14-3-1-31,-6 0 1 16,-3 0-2-16,-2 3 1 15,-1-3-3-15,3 0 0 16,-2 0-4-16,2 0 1 1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4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45 10 0,'9'-23'5'0,"0"5"-5"15,-6 15 4-15,-3 3-4 16,0 0 1-16,0-2 1 15,-3 7 0-15,0 1-1 16,-6 6 1-16,-2 5 1 16,-1 3 1-16,-2-2-1 0,-1 2 1 15,1 3-1-15,5-3 0 16,1 0-1-16,5 1 0 16,3-4-1-16,3 0 0 15,5-2-2-15,1-4 1 16,5-2-4-16,-2-3 0 15,2 0-3-15,4-3 1 1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4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4 1 0,'6'-11'0'0,"14"8"10"0,-14 3-9 16,8 3 1-16,-2 2 1 15,9 1 1-15,-4 3 0 16,-2 3-5-16,-1-1 1 15,-2 1 3-15,-1-1 0 16,-8 4-1-16,-6-1 1 16,-5 4-2-16,-4 2 1 0,-8-8-1 15,-1-1 1-15,-2 4-1 16,3-4 0-16,-1-2-3 16,4 0 0-16,5-4-3 15,-3-2 0 1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3.7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113 7 0,'-12'-9'3'0,"29"-20"6"16,-14 23-7-16,0 1 1 16,6-4 1-16,-3 0 1 15,3 3 0-15,5 0-7 16,-2 1 1-16,8-1 4 16,0 0 0-16,-2 0-2 15,-1 0 0-15,4 3-1 16,-1 3 0-16,-6 0 0 15,1 0 1-15,0 9-1 16,2 3 1-16,-5 5-1 16,-1 9 1-16,-5 1-1 0,-3-7 0 15,-6 15 0-15,-6-3 0 16,-5-3 0-16,-7 0 1 16,-8 3-1-16,-3-5 1 15,0-1-1-15,-5 0 1 16,-1-6-1-16,3-5 0 15,-3-3 1-15,6-4 0 16,0-5-1-16,12-3 1 16,3-3 0-16,8 1 1 0,6-1-1 15,9-3 0-15,2 0 0 16,10 0 1-16,5 3-1 16,3 3 1-16,3 3-1 15,0 0 0-15,0 3 0 16,1 3 0-16,4-4-1 15,-7 4 1-15,-1-3-3 16,0 0 0-16,-3 0-3 16,-5-3 0-16,-1-1-4 15,3 4 1-15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2.8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8 6 0,'-2'-9'3'0,"2"9"0"15,0 3 2-15,0-3-3 16,2-3 0-16,4 0 2 16,3 0 1-16,6 3-6 15,5-3 0-15,3 3 4 16,9-3 0-16,0 0-2 15,3 0 1-15,-3 0-1 0,0 1 0 16,3 2 0-16,0-3 1 16,-3-3-1-16,3 3 0 15,-11 0-1-15,2-3 1 16,-9 3 0-16,-5-3 1 16,-3 1-2-16,-9 5 1 15,-6-3-1-15,0 3 0 16,-6 3 0-16,-11 0 1 15,3-1-1-15,-9 1 0 0,2 3 0 16,-5 0 1-16,-8 0-1 16,5 0 0-16,3-1 0 15,-9 1 0-15,15 0 0 16,-1 0 1-16,4 0 0 16,6-3 0-16,2 0 0 15,6-3 0-15,0 3 0 16,9-3 0-16,0-3-1 15,18 0 1-15,2 3 0 16,1-6 1-16,11 0-2 16,0 3 0-16,0 0 1 15,-3-3 0-15,9 3-1 16,-9 1 1-16,0-1-1 16,-3-3 0-16,1 3 1 15,-7 3 0-15,-8 0-1 16,-4 0 0-16,1 3 0 15,-12-6 1-15,-11 6-1 16,2 0 0-16,-8 0 0 16,-7 0 0-16,4 2 0 0,-6 1 0 15,0-3 0-15,0 3 0 16,0 0 0-16,8 0 0 16,1-3 0-16,8-1 1 15,-2 1-1-15,11 0 1 16,-3-3-1-16,6 0 1 15,9-3 0-15,8 0 1 16,-2-2-1-16,2 5 0 0,6 0-1 16,-2 0 0-16,-7 3-4 15,13-1 0-15,5 7-5 16,8 0 0-16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31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7 12 8 0,'0'0'4'0,"0"-9"0"16,0 9 5-16,0-3-9 15,-3 6 1-15,-5 0 1 16,-1 3 1-16,3 2-3 15,-6 4 0-15,-5 2 2 16,-3 4 0-16,-1 2 0 16,1 6 0-16,0 6 0 15,-1 9 0-15,1 8-1 16,3-2 1-16,-1-4-1 16,1 1 0-16,8-4 0 15,1 1 0-15,2-6 0 16,3 0 0-16,3-9 0 0,0-3 1 15,3-2-1-15,5-7 0 16,-5-2-2-16,0-7 0 16,0-2-6-16,0 0 1 15,9-3-1-15,-7 0 0 16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26.4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0 17 0,'18'-26'8'0,"17"11"-7"0,-18 6 12 16,4 1-13-16,-4-1 0 0,9 0 0 16,9 0 1-16,-5 1-1 15,2 5 0-15,0 0-1 16,-6 3 0-16,0 0-4 16,-6 3 1-16,-2 0-1 15,-6 5 0-15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26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25 14 0,'0'-21'7'0,"0"16"-6"0,0 5 4 16,-3 2-5-16,-3 1 0 15,-8 3 2-15,-1 6 1 0,-8 2-3 16,-2 1 0-16,2 0 2 16,-3 2 0-16,5 1-1 15,7-4 1-15,-1-2-2 16,7-1 1-16,8-2-1 16,5 0 0-16,7 3 0 15,5-4 0-15,9 1 0 16,1-3 0-16,-1 6-1 15,2-1 1-15,-2 1 0 16,0 5 0-16,-6 1 1 16,-2-1 0-16,-7-2 0 15,-5-1 0-15,-6 1 1 16,-9-3 0-16,-8-1 0 16,0 1 0-16,-7-3-1 15,1-1 1-15,0 1-2 16,1-3 0-16,1-3-3 15,4-3 0-15,0-3-4 16,2-3 1-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4.9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7 34 0,'-12'-29'17'0,"38"3"-20"0,-11 21 29 15,2 2-26-15,15-2 0 16,-2 2-2-16,10 0 1 16,-8 0-3-16,0 3 1 15,12 3-6-15,-6 3 0 16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25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9 0,'-3'3'9'0,"18"9"-9"15,-7-12 13-15,10 0-13 16,8-2 1-16,0-3-2 16,8 2 1-1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25.5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7 11 0,'-6'-3'5'0,"6"-3"0"0,3 6 0 16,3 0-3-16,8 0 1 15,-2 0 1-15,6-3 1 16,2 3-7-16,6 0 1 16,3 0 3-16,6 0 1 15,0 0-2-15,6 3 1 16,-3-6-2-16,0 1 1 15,-3 2-2-15,-3 0 1 0,0-3-6 16,-6 3 1-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24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4 9 0,'24'-11'4'0,"16"25"0"16,-25-19 4-16,-1 7-8 16,4 1 1-16,-1 0 1 15,-2 3 0-15,2 6-3 16,-8-1 1-16,-3 4 1 0,-6 5 1 15,-9-2-1-15,-8-1 0 16,-4-2 0-16,-5-1 0 16,0-2 0-16,3-4 0 15,2 1-1-15,4-3 1 16,8 0-1-16,3 0 1 16,6-3-1-16,9-1 0 15,6-2 0-15,-1 3 0 16,24 6-1-1,-3 0 1-15,-6 0-1 16,-3 2 1-16,-3 4 0 16,-2-1 0-16,-7 1 0 15,-2-1 0-15,-7 4 0 16,-5-1 1-16,-5 4 0 16,-10-4 1-16,-5 0 0 15,-1-2 0-15,-5-3 0 16,-6-4 1-16,3-2-1 15,0 0 0-15,0-3-1 16,0-3 1-16,3 0-1 16,0 0 0-16,0 0-3 15,2 0 0-15,7 3-5 16,5 0 0-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24.4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13 0,'5'-3'6'0,"22"9"2"0,-13-9 5 16,7 0-13-16,2 0 1 16,3 0-1-16,3 0 1 15,0-2-2-15,0-1 1 0,-2 3-4 16,-1 0 1-16,0-3-2 15,-3 6 0-15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23.5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129 6 0,'-9'-11'3'0,"12"13"-2"15,0-7 3-15,3-1-2 16,0 3 0-16,3-6 1 16,-1 3 1-16,7-2-5 0,-3 2 1 15,5-3 2-15,6 3 0 16,4-5-1-16,2 5 1 15,0-6-2-15,3 4 1 16,0-1-2-16,3 3 1 16,-3 0-1-16,-6 3 1 15,-3 3-1-15,1 3 1 16,-7-3 0-16,4 6 0 16,-4 0 0-16,-5 6 1 0,-1-4-1 15,-5 7 1-15,-6 8 0 16,-3 0 0-16,-8 9-1 15,-4 0 1-15,-11 3-1 16,-3 6 1-16,-6-1 0 16,-3 1 0-16,-12-1-1 15,7 1 0-15,-1-3 1 16,-3-9 0-16,4-6 0 16,2-6 0-16,0-5 0 15,3 0 1-15,3-9-1 16,9-3 0-16,11-3 0 15,1-3 0-15,11-3-1 16,9-2 1-16,8-1-1 16,7 0 0-16,5 1 0 15,3-4 1-15,6 4-1 16,9 2 1-16,-1 6 0 16,1 3 0-16,3 3 0 15,-1 3 0-15,-8 8 0 0,6 1 0 16,-12-1-1-16,-3-2 1 15,-3-1-3-15,-2-2 0 16,-4 0-5-16,-5-3 0 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24.1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30 7 0,'3'-26'3'0,"12"20"-3"0,-15 9 3 0,-3 0-2 16,-3 0 1-16,-3 0 1 15,0 11 1-15,-5 4-3 16,-4 2 0-16,-2 9 3 16,0 3 1-16,-1 6-2 15,7 0 1-15,-1 3-2 16,9-1 1-16,3-5-2 16,3-8 0-16,3-4 0 15,3-6 0-15,6-2-3 16,2 0 0-16,10-7-4 15,-1-5 1-15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23.9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6 0 8 0,'17'17'4'0,"-11"21"4"16,-6-32-2-16,-6 5-5 15,0 4 1-15,-5 2 0 16,-7 4 1-16,-5 5-4 16,-3 3 1-16,-9-3 1 15,3 9 1-15,-3-6-2 16,9-6 1-16,3-5-4 16,6-1 0-16,2-5-2 15,9-7 1-15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8.5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0 19 0,'17'-26'9'0,"59"-17"-9"15,-53 34 15-15,9 0-15 16,9 1 1-16,-1 0 0 16,-5 2 0-16,6-3-2 15,-3 3 1-15,-6 1-2 16,-3 2 0-16,-6 3-4 16,-5 3 1-16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8.3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28 13 0,'11'-23'6'0,"-5"15"-7"16,-6 10 10-16,-3 1-9 15,-3 3 0-15,-5 3 2 16,2 2 1-16,-8 4-3 16,2-1 1-16,-2-2 1 15,2 3 0-15,7 2 0 16,2-5 0-16,6 2-2 16,3-2 1-16,5-4-2 15,7 1 1-15,-1 3-1 16,7-1 1-16,2 1 0 15,3-1 0-15,0 4 0 16,3-4 1-16,-3 4-1 0,-5-3 1 16,-1 2 0-16,-9 1 1 15,-5-1 0-15,-9 3 0 16,-2-5 0-16,-13 0 0 16,1-1-1-16,-6 1 1 15,-1-4-1-15,-2 1 1 16,6-6-3-16,5 0 0 15,4-3-3-15,2-3 0 16,-3-6-4-16,4-2 1 0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7.9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16 0,'3'0'8'0,"8"9"-8"0,1-9 11 15,2 0-11-15,7 3 1 16,-1 0-1-16,1-3 1 16,5 0-5-16,0 3 1 15,3 0-1-15,3 0 0 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4.7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4 13 29 0,'3'-17'14'0,"5"17"-17"16,-8 0 30-16,0 3-26 16,0 6 0-16,0 14 1 15,-8 9 0-15,5 6-2 16,-12 8 0-16,1-2 2 15,-7 8 0-15,7-2-1 16,-3 0 1-16,3-1-1 16,-4 6 1-16,9-8-4 15,1-3 1-15,2-6-5 16,3-9 1-16,-3-6-5 16,-3-8 0-16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7.7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49 11 0,'-6'3'5'16,"6"-11"0"-16,3 5 6 0,0 3-9 15,8-3 0-15,1 0 1 16,6-3 0-16,-1 3-4 16,6 0 0-16,4 3 3 15,2-3 0-15,9 0-1 16,-9 1 0-16,14-4-1 15,-2 3 1-15,0 0-3 16,-6 3 1-16,-6-3-5 16,-6 6 1-1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7.1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55 6 0,'9'-6'3'0,"5"-11"1"16,-8 11 1-16,3 0-4 16,2 0 1-16,-2 0 1 15,0 1 1-15,5 2-4 16,0 3 0-16,4 3 2 16,-1 2 1-16,-2 4-1 15,2 3 0-15,-8-1-1 16,-1 7 1-16,-13 2-2 15,-4-2 0-15,-3 2 0 16,-5-3 1-16,-3 1-1 16,-6-4 1-16,3-5-1 15,-1 0 1-15,10-1-1 16,-3-5 0-16,8 0-1 16,6 3 1-16,6 0-1 15,6 0 1-15,8 0-1 16,-3-1 1-16,7 4-1 15,-1 0 1-15,0 0 0 0,-3 2 0 16,1 1 1-16,-4 2 0 16,-8 1 0-16,-6-1 1 15,-6 1 0-15,-8 5 1 16,-6-2-2-16,-6-1 1 16,-3-2-1-16,-3-1 1 15,3-2-3-15,3-1 0 16,3-2-5-16,6 0 1 15,8-3-2-15,9 2 0 0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6.5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5 10 0,'-9'-12'5'0,"15"18"1"16,-6-6 6-16,6 0-10 16,6-3 0-16,2 0 0 15,9 0 1-15,0 3-4 16,3 0 0-16,3 0 2 15,0 0 1-15,0 0-2 16,0 0 0-16,0 0-4 16,-3 0 1-16,0 0-2 15,-2 0 0-1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6.3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-1 5 0,'-2'0'2'0,"2"14"7"15,0-5-6-15,0 6 0 16,0 2 1-16,-6 9 1 16,3 1 0-16,0-1-6 15,-2 0 0-15,-1 3 4 16,-5 3 0-16,2 3-2 16,1-6 1-16,0 0-1 15,2-2 1-15,3-1-3 16,-3-6 1-16,4-2-3 0,2-4 0 15,-6-2-3-15,6 0 1 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5.8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4 14 9 0,'-3'-6'4'0,"0"-2"-2"16,3 8 2-16,-5 2-1 15,-10 7 0-15,1 0 3 16,-7 8 1-16,-2 1-8 15,-3-1 0-15,3 3 4 16,6 4 1-16,2 2-2 16,9-3 1-16,3 0-2 15,6 0 0-15,6-2-2 16,11-7 0-16,6-2-5 16,3-1 0-1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5.6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5 12 0,'20'-6'6'0,"15"6"-7"16,-20 3 8-16,2 3-5 0,3 2 0 15,-2 4 1-15,-4 2 0 16,1 1-4-16,-15-1 1 15,-12 4 2-15,0 5 1 16,-8-3-2-16,-3-2 0 16,-3-1 0-16,0 3 0 15,0-8-3-15,2 0 0 16,7-4-3-16,3-2 0 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5.3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25 8 0,'12'-6'4'0,"3"-3"0"16,-1 6 2-16,-5 0-5 16,8 3 0-16,1 0-1 15,5 0 1-15,0 0-1 16,-2 3 0-16,-4 9 1 16,-5 3 1-16,2 5-1 0,-8-3 1 15,-3 13-1-15,-6-1 1 16,-3 0 0-16,-8-3 0 15,-6 0-1-15,-10 1 0 16,-5-1 0-16,-2 0 1 16,2-3-2-16,-3-2 1 15,0-7 0-15,6-2 0 16,6-6-1-16,2-3 0 16,4 0 0-16,11 2 0 0,3-5 1 15,6 0 0-15,12-8 0 16,8 5 0-16,4 0 0 15,2 3 0-15,3 3 1 16,3 3 0-16,6-1-1 16,-6 1 0-16,-6 3-2 15,6-3 0-15,-3 0-4 16,-5-3 1-16,-4-1-4 16,0 1 1-16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4.8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8 9 0,'0'-6'4'0,"-3"3"0"16,3 3 4-16,0 0-8 16,0 0 0-16,0 0 2 0,3 0 1 15,6-2-3-15,11-1 1 16,-3 0 0-16,1-3 1 15,5 3 0-15,6 1 1 16,9-1-2-16,-6-3 0 16,-3 6-1-16,5-3 1 15,-2 3-2-15,-3 0 0 16,0 3-5-16,0-3 1 16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1.6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11 0,'3'-12'5'0,"31"3"-5"15,-25 6 7-15,0 1-6 0,0-1 0 16,5 0 1-16,3 3 1 16,1 0-3-16,5 3 0 15,0 2 1-15,-2 4 1 16,-7 3-1-16,1 2 1 15,-10 4-3-15,-5-1 1 16,-5 4 0-16,-4-4 0 16,-3 0-1-16,1 1 0 15,-1-4 1-15,3-2 0 0,4-3 0 16,5 5 0-16,3-2 0 16,2 2 1-16,10 1 0 15,-4-3 0-15,4-1 0 16,-3 1 1-16,-4-3 0 31,4 2 1-31,-9-5-1 16,-6 0 0-16,-3 0 0 15,-8-4 0-15,-4 4-2 16,1 0 0-16,-4 3-5 16,-2 0 0-16,-9 5-2 15,-5-2 1-15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1.2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8 18 0,'0'-5'9'0,"12"-7"-13"15,-3 9 18-15,-1 0-14 16,4 0 0-16,5 3 0 15,1-3 0-15,-1 3-3 16,7 0 1-16,2 6-2 16,-3-3 0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4.5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2 37 0,'20'-17'18'0,"15"2"-27"0,-18 12 39 16,7 0-30-16,2 3 0 15,6 0-2-15,-6 0 1 16,6 0-2-16,0-3 0 16,3-3-6-16,-3-2 1 15,12-4-1-15,3-3 0 0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1.0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2 11 0,'-3'-12'5'0,"9"18"-3"15,-6-3 6-15,0 6-6 16,0 5 1-16,3 7 1 15,-1 2 1-15,1 3-6 32,3 6 0-32,0-6 4 0,-3 0 0 0,2-3-2 15,-2 1 1-15,6-1-4 0,-6-3 1 16,3-2-3-16,-4-4 0 16,1-2-2-16,0 2 0 15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0.6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4 12 0,'15'-15'6'0,"8"4"-8"0,-11 8 9 16,-4 0-7-16,10 0 1 0,-1 0 2 16,7 0 0-16,-4 0-3 15,3 3 0-15,1 3 2 16,-1 3 0-16,-3 0 0 16,1 2 0-16,-4 4-2 15,-8 3 1-15,-3 2-1 16,-9 1 1-16,-3 2-1 15,-3-6 1-15,-5 1-1 16,-1 3 1-16,1-7-1 16,5-2 0-16,0-3 0 15,9 0 0-15,6-1-1 16,0 1 1-16,5 0 0 16,7 0 0-16,2 3 0 15,4 2 1-15,-4 1 0 16,-3 0 0-16,-8-1 0 15,-9 4 1-15,-6-4-1 16,-8 4 1-16,-7 0-1 16,-8-1 1-16,0 1-2 0,3-4 1 15,3 1-6-15,5 0 1 16,9 2-3-16,21-5 1 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0.2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34 16 0,'-14'-6'8'0,"16"3"-10"15,4 3 14-15,3-3-11 16,2-2 1-16,4 2-1 16,5 0 1-16,3-3-3 15,-3 4 0-15,6 2-1 16,0 0 1-16,6-3-4 15,-3 6 0-15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8:59.9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9 0,'2'-11'4'0,"4"8"-1"15,-6 3 4-15,3 0-5 0,2 3 1 16,-2 3 1-16,0 5 0 16,0 15-5-16,-3 1 0 15,0 5 4-15,0 6 0 16,0-4-2-16,0-4 1 15,0 2-3-15,0-3 0 16,0-3-2-16,-3-3 0 16,0 1-3-16,-5-4 1 0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1.9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18 5 0,'0'-12'2'0,"11"18"2"16,-5-6-1-16,0-3-2 16,0 0 0-16,2 0 1 15,1 1 0-15,0 2-2 16,5 0 0-16,-5-3 2 15,2 3 0-15,-2 3-1 16,6-3 0-16,-7 0 1 16,1 0 0-16,0 5-1 15,-1 1 0-15,-2 0 0 16,0 3 1-16,0 2-1 16,-3 1 1-16,-3 0-1 0,-3 2 0 15,-3 4-1-15,0-4 1 16,-2 1 0-16,-10-4 0 15,-2 1 0-15,2-3 0 16,-2-1-1-16,-3-2 1 16,6 0-1-16,2-3 0 15,1 0 0-15,5 0 1 16,3-3-2-16,3 0 1 16,9 0 0-16,3 0 0 0,5 0-1 15,1 0 1-15,5 0-1 16,0 0 1-16,1 3 0 15,-4-1 0-15,0 4-1 16,1 0 1-16,-7 9 0 16,4-4 0-16,-6 4 0 15,-4-1 0-15,1 1 0 16,0-1 1-16,-6 4 0 16,-6-1 1-16,0-2 0 15,-2-4 0-15,-7 1-1 16,4 0 1-16,-7-4-1 15,-5-2 1-15,0 0-1 16,2-6 0-16,-2 0-3 16,0-6 0-16,3 0-5 15,-3 3 0-15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1.2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7 9 0,'0'-11'4'0,"9"5"3"16,-6 4 1-16,3-1-6 15,2 0 0-15,1 0 2 16,3 3 0-16,2 0-5 15,6 0 0-15,-2 0 3 16,-1 0 1-16,9 3-2 16,-2 0 0-16,-4-3-2 15,-3 0 1-15,4 0-4 16,-1-3 1-16,0 0-3 0,4 3 1 16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0.5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20 9 0,'3'3'4'0,"26"-18"-1"0,-18 15 2 0,-2-3-4 15,2 0 0-15,7 1 0 16,2 2 1-16,1 2-2 16,-4 1 0-16,3 0 2 15,1 3 0-15,-7 6-1 16,1-4 1-16,-7 4-1 15,-5 0 1-15,-6-1-2 16,-2 1 1-16,-7 2-1 16,-6 1 1-16,-2 0-1 15,0-1 1-15,5-5-1 16,-5 5 0-16,3 1 0 16,5-6 0-16,3-1 0 15,1-2 0-15,8 3-1 16,2 0 1-16,7-1 0 15,3 1 0-15,5 0-1 16,4 2 1-16,-4 1 0 16,6 0 0-16,0-1 0 15,-2 4 1-15,-7 2 0 0,1-5 0 16,-9 2 0-16,-6 1 1 16,-9-1 0-16,-9 1 0 15,-5-1-1-15,-3 1 1 16,0-6-1-16,-6-1 1 15,0-2-2-15,3 0 1 16,3-3-4-16,3 0 1 16,5 0-5-16,15 0 1 15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19.9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4 13 0,'-5'-3'6'0,"10"-8"-1"0,-2 14 6 0,3-1-9 15,6 1 0-15,-4-3 1 16,7 3 0-16,-1-3-4 15,7 3 0-15,2 0 3 16,3 2 0-16,0-5-2 16,3 3 1-16,-3 0-4 15,-2-3 1-15,-1 0-4 16,3 0 1-16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5.9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1 18 0,'-6'-3'9'0,"32"-5"-11"16,-14 11 12-16,5-3-10 15,7 0 1-15,8 0 1 16,2 0 0-16,4 0-3 16,6 0 1-16,-1 0 1 0,1-3 0 15,0 3-4-15,5 3 0 16,-5 0-2-16,-6-1 0 16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5.3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59 10 0,'-11'-21'5'0,"11"19"-5"16,3-4 5-16,3 3-3 15,-1-3 0-15,10 0 3 16,8 3 0-16,3 0-6 0,9 3 1 16,9-3 3-16,-3-2 1 15,5 5-2-15,7-3 1 16,2 6-2-16,-3-1 0 16,6 1-3-16,-5 0 1 15,-7 3-4-15,1 0 1 16,-9-3-2-16,2 3 1 3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4.3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1 268 20 0,'8'-15'10'0,"19"-17"-11"0,-22 21 15 16,4-1-14-16,0-8 1 15,0-4 1-15,-4-2 0 16,4-3-2-16,-9 6 0 16,0 3 1-16,-6 2 1 15,3 4 0-15,-2 2 0 0,-4 3 0 16,0 6 0-16,0 3 0 15,-5 6 0-15,2 12 0 16,-2 8 1-16,-4 6-1 16,-5 8 0-16,6 1-1 15,-1 9 0-15,4 2 0 16,5 6 0-16,-8 12 0 16,8 3 1-16,0-9 0 15,0-3 0-15,1-6-1 16,-7-2 0-16,6-7 0 15,1-5 1-15,-1-6-2 16,0-6 0-16,-5-6-5 16,-1-8 0-16,4-6-5 15,-7-9 1-15,-2-6-2 16,8-3 0-1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4.1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122 18 0,'-3'-23'9'0,"12"8"-17"16,-6 18 16-16,5 0-9 15,1 3 1-15,0 0 0 16,3 8 0-16,-1 4 2 16,1 5 0-16,2-3 0 15,-2 3 0-15,-6 4 0 16,0 2 1-16,-6 0 0 15,-3 3 0-15,-3-3-2 16,-12-3 0-16,-5-3 0 16,0-2 0-16,3-4 0 15,-4-8 0-15,1-3-1 16,6-6 0-16,5-6 0 16,3-3 0-16,9-3-1 15,9-5 0-15,3 0 0 16,8-1 0-16,9-5 0 0,3-3 1 15,6-1 0-15,2-2 0 16,1 3 1-16,-6-3 0 16,-3-3 0-16,-6 0 0 15,-6-3 0-15,-5 6 0 16,-12 3 0-16,-6 6 0 16,-12 2-1-16,-5 7 1 15,0 5-1-15,-4 6 0 16,-2 9-5-16,0 5 1 15,-9 9-3-15,0 1 0 0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3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8 19 0,'-15'-9'9'0,"39"9"-10"0,-18 3 15 16,2 3-15-16,4-3 1 15,0-1-1-15,5 1 1 16,-3 0-3-16,9-1 1 16,3-2-3-16,3 3 1 15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3.5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8 13 0,'-3'-5'6'0,"21"5"-2"0,-9 0 7 0,2 0-10 16,10 0 1-16,5-2 1 16,3 2 0-16,6-3-4 15,-1 0 1-15,1 1 1 16,-8-1 1-16,13 3-4 16,1 0 0-16,-3 0-3 15,-6 0 0-15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3.1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2 0 11 0,'0'-3'5'0,"-12"6"-3"0,7 0 6 16,-7-1-4-16,-2 7 0 15,-7 3 3-15,-2 5 0 0,-3 6-9 16,3 4 1-16,3-1 4 15,5 3 1-15,4-3-3 16,11 3 0-16,11 0-6 16,4-3 1-16,8-3-3 15,9-5 0-15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2.8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-1 10 0,'14'-3'5'0,"27"20"0"16,-32-14 0-16,5 0-3 16,-2 6 1-16,2 2 1 15,-5 1 1-15,-3 2-6 16,-4-2 0-16,-7 5 4 15,-7 1 0-15,-8 2-1 16,-3 0 0-16,-3-2-2 16,2 2 0-16,1-5-3 15,6-1 0-15,-1-5-3 16,4-3 1-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2.6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55 11 0,'0'-9'5'0,"8"-2"-3"0,-5 8 6 16,8 0-7-16,-2-3 1 16,0 0 1-16,5-3 0 31,15 4-4-31,2 2 1 16,-2 3 1-16,3 0 1 0,-7 3-1 15,4-1 0-15,-6 7 0 16,-9-3 0-16,4 6-1 15,-7-1 1-15,-2-2-1 16,-6 6 1-16,-3-1-1 16,-9 4 1-16,-2 2-1 15,-10 3 1-15,-1 1-1 16,4-7 1-16,-16 6-1 16,8-2 1-16,3-4-1 15,-6 1 1-15,3-1-1 16,1-5 1-16,2-3-1 15,5-3 1-15,1-4-1 16,6-2 0-16,2-2 0 16,6-1 1-16,6-3-1 15,9 0 1-15,-4 0-1 16,7 3 1-16,-1 3 0 16,6 3 1-16,3 0 0 15,3 3 0-15,0 3 0 0,0-1 0 16,-1 1-1-16,4 0 1 15,-6 0-1-15,-3-4 1 16,-3 1-6-16,3 0 1 16,-2 0-6-16,-4-6 1 31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6.4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21 10 0,'3'-6'5'0,"5"3"-2"15,-5 3 4-15,9-3-5 16,-3 0 0-16,0 0 0 15,2 0 1-15,-2 3-4 16,5 0 0-16,-2 0 3 16,0 0 0-16,-6 3-1 15,2 9 0-15,4-3 0 16,-3 0 0-16,-3 5 0 16,-1 1 0-16,1 2 0 15,-3 1 0-15,-3-1 0 16,-3 1 0-16,-6-1 0 15,1-2 0-15,-7 2 0 16,-2-2 0-16,-7-1-1 16,1 1 1-16,-3-1-1 15,0-5 1-15,2 0-1 0,1 0 1 16,3-4-1-16,5-2 1 16,1 0-1-16,2-3 0 15,6 3 0-15,0-3 0 16,6 0 0-16,6 3 0 15,3-6-1-15,2 6 1 16,4 0 0-16,2 0 0 16,1 3 0-16,8 2 1 0,3 4 0 15,3 0 0-15,3 2 1 16,3-2 0-16,6 0 0 16,-3-7 0-16,-6 1-1 15,0-6 1-15,2 0 0 16,-5-3 0-16,1 0-2 15,-7-2 0-15,-3 5-3 16,-5-6 1-16,-7 0-7 16,-5-3 0-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5.0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5 10 0,'-14'-6'5'0,"16"14"-1"16,1-8 4-16,6-2-5 15,-3 2 0-15,3 2 1 16,2 1 1-16,1 3-6 16,5-6 0-16,-2 0 3 15,3 0 1-15,-1 0-5 16,0 3 1-16,7-3-5 15,2 0 1-15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4.7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7 6 0,'0'-14'3'0,"0"20"5"16,0-6 1-16,6 0-6 15,3 2 1-15,0-4 0 16,-1 2 0-16,7-3-6 15,3 0 1-15,-7 3 3 16,4 0 0-16,-4 0-2 0,4 0 1 16,-3-3-1-16,5 6 1 15,-2-3-2-15,2 0 1 16,1 0-3-16,-7 0 1 16,4 0-4-16,-6 3 1 15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4.2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9 0 9 0,'-6'3'4'0,"-11"17"4"16,11-11 3-16,-3 2-8 16,-10 7 0-16,-1 2 1 15,3 0 1-15,5 3-6 16,-2 1 0-16,8-4 3 15,3 3 1-15,6 0-3 16,11-2 1-16,4-4-6 16,4-5 0-16,15-1-1 15,-2 1 0-15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3.9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134 22 0,'-20'-6'11'0,"34"24"-11"0,-14-18 14 15,6 6-14-15,3 2 0 16,8-2 3-16,-5-3 0 16,8 0-2-16,-2-3 0 15,5-6 1-15,3-3 1 16,-8-5 0-16,5-1 0 16,3 1-2-16,-8-1 1 15,-1-5-2-15,-2 2 0 0,-3 4 0 16,-7-1 0-16,-5 3-1 15,0 4 1-15,-8 2 0 16,-1 0 0-16,-6 6 0 16,-2 6 1-16,-1 6 1 15,-8 5 0-15,3 3 0 16,5 4 1-16,1 5-1 16,8-3 0-16,-5 0-2 15,14 1 1-15,0 2-5 16,0-9 1-16,8-2-5 15,7-10 0-15,5-8-2 16,9 0 0-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3.9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0 10 0,'23'3'5'0,"6"26"-4"16,-20-23 7-16,3 5-6 16,-6 1 1-16,-4 5 0 0,-4-2 1 15,-4 0-5-15,-9-1 0 16,-2 4 3-16,-1-4 1 15,-5 7-3-15,0-7 1 16,-1-2-3-16,7-1 0 16,5-5-3-16,-2 0 0 15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3.6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4 13 1 0,'3'-6'0'0,"14"12"18"16,-11 29-18 0,3-76 1-16,8 36 1 15,1 5 2-15,-4-3 0 0,1 3-5 16,-4 0 0-16,4 0 3 15,-4 3 0-15,4-1-1 16,-6 4 1-16,2 3-1 16,-5 0 0-16,0-1 0 15,-3 7 0-15,-3 0 0 16,0 5 0-16,-3 3 0 16,-3 3 0-16,-6-3-1 15,1 6 1-15,-7-3-1 16,7-5 1-16,-12 5-1 15,-4-3 1-15,1 0-1 16,0 3 1-16,-3-3-1 16,3-3 1-16,-3-5 0 15,6-3 0-15,-1-7-1 16,1 1 1-16,3-6-1 16,5 0 1-16,-2 0-1 15,8-6 0-15,0 1 0 16,6-4 0-16,12 0-1 0,0 3 1 31,14 3 0-31,0-2 0 16,1 2 0-16,-4 3 1 15,6 3-1-15,0-1 1 16,0 4 0-16,1 0 0 16,-1-3 0-16,-3 6 0 15,0-1-1-15,-2 1 0 16,-1-3-3-16,-6-3 1 15,4 3-5-15,-7 0 1 0,4-3-1 16,-3-1 0-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2.9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3 5 0,'-3'-2'2'0,"6"19"7"0,-3-17-6 15,3-6-2-15,-3 6 1 16,9-3 3-16,-1 6 0 16,-2 0-5-16,6-3 0 15,-1 0 3-15,4 0 1 16,-1 0-1-16,4 0 0 0,-4-9-1 15,4 6 0-15,2-2-1 16,0 2 0-16,-3 0 0 16,7 0 0-16,-1 0-2 15,0 3 1-15,0-3-2 16,0 3 0-16,1-3-5 16,-4 3 1-1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6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0 6 0,'0'-5'3'0,"29"2"-2"16,-15 0 1-16,1 0 0 15,8-3 0-15,3-3 0 16,4 1 1-16,7 2-4 16,-5 3 0-16,-2 0 2 15,-4 6 0-15,-6 3-3 16,-11 5 0-16,-9 4 1 16,-9-1 1-16,-5 7 0 15,-1 2 1-15,-5 0 2 16,-4-2 0-16,4-4 2 15,5 4 0-15,1-1 0 16,5-5 0-16,9-4-1 16,9 1 0-16,5-3-2 0,10-3 0 15,5-1-3-15,6-2 1 16,6 3-6-16,-4 0 0 16,7 9-1-16,-12-7 0 15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5.6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9 9 0,'3'-3'4'0,"20"-14"-3"16,-11 11 5-16,8 0-5 15,6 1 0-15,6-1 2 16,0 0 0-16,3 6-4 16,-3 3 1-16,-6 8 1 15,-6 1 0-15,-8 0-1 16,-6 2 0-16,-12 1 0 15,-3 2 0-15,-8-2 1 16,-4 2 1-16,-2-3 1 0,3 3 0 16,2-5 1-16,4-1 0 15,8 1-2-15,6 2 1 16,15-2-2-16,2-1 0 16,21 1-4-16,8-6 1 15,12 0-4-15,15-1 0 1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9.9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2 9 0,'20'0'4'0,"27"-3"-3"0,-38 3 1 16,2 3-2-16,-2-1 1 16,0 1-1-16,-1 0 1 15,-8 3-1-15,-3 0 0 16,-5 3 1-16,-4 2 1 16,-2-2 0-16,-4 2 0 15,-2 4 1-15,-1-1 0 16,-2 1-1-16,9-3 1 0,-1-1 0 15,4 1 0-15,2-1-2 16,6-2 1-16,6-3 0 16,6 0 1-16,2 2-1 15,9-2 0-15,12 0 0 16,3-3 0-16,3 0 0 16,-3 0 0-16,-3 0-2 15,3-1 0-15,-9 1-2 16,-3 0 1-16,-5 0-3 15,-4 0 1-15,-2-3-6 16,-1 0 1-16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9.6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20 0,'6'0'10'0,"26"-2"-13"16,-17-1 19-16,-1 0-16 16,7 3 1-16,-1-1-1 15,-2 1 0-15,5 0-2 16,0 1 1-16,3-1-4 15,1 0 0-15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9.2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137 6 0,'-12'-17'3'0,"18"14"8"16,-3 3-6-16,6 0-3 15,2 0 1-15,4 0 1 16,2-6 0-16,7 3-5 15,8-3 0-15,11 0 4 16,7-2 0-16,2-1-2 16,1 3 1-16,5 0-1 15,-3-5 0-15,1-1-1 16,-4 0 1-16,1 4-2 16,-4-1 1-16,-5 3-5 15,-6 0 1-15,-9 3-2 16,-6 3 1-1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7.5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0 8 0,'8'-3'4'0,"13"0"4"15,-16 0-4-15,7 3-2 16,0-3 1-16,2 0 0 0,1 0 1 16,5 1-5-16,7-1 0 15,2-3 3-15,9 6 1 16,2-3-2-16,4-3 1 15,8 6-1-15,1-3 0 16,-1 3-1-16,1-3 1 16,-4 0 0-16,1 0 0 15,-4 3-1-15,4 0 1 16,-1 0 0-16,-2-3 0 0,-9 1-1 16,0-1 1-16,-3 0-1 15,-3 0 1-15,-6 3-1 16,-3 0 0-16,-2 3-3 15,-4-9 1-15,-5 3-5 16,0 3 1-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8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81 6 0,'8'0'3'0,"-8"12"6"0,0-12-1 15,0 6-7-15,-3 0 1 16,0 2 1-16,-11 4 0 16,2-3-4-16,-5 2 1 15,5-2 1-15,-3-3 1 16,4-3-1-16,-1 0 0 0,9 0-1 16,3-6 0-16,3 3-1 15,6 3 1-15,0 0 0 16,-1-3 0-16,7 5 0 15,-3 4 1-15,5 0-1 16,1 3 1-16,-1 2 0 16,6-2 0-16,-2-4 0 15,-1-2 0-15,3-3-1 16,-5-3 1-16,2 0-1 16,4-3 1-16,-1-5-2 15,0-1 1-15,1-3-1 16,-7-2 0-16,3-1-1 15,-2-2 1-15,-4-4-2 16,1 4 1-16,-3-7 0 16,2 7 1-16,-2-6 0 15,0 5 1-15,-4 4 0 16,1-1 1-16,3 3 0 16,-4 7 0-16,-2-1 0 0,3 6 1 15,-6 6 0-15,-6 5 0 16,0 4 0-16,-9 8 1 15,4 9 0-15,-4 6 1 16,0 3-1-16,-5 2 0 16,5 1-1-16,-2 3 1 31,-1 2-1-31,1-11 1 16,2-3-4-16,0-9 1 0,4-2-4 15,2-7 0-15,-3 1-5 16,3-7 1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12:16.99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 505 19 0,'-18'6'9'0,"18"0"-9"16,0-6 10-16,0 0-13 16,0 0 0-16,0 0-1 15,0 0 0-15,0 0 6 16,0 0 0-16,0 0-4 16,6-6 1-16,6 0 1 15,3 0 0-15,2-2 1 0,0 2 1 16,10 0-1-16,8-6 1 15,3 6 0-15,5 3 0 16,1 3-1-16,14-8 1 16,3-1-1-16,-2 0 0 15,8-5-1-15,8-4 0 16,7 1 0-16,8-1 0 16,-5 1 0-16,8-4 1 15,6 1-1-15,6 0 1 0,-3 2 0 16,-6 1 1-16,3-4-1 15,3 4 0-15,3-7 0 16,-3 10 1-16,-3-4-1 16,-6 4 1-16,6-1-2 15,-9 4 1-15,10-1-1 16,-19 3 1-16,-5 0-1 16,-9-2 1-16,-9-1-1 15,-3 3 1-15,-11 4 0 16,-3-1 1-16,0 3-1 15,-9-3 1-15,-12 3-1 16,-5 0 1-16,2 0-1 16,-8 3 1-16,6-3-1 15,-13 3 0-15,4-3-1 16,0 1 0-16,-6 2 0 16,0 0 0-16,0 0 0 15,0 0 0-15,0 0-1 0,0 0 1 16,0 0-1-16,3 0 1 15,3 0-1-15,-3 0 0 16,3-3-1-16,-4 3 1 16,7 0-2-16,-3 0 0 15,3 0-4-15,0 0 0 16,-1-6-1-16,1-6 1 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3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 73 12 0,'6'-32'6'0,"6"6"-2"0,-7 20 5 0,-5 0-7 15,9 1 0-15,-9 5 3 16,0 0 0-16,0 0-6 15,-9 5 1-15,9 10 3 16,-8 8 1-16,-1 6-1 16,-6 12 1-16,-8-3-1 15,0 5 0-15,3 1-1 16,-3 5 0-16,5 0 0 16,1 4 0-16,2-7-2 15,1-5 1-15,11-6-4 16,-3-9 0-16,3-3-6 15,6-9 0-15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7.5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11 0,'-3'3'5'0,"8"0"1"16,1-3 6-16,0-3-10 15,6 0 0-15,-1 3 1 16,10 0 1-16,-1-3-5 16,4 0 0-16,2 1 3 15,3 2 1-15,0-3-3 16,0 3 1-16,0-6-2 0,-2 3 1 16,-1 3-3-16,-6-3 0 15,3 6-4-15,-11 0 1 16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7.2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1 26 13 0,'9'-26'6'0,"-3"29"-7"16,-6-3 9-16,0 0-6 16,-3 0 0-16,-3 0 2 15,-9 6 0-15,-2 5-4 0,-6 7 1 16,-1 2 3-16,1 6 0 16,0 3-1-16,-1 0 1 15,4 0-2-15,8-3 0 16,6 1-2-16,6-4 1 15,6-6-3-15,6 1 1 16,8-4-5-16,7 1 0 16,2-4-1-16,9-2 0 1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3.2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80 4 0,'0'-3'2'0,"0"21"8"0,0-15-5 0,-3 5-1 16,-3 7 0-16,3 2 2 15,3 7 0-15,0 2-7 16,0-3 0-16,3 0 5 15,9-6 1-15,-1-2-3 16,7-1 1-16,2-8-1 16,3-3 0-16,3-6-2 15,0-3 1-15,-6-11-1 16,7-1 1-16,-4-2-1 16,-3-3 0-16,-2-3 0 15,-7-3 0-15,-5 0 0 16,3 0 1-16,-18 4 0 15,-8 1 0-15,-4 7 0 16,-5 5 1-16,-6 3-1 16,-6 7 0-16,0 2-2 15,-4 5 1-15,1 4-6 16,0 3 1-16,3 5-4 0,-11-2 1 16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2.5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12 19 0,'2'-12'9'0,"16"21"-9"16,-12-15 15-16,0 6-14 15,5 6 1-15,1-3 0 16,5-1 0-16,-2 1-3 16,5 6 1-16,1 0 1 15,2 0 1-15,0-1-1 16,4 1 0-16,-4 0-1 15,-3 0 1-15,1-1-1 16,-4-2 0-16,-2 0 0 16,-4 0 1-16,-5 0-1 15,-3 2 0-15,-6 1 0 0,-3 3 1 16,-5-1 0-16,-4 4 0 16,-8 0-1-16,-3 5 1 15,-1 6-1-15,-2-3 1 16,0 1-1-16,0 5 0 15,-3-9-1-15,3 1 1 16,6-4-3-16,2-5 0 16,-2-1-5-16,8-2 1 15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3.3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0 15 0,'3'-5'7'0,"23"10"-5"16,-14-5 8-16,-3 0-10 15,5-2 0-15,-2-4 0 0,2 0 1 16,-2-6-1-16,2 1 0 16,-2-1 0-16,2 0 0 15,-2-2 0-15,3-1 1 16,-7 4-1-16,1-4 1 15,3 4-1-15,-4-1 1 16,4 0-1-16,-6 1 1 16,-1 5-1-16,1 0 1 15,3 0 0-15,-6 6 0 0,0 3 0 16,-3 3 0-16,0 6 0 16,-3 2 1-16,0 4 0 15,-6 2 0-15,3 9-1 16,1 3 1-16,2 0-1 15,0 0 1-15,-3 3-1 16,6 3 0-16,-3-1-1 16,3-2 0-16,-3-3 0 15,0 0 0-15,0-9-3 16,3 1 0-16,-2-7-4 16,-1-2 0-1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2.9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3 19 0,'-9'-14'9'0,"18"22"-8"0,-1-10 15 0,1 2-14 16,6 0 0-16,-1-3 0 15,3 3 1-15,4-3-4 16,-1 3 0-16,3 0-1 15,3 0 0-15,0 3-4 16,3 0 0-16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2.3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1 0,'6'-2'5'0,"14"2"4"16,-14-5 2-16,3 5-10 15,3-2 0-15,-1 2 0 16,6 0 1-16,4 0-3 15,-4 0 0-15,6 0 2 16,3 0 0-16,0 0-2 16,-3 0 1-16,-5 2-5 0,-4-2 0 15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2.0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7 10 10 0,'15'-6'5'0,"-15"0"-2"16,0 6 5-16,-3 0-6 16,-3 3 1-16,-9 3 2 0,4 0 0 15,-12 17-6-15,-3 0 1 16,1 4 4-16,-2 2 0 16,4 0-2-16,3 3 1 15,3 0-2-15,11-9 1 16,6 0-2-16,6-9 0 15,11 1-3-15,0-3 0 16,7-4-4-16,7-8 1 1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8.3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20 4 0,'11'-11'2'0,"10"2"6"16,-16 9-1-16,7 0-6 0,-3 0 1 15,0 3 1-15,2-3 0 16,-2 3-4-16,-3 0 1 15,2 2 1-15,-5 4 1 16,-6 3-1-16,-5 0 0 16,-1 2-1-16,-3 1 1 15,-5 2 0-15,-1 1 0 16,4-4 1-16,-1 1 0 16,4-4 0-16,-1 1 0 0,3-3 0 15,3 2 1-15,3-2-1 16,3 0 0-16,3 0 0 15,3-6 0-15,6-1-1 16,5 1 0-16,4-3 0 16,5 0 1-16,0-3-5 15,3 3 1-15,0-2-6 16,1 2 1-16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27.9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7 0,'0'0'3'0,"5"-2"6"0,-5 2-1 0,6 0-6 16,6 0 1-16,-3 0 2 15,5-3 0-15,1 3-6 16,5-3 0-16,3 0 4 15,0 0 0-15,4 3-1 16,-1 0 0-16,0-2-3 16,3 2 1-16,-6 0-5 15,0 0 1-15,-2 0-3 16,-1-6 1-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3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3 14 5 0,'-9'-8'2'0,"21"5"4"0,-3 3-5 16,-9 0 1-16,5-3 0 15,-2 3 3-15,-3 0 0 16,0 0-5-16,0 0 0 15,0 3 4-15,-6 11 1 16,1 1-1-16,-4 2 0 16,-6 7-1-16,-2 8 0 15,-1-3 0-15,-8 3 0 16,3 3 0-16,1 0 0 0,-2 3 0 16,4-2 0-16,2 2-1 15,4 3 0-15,5-6-1 16,0 0 0-16,1-6-4 15,8-6 1-15,2-5-5 16,7-3 1-16,12-7-3 16,5-2 0-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7.7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12 0,'0'0'6'0,"20"-2"-1"16,-11 2 7-16,11 0-11 16,-2 0 0-16,8 0 0 15,0 0 1-15,1 0-5 16,-1 0 1-16,-3-2-2 16,0 2 0-1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06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7 0,'3'-9'8'0,"14"3"-8"0,-8 9 15 16,2 0-14-16,9 3 0 15,6 5 1-15,-3 1 1 16,0 3-4-16,-2 2 1 16,-7 3 2-16,0 1 0 15,-8 2-1-15,-6 0 1 0,-3 0-1 16,-11 1 0-16,-3-1 0 16,-4 0 0-16,-2 0-2 15,3-2 1-15,-3-7-3 16,9-5 0-16,-1 0-2 15,7-9 0-15,2-3-2 16,6-6 0-16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6.3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6 17 0,'6'-6'8'0,"23"1"-1"0,-18 2 10 15,10 3-17-15,5-3 1 16,0 3 1-16,6-6 0 16,0 0-1-16,9 1 0 15,-4-4 0-15,4 3 1 0,-3 1-2 16,-3-1 0-16,3 3-4 15,-9 3 1-15,-3-3-5 16,-6 3 0-1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6.1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6 13 0,'3'-20'6'0,"17"0"6"0,-14 17-2 16,5 0-9-16,-2 3 1 16,9 3 1-16,2-3 0 15,0 3-4-15,1 0 1 16,2 2 1-16,-3 4 1 16,-2 3-1-16,-3-1 0 15,-7 4-1-15,-5 0 1 0,-6 2-1 16,-5 1 1-16,-7-1 0 15,0-2 0-15,-2-4-1 16,-3-2 1-16,8-3-1 16,-3 3 0-16,9-1 0 15,4-2 0-15,7 3-1 16,7 0 1-16,-3 5 1 16,2-2 0-16,4 0 0 15,-3-1 1-15,-1 4 0 16,-5-4 0-16,-3 1 1 15,-3 0 0-15,-3-1-2 16,-6 1 0-16,-2 0-1 16,-4-4 0-16,-2 4-6 15,-1-3 0-15,7 0-4 16,-13 5 1-1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5.6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6 19 9 0,'2'3'4'0,"10"-23"7"16,-6 20 0-16,0 0-9 16,2-3 1-16,-5 3 0 15,-3 0 1-15,0 0-5 16,0 3 0-16,-8 0 3 16,-4 3 0-16,-5-1-2 0,-7 1 1 15,4 6-1-15,-6-3 1 16,-9 5-1-16,3-2 0 15,-3-3 0-15,0-1 0 16,3 1 0-16,3 3 1 16,6-4-1-16,3 1 1 15,8-3 0-15,-2 3 0 16,8-6 1-16,3 0 0 16,6 2 0-16,8 1 1 15,4 0 0-15,8 0 0 0,3 3-1 16,3-1 1-16,0 4-2 15,0 3 0-15,-2-4-1 16,-1 1 1-16,-3 0-1 16,3-4 0-16,0 1-4 15,-5-3 1-15,-1-3-5 16,3 0 0 0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5.1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-1 12 0,'-6'-6'6'0,"-14"24"2"16,14-15 5-16,-6 5-10 16,1 7 0-16,-7 2 2 0,1 4 1 15,5 8-7-15,3-3 0 16,-2 3 4-16,5-2 1 15,3-1-3-15,3-6 0 16,6-2-4-16,0-7 0 16,8-2-5-16,7-3 0 15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4.8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1 12 0,'0'-21'6'0,"23"12"1"0,-11 7 6 15,-4 2-11-15,-2 0 0 16,12 5 2-16,2 1 1 16,-3 3-6-16,1 3 1 15,2-1 3-15,-5 4 1 16,2 2-2-16,-2 3 1 0,-9-2-1 16,-6 5 0-16,-3 0 0 15,-6 3 0-15,3-2-2 16,-2-4 0-16,-7-3-2 15,3 1 0-15,-2-7-4 16,2-2 0-16,0-3-3 16,4-3 0-16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2.5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8 19 0,'-3'-23'9'0,"20"20"-20"0,-11 0 15 15,0 3-9-15,6 3 0 16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2.4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0 25 0,'-15'26'12'0,"-1"17"-10"16,14-28 19-16,-1 2-21 15,0 6 1-15,3 1-1 16,0-4 1-16,3-3-3 16,0-2 0-16,-1-4-3 15,7-2 1-15,-7 0-4 16,3-3 1-1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2.2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91 22 0,'-3'-41'11'0,"12"15"-12"0,-6 20 21 16,2-3-20-16,4 6 0 15,9 0 0-15,5 1 1 16,6 2-3-16,3 0 0 15,5 2-5-15,-5 4 1 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1.4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2 158 10 0,'15'-29'5'0,"14"17"3"0,-23 3 2 0,5 1-9 16,-2-7 0-16,-3 6 2 15,3-2 1-15,-6-7-4 16,-3 6 0-16,-3 1 3 16,-6 2 0-16,0 0-1 15,-8 4 1-15,-7 5-2 16,-2 5 1-16,-3 10-2 15,0-3 1-15,0 8-1 16,9 3 1-16,-3-5 0 16,9 2 1-16,2-2-1 15,12 2 1-15,0 0-1 16,12 1 0-16,-1-1 0 16,7 1 0-16,2 1-1 15,-3 1 1-15,12 1-1 16,-9-1 1-16,0 0 0 15,-2-5 1-15,-15-1 0 16,-3 1 0-16,-3-7 0 0,-6 1 0 16,-8 0 0-16,-7-4 1 15,-2 1-1-15,-5 0 0 16,-4-3-2-16,3-4 1 16,3-2-4-16,3 0 1 15,0-2-7-15,8-1 0 16,9 0-3-16,18 0 1 15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1.9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9 18 12 0,'12'-15'6'0,"-12"9"-2"15,0 9 9-15,-6 0-10 16,0 6 0-16,0 9 3 16,-8 8 1-16,-1 9-8 15,-5 10 0-15,3 4 5 16,2 4 1-16,1-3-2 16,8 0 0-16,3-9-4 15,0-5 1-15,0-10-4 16,1-2 1-16,-4-10-4 15,3-5 1-15,-3-6-3 16,0-6 1-16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0.9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1 0,'0'0'0'0,"2"-4"0"0,0 6 1 1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0.9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 4 0,'-2'2'2'0,"0"-6"-3"16,2 4-2-16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0.7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8 15 16 0,'8'-12'8'0,"4"9"-6"0,-12 3 11 15,-3 0-11-15,-6 3 0 16,1 0 2-16,-10 6 1 16,-8 3-5-16,0 2 1 15,0 7 4-15,0-1 0 16,3 6-1-16,6 0 0 0,3-2-2 15,5 5 0-15,6-6-2 16,3-5 1-16,6-1-5 16,2-5 1-16,10-3-5 15,2-4 1-15,-3-5-3 16,3 0 1-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0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4 17 11 0,'9'-15'5'0,"-6"12"3"16,-3 3 5-16,0 0-13 15,-3 3 1-15,0 3 1 16,0 0 1-16,-12 5-2 16,-2 1 0-16,-1 2 3 15,-2 4 0-15,6 2 0 16,-1 3 1-16,3 0-2 15,1 1 0-15,8-1-1 16,0 0 0-16,6-8-4 16,0-1 0-16,8-2-5 15,1-6 1-15,5-4-3 16,-2 1 1-16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0.2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9 17 0,'-6'0'8'0,"18"-15"-3"16,-4 7 14-16,1 2-18 0,6 0 1 15,-1 3 0-15,7 3 0 16,2 0-4-16,3 3 1 16,3 0-3-16,0 0 0 15,1 6-3-15,-4-4 0 16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19.8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114 11 0,'0'-9'5'0,"5"6"-2"15,-5 3 5-15,0 0-6 16,0 3 0-16,0 0 1 16,0 5 0-16,-3 4-3 15,-2 8 0 1,-13 33 3-1,1-4 0-15,2-6-1 16,1-5 1-16,2-3-1 16,1-9 0-16,5-6-1 15,0-2 0-15,0-4-1 16,6-5 1-16,0-3-1 16,6-6 1-16,0-3-1 15,8-9 0-15,-5-5 0 16,0-3 0-16,2-9 0 0,1-6 0 15,2-3 0-15,1 0 0 16,2-5 0-16,1 2 0 16,-1 3 0-16,0 4 0 15,1 2 0-15,-7 3 0 16,4 11 0-16,-6 1 0 16,-1 5-1-16,4 9 1 15,-6 3 0-15,-1 9 1 16,4 6 0-16,-6 8 1 0,0 9 0 15,0 0 0-15,3 2 0 16,-1 7 0-16,4 0 0 16,-3-9 0-16,0-3-2 15,5 0 1-15,-2-6-4 16,0 0 0-16,-1-8-5 16,-2-4 0-16,0-2-1 15,-9 0 0-15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46.5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4 288 20 0,'21'-17'10'15,"10"-21"-12"-15,-25 26 20 0,6-2-18 16,-6-4 1-16,-1 1-1 15,-2 0 0-15,0-4-1 16,-3 1 1-16,-3-3 0 16,-2-1 0-16,-1 1 0 15,0 3 0-15,-6 5 1 16,4 6 0-16,-7 4 0 16,6 10 1-1,-8 33 1 1,5 15 0-16,-5 14 0 15,5 2 0-15,-2 13 0 16,5 2 0-16,-2 12 0 16,5-3 0-16,0-12-2 15,3-8 0-15,-9-9-1 0,7 0 1 16,-4-9-2-16,-3-8 0 16,1-9-3-16,-4-9 0 15,-2-6-3-15,-3-8 1 16,-4-7-4-16,-2-14 1 15,0-5 1-15,0-7 1 16,0-2 6-16,0-3 0 16,3-6 5-16,8 5 0 15,6-5 4-15,9-6 0 16,15 1 0-16,5-4 0 16,9 6-4-16,3 3 0 15,3 0-4-15,3 2 0 0,-4 1-4 16,-2 9 0-16,-3 2-5 15,3 9 0-15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46.1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0 19 0,'-5'-11'9'0,"10"25"-15"0,-2-11 12 15,6 0-8-15,-3 3 0 16,3 0-5-16,2 5 1 15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45.8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0 16 0,'-6'12'8'0,"3"3"-2"15,3-10 8-15,0 7-13 16,0 0 1-16,-3 5 1 16,0-2 0-16,0-1-5 15,3 4 1-15,0-4 1 16,0-2 0-16,0-3-6 16,0 0 0-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0.9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9 26 0,'-9'-9'13'0,"24"6"-20"16,-12 3 28-16,0 3-20 15,-1 3 0-15,-2 9 3 16,0 11 1-16,-2 9-5 15,-1 8 0-15,0-2 3 16,-3 3 1-16,-3 2-1 16,4 4 0-16,-1-4-1 15,-3-5 1-15,4 5-1 16,-1-5 0-16,0-9-1 16,3-6 1-16,0-2-3 15,0-10 1 1,6-5-10-1,3-9 0-15,6-6-1 0,2-3 0 16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6.8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2 10 0,'6'-9'5'0,"5"-8"-3"0,-5 14 5 16,0 0-5-16,3-3 1 15,2 1 1-15,4 2 0 0,-4 0-5 16,4 0 0-16,-1 0 4 16,-2 0 0-16,11 0-1 15,0 3 0-15,-2 0-1 16,-4 0 0-16,3 0 0 16,-8 3 0-16,0 0 0 15,-4 3 0-15,-5 3 0 16,-3-1 0-16,-11 7 0 15,-1-4 0-15,-5 7-1 16,-7-7 0-16,4 1 0 16,-3 0 1-16,0-1-1 15,2-2 0-15,4-3 0 16,8 0 0-16,3-3-1 16,6-1 1-16,6 1-1 15,3-3 0-15,8 0 1 16,1 0 0-16,8 3 0 15,0 0 0-15,0 3 1 0,3 0 0 16,-14 2 0-16,2 1 1 16,-8 0 1-16,-1 0 0 15,-8 2-1-15,-5-2 1 16,-7 3-1-16,-2-4 1 16,2 4-2-16,-3 2 0 15,-5 1-4-15,3 0 0 16,-4 2-5-16,1 0 0 15,0 7-2-15,-1-7 1 1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2.9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4-1 12 0,'6'0'6'0,"-12"6"3"16,0-3 3-16,-3 3-10 15,-3 6 0-15,-5 2 2 16,-6 7 1-16,-6 2-7 15,-1 6 1-15,1-3 3 16,3 1 1-16,3-7-3 16,5 0 1-16,7-5-4 15,2-3 0-15,0-4-4 0,6 1 0 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2.1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0 6 0,'11'-11'3'0,"21"11"1"0,-23-6 0 16,2 3 0-16,1 3 0 15,2 0 1-15,1 3 1 16,2 0-8-16,1 0 1 16,-4 3 4-16,1 2 1 0,-7 1-2 15,-2 0 0-15,-6 2-1 16,0-2 0-16,-11 6-1 16,-1-4 1-16,-5 4-2 15,-4-4 1-15,4-2-2 16,2 0 1-16,1-4-1 15,8 1 1-15,3 3 0 16,3-3 0-16,6 2 0 16,3 1 1-16,8 3 1 15,3 5 0-15,1-2 1 16,-4 5 0-16,1 0 1 16,-10-2 0-16,-5-1 0 15,-9-3 1-15,-2 4-1 16,-10-1 0-16,-2-2-1 15,0-1 1-15,-4-2-3 16,1-4 1-16,3-2-4 16,3 0 0-16,5-3-4 15,-2-3 1-15,8-3-3 0,3 0 1 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1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41 13 0,'-3'-17'6'0,"18"17"2"16,-10-3 3-16,4 1-9 16,-3 2 0-16,11 0 0 15,4-6 1-15,2 0-5 16,0 1 1-16,3 2-2 16,0 3 1-16,0 0-4 15,-5 3 0-1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1.4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29 18 0,'15'-26'9'0,"-7"20"-9"15,-8 6 14-15,0 0-13 16,0 3 1-16,-5 3 1 0,-1 3 1 16,-3 8-3-16,-6 6 0 15,3 9 3-15,-3-2 0 16,6-1-1-16,4-3 1 16,2 0-3-16,6-3 1 15,0-2-6-15,2-4 1 16,4-2-6-16,6-6 0 15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1.2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0 0,'14'-3'10'0,"15"21"-10"0,-20-15 12 0,5 5-10 16,0 4 0-16,4 5 1 15,-4 6 1-15,-5 1-5 16,-3-1 1-16,-6 3 2 16,-6-6 1-16,-3 3-2 15,-5-3 0-15,-4 1-2 16,4-4 0-16,-3-3-4 15,5-2 0-15,-5-6-3 16,8 0 1-1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0.9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67 11 0,'-3'0'5'0,"9"-5"0"16,-6 5 6-16,6-3-10 0,0 0 0 15,6-3 0-15,-4 0 1 16,1 0-3-16,6-2 1 16,2 2 1-16,-3 0 0 15,10 0 0-15,-1 0 0 16,-3 4-1-16,-2-1 1 15,2 3 0-15,-2 0 0 16,-4 3 0-16,4 2 1 0,-4 4-1 16,-5 3 0-16,-3 2 0 15,-4 6 0-15,-4 6-1 16,-7 3 1-16,-9 3-1 16,-2-3 1-16,0-3-1 15,-6 0 1-15,-6-2 0 16,0 2 0-16,-3-3-1 15,3-6 1-15,-6 1-1 16,9-10 1-16,3-2-1 16,3 0 1-16,11-3 0 15,3-3 1 1,32 0 1 0,4-3 0-16,2 3 0 15,8-3 0-15,1 3-1 16,6 6 1-16,-9-6-3 15,2 0 1-15,1 0-7 16,0 0 0-16,-3-3-4 0,-6 3 0 1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9.6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58 26 0,'-17'-23'13'0,"31"14"-15"15,-8 6 23-15,3 1-21 16,8-4 1-16,6 0 0 16,4 0 0-16,2 3-6 15,6 3 0-15,6 6-2 16,-9-3 0-16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9.4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2 18 0,'17'-17'9'0,"-11"11"-7"0,-6 6 13 15,0 0-14-15,0 6 1 16,0 8 1-16,0 9 1 15,0 12-3-15,0 9 0 16,0 2 2-16,-3 1 1 16,0 2-1-16,3-2 1 0,0-1-2 15,0-5 1-15,0-6-4 16,0-6 1-16,0-6-3 16,0-5 0-16,0-10-4 15,-2-2 1-15,-10-6-4 16,3-8 1-16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9.1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70 18 0,'9'-12'9'0,"2"-8"-9"16,-8 14 16-16,0 0-16 16,0 4 1-16,-3-4 1 15,0-3 0-15,0 6-2 16,-3-3 1-16,-3 6 1 16,0 0 0-16,-5 3 1 15,-1 6 0-15,-2 0 0 16,2 2 1-16,-3 4-1 15,4 2 0-15,2 4 0 0,-3-1 1 16,6 0-2-16,4 1 0 16,2 5-1-16,5-6 0 15,4 0 0-15,6-2 0 16,2 2-1-16,1-8 1 16,5-3 0-16,3-4 0 15,6-2-1-15,3-3 1 16,-6-5-1-16,3-4 0 15,-3 0-1-15,1-5 1 16,-1-4-1-16,-3 1 1 0,-3-1-1 16,-5 4 0-16,-7-4-1 15,1-2 1-15,-6 0 0 16,-3-1 0-16,-3 4 0 16,-3 5 0-16,-3 3 0 15,-6 7 0-15,1 7 1 16,-7 4 0-16,7 6 0 15,-4 2 1-15,3 3 0 16,-2 7 0-16,5-1 0 16,3 0 0-16,3-3-1 15,3 0 0-15,6-8-2 16,3-3 0-16,8-10-3 16,4-4 1-16,-4-10-1 15,4-3 0-15,-1-5-1 16,3 0 1-16,-5 2 1 15,-1-5 1-15,1 6 2 16,-4-1 0-16,1 4 1 16,-6 8 0-16,-4 6 1 0,4 6 1 15,-6 5 0-15,-3 12 1 16,-3 7 0-16,0 4 1 16,-5 10-1-16,2 0 1 15,0-1-1-15,0-5 1 16,-3-9-1-16,6-6 0 15,0-2-1-15,1-13 0 16,-1-13 0-16,0-7 0 16,3-8-1-16,0-7 0 15,11-19-2 1,7 2 1-16,2 7-1 16,1-4 0-16,2 12 0 15,6 8 0-15,-3 4 0 16,1 5 0-16,-4 7 1 15,-6 5 0-15,-8 2 0 16,-9 10 1-16,-3 3-1 16,-6 5 1-16,-5 0-1 15,-1 1 1-15,-2-7-1 16,5 1 0-16,-2-4-4 16,5-2 1-16,6-3-5 15,3-6 1-15,6-3-3 16,3-6 0-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0.6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27 0,'6'3'13'0,"17"-12"-10"16,-14 9 21-16,5 0-22 0,-2 0 0 16,5 0 0-16,-3 3 0 15,4 0-3-15,-1 0 0 16,0 0 1-16,4-1 0 16,-1 1-4-16,0-3 0 15,-2-3-5-15,2-2 1 16,6-1-2-16,-3-3 1 15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8.1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96 10 0,'14'-21'5'0,"-2"-2"-4"15,-7 17 7-15,-2-2-5 16,3 5 0-16,-6-6 2 15,-3-3 0-15,0 6-6 0,0-2 0 16,-2 11 5-16,-4 2 1 16,1 4-1-16,-4 3 0 15,-2 2 0-15,2 4 1 16,-2 2-1-16,5 1 0 16,-5 2-1-16,5 0 0 15,4 3-2-15,-4-2 1 16,9-1-2-16,0 0 0 15,3-5-4-15,5-1 0 0,1-5-5 16,0-6 0-16,11 0-1 16,0-3 0-16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7.9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16 19 0,'-14'-3'9'0,"8"0"-6"0,6-2 14 0,0 5-15 16,6-3 1-16,0 3 2 16,2-2 1-16,7 2-8 15,-1 0 1-15,7 0 4 16,-1 0 0-16,3 0-5 16,3 0 1-16,1 2-7 15,-1 1 1-15,3 0-2 16,-3-1 1-16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7.6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70 10 0,'-6'6'5'0,"-6"3"3"16,12-7 6-16,-3 16-13 15,0-1 1-15,1 10 0 0,-1 2 1 16,0 6-3-16,0 0 0 16,-6 6 3-16,3-4 0 15,1 4-1-15,2-3 0 16,0-3 1-16,0-9 0 16,3-5-1-16,0-4 1 15,0-5 0-15,3-9 0 16,-3-3-2-16,3-12 1 15,0-5-2-15,0-1 0 0,2-5-1 16,-2-6 1-16,3-1-1 16,-3-4 0-16,3-4 0 15,-1-9 1-15,1 0 0 16,3 7 0-16,0-1-1 16,-4 6 1-16,4 6-2 15,-3 5 1-15,0 4-1 16,-1 5 1-16,4 1 1 15,-3 8 0-15,0 9 1 16,-1 6 0-16,4 8 1 16,0 12 0-16,-1 9 0 15,4 0 0-15,-3 6-1 16,5-6 1-16,-5-3-1 16,2 0 0-16,1 0-1 15,-3-3 0-15,2-6-3 16,-2-3 0-16,-3-5-4 15,-1-1 1-15,4-5-4 16,-6 2 0-16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3.6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0 19 0,'0'-21'9'0,"27"33"-8"0,-22-9 12 16,7 3-11-16,11-1 0 15,6 1 1-15,6-3 1 16,0 0-5-16,5 0 0 15,4 0 3-15,5 3 0 16,-2-3-4-16,-10 3 1 16,1-1-6-16,-9 1 1 15,-6-3-1-15,1 0 0 16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2.5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9 0,'0'0'9'16,"20"9"-9"-16,-8-9 15 0,-1 2-15 16,10 1 1-16,-1 0 0 15,-9-3 0-15,12 2-4 16,-3 1 1-16,-2-3-4 15,8 0 1-15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29:31.7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6 0,'0'-12'3'0,"3"9"3"0,3 0 3 16,2 1-6-16,1-1 1 15,9 6 0-15,-1-3 1 16,9 2-7-16,0 1 1 15,0 3 3-15,-3 3 1 16,-2 2-2-16,-4 4 1 16,-8 2-1-16,-6 1 0 0,-3-1 0 15,-9 4 0-15,-5-1-1 16,-4 3 1-16,-5-3 0 16,0 4 0-16,0-7-2 15,2 0 0-15,7-2-4 16,-1-9 0-16,7 0-1 15,5-3 0-15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0.8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8 239 16 0,'-11'0'8'0,"-27"21"-8"16,29-13 16-16,-6 10-14 16,-2 5 0-16,2 3 1 15,1 0 0-15,2 1-4 16,6-7 0-16,1-2 3 16,13-7 0-16,1-2-1 0,11-6 0 15,7-3-2-15,2-9 1 16,0-5-1-16,0-7 1 15,0-14-1-15,0-3 0 16,3-2 1-16,0-10 0 16,0-2 1-16,-2 5 0 15,-4 0 1-15,-3 12 1 16,-2 6 0-16,-10 9 1 16,-2 8-1-16,-9 12 0 15,0 12-2-15,-12 11 1 0,-2 12-10 16,-10 21 1-16,-13 8-2 15,-13 0 0-15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0.6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0 19 0,'-2'-11'9'0,"10"19"-20"15,-5-5 16-15,-1 0-10 16,1 2 0-16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0.3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14 12 0,'9'-14'6'0,"-6"23"2"16,-3-6 7-16,-3 8-13 15,-6 12 0-15,3 6 2 16,-3 2 1-16,-6 6-5 16,4-5 0-16,-4 2 3 0,6-2 1 15,3-7-2-15,0 1 0 16,6-12-4-16,9 1 0 15,-3-7-4-15,3-5 0 16,3-11-3-16,-1 5 1 16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40.0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37 17 0,'6'-20'8'0,"9"5"-8"0,-12 12 15 16,-3 3-13-16,0 6 0 15,-3 6 1-15,0 5 1 16,-9 7-5-16,-3 8 1 16,-5 8 3-16,3 13 0 0,-1-1-1 15,1 4 1-15,2-7-3 16,3-5 0-16,4-6-2 15,-1-3 0-15,6-9-3 16,0-9 1-16,3-2-5 16,3-3 1-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0.4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4 20 0,'2'-3'10'0,"1"3"-8"0,-1 3 14 16,1 0-14-16,-3 6 1 15,0 8 1-15,0 7 1 0,0 8-6 16,-3 9 1-16,1-4 3 16,-3 1 0-16,-4 3 0 15,4 0 0-15,-1-3-1 16,1 0 1-16,-2-6-1 16,1 3 0-16,1-9 0 15,2-3 0-15,3-2-4 16,0-7 0-16,0-2-4 15,3-3 0-15,-3-4-5 16,2-2 0-16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38.7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29 19 0,'-9'-20'9'0,"26"15"-22"15,-14-1 18-15,0 6-10 0,0 6 1 16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6.7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2 17 0,'-8'-3'8'0,"31"-6"-6"16,-17 6 11-16,8-2-13 15,1-1 1-15,11 0 0 16,3 0 1-16,6 3-2 16,-6 3 0-16,0 3 1 15,-6 0 0-15,-9 3-1 16,-5 3 1-16,-12 2-1 0,-11 4 0 15,-7 5-1-15,-5 3 1 16,0-2 1-16,0 2 0 16,-3-3 2-16,3 3 0 15,3-5 0-15,8-4 1 16,6 1-1-16,9-4 1 16,9 1-2-16,0-3 1 15,8-1-2-15,1-2 1 16,8 0-1-16,0 0 0 0,0-3-2 15,-3 3 0-15,-3-1-3 16,-2-2 0-16,-7 0-3 16,4-3 0-16,-6 0-3 15,-4 0 1-15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2.9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0 137 12 0,'23'-9'6'0,"-5"-17"-9"15,-10 17 12-15,-5 0-9 16,-3-2 1-16,0-1 0 15,-3-5 0-15,0 2-1 16,-2 1 1 0,-7 5 2-1,-3 3 1-15,4 3 1 16,-7 12 1-16,4 5-1 16,-1 7 0-16,0 11-1 15,-2 8 1-15,2 16-3 16,4 5 1-16,-4 3-2 15,6 0 0-15,1-3-1 16,-4 6 1-16,3-6-1 16,1-3 1-16,-3 0-3 0,-1 0 0 15,-5-11-3-15,-4-7 1 16,-2-8-4-16,3-14 1 16,-4-15-2-16,-2-12 0 15,0-9 6 1,41 82 3-1,-50-183 2-15,17 73 0 16,9 2 4-16,9 9 0 16,9 6 1-16,14 3 0 15,18 6-5-15,-3 2 1 0,6 6-6 16,2 7 0-16,-3 8-5 16,7-1 1-16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21.7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85 11 0,'-15'3'5'0,"13"21"3"15,2-16 10-15,2 1-17 16,4 0 1-16,6-1 1 15,-1 1 1-15,4-9-5 16,0 0 0-16,5-3 3 16,0 0 0-16,4-8-1 15,-1-1 0-15,-3 0-1 16,1-2 0-16,-1-1 0 16,-8 1 0-16,-1-4 0 15,-5 1 0-15,-6 2 0 16,-3 4 0-16,-3 2 0 15,-8 6 0-15,-1 3 1 0,-2 6 0 16,-1 6 1-16,4 2 0 16,-1 7 0-16,4 5 0 15,-1 0 0-15,6 3 0 16,6-3-1-16,3 0 0 16,3-5-1-16,8-7 1 15,4-8-2-15,2-3 1 16,12-6-1-16,-3-9 1 15,0-5-2-15,0-4 1 0,3-5-1 16,-3 3 0-16,-5-3 0 16,-1 3 1-16,-3 2 0 15,-5 4 0-15,-1 5 0 16,-5 6 1-16,0 6 0 16,-9 9 0-16,-6 12 0 15,-6 13 1-15,-5 4 0 16,0 6 1-16,-4 2-1 15,-2-5 1-15,0 0-1 16,2-4 1-16,4-8-1 16,2-8 1-16,10-7-2 15,2-8 1-15,6-12 0 16,2-5 1-16,4-4-2 16,8-8 1-16,-2-3-1 15,2-9 0-15,7-6-1 16,5-2 1-16,0 2-1 15,3 6 0-15,-6 6 0 16,-6 6 0-16,1 8 0 16,-7 7 1-16,-2 8-1 0,-6 5 1 15,-9 10 0-15,-3 5 0 16,-6 3 0-16,-11 1 1 16,0-1-1-16,0 3 0 15,2-6 0-15,7-2 0 16,-1-4-3-16,6-5 0 15,12-6-2-15,3 0 1 16,9-3-3-16,-1-6 0 0,10-5-2 16,2-7 1-16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44.2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38 10 0,'-14'9'5'0,"11"17"-1"0,-3-20 5 16,3 2-7-16,3 1 1 16,-9 0 0-16,6 0 1 31,24-15-5-31,5 0 1 15,15-6 2-15,8-2 1 16,9-1-2-16,-14 4 1 16,29-7-3-16,0 6 0 15,-12 1-5-15,6 2 0 0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7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0 11 0,'6'-12'5'0,"26"-2"-2"0,-21 8 3 0,10 0-3 16,8 0 0-16,0 1 1 16,9 5 0-16,-15 0-6 15,3-3 1-15,-5 6 3 16,-1-1 1-16,-8 1-3 16,-12 3 1-16,-9 3-1 15,-2 3 1-15,-13 5-1 16,-2 1 0-16,0-1 0 15,-3 0 1-15,2 1 0 16,4-2 0-16,3-1 1 16,5-3 0-16,6-1-1 15,4 1 1-15,10 0-1 16,4-4 1-16,3-2-2 16,8 0 1-16,6 0-1 15,6-3 1-15,-2 3 0 16,-1-4 1-16,-3 1-1 15,0 0 1-15,-3 0-1 16,-5 3 0-16,-3-3-2 0,2 0 1 16,-11 3-3-16,3-3 1 15,-4 0-2-15,-5-3 0 16,3 0-5-16,-3 2 1 1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7.0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4 18 0,'0'0'9'0,"20"-9"-10"16,-11 9 15-16,-1-3-12 15,7-2 0-15,2 2 1 16,1 0 1 0,22-3-5-1,-2-3 0-15,6 0 3 16,-7 4 0-16,7-1-2 16,-4-3 0-16,-2 3-3 15,-6 0 1-15,-3 0-5 16,-6 6 0-1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6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6-1 12 0,'-3'-6'6'0,"0"26"0"0,3-17 6 16,-3 3-10-16,-6 3 0 15,-3 3 2-15,-5 2 0 16,2 4-5-16,-5-1 1 16,0 1 2-16,-1-1 1 15,-2 4-2-15,2-1 1 16,1-6-2-16,0 4 1 0,2-3-2 15,4 2 1-15,-1-8-5 16,6-1 1-16,6 1-3 16,3-6 0-1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5.7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9 8 0,'-3'-3'4'0,"6"-3"6"16,-3 6 1-16,0 0-9 15,0 0 0-15,0 0 1 16,9 0 0-16,-3 0-4 16,2 3 0-16,7 0 3 15,-7 0 0-15,10 2-1 16,2 1 0-16,1 0-1 16,2 0 1-16,0 2-1 15,0 1 0-15,0-6 0 16,-5 0 1-16,-4 3-1 0,4-3 1 15,-4 2-1-15,1 1 0 16,-4 0 0-16,1-6 1 16,-6 0-1-16,-3 3 1 15,-3 0-1-15,-3 0 0 16,0 5 0-16,-3 4 1 16,-8 2-1-16,-7 4 1 15,1-1-1-15,-6 0 1 16,-9 1 1-16,0-4 0 0,6 4-1 15,3-1 0-15,0-3-1 16,3 1 1-16,5-1-3 16,7-2 1-16,-1-3-5 15,6-6 1-15,6 2-3 16,3-2 1-1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5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7 34 5 0,'18'-23'2'0,"-7"11"7"15,-11 12-3-15,0 3-3 16,-3 3 1-16,-2 6 2 16,-7-1 0-16,-3 10-7 15,-5 5 1-15,-3-3 5 16,2 1 1-16,4 5-2 16,-1-6 1-16,7 0-2 15,-1-2 1-15,6-4-2 16,3 1 0-16,6-7-4 15,3 1 1-15,9-6-6 16,2-3 0-16,9 0-2 16,-2-6 1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7:00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9 64 16 0,'0'-11'8'0,"11"-21"-2"16,-5 26 12-16,0 0-17 15,0 0 0-15,2 3 1 0,-2 3 1 16,-3 9-3-16,-3 8 0 16,0 10 1-16,-3 7 1 15,-5 1 0-15,-7 0 0 16,-5 0-1-16,-4 6 1 16,4-3 0-16,-3-3 0 15,3-6 0-15,2-6 1 16,6-3-1-16,1-8 1 15,2-6-1-15,6-3 0 16,0-9-1-16,6-3 1 0,6 0-2 16,5 1 0-16,1-4 0 15,2 6 0-15,4 6 0 16,-1 6 0-16,-2 6 0 16,2 2 1-16,-3 4 0 15,1-1 0-15,2 3 0 16,-3-2 1-16,-2-4-2 15,0 1 1-15,2 5-4 16,-5-14 1-16,2 0-7 16,1 0 0-16,8-9-3 15,-3 0 0-15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0:04.8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23 11 0,'-2'-6'5'0,"7"-9"3"16,-5 15 3-16,0 0-10 16,9-3 1-16,0 3 1 15,-1 0 1-15,4 6-5 16,0 0 1-16,2 0 3 15,-2 5 0-15,-1 4-1 16,-2-1 1-16,-3 1-1 16,-4-1 1-16,-4 1-1 15,-4-1 0-15,-9 1-1 16,1 2 1-16,-6 1-2 16,-1-1 0-16,7-2-3 15,-3-7 1-15,5-2-4 0,0 0 1 16,4-3-4-16,5-9 1 15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6.6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165 13 0,'-9'6'6'0,"3"-3"4"16,3 6 2-16,3-1-10 16,-9 4 0-16,9 0 2 15,9-4 0-15,-6 1-5 16,9-9 0-16,14 0 4 0,3 0 0 16,18-17-2-16,2-1 0 15,3-5-3-15,12-9 1 16,3-3-6-16,0-5 0 15,14 5-1-15,-17 3 1 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4.7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25 0,'15'-8'12'0,"14"-6"2"0,-17 14 9 0,5 0-23 16,0-5 1-16,7 5-1 15,2 0 1-15,6 5-6 16,3-2 1-16,11 0-5 16,0 2 0-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4.7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13 11 0,'0'-9'5'0,"-12"9"2"16,6 0 6-16,-5-3-12 15,2 3 0-15,-8 0 1 16,8 3 1-16,-2-3-3 16,8 6 0-16,3 3 1 15,11 2 1-15,1 1 0 16,5 5 0-16,6 4 0 16,3 2 1-16,3 6-1 15,-6 0 1-15,-6 3-1 16,1-9 1-16,-4 3-1 15,-5-8 1-15,-3-1-2 16,-12-5 0-16,3-1-1 0,-14-5 1 16,2-3-5-16,-2-3 0 31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4.4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4 0,'3'9'12'0,"12"8"-12"0,-4-17 20 16,1 8-20-16,2-2 1 15,4-4-4-15,-1 1 1 16,-2 0-2-16,5-3 0 15,3 0-3-15,6 0 0 1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4.2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16 0,'23'-5'8'0,"6"-3"0"15,-23 3 7-15,8 5-14 16,-2 0 0-16,5 0 1 15,4 0 0-15,-1 0-3 16,3 0 1-16,-2 0 0 16,-1 0 1-16,-6 0-3 15,1 0 0-15,-4 5-5 16,1-2 1-16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3.8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6-1 14 0,'-3'-6'7'0,"6"20"4"16,-3-14 2-16,-3 6-12 16,0 0 0-16,-2 6 2 15,-4-1 0-15,3 16-3 16,0 2 0-16,-8 9 3 16,-1 8 0-16,-2-5 0 15,0-6 0-15,2 3-2 16,1-9 1-16,2-3-1 15,1-3 1-15,2-2-2 16,0-10 0-16,0 7-3 0,7-4 0 16,2-8-6-16,11 6 0 15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3.3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 23 0,'9'-9'11'0,"11"5"-5"16,-11 1 21-16,8 0-26 15,6 1 0-15,3 2 0 16,3 0 1-16,0 0-5 16,-3 2 0-16,1 4-5 15,-1-2 0-15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3.3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6 16 0,'-6'-6'8'0,"0"6"-5"0,6 0 11 16,0 6-13-16,0-3 0 16,0 3 1-16,3-4 1 15,3 7-3-15,0 6 0 16,5-1 2-16,-3 7 1 16,1 2 0-16,2 0 0 15,1 0-1-15,-1-2 1 16,-2 5-1-16,-3-6 1 15,-4-3-1-15,-2-5 0 0,-2 5-1 16,-4-11 0-16,0 3-4 16,-5-3 1-16,2-3-6 15,-5-3 1-15,5-3-2 16,6-6 0-16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3.0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24 0,'5'0'12'0,"10"-3"-10"16,-7 3 20-16,10 3-22 15,-7 6 1-15,7-9-1 16,-1 8 0-16,-3-2-2 15,3 3 1-15,-5-1-4 16,2-8 0-16,-2 6-3 16,2-6 1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58.5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-1 13 0,'0'-6'6'0,"6"17"4"16,-12 1 0-16,6 6-8 15,-3 11 1-15,-3 9 2 16,0 5 0-16,-5 7-6 16,-1 5 1-16,-2 3 4 15,8 4 0-15,3-1-2 16,0-9 1-16,6-5-2 15,-3-9 0-15,0-6-5 16,0-6 0-16,3 0-5 16,3-11 1-16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2.8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4 18 11 0,'5'-11'5'0,"10"2"6"16,-15 9 2-16,0 0-13 16,3 0 1-16,0 3 2 15,-3 0 0-15,0 3-3 16,-3-4 0-16,-3 13 3 16,-6-1 1-16,1 7-1 15,-7 2 1-15,-2 6-1 16,2 6 0-16,-1-6-1 0,-1 5 1 15,2-5-2-15,6-3 0 16,-2-2 0-16,5-4 0 16,3-3-3-16,3-5 0 15,1-3-4-15,2 2 0 16,2-5-4-16,10-3 1 16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2.5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3 0,'6'8'6'0,"23"1"6"0,-21-15 6 15,10 6-16-15,-1 6 0 16,4-3 0-16,-1-3 0 16,3 5-5-16,0-2 1 15,0-3-4-15,-2 6 0 0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2.2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12 0,'6'-6'6'0,"9"-2"4"16,-10 6 5-16,1-1-13 16,6 0 0-16,0-2 1 15,2 5 0-15,-2 0-4 16,5 0 0-16,0 0 3 15,1 0 0-15,5 0-1 16,0 0 0-16,6 0-1 16,-5 0 0-16,-7 0-4 15,-5 0 0-15,-1 5-3 16,-5-2 0-16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1.2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5 0 14 0,'-2'3'7'0,"2"0"0"15,0-3 5-15,0 0-10 16,2 9 0-16,-2 0 3 15,-2 2 0-15,-1 10-6 16,-3-1 1-16,0 12 4 16,-6 0 0-16,4 0-2 15,-1-6 1-15,-6 1-1 16,9-1 0-16,-5 0-1 16,2-6 0-16,0 1-1 0,-2-4 1 15,2-5-2-15,0 0 0 16,0-4-6-16,7-2 1 15,7 3-3-15,7-3 0 16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3:00.6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32 17 0,'-3'0'8'0,"11"-6"-5"0,-8 6 11 0,9-3-13 15,-3-3 1-15,3 3-1 16,2 1 1-16,1-4-3 15,3 3 1-15,-4 0 1 16,4 3 1-16,-6 0-1 16,5 3 0-16,-5 0-1 15,0 0 1-15,-1 2 0 16,-2 4 0-16,-3-6-1 16,-6 6 1-16,-3-3-1 15,-8 2 0-15,-4 4 0 16,1-6 1-16,-4 8-1 15,4-2 1-15,2-6-1 16,-2 3 0-16,5-6 0 16,1 2 0-16,5 1-1 15,6-3 1-15,0-3-1 16,0 0 1-16,6 0-1 16,-1 6 1-16,7-3 0 0,0 3 0 15,2-3 0-15,-2 8 0 16,3-2 0-16,-4 0 1 15,1 2 0-15,-6-2 1 16,-3 6 0-16,-3-4 0 16,-3 1 0-16,-3-3 0 15,-6-1 0-15,1 1 0 16,-4 0-1-16,0 0 0 16,-2-3-1-16,-1-4 1 0,4 7-3 15,-1-9 1-15,7 0-3 16,2 9 1-16,6-9-7 15,9 0 1-15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59.7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7 17 0,'-3'-6'8'0,"3"3"-7"15,0 3 12-15,3 3-11 16,-1-6 1-16,7-2 0 0,-3 5 1 16,3 0-5-16,2 0 1 15,-2 0 2-15,2 0 1 16,4 0-2-16,-3 0 1 15,-1 0-2-15,1 0 0 16,-1 5-4-16,-2-5 0 16,0 0-4-16,8 3 1 15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58.7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21 12 0,'12'-6'6'0,"8"0"-1"16,-14 3 8-16,3 0-13 15,2 3 1-15,1 0 1 16,2 0 0-16,-2 0-2 16,3 0 0-16,-7 3 1 0,-2 0 1 15,-3 3-1-15,-3-6 1 16,-3 17-2-16,-3-8 1 31,-17 23-1-31,-6-9 1 16,0 0-1-16,0-2 1 15,0 2 0-15,2-6 0 16,4 1 1-16,3-4 0 16,2 1 1-16,6-4 0 0,7-2-1 15,-1 0 1-15,6 2 0 16,9-5 0-16,2-3-1 16,7 0 0-16,2 0-1 15,0-3 1-15,1 0-1 16,2 3 0-16,0-3-5 15,-2 0 1-15,2 3-6 16,-5-3 1-16,5 6-2 16,0-6 0-16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58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44 11 0,'-3'-3'5'0,"6"-3"5"0,-3 6 2 15,0 0-11-15,0 0 0 16,0 0 2-16,5-3 0 16,1 3-3-16,6 0 0 15,-1 0 3-15,7 0 0 16,2 0-1-16,-3-5 1 15,6 2-1-15,1-2 1 16,-4 2-2-16,0 0 0 16,-3-3-2-16,1 6 0 15,-7-3-6-15,4 0 1 0,2 1-2 16,0 2 0-16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57.7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48 11 0,'5'-8'5'0,"-2"-1"3"16,-3 9 5-16,0 0-12 0,0 0 1 16,0 0 0-16,0 0 1 15,0 0-4-15,0 0 1 16,0 0 2-16,-3 9 1 16,0 8-2-16,-2 6 1 15,-1 3-1-15,-2 6 1 16,2-6-1-16,0 6 1 15,1-6-1-15,-4 3 1 16,3-1-1-16,-3-4 1 16,1-7-1-16,2-2 1 0,0-4-1 15,3-5 1-15,0 0-1 16,3-6 0-16,0-9 0 16,6 1 0-16,0-4 0 15,0-8 0-15,2-4-1 16,1 2 0-16,0-13 0 15,5 0 0-15,-3-3 0 16,4 6 0-16,-4 3-1 16,4 4 1-16,-4 4-1 15,1 4 1-15,-6 2-1 16,-3 4 1-16,-3 5-1 16,-3 6 1-16,-3 11 0 15,-6 10 0-15,-2 11 0 16,-4 2 0-16,4 7 0 15,-3-6 1-15,0 2 0 16,5-4 1-16,-2 1-2 16,5-8 1-16,3-9-2 0,3 4 1 15,-3-10-6-15,12-2 1 16,0-3-5-16,6-3 1 1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50.5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56 10 0,'-6'-20'5'0,"12"-1"6"0,-3 16 1 16,0 2-12-16,-3 3 0 16,0 0 1-16,0 0 0 15,0 3-1-15,-3 2 1 16,-3 21 0-16,-3 3 1 16,1 12 0-16,-4 5 0 15,-3 4-1-15,4-1 1 16,-4-8-1-16,6-1 1 15,1-5 0-15,2-6 0 16,0-6 0-16,3-5 1 0,3-7-1 16,3-5 1-16,3-6-1 15,0-6 1-15,2-8-2 16,-2-6 1-16,3-4-1 16,3-8 0-16,-1-5-1 15,4-16 0-15,-4 4 0 16,4 3 0-16,0 5 0 15,-1 3 0-15,-2 4-1 16,-3 10 1-16,-4 4-1 16,1 6 1-16,-3 2-1 15,-3 12 0-15,-3 12-1 16,-3 5 1-16,-8 24 0 16,2 5 1-16,-5 6 0 15,2 0 0-15,1-2 0 16,2-7 1-16,0-14 0 15,6 0 0-15,1-8 0 16,2-7 1-16,-3-2-1 0,6-4 1 16,0-13-1-16,0-7 0 15,0 0-3-15,0-2 0 16,6-1-4-16,-3-2 1 16,2 0-6-16,7 5 1 1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57.4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6-1 17 0,'3'0'8'0,"-3"6"-6"0,0-3 11 16,-3 3-11-16,0 8 0 16,-3 18 3-16,-8 9 0 15,2 9-6-15,-6-4 0 16,4 1 4-16,-7 2 1 0,1-2-1 16,3-6 0-16,5-6-2 15,3-3 1-15,0-9 0 16,7-8 1-16,7-10-2 15,4-5 1-15,3-11-2 16,5-7 0-16,7-8-2 16,2-3 1-16,3 0-2 15,3 0 1-15,0 3 0 16,-3 8 1-16,3 3 1 16,-6 10 1-16,1 5 1 15,-7 8 0-15,-3 7 0 16,-2 5 0-16,-6 9 0 15,-3 4 0-15,-3-1-1 16,-1 3 0-16,-2-3-4 16,0-3 0-16,0-3-7 15,6-3 0-15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49.5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58 12 0,'0'-15'6'0,"0"4"-1"16,0 11 6-16,0 0-10 16,0 0 0-16,0 0 1 15,0 0 1-15,3 6-4 16,-3-4 1-16,0 10 2 15,-3 3 0-15,-3 8-1 16,-3 9 1-16,3 3-1 16,-2 6 1-16,-4 5-1 15,0 1 1-15,1 3-1 16,2-4 0-16,3-8 0 16,0-6 0-16,-2-6 1 15,5-2 0-15,0-10 0 16,3-8 0-16,0-6 0 15,3-12 0-15,3-5 0 0,2-9 0 16,-2-6-1-16,3 0 1 16,2-9-2-16,-2 6 0 15,0-6 0-15,3 9 1 16,-1-3-2-16,1-6 1 16,0 9 0-16,-1-3 0 15,-2 3 0-15,0 6 0 16,-1 8-1-16,-2-5 1 15,0 14-1-15,-3 1 1 0,-3 14-1 16,-3 5 1-16,-9 15-1 16,-2 6 1-16,-4 15-1 15,4-3 1-15,-7 2 0 16,4 1 1-16,2-3-1 16,1-6 1-16,5-6 0 15,0 0 0-15,1-9-1 16,2-6 0-16,6 1-7 15,0-9 1-15,6-1-3 16,8-5 0-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46.5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4 4 12 0,'5'-3'6'0,"-2"3"-2"16,-3 0 0-16,3 3-2 15,-3-3 1-15,-3 8 0 16,0 4 1-16,-5 5-5 16,-1 4 1-16,-6 11 3 15,1 3 0-15,-7 3-1 16,1 2 0-16,5 7 0 15,-2 0 0-15,5-7-1 16,1-5 1-16,5-5 0 16,0-4 0-16,-3-6 0 15,6-5 1-15,0-4-1 0,3-5 1 16,0-6-2-16,0-9 1 16,6-8-1-16,6-6 1 15,-3-6-2-15,5-6 1 16,1-3-1-16,5 0 0 15,1 0 0-15,-1 0 0 16,-3 9 0-16,1 0 0 16,-1 0-1-16,-5 5 1 15,3 1 0-15,-7 0 0 16,1 8 0-16,3 1 0 0,-6 2-1 16,-3 3 0-16,-3 9-1 15,0 6 0-15,-6 6 0 16,-6 8 1-16,3 6-1 15,-8 9 1-15,-4 9 0 16,-2 8 1-16,-3 10 1 16,3-7 0-16,2-5 0 15,10-10 1-15,-4-2 0 16,9-9 0-16,0-8 0 16,1-1 1-16,2-5-1 15,3-1 0-15,3-14 0 16,5-3 0-16,-2-11-1 15,3-10 1-15,2-11-1 16,1-5 0-16,3-10-1 16,-1 6 0-16,4-2-1 15,-1 2 1-15,-5 6-1 16,2 3 1-16,-2 6-1 0,-3 6 0 16,3 3 0-16,-7 5 0 15,-2 3-1-15,-3 4 1 16,0 8-1-16,-3 14 1 15,-5 9-1-15,-7 7 1 16,-5 10 0-16,-1 7 0 16,1 5 1-16,-1 4 0 15,4-10 0-15,5-2 1 16,4-15-1-16,-4 3 1 0,6-14 0 16,0 2 1-16,3-8 0 15,-2-9 0-15,2-6-1 16,3-9 1-16,3-8-1 15,2-15 0-15,1-3-2 16,3-6 1-16,3 12-2 16,-7 3 1-16,1 6-2 15,0 8 1-15,-3 6 0 16,-3 18 0-16,-3 3 0 16,0 14 1-16,-3 6 0 15,3 6 0-15,-2-3-3 16,-1-6 1-16,3 0-5 15,3-6 0-15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45.1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0 61 8 0,'-3'-6'4'0,"18"-6"-1"15,-13 9 4-15,1-3-5 16,-3 1 1-16,3-1 1 16,0-3 0-16,0 0-5 0,3 6 0 15,-3 0 4-15,-3 3 0 16,0 0-2-16,0 0 1 16,0 0-1-16,0 3 0 15,0 0 0-15,-3 12 0 16,-6 2 0-16,0 10 0 15,1 5-1-15,-7 9 1 16,-2 0 0-16,5 0 0 16,-3-6-1-16,4 0 1 0,-4-5 0 15,6-1 0-15,4-6-1 16,-1-5 1-16,-3-1 0 16,6 1 0-16,0-6 0 15,0-1 1-15,0-2-1 16,3-9 1-16,0 0-1 15,0-9 1-15,3-2 0 16,3-4 0-16,6-8-2 16,-1-4 0-16,4-8 0 15,0-12 1-15,2 6-1 16,-2 0 0-16,2 3 0 16,-2 0 0-16,-4 12-1 15,4-1 1-15,-6 4 0 16,-1 2 0-16,1 7-1 15,-3 5 0-15,-6 9 0 16,0 3 1-16,-6 12 0 16,-5 11 0-16,-1 15 0 0,-6 3 1 15,7-3 0-15,-7 6 0 16,4-6 0-16,2-6 0 16,6 0 0-16,-3-6 1 15,7-8-6-15,4-4 0 16,13 1-5-16,8-6 0 1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03.1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0 9 0,'-20'27'4'0,"8"28"-4"16,6-40 7-16,-3 11-7 16,-2 9 1-16,5-3-6 15,0-6 1-15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02.8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0 8 0,'-21'20'4'0,"-5"32"-2"0,18-34 5 15,-7 11-7-15,7 0 1 16,-4 6-3-16,3-6 1 16,7-3-1-16,4-9 0 15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02.5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0 12 0,'3'11'6'0,"-9"35"-7"16,0-28 9-16,1 2-10 16,-1 3 1-16,0 6-5 15,-2-1 0-15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02.3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0 9 0,'-6'12'4'0,"-2"28"1"16,8-25 2-16,-6 5-7 15,-2 9 0-15,-1 3 0 16,3 6 0-16,-2 0 0 15,5-1 0-15,11-5-3 16,1-3 0-1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01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0 10 0,'0'6'5'0,"-12"6"1"16,9-1 6-16,-3 4-10 16,-2 17 0-16,2 6 0 15,-3 5 1-15,-2 4-5 16,2-3 1-16,0-1 2 16,-2 4 1-16,5-9-2 15,0-3 1-15,-5 0-2 16,5-3 0-16,0-3-4 15,3 3 0-15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2:01.0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8 0 12 0,'0'12'6'0,"-12"8"-1"0,9-5 7 15,0 2-11-15,-11 9 0 16,2 12 1-16,-5 0 1 15,0 8-4-15,2 4 0 16,1 2 2-16,2-2 1 16,1 8-2-16,5-12 1 15,3-5-6-15,3-3 0 16,3-6 0-16,0-9 0 16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8.7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18 0,'23'-17'9'0,"24"2"-6"15,-42 15 14-15,22-5-17 16,2-1 1-16,3 0-1 16,6 0 1-16,-3 3-3 15,-3 0 0-15,3 3-4 16,-9 0 1-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06:57.0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0 30 0,'-5'5'15'0,"2"22"-20"16,3-19 33-16,-3 4-26 16,-6 14 0-16,3 9 0 0,-2 9 1 15,2 8-4-15,-6 3 0 16,6-3 2-16,1-2 1 16,2-6-3-16,-6-4 1 15,6-11-3-15,0-2 1 16,3-10-4-16,-3-3 1 15,3-8-2-15,0-6 0 16,3-6 1-16,-3-11 0 16,0-9 3-16,3-18 0 15,0-5 4-15,9-1 0 16,-4-5 2-16,7 6 1 0,-1 5 0 16,4 3 0-16,2 6-1 15,-3 6 0-15,7 3-1 16,-1 9 0-16,0 5 0 15,0 6 0-15,-2 9 0 16,-7 3 0-16,6 6 0 16,-11 5 0-16,0 1 0 15,-15 2 1-15,0 6-1 16,-8-3 0-16,-4 1-1 16,-2-4 0-16,6-3-4 15,-1-5 1-15,3-3-6 16,1-6 1-16,8-3-3 15,9-6 1-15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8.4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-1 9 0,'-5'0'4'0,"-16"6"7"0,19-6 2 15,-7 3-14-15,4 5 1 16,2-2 0-16,0 6 1 16,3 2-1-16,0 1 1 15,3 2 0-15,3 1 0 16,2 5 0-16,-3-3 1 15,4 3 0-15,-3 0 0 16,2 0 0-16,-8-5 0 0,-2-1 0 16,-7-2 0-16,0 2-3 15,4-5 1-15,-6-1-5 16,0-5 1-16,-7-3-3 16,7-9 1-16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8.2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0 10 0,'-17'15'5'0,"8"-4"3"15,15-8 3-15,-3 0-9 16,6 3 1-16,5-1-1 15,1 1 1-15,2 0-5 16,3-3 1-16,1-3-1 16,2 5 1-16,-3-5-4 15,0 0 0-15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7.9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11 0,'3'-9'5'0,"17"-8"5"0,-11 11 4 15,2 0-13-15,10 3 0 16,5 0 1-16,0-3 0 16,3 3-3-16,0 3 1 15,3-5 1-15,0 5 0 16,-6-3-3-16,-3 6 1 15,-5-6-5-15,-1 6 1 0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7.6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7 3 12 0,'12'-3'6'0,"-9"6"-1"0,-3-3 8 16,3 0-12-16,-3 8 1 16,0 4 1-16,-3 5 1 15,-6 7-5-15,3 5 1 16,-3 6 2-16,-5 6 1 16,2 8-1-16,-3-8 0 15,7 0-1-15,-1-3 1 16,-3-9-1-16,7 3 0 15,-1-9 0-15,-3-5 1 0,3-1-1 16,3-5 0-16,0-1-2 16,0-2 0-16,0-6-4 15,3 6 1-15,0-3-5 16,3-4 1-16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7.3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4 20 0,'38'-11'10'0,"-24"22"-12"16,-8-11 19-16,0 3-17 0,3-3 1 15,-6 9-1-15,-3 0 1 16,-3-1-1-16,-6 1 0 16,3 0 1-16,0 5 0 15,-3-5-1-15,1 0 1 16,2-3-1-16,3 0 0 16,3-1-1-16,3 1 1 15,0 0 0-15,0 6 0 16,5 2 0-16,-2 4 0 0,0-4 1 15,-3 4 1-15,0-1-1 16,-6-2 1-16,0-4 0 16,-3 10 1-16,-8-7-2 15,-4 1 1-15,-2 0-2 16,-1-7 1-16,-2-2-3 16,3 0 1-16,8-3-6 15,6 0 1-15,3-6-2 16,6-6 0-1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6.8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4 10 0,'-3'-5'5'0,"6"2"1"0,-3 3 8 16,6-6-13-16,5 6 1 15,1 0 1-15,2 0 0 0,10-2-4 16,2-4 1-16,0 6 2 16,-3 0 0-16,-3 0-2 15,0 0 0-15,-3 0-5 16,-2 0 1-16,-1 0-2 16,-2 0 1-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5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1 16 0,'17'-6'8'0,"3"15"-7"16,-11-6 13-16,5 5-13 15,-2 7 0-15,-3 2 2 16,2 1 0-16,-2 8-4 16,-3 12 1-16,0-3 2 15,-12 6 0-15,3-3 0 0,-6-3 0 16,-5-3-1-16,-1-3 0 15,-5-3 0-15,0-3 0 16,2-2-1-16,-2-7 1 16,3 1-1-16,5-7 1 15,-2 1-1-15,5 0 0 16,3-3-1-16,-3 0 1 16,6-3-1-16,1-1 0 15,-1 1-1-15,3 0 0 16,0-3-2-16,0 6 1 0,0-3-3 15,0-3 0-15,0 0 0 16,3 0 0-1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4.8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5 16 0,'8'-6'8'0,"-5"6"-7"16,-3 0 16-16,0 3-16 15,-3 5 1-15,-5 10 0 16,-1 5 1-16,-3 3-4 0,-5 6 1 16,-1 1 2-16,4-1 0 15,-1-3-1-15,3-6 0 16,1 0-1-16,5-5 1 15,0-1-3-15,3-2 1 16,0-4-5-16,-2-2 0 16,5-3-1-16,5-3 1 15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4.5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13 0,'3'0'6'0,"-6"-6"3"0,9 12 8 16,3-3-17-16,2 0 1 16,1 0 0-16,3 0 1 0,-1 0-2 15,1 2 0-15,2-2 1 16,-5 3 0-16,2 0-3 15,-5-6 1-15,0 0-5 16,3 0 1-16,-4 0-2 16,7-6 1-16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4T20:31:54.2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5 8 16 0,'8'-9'8'0,"4"9"-7"0,-12 0 15 16,0 0-16-16,0 0 1 16,-6 0 1-16,-3 9 1 15,-2 2-3-15,-9 10 0 16,-4 5 2-16,-5 3 0 0,0 9 0 16,3 0 0-16,3-3-1 15,3 0 1-15,8-3-2 16,1-3 1-16,5-3 0 15,0-6 1-15,3-2-2 16,3-6 0-16,3-4-2 16,3 1 0-16,5-3-4 15,-2-3 1-15,3-3-4 16,2-3 1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6</Pages>
  <Words>701</Words>
  <Characters>400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>SD40</Company>
  <LinksUpToDate>false</LinksUpToDate>
  <CharactersWithSpaces>4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dc:description/>
  <cp:lastModifiedBy>Micheline Kamber</cp:lastModifiedBy>
  <cp:revision>5</cp:revision>
  <cp:lastPrinted>2015-05-10T00:03:00Z</cp:lastPrinted>
  <dcterms:created xsi:type="dcterms:W3CDTF">2015-05-10T00:04:00Z</dcterms:created>
  <dcterms:modified xsi:type="dcterms:W3CDTF">2015-05-15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